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472" r:id="rId2"/>
    <p:sldId id="401" r:id="rId3"/>
    <p:sldId id="361" r:id="rId4"/>
    <p:sldId id="445" r:id="rId5"/>
    <p:sldId id="446" r:id="rId6"/>
    <p:sldId id="402" r:id="rId7"/>
    <p:sldId id="434" r:id="rId8"/>
    <p:sldId id="354" r:id="rId9"/>
    <p:sldId id="353" r:id="rId10"/>
    <p:sldId id="351" r:id="rId11"/>
    <p:sldId id="350" r:id="rId12"/>
    <p:sldId id="346" r:id="rId13"/>
    <p:sldId id="404" r:id="rId14"/>
    <p:sldId id="415" r:id="rId15"/>
    <p:sldId id="417" r:id="rId16"/>
    <p:sldId id="345" r:id="rId17"/>
    <p:sldId id="422" r:id="rId18"/>
    <p:sldId id="438" r:id="rId19"/>
    <p:sldId id="441" r:id="rId20"/>
    <p:sldId id="432" r:id="rId21"/>
    <p:sldId id="383" r:id="rId22"/>
    <p:sldId id="371" r:id="rId23"/>
    <p:sldId id="370" r:id="rId24"/>
    <p:sldId id="378" r:id="rId25"/>
    <p:sldId id="386" r:id="rId26"/>
    <p:sldId id="382" r:id="rId27"/>
    <p:sldId id="436" r:id="rId28"/>
    <p:sldId id="442" r:id="rId29"/>
    <p:sldId id="476" r:id="rId30"/>
    <p:sldId id="328" r:id="rId31"/>
  </p:sldIdLst>
  <p:sldSz cx="10160000" cy="5715000"/>
  <p:notesSz cx="9144000" cy="6858000"/>
  <p:defaultTextStyle>
    <a:defPPr>
      <a:defRPr lang="en-US"/>
    </a:defPPr>
    <a:lvl1pPr algn="l" defTabSz="984250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92125" indent="-34925" algn="l" defTabSz="984250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84250" indent="-69850" algn="l" defTabSz="984250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476375" indent="-104775" algn="l" defTabSz="984250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968500" indent="-139700" algn="l" defTabSz="984250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320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009900"/>
    <a:srgbClr val="FF3300"/>
    <a:srgbClr val="FF6699"/>
    <a:srgbClr val="FFFF66"/>
    <a:srgbClr val="00FF99"/>
    <a:srgbClr val="66FF33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7" autoAdjust="0"/>
    <p:restoredTop sz="94664" autoAdjust="0"/>
  </p:normalViewPr>
  <p:slideViewPr>
    <p:cSldViewPr>
      <p:cViewPr varScale="1">
        <p:scale>
          <a:sx n="98" d="100"/>
          <a:sy n="98" d="100"/>
        </p:scale>
        <p:origin x="366" y="72"/>
      </p:cViewPr>
      <p:guideLst>
        <p:guide orient="horz" pos="1800"/>
        <p:guide pos="3200"/>
      </p:guideLst>
    </p:cSldViewPr>
  </p:slideViewPr>
  <p:outlineViewPr>
    <p:cViewPr>
      <p:scale>
        <a:sx n="33" d="100"/>
        <a:sy n="33" d="100"/>
      </p:scale>
      <p:origin x="0" y="381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9848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9848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BD357A-3B9F-4BF3-BEAB-4BD080268635}" type="datetimeFigureOut">
              <a:rPr lang="en-US"/>
              <a:t>3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9848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98488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7DF5AA0-D538-4171-ACEB-8FDE6D93DFF5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1" y="1775357"/>
            <a:ext cx="8636000" cy="122502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238501"/>
            <a:ext cx="71120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921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848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770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691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618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9540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4461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938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21CCD2-CC82-424B-AD5A-E4B62114BBFA}" type="datetimeFigureOut">
              <a:rPr lang="en-US"/>
              <a:t>3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B4751-7147-4657-8B80-43AF97CB455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29E6A-5B8B-4B5D-972A-D1690FE5A414}" type="datetimeFigureOut">
              <a:rPr lang="en-US"/>
              <a:t>3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E8B5B0-6882-43F3-A5B2-ED2135144A7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6000" y="228867"/>
            <a:ext cx="2286000" cy="487627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0" y="228867"/>
            <a:ext cx="6688667" cy="48762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E180B4-B68B-4DC9-8669-8BCEFFB9D53C}" type="datetimeFigureOut">
              <a:rPr lang="en-US"/>
              <a:t>3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A9CEC5-3012-4012-9E05-ECE81C1B9B10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9A4E7-CFFE-46C7-8C51-F879A905A7E4}" type="datetimeFigureOut">
              <a:rPr lang="en-US"/>
              <a:t>3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D34AC6-21E9-40B5-B8F8-3FD991CB8B9A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2571" y="3672419"/>
            <a:ext cx="8636000" cy="1135062"/>
          </a:xfrm>
        </p:spPr>
        <p:txBody>
          <a:bodyPr anchor="t"/>
          <a:lstStyle>
            <a:lvl1pPr algn="l">
              <a:defRPr sz="4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571" y="2422263"/>
            <a:ext cx="8636000" cy="1250156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9212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84885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3pPr>
            <a:lvl4pPr marL="147701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9691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46189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95402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44614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93890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0F939-E09A-443E-9645-86D26F4B1FA5}" type="datetimeFigureOut">
              <a:rPr lang="en-US"/>
              <a:t>3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0413A-CAB3-41F7-BF1B-135952D08798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0" y="1333502"/>
            <a:ext cx="4487333" cy="3771637"/>
          </a:xfrm>
        </p:spPr>
        <p:txBody>
          <a:bodyPr/>
          <a:lstStyle>
            <a:lvl1pPr>
              <a:defRPr sz="3000"/>
            </a:lvl1pPr>
            <a:lvl2pPr>
              <a:defRPr sz="2600"/>
            </a:lvl2pPr>
            <a:lvl3pPr>
              <a:defRPr sz="22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64667" y="1333502"/>
            <a:ext cx="4487333" cy="3771637"/>
          </a:xfrm>
        </p:spPr>
        <p:txBody>
          <a:bodyPr/>
          <a:lstStyle>
            <a:lvl1pPr>
              <a:defRPr sz="3000"/>
            </a:lvl1pPr>
            <a:lvl2pPr>
              <a:defRPr sz="2600"/>
            </a:lvl2pPr>
            <a:lvl3pPr>
              <a:defRPr sz="22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200A63-11ED-4095-80BE-9F1736D499D0}" type="datetimeFigureOut">
              <a:rPr lang="en-US"/>
              <a:t>3/20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4FCE97-86BB-482A-88B1-5A9191C97BD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279263"/>
            <a:ext cx="4489098" cy="533137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492125" indent="0">
              <a:buNone/>
              <a:defRPr sz="2200" b="1"/>
            </a:lvl2pPr>
            <a:lvl3pPr marL="984885" indent="0">
              <a:buNone/>
              <a:defRPr sz="1900" b="1"/>
            </a:lvl3pPr>
            <a:lvl4pPr marL="1477010" indent="0">
              <a:buNone/>
              <a:defRPr sz="1700" b="1"/>
            </a:lvl4pPr>
            <a:lvl5pPr marL="1969135" indent="0">
              <a:buNone/>
              <a:defRPr sz="1700" b="1"/>
            </a:lvl5pPr>
            <a:lvl6pPr marL="2461895" indent="0">
              <a:buNone/>
              <a:defRPr sz="1700" b="1"/>
            </a:lvl6pPr>
            <a:lvl7pPr marL="2954020" indent="0">
              <a:buNone/>
              <a:defRPr sz="1700" b="1"/>
            </a:lvl7pPr>
            <a:lvl8pPr marL="3446145" indent="0">
              <a:buNone/>
              <a:defRPr sz="1700" b="1"/>
            </a:lvl8pPr>
            <a:lvl9pPr marL="3938905" indent="0">
              <a:buNone/>
              <a:defRPr sz="17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000" y="1812397"/>
            <a:ext cx="4489098" cy="329274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1143" y="1279263"/>
            <a:ext cx="4490861" cy="533137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492125" indent="0">
              <a:buNone/>
              <a:defRPr sz="2200" b="1"/>
            </a:lvl2pPr>
            <a:lvl3pPr marL="984885" indent="0">
              <a:buNone/>
              <a:defRPr sz="1900" b="1"/>
            </a:lvl3pPr>
            <a:lvl4pPr marL="1477010" indent="0">
              <a:buNone/>
              <a:defRPr sz="1700" b="1"/>
            </a:lvl4pPr>
            <a:lvl5pPr marL="1969135" indent="0">
              <a:buNone/>
              <a:defRPr sz="1700" b="1"/>
            </a:lvl5pPr>
            <a:lvl6pPr marL="2461895" indent="0">
              <a:buNone/>
              <a:defRPr sz="1700" b="1"/>
            </a:lvl6pPr>
            <a:lvl7pPr marL="2954020" indent="0">
              <a:buNone/>
              <a:defRPr sz="1700" b="1"/>
            </a:lvl7pPr>
            <a:lvl8pPr marL="3446145" indent="0">
              <a:buNone/>
              <a:defRPr sz="1700" b="1"/>
            </a:lvl8pPr>
            <a:lvl9pPr marL="3938905" indent="0">
              <a:buNone/>
              <a:defRPr sz="17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1143" y="1812397"/>
            <a:ext cx="4490861" cy="329274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A11B92-C53B-4239-BE29-2B0B2EE7872E}" type="datetimeFigureOut">
              <a:rPr lang="en-US"/>
              <a:t>3/20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0B8494-C93F-4B19-8733-DB5DD1F6F554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5F68A-9FDA-4259-8746-F5D3B7E10112}" type="datetimeFigureOut">
              <a:rPr lang="en-US"/>
              <a:t>3/20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EBDC86-BE48-48C2-A60E-603B5187B000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ABE521-14CE-43B0-A223-1B9602546924}" type="datetimeFigureOut">
              <a:rPr lang="en-US"/>
              <a:t>3/20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6688E-D0DF-4088-8A7C-FA7F0EB33647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2" y="227541"/>
            <a:ext cx="3342571" cy="968377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2279" y="227544"/>
            <a:ext cx="5679722" cy="4877594"/>
          </a:xfrm>
        </p:spPr>
        <p:txBody>
          <a:bodyPr/>
          <a:lstStyle>
            <a:lvl1pPr>
              <a:defRPr sz="3400"/>
            </a:lvl1pPr>
            <a:lvl2pPr>
              <a:defRPr sz="30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2" y="1195919"/>
            <a:ext cx="3342571" cy="3909218"/>
          </a:xfrm>
        </p:spPr>
        <p:txBody>
          <a:bodyPr/>
          <a:lstStyle>
            <a:lvl1pPr marL="0" indent="0">
              <a:buNone/>
              <a:defRPr sz="1500"/>
            </a:lvl1pPr>
            <a:lvl2pPr marL="492125" indent="0">
              <a:buNone/>
              <a:defRPr sz="1200"/>
            </a:lvl2pPr>
            <a:lvl3pPr marL="984885" indent="0">
              <a:buNone/>
              <a:defRPr sz="1000"/>
            </a:lvl3pPr>
            <a:lvl4pPr marL="1477010" indent="0">
              <a:buNone/>
              <a:defRPr sz="1000"/>
            </a:lvl4pPr>
            <a:lvl5pPr marL="1969135" indent="0">
              <a:buNone/>
              <a:defRPr sz="1000"/>
            </a:lvl5pPr>
            <a:lvl6pPr marL="2461895" indent="0">
              <a:buNone/>
              <a:defRPr sz="1000"/>
            </a:lvl6pPr>
            <a:lvl7pPr marL="2954020" indent="0">
              <a:buNone/>
              <a:defRPr sz="1000"/>
            </a:lvl7pPr>
            <a:lvl8pPr marL="3446145" indent="0">
              <a:buNone/>
              <a:defRPr sz="1000"/>
            </a:lvl8pPr>
            <a:lvl9pPr marL="3938905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6BB6E-0BD4-4DCC-8D0B-0009C61DD132}" type="datetimeFigureOut">
              <a:rPr lang="en-US"/>
              <a:t>3/20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7D1A20-AEAF-4799-B42B-16BB6A1FDDE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431" y="4000501"/>
            <a:ext cx="6096000" cy="47228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91431" y="510647"/>
            <a:ext cx="6096000" cy="3429000"/>
          </a:xfrm>
        </p:spPr>
        <p:txBody>
          <a:bodyPr rtlCol="0">
            <a:normAutofit/>
          </a:bodyPr>
          <a:lstStyle>
            <a:lvl1pPr marL="0" indent="0">
              <a:buNone/>
              <a:defRPr sz="3400"/>
            </a:lvl1pPr>
            <a:lvl2pPr marL="492125" indent="0">
              <a:buNone/>
              <a:defRPr sz="3000"/>
            </a:lvl2pPr>
            <a:lvl3pPr marL="984885" indent="0">
              <a:buNone/>
              <a:defRPr sz="2600"/>
            </a:lvl3pPr>
            <a:lvl4pPr marL="1477010" indent="0">
              <a:buNone/>
              <a:defRPr sz="2200"/>
            </a:lvl4pPr>
            <a:lvl5pPr marL="1969135" indent="0">
              <a:buNone/>
              <a:defRPr sz="2200"/>
            </a:lvl5pPr>
            <a:lvl6pPr marL="2461895" indent="0">
              <a:buNone/>
              <a:defRPr sz="2200"/>
            </a:lvl6pPr>
            <a:lvl7pPr marL="2954020" indent="0">
              <a:buNone/>
              <a:defRPr sz="2200"/>
            </a:lvl7pPr>
            <a:lvl8pPr marL="3446145" indent="0">
              <a:buNone/>
              <a:defRPr sz="2200"/>
            </a:lvl8pPr>
            <a:lvl9pPr marL="3938905" indent="0">
              <a:buNone/>
              <a:defRPr sz="22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91431" y="4472784"/>
            <a:ext cx="6096000" cy="670719"/>
          </a:xfrm>
        </p:spPr>
        <p:txBody>
          <a:bodyPr/>
          <a:lstStyle>
            <a:lvl1pPr marL="0" indent="0">
              <a:buNone/>
              <a:defRPr sz="1500"/>
            </a:lvl1pPr>
            <a:lvl2pPr marL="492125" indent="0">
              <a:buNone/>
              <a:defRPr sz="1200"/>
            </a:lvl2pPr>
            <a:lvl3pPr marL="984885" indent="0">
              <a:buNone/>
              <a:defRPr sz="1000"/>
            </a:lvl3pPr>
            <a:lvl4pPr marL="1477010" indent="0">
              <a:buNone/>
              <a:defRPr sz="1000"/>
            </a:lvl4pPr>
            <a:lvl5pPr marL="1969135" indent="0">
              <a:buNone/>
              <a:defRPr sz="1000"/>
            </a:lvl5pPr>
            <a:lvl6pPr marL="2461895" indent="0">
              <a:buNone/>
              <a:defRPr sz="1000"/>
            </a:lvl6pPr>
            <a:lvl7pPr marL="2954020" indent="0">
              <a:buNone/>
              <a:defRPr sz="1000"/>
            </a:lvl7pPr>
            <a:lvl8pPr marL="3446145" indent="0">
              <a:buNone/>
              <a:defRPr sz="1000"/>
            </a:lvl8pPr>
            <a:lvl9pPr marL="3938905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E43AD-6223-45F2-B78D-F81CC40BBE14}" type="datetimeFigureOut">
              <a:rPr lang="en-US"/>
              <a:t>3/20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B1824-707A-433B-82DD-2054D0A543EC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08000" y="228600"/>
            <a:ext cx="91440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8465" tIns="49232" rIns="98465" bIns="49232" numCol="1" anchor="ctr" anchorCtr="0" compatLnSpc="1"/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08000" y="1333500"/>
            <a:ext cx="9144000" cy="3771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8465" tIns="49232" rIns="98465" bIns="49232" numCol="1" anchor="t" anchorCtr="0" compatLnSpc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8000" y="5297488"/>
            <a:ext cx="2370667" cy="303212"/>
          </a:xfrm>
          <a:prstGeom prst="rect">
            <a:avLst/>
          </a:prstGeom>
        </p:spPr>
        <p:txBody>
          <a:bodyPr vert="horz" lIns="98465" tIns="49232" rIns="98465" bIns="49232" rtlCol="0" anchor="ctr"/>
          <a:lstStyle>
            <a:lvl1pPr algn="l" defTabSz="984885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50CA268-D471-4B9E-BA52-CB03476FD83A}" type="datetimeFigureOut">
              <a:rPr lang="en-US"/>
              <a:t>3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71334" y="5297488"/>
            <a:ext cx="3217333" cy="303212"/>
          </a:xfrm>
          <a:prstGeom prst="rect">
            <a:avLst/>
          </a:prstGeom>
        </p:spPr>
        <p:txBody>
          <a:bodyPr vert="horz" lIns="98465" tIns="49232" rIns="98465" bIns="49232" rtlCol="0" anchor="ctr"/>
          <a:lstStyle>
            <a:lvl1pPr algn="ctr" defTabSz="984885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81333" y="5297488"/>
            <a:ext cx="2370667" cy="303212"/>
          </a:xfrm>
          <a:prstGeom prst="rect">
            <a:avLst/>
          </a:prstGeom>
        </p:spPr>
        <p:txBody>
          <a:bodyPr vert="horz" lIns="98465" tIns="49232" rIns="98465" bIns="49232" rtlCol="0" anchor="ctr"/>
          <a:lstStyle>
            <a:lvl1pPr algn="r" defTabSz="984885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A3F8821-2E45-4D05-AC5F-9FA1BDEDDD17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84250" rtl="0" eaLnBrk="0" fontAlgn="base" hangingPunct="0">
        <a:spcBef>
          <a:spcPct val="0"/>
        </a:spcBef>
        <a:spcAft>
          <a:spcPct val="0"/>
        </a:spcAft>
        <a:defRPr sz="48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84250" rtl="0" eaLnBrk="0" fontAlgn="base" hangingPunct="0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2pPr>
      <a:lvl3pPr algn="ctr" defTabSz="984250" rtl="0" eaLnBrk="0" fontAlgn="base" hangingPunct="0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3pPr>
      <a:lvl4pPr algn="ctr" defTabSz="984250" rtl="0" eaLnBrk="0" fontAlgn="base" hangingPunct="0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4pPr>
      <a:lvl5pPr algn="ctr" defTabSz="984250" rtl="0" eaLnBrk="0" fontAlgn="base" hangingPunct="0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5pPr>
      <a:lvl6pPr marL="457200" algn="ctr" defTabSz="984250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6pPr>
      <a:lvl7pPr marL="914400" algn="ctr" defTabSz="984250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7pPr>
      <a:lvl8pPr marL="1371600" algn="ctr" defTabSz="984250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8pPr>
      <a:lvl9pPr marL="1828800" algn="ctr" defTabSz="984250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68300" indent="-368300" algn="l" defTabSz="98425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798830" indent="-306705" algn="l" defTabSz="98425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1230630" indent="-246380" algn="l" defTabSz="98425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722755" indent="-246380" algn="l" defTabSz="98425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14880" indent="-246380" algn="l" defTabSz="98425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07640" indent="-246380" algn="l" defTabSz="9848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00400" indent="-246380" algn="l" defTabSz="9848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692525" indent="-246380" algn="l" defTabSz="9848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184650" indent="-246380" algn="l" defTabSz="9848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9212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8488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77010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6913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6189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54020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4614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938905" algn="l" defTabSz="98488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2" Type="http://schemas.openxmlformats.org/officeDocument/2006/relationships/tags" Target="../tags/tag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jpeg"/><Relationship Id="rId2" Type="http://schemas.openxmlformats.org/officeDocument/2006/relationships/tags" Target="../tags/tag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jpeg"/><Relationship Id="rId2" Type="http://schemas.openxmlformats.org/officeDocument/2006/relationships/tags" Target="../tags/tag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GIF"/><Relationship Id="rId2" Type="http://schemas.openxmlformats.org/officeDocument/2006/relationships/tags" Target="../tags/tag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9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25.jpeg"/><Relationship Id="rId3" Type="http://schemas.microsoft.com/office/2007/relationships/media" Target="file:///G:\Chu_voi_con_o_ban_Don_-_Pham_Tuyen.mp3" TargetMode="Externa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jpeg"/><Relationship Id="rId2" Type="http://schemas.openxmlformats.org/officeDocument/2006/relationships/tags" Target="../tags/tag10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.GIF"/><Relationship Id="rId11" Type="http://schemas.openxmlformats.org/officeDocument/2006/relationships/image" Target="../media/image23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2.png"/><Relationship Id="rId4" Type="http://schemas.openxmlformats.org/officeDocument/2006/relationships/audio" Target="file:///G:\Chu_voi_con_o_ban_Don_-_Pham_Tuyen.mp3" TargetMode="External"/><Relationship Id="rId9" Type="http://schemas.openxmlformats.org/officeDocument/2006/relationships/image" Target="../media/image6.GIF"/><Relationship Id="rId14" Type="http://schemas.openxmlformats.org/officeDocument/2006/relationships/image" Target="../media/image26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GIF"/><Relationship Id="rId2" Type="http://schemas.openxmlformats.org/officeDocument/2006/relationships/tags" Target="../tags/tag1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5.bin"/><Relationship Id="rId4" Type="http://schemas.openxmlformats.org/officeDocument/2006/relationships/audio" Target="../media/audio1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29.jpeg"/><Relationship Id="rId3" Type="http://schemas.microsoft.com/office/2007/relationships/media" Target="file:///G:\Chu_voi_con_o_ban_Don_-_Pham_Tuyen.mp3" TargetMode="Externa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8.jpeg"/><Relationship Id="rId2" Type="http://schemas.openxmlformats.org/officeDocument/2006/relationships/tags" Target="../tags/tag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.GIF"/><Relationship Id="rId11" Type="http://schemas.openxmlformats.org/officeDocument/2006/relationships/image" Target="../media/image27.jpe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2.png"/><Relationship Id="rId4" Type="http://schemas.openxmlformats.org/officeDocument/2006/relationships/audio" Target="file:///G:\Chu_voi_con_o_ban_Don_-_Pham_Tuyen.mp3" TargetMode="External"/><Relationship Id="rId9" Type="http://schemas.openxmlformats.org/officeDocument/2006/relationships/image" Target="../media/image6.GIF"/><Relationship Id="rId14" Type="http://schemas.openxmlformats.org/officeDocument/2006/relationships/image" Target="../media/image3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GIF"/><Relationship Id="rId2" Type="http://schemas.openxmlformats.org/officeDocument/2006/relationships/tags" Target="../tags/tag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7.bin"/><Relationship Id="rId4" Type="http://schemas.openxmlformats.org/officeDocument/2006/relationships/audio" Target="../media/audio1.wav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microsoft.com/office/2007/relationships/media" Target="file:///G:\Chu_voi_con_o_ban_Don_-_Pham_Tuyen.mp3" TargetMode="External"/><Relationship Id="rId7" Type="http://schemas.openxmlformats.org/officeDocument/2006/relationships/oleObject" Target="../embeddings/oleObject19.bin"/><Relationship Id="rId2" Type="http://schemas.openxmlformats.org/officeDocument/2006/relationships/tags" Target="../tags/tag1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.GIF"/><Relationship Id="rId11" Type="http://schemas.openxmlformats.org/officeDocument/2006/relationships/image" Target="../media/image31.jpe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2.png"/><Relationship Id="rId4" Type="http://schemas.openxmlformats.org/officeDocument/2006/relationships/audio" Target="file:///G:\Chu_voi_con_o_ban_Don_-_Pham_Tuyen.mp3" TargetMode="External"/><Relationship Id="rId9" Type="http://schemas.openxmlformats.org/officeDocument/2006/relationships/image" Target="../media/image6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GI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GIF"/><Relationship Id="rId9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GIF"/><Relationship Id="rId10" Type="http://schemas.openxmlformats.org/officeDocument/2006/relationships/image" Target="../media/image7.jpeg"/><Relationship Id="rId4" Type="http://schemas.openxmlformats.org/officeDocument/2006/relationships/audio" Target="../media/audio1.wav"/><Relationship Id="rId9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png"/><Relationship Id="rId4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/>
          <p:nvPr/>
        </p:nvSpPr>
        <p:spPr>
          <a:xfrm>
            <a:off x="795020" y="2247900"/>
            <a:ext cx="8234680" cy="1854200"/>
          </a:xfrm>
          <a:prstGeom prst="rect">
            <a:avLst/>
          </a:prstGeom>
          <a:noFill/>
        </p:spPr>
        <p:txBody>
          <a:bodyPr wrap="square" rtlCol="0">
            <a:prstTxWarp prst="textArchUp">
              <a:avLst>
                <a:gd name="adj" fmla="val 10734008"/>
              </a:avLst>
            </a:prstTxWarp>
            <a:spAutoFit/>
          </a:bodyPr>
          <a:lstStyle/>
          <a:p>
            <a:pPr algn="ctr"/>
            <a:r>
              <a:rPr lang="en-US" sz="3600" b="1" dirty="0"/>
              <a:t>CHÀO MỪNG CÁC CON ĐẾN VỚI MÔN LỊCH SỬ 4</a:t>
            </a:r>
          </a:p>
          <a:p>
            <a:pPr algn="ctr"/>
            <a:endParaRPr lang="en-US" sz="3600" b="1" dirty="0"/>
          </a:p>
          <a:p>
            <a:pPr algn="ctr"/>
            <a:endParaRPr lang="en-US" sz="3600" b="1" dirty="0"/>
          </a:p>
          <a:p>
            <a:pPr algn="ctr"/>
            <a:endParaRPr lang="en-US" sz="3600" b="1" dirty="0"/>
          </a:p>
        </p:txBody>
      </p:sp>
      <p:pic>
        <p:nvPicPr>
          <p:cNvPr id="3" name="Picture 2" descr="2.1"/>
          <p:cNvPicPr>
            <a:picLocks noChangeAspect="1"/>
          </p:cNvPicPr>
          <p:nvPr/>
        </p:nvPicPr>
        <p:blipFill>
          <a:blip r:embed="rId3">
            <a:clrChange>
              <a:clrFrom>
                <a:srgbClr val="E9FCE3">
                  <a:alpha val="100000"/>
                </a:srgbClr>
              </a:clrFrom>
              <a:clrTo>
                <a:srgbClr val="E9FCE3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9400" y="1409700"/>
            <a:ext cx="2012315" cy="160464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8500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500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8499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9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8500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85007" name="Picture 11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8" name="Picture 12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508000" y="36514"/>
            <a:ext cx="4191000" cy="175418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defTabSz="984885"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  Quan sát và xác định vị trí của 3 thành thị Thăng Long, Phố Hiến, Hội An trên lược đồ.</a:t>
            </a:r>
          </a:p>
        </p:txBody>
      </p:sp>
      <p:grpSp>
        <p:nvGrpSpPr>
          <p:cNvPr id="85011" name="Group 20"/>
          <p:cNvGrpSpPr/>
          <p:nvPr/>
        </p:nvGrpSpPr>
        <p:grpSpPr bwMode="auto">
          <a:xfrm>
            <a:off x="4537076" y="6351"/>
            <a:ext cx="5267325" cy="5743575"/>
            <a:chOff x="1152" y="-12"/>
            <a:chExt cx="3265" cy="4354"/>
          </a:xfrm>
        </p:grpSpPr>
        <p:pic>
          <p:nvPicPr>
            <p:cNvPr id="85016" name="Picture 2" descr="Copy of map-vietnam1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350" y="0"/>
              <a:ext cx="2886" cy="40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5017" name="Text Box 3"/>
            <p:cNvSpPr txBox="1">
              <a:spLocks noChangeArrowheads="1"/>
            </p:cNvSpPr>
            <p:nvPr/>
          </p:nvSpPr>
          <p:spPr bwMode="auto">
            <a:xfrm>
              <a:off x="1429" y="-12"/>
              <a:ext cx="453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rgbClr val="0000FF"/>
                  </a:solidFill>
                  <a:latin typeface=".VnTimeH" pitchFamily="34" charset="0"/>
                </a:rPr>
                <a:t>Trung</a:t>
              </a:r>
              <a:r>
                <a:rPr lang="en-US" sz="1400">
                  <a:solidFill>
                    <a:srgbClr val="0000FF"/>
                  </a:solidFill>
                  <a:latin typeface=".VnTimeH" pitchFamily="34" charset="0"/>
                </a:rPr>
                <a:t> </a:t>
              </a:r>
            </a:p>
          </p:txBody>
        </p:sp>
        <p:sp>
          <p:nvSpPr>
            <p:cNvPr id="85018" name="Text Box 4"/>
            <p:cNvSpPr txBox="1">
              <a:spLocks noChangeArrowheads="1"/>
            </p:cNvSpPr>
            <p:nvPr/>
          </p:nvSpPr>
          <p:spPr bwMode="auto">
            <a:xfrm>
              <a:off x="2744" y="16"/>
              <a:ext cx="368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ốc</a:t>
              </a:r>
              <a:endParaRPr lang="en-US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019" name="Line 5"/>
            <p:cNvSpPr>
              <a:spLocks noChangeShapeType="1"/>
            </p:cNvSpPr>
            <p:nvPr/>
          </p:nvSpPr>
          <p:spPr bwMode="auto">
            <a:xfrm>
              <a:off x="1347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20" name="Line 6"/>
            <p:cNvSpPr>
              <a:spLocks noChangeShapeType="1"/>
            </p:cNvSpPr>
            <p:nvPr/>
          </p:nvSpPr>
          <p:spPr bwMode="auto">
            <a:xfrm>
              <a:off x="4396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21" name="Oval 7"/>
            <p:cNvSpPr>
              <a:spLocks noChangeArrowheads="1"/>
            </p:cNvSpPr>
            <p:nvPr/>
          </p:nvSpPr>
          <p:spPr bwMode="auto">
            <a:xfrm>
              <a:off x="2243" y="638"/>
              <a:ext cx="75" cy="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85022" name="Text Box 8"/>
            <p:cNvSpPr txBox="1">
              <a:spLocks noChangeArrowheads="1"/>
            </p:cNvSpPr>
            <p:nvPr/>
          </p:nvSpPr>
          <p:spPr bwMode="auto">
            <a:xfrm>
              <a:off x="1827" y="359"/>
              <a:ext cx="950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ăng</a:t>
              </a: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ong</a:t>
              </a:r>
              <a:r>
                <a:rPr lang="en-US" b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</a:t>
              </a:r>
              <a:endParaRPr lang="en-US" sz="1200" b="1" dirty="0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85023" name="Oval 9"/>
            <p:cNvSpPr>
              <a:spLocks noChangeArrowheads="1"/>
            </p:cNvSpPr>
            <p:nvPr/>
          </p:nvSpPr>
          <p:spPr bwMode="auto">
            <a:xfrm>
              <a:off x="2367" y="759"/>
              <a:ext cx="75" cy="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85024" name="Text Box 10"/>
            <p:cNvSpPr txBox="1">
              <a:spLocks noChangeArrowheads="1"/>
            </p:cNvSpPr>
            <p:nvPr/>
          </p:nvSpPr>
          <p:spPr bwMode="auto">
            <a:xfrm>
              <a:off x="2150" y="763"/>
              <a:ext cx="715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ố</a:t>
              </a: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ến</a:t>
              </a:r>
              <a:endParaRPr lang="en-US" sz="1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025" name="Oval 11"/>
            <p:cNvSpPr>
              <a:spLocks noChangeArrowheads="1"/>
            </p:cNvSpPr>
            <p:nvPr/>
          </p:nvSpPr>
          <p:spPr bwMode="auto">
            <a:xfrm>
              <a:off x="3004" y="2221"/>
              <a:ext cx="75" cy="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85026" name="Text Box 12"/>
            <p:cNvSpPr txBox="1">
              <a:spLocks noChangeArrowheads="1"/>
            </p:cNvSpPr>
            <p:nvPr/>
          </p:nvSpPr>
          <p:spPr bwMode="auto">
            <a:xfrm>
              <a:off x="2735" y="2248"/>
              <a:ext cx="858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lvl="1"/>
              <a:r>
                <a:rPr lang="en-US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ội</a:t>
              </a: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</a:t>
              </a:r>
              <a:endParaRPr lang="en-US" sz="1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027" name="Text Box 13"/>
            <p:cNvSpPr txBox="1">
              <a:spLocks noChangeArrowheads="1"/>
            </p:cNvSpPr>
            <p:nvPr/>
          </p:nvSpPr>
          <p:spPr bwMode="auto">
            <a:xfrm rot="19561057">
              <a:off x="2303" y="1098"/>
              <a:ext cx="1005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0000FF"/>
                  </a:solidFill>
                  <a:latin typeface=".VnTime" panose="020B7200000000000000" pitchFamily="34" charset="0"/>
                </a:rPr>
                <a:t>Vịnh</a:t>
              </a:r>
              <a:r>
                <a:rPr lang="en-US" b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</a:t>
              </a:r>
              <a:r>
                <a:rPr lang="en-US" b="1" dirty="0" err="1">
                  <a:solidFill>
                    <a:srgbClr val="0000FF"/>
                  </a:solidFill>
                  <a:latin typeface=".VnTime" panose="020B7200000000000000" pitchFamily="34" charset="0"/>
                </a:rPr>
                <a:t>Bắc</a:t>
              </a:r>
              <a:r>
                <a:rPr lang="en-US" b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 </a:t>
              </a:r>
              <a:r>
                <a:rPr lang="en-US" b="1" dirty="0" err="1">
                  <a:solidFill>
                    <a:srgbClr val="0000FF"/>
                  </a:solidFill>
                  <a:latin typeface=".VnTime" panose="020B7200000000000000" pitchFamily="34" charset="0"/>
                </a:rPr>
                <a:t>Bộ</a:t>
              </a:r>
              <a:endParaRPr lang="en-US" sz="1200" b="1" dirty="0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85028" name="Text Box 14"/>
            <p:cNvSpPr txBox="1">
              <a:spLocks noChangeArrowheads="1"/>
            </p:cNvSpPr>
            <p:nvPr/>
          </p:nvSpPr>
          <p:spPr bwMode="auto">
            <a:xfrm>
              <a:off x="1424" y="1113"/>
              <a:ext cx="353" cy="25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6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o</a:t>
              </a:r>
              <a:r>
                <a:rPr lang="en-US" sz="1200" dirty="0">
                  <a:solidFill>
                    <a:srgbClr val="0000FF"/>
                  </a:solidFill>
                  <a:latin typeface=".VnTimeH" pitchFamily="34" charset="0"/>
                </a:rPr>
                <a:t> </a:t>
              </a:r>
            </a:p>
          </p:txBody>
        </p:sp>
        <p:sp>
          <p:nvSpPr>
            <p:cNvPr id="37" name="Line 15"/>
            <p:cNvSpPr>
              <a:spLocks noChangeShapeType="1"/>
            </p:cNvSpPr>
            <p:nvPr/>
          </p:nvSpPr>
          <p:spPr bwMode="auto">
            <a:xfrm>
              <a:off x="2300" y="1536"/>
              <a:ext cx="225" cy="36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 defTabSz="9848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n>
                  <a:solidFill>
                    <a:srgbClr val="002060"/>
                  </a:solidFill>
                </a:ln>
              </a:endParaRPr>
            </a:p>
          </p:txBody>
        </p:sp>
        <p:sp>
          <p:nvSpPr>
            <p:cNvPr id="85030" name="Text Box 16"/>
            <p:cNvSpPr txBox="1">
              <a:spLocks noChangeArrowheads="1"/>
            </p:cNvSpPr>
            <p:nvPr/>
          </p:nvSpPr>
          <p:spPr bwMode="auto">
            <a:xfrm rot="2217924">
              <a:off x="1951" y="1492"/>
              <a:ext cx="730" cy="2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.VnTime" panose="020B7200000000000000" pitchFamily="34" charset="0"/>
                </a:rPr>
                <a:t>S. Gianh</a:t>
              </a:r>
              <a:r>
                <a:rPr lang="en-US" sz="1200">
                  <a:solidFill>
                    <a:srgbClr val="0000FF"/>
                  </a:solidFill>
                  <a:latin typeface=".VnTimeH" pitchFamily="34" charset="0"/>
                </a:rPr>
                <a:t> </a:t>
              </a:r>
            </a:p>
          </p:txBody>
        </p:sp>
        <p:sp>
          <p:nvSpPr>
            <p:cNvPr id="85031" name="Text Box 17"/>
            <p:cNvSpPr txBox="1">
              <a:spLocks noChangeArrowheads="1"/>
            </p:cNvSpPr>
            <p:nvPr/>
          </p:nvSpPr>
          <p:spPr bwMode="auto">
            <a:xfrm>
              <a:off x="1675" y="2903"/>
              <a:ext cx="911" cy="25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FF"/>
                  </a:solidFill>
                  <a:latin typeface=".VnTimeH" pitchFamily="34" charset="0"/>
                </a:rPr>
                <a:t>Cam-pu-chia</a:t>
              </a:r>
              <a:r>
                <a:rPr lang="en-US" sz="1200">
                  <a:solidFill>
                    <a:srgbClr val="0000FF"/>
                  </a:solidFill>
                  <a:latin typeface=".VnTimeH" pitchFamily="34" charset="0"/>
                </a:rPr>
                <a:t> </a:t>
              </a:r>
            </a:p>
          </p:txBody>
        </p:sp>
        <p:sp>
          <p:nvSpPr>
            <p:cNvPr id="85032" name="Text Box 18"/>
            <p:cNvSpPr txBox="1">
              <a:spLocks noChangeArrowheads="1"/>
            </p:cNvSpPr>
            <p:nvPr/>
          </p:nvSpPr>
          <p:spPr bwMode="auto">
            <a:xfrm>
              <a:off x="1390" y="2032"/>
              <a:ext cx="630" cy="25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16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ái</a:t>
              </a:r>
              <a:r>
                <a:rPr lang="en-US" sz="1600" b="1" dirty="0">
                  <a:solidFill>
                    <a:srgbClr val="0000FF"/>
                  </a:solidFill>
                  <a:latin typeface=".VnTimeH" pitchFamily="34" charset="0"/>
                </a:rPr>
                <a:t> </a:t>
              </a:r>
              <a:r>
                <a:rPr lang="en-US" sz="1600" b="1" dirty="0" err="1">
                  <a:solidFill>
                    <a:srgbClr val="0000FF"/>
                  </a:solidFill>
                  <a:latin typeface=".VnTimeH" pitchFamily="34" charset="0"/>
                </a:rPr>
                <a:t>Lan</a:t>
              </a:r>
              <a:endParaRPr lang="en-US" sz="1600" dirty="0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85033" name="Text Box 19"/>
            <p:cNvSpPr txBox="1">
              <a:spLocks noChangeArrowheads="1"/>
            </p:cNvSpPr>
            <p:nvPr/>
          </p:nvSpPr>
          <p:spPr bwMode="auto">
            <a:xfrm>
              <a:off x="1152" y="4132"/>
              <a:ext cx="3265" cy="2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C ĐỒ CÁC THÀNH THỊ VIỆT NAM THẾ KỈ XVI- XVII</a:t>
              </a:r>
            </a:p>
          </p:txBody>
        </p:sp>
      </p:grp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723924" y="2627312"/>
            <a:ext cx="4191000" cy="175418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defTabSz="984885"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à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à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42" name="Rounded Rectangular Callout 41"/>
          <p:cNvSpPr/>
          <p:nvPr/>
        </p:nvSpPr>
        <p:spPr>
          <a:xfrm>
            <a:off x="2489200" y="114300"/>
            <a:ext cx="2133600" cy="990600"/>
          </a:xfrm>
          <a:prstGeom prst="wedgeRoundRectCallout">
            <a:avLst>
              <a:gd name="adj1" fmla="val 131614"/>
              <a:gd name="adj2" fmla="val 31707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 Long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ounded Rectangular Callout 42"/>
          <p:cNvSpPr/>
          <p:nvPr/>
        </p:nvSpPr>
        <p:spPr>
          <a:xfrm>
            <a:off x="2489200" y="1257300"/>
            <a:ext cx="2209800" cy="990600"/>
          </a:xfrm>
          <a:prstGeom prst="wedgeRoundRectCallout">
            <a:avLst>
              <a:gd name="adj1" fmla="val 133462"/>
              <a:gd name="adj2" fmla="val -70857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 Hiế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ounded Rectangular Callout 43"/>
          <p:cNvSpPr/>
          <p:nvPr/>
        </p:nvSpPr>
        <p:spPr>
          <a:xfrm>
            <a:off x="2451100" y="2555646"/>
            <a:ext cx="2209800" cy="990600"/>
          </a:xfrm>
          <a:prstGeom prst="wedgeRoundRectCallout">
            <a:avLst>
              <a:gd name="adj1" fmla="val 180643"/>
              <a:gd name="adj2" fmla="val -5900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 A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1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1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1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22" grpId="0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0153650" cy="5715000"/>
          </a:xfrm>
          <a:prstGeom prst="rect">
            <a:avLst/>
          </a:prstGeom>
        </p:spPr>
      </p:pic>
      <p:sp>
        <p:nvSpPr>
          <p:cNvPr id="8397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83977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3978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 dirty="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83974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5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9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pic>
        <p:nvPicPr>
          <p:cNvPr id="83983" name="Picture 11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84" name="Picture 12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242527" y="228600"/>
            <a:ext cx="6096000" cy="103608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thị ở thế kỉ XVI -XVII</a:t>
            </a:r>
          </a:p>
        </p:txBody>
      </p:sp>
      <p:sp>
        <p:nvSpPr>
          <p:cNvPr id="5" name="Oval 4"/>
          <p:cNvSpPr/>
          <p:nvPr/>
        </p:nvSpPr>
        <p:spPr>
          <a:xfrm>
            <a:off x="736600" y="1847850"/>
            <a:ext cx="2590800" cy="1600200"/>
          </a:xfrm>
          <a:prstGeom prst="ellipse">
            <a:avLst/>
          </a:prstGeom>
          <a:solidFill>
            <a:srgbClr val="00CC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3784600" y="1924050"/>
            <a:ext cx="2590800" cy="1600200"/>
          </a:xfrm>
          <a:prstGeom prst="ellipse">
            <a:avLst/>
          </a:prstGeom>
          <a:solidFill>
            <a:srgbClr val="FF339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680200" y="1924050"/>
            <a:ext cx="2743200" cy="1600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990" name="TextBox 7"/>
          <p:cNvSpPr txBox="1">
            <a:spLocks noChangeArrowheads="1"/>
          </p:cNvSpPr>
          <p:nvPr/>
        </p:nvSpPr>
        <p:spPr bwMode="auto">
          <a:xfrm>
            <a:off x="812800" y="2095501"/>
            <a:ext cx="2362200" cy="1076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ăng Long</a:t>
            </a:r>
          </a:p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Hà Nội)</a:t>
            </a:r>
          </a:p>
        </p:txBody>
      </p:sp>
      <p:sp>
        <p:nvSpPr>
          <p:cNvPr id="83991" name="TextBox 8"/>
          <p:cNvSpPr txBox="1">
            <a:spLocks noChangeArrowheads="1"/>
          </p:cNvSpPr>
          <p:nvPr/>
        </p:nvSpPr>
        <p:spPr bwMode="auto">
          <a:xfrm>
            <a:off x="3898900" y="2095501"/>
            <a:ext cx="2362200" cy="1076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Phố Hiến</a:t>
            </a:r>
          </a:p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Hưng Yên)</a:t>
            </a:r>
          </a:p>
        </p:txBody>
      </p:sp>
      <p:sp>
        <p:nvSpPr>
          <p:cNvPr id="83992" name="TextBox 9"/>
          <p:cNvSpPr txBox="1">
            <a:spLocks noChangeArrowheads="1"/>
          </p:cNvSpPr>
          <p:nvPr/>
        </p:nvSpPr>
        <p:spPr bwMode="auto">
          <a:xfrm>
            <a:off x="6756400" y="2019301"/>
            <a:ext cx="2667000" cy="1076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Hội An</a:t>
            </a:r>
          </a:p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Quảng Nam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55800" y="4210050"/>
            <a:ext cx="3048000" cy="838200"/>
          </a:xfrm>
          <a:prstGeom prst="rect">
            <a:avLst/>
          </a:prstGeom>
          <a:solidFill>
            <a:srgbClr val="D242D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g Ngoài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492875" y="4210050"/>
            <a:ext cx="3048000" cy="838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g Trong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080000" y="1309688"/>
            <a:ext cx="2819400" cy="5381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6" idx="0"/>
          </p:cNvCxnSpPr>
          <p:nvPr/>
        </p:nvCxnSpPr>
        <p:spPr>
          <a:xfrm>
            <a:off x="5080000" y="1309688"/>
            <a:ext cx="0" cy="6143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2184400" y="1298576"/>
            <a:ext cx="2895600" cy="4730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8123238" y="3524251"/>
            <a:ext cx="0" cy="61436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4"/>
          </p:cNvCxnSpPr>
          <p:nvPr/>
        </p:nvCxnSpPr>
        <p:spPr>
          <a:xfrm flipH="1">
            <a:off x="3632200" y="3524251"/>
            <a:ext cx="1447800" cy="61436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955800" y="3448051"/>
            <a:ext cx="1524000" cy="69056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73"/>
    </mc:Choice>
    <mc:Fallback xmlns="">
      <p:transition spd="slow" advTm="8173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7988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7988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7987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9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7988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79887" name="Picture 11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8" name="Picture 12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10160000" cy="5715000"/>
          </a:xfrm>
          <a:prstGeom prst="rect">
            <a:avLst/>
          </a:prstGeom>
          <a:ln w="38100" cap="sq">
            <a:solidFill>
              <a:schemeClr val="bg1"/>
            </a:solidFill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9891" name="TextBox 3"/>
          <p:cNvSpPr txBox="1">
            <a:spLocks noChangeArrowheads="1"/>
          </p:cNvSpPr>
          <p:nvPr/>
        </p:nvSpPr>
        <p:spPr bwMode="auto">
          <a:xfrm>
            <a:off x="1803400" y="5368131"/>
            <a:ext cx="6324600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 ở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 XVII (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815"/>
    </mc:Choice>
    <mc:Fallback xmlns="">
      <p:transition spd="slow" advTm="16815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5715000"/>
          </a:xfrm>
        </p:spPr>
      </p:pic>
      <p:sp>
        <p:nvSpPr>
          <p:cNvPr id="5" name="Rectangle 4"/>
          <p:cNvSpPr/>
          <p:nvPr/>
        </p:nvSpPr>
        <p:spPr>
          <a:xfrm>
            <a:off x="1270000" y="0"/>
            <a:ext cx="821731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ảnh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ăng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Long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xưa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(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à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ội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gày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nay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28"/>
    </mc:Choice>
    <mc:Fallback xmlns="">
      <p:transition spd="slow" advTm="4528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3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98314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98310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4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Picture 178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5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98318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-1"/>
            <a:ext cx="10160000" cy="5275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323" name="TextBox 2"/>
          <p:cNvSpPr txBox="1">
            <a:spLocks noChangeArrowheads="1"/>
          </p:cNvSpPr>
          <p:nvPr/>
        </p:nvSpPr>
        <p:spPr bwMode="auto">
          <a:xfrm>
            <a:off x="2260600" y="5275019"/>
            <a:ext cx="5257800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vi-V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 Hiến ở thế kỉ XVI- XVII</a:t>
            </a:r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16"/>
    </mc:Choice>
    <mc:Fallback xmlns="">
      <p:transition spd="slow" advTm="69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4914900"/>
          </a:xfrm>
        </p:spPr>
      </p:pic>
      <p:sp>
        <p:nvSpPr>
          <p:cNvPr id="5" name="Rectangle 4"/>
          <p:cNvSpPr/>
          <p:nvPr/>
        </p:nvSpPr>
        <p:spPr>
          <a:xfrm>
            <a:off x="3403600" y="4914900"/>
            <a:ext cx="31854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ố</a:t>
            </a:r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iến</a:t>
            </a:r>
            <a:endParaRPr 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90"/>
    </mc:Choice>
    <mc:Fallback xmlns="">
      <p:transition spd="slow" advTm="659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78857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78858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78854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5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9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78862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78863" name="Picture 11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64" name="Picture 12" descr="729747d8za2kbusq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10160000" cy="5131832"/>
          </a:xfrm>
          <a:prstGeom prst="rect">
            <a:avLst/>
          </a:prstGeom>
          <a:ln w="38100" cap="sq">
            <a:solidFill>
              <a:schemeClr val="bg1"/>
            </a:solidFill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8867" name="TextBox 3"/>
          <p:cNvSpPr txBox="1">
            <a:spLocks noChangeArrowheads="1"/>
          </p:cNvSpPr>
          <p:nvPr/>
        </p:nvSpPr>
        <p:spPr bwMode="auto">
          <a:xfrm>
            <a:off x="1651000" y="5219701"/>
            <a:ext cx="66294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vi-VN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2: Một góc Hội An ở thế kỉ XVII (tranh cổ)</a:t>
            </a:r>
            <a:endParaRPr lang="en-US" sz="24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504"/>
    </mc:Choice>
    <mc:Fallback xmlns="">
      <p:transition spd="slow" advTm="12504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5014296"/>
          </a:xfrm>
        </p:spPr>
      </p:pic>
      <p:sp>
        <p:nvSpPr>
          <p:cNvPr id="5" name="TextBox 4"/>
          <p:cNvSpPr txBox="1"/>
          <p:nvPr/>
        </p:nvSpPr>
        <p:spPr>
          <a:xfrm>
            <a:off x="2336800" y="5014296"/>
            <a:ext cx="58028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/>
              <a:t>Chùa</a:t>
            </a:r>
            <a:r>
              <a:rPr lang="en-US" sz="4800" b="1" dirty="0"/>
              <a:t> </a:t>
            </a:r>
            <a:r>
              <a:rPr lang="en-US" sz="4800" b="1" dirty="0" err="1"/>
              <a:t>Cầu</a:t>
            </a:r>
            <a:r>
              <a:rPr lang="en-US" sz="4800" b="1" dirty="0"/>
              <a:t> ở </a:t>
            </a:r>
            <a:r>
              <a:rPr lang="en-US" sz="4800" b="1" dirty="0" err="1"/>
              <a:t>Hội</a:t>
            </a:r>
            <a:r>
              <a:rPr lang="en-US" sz="4800" b="1" dirty="0"/>
              <a:t> 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96"/>
    </mc:Choice>
    <mc:Fallback xmlns="">
      <p:transition spd="slow" advTm="3596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0156816" cy="5718544"/>
          </a:xfrm>
          <a:prstGeom prst="rect">
            <a:avLst/>
          </a:prstGeom>
        </p:spPr>
      </p:pic>
      <p:sp>
        <p:nvSpPr>
          <p:cNvPr id="8295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82953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2954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82950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2" name="Equation" r:id="rId5" imgW="114300" imgH="215900" progId="Equation.DSMT4">
                  <p:embed/>
                </p:oleObj>
              </mc:Choice>
              <mc:Fallback>
                <p:oleObj name="Equation" r:id="rId5" imgW="114300" imgH="215900" progId="Equation.DSMT4">
                  <p:embed/>
                  <p:pic>
                    <p:nvPicPr>
                      <p:cNvPr id="0" name="Picture 184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82958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82960" name="Picture 12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317684" y="127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965200" y="316050"/>
            <a:ext cx="80772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98488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ở SGK </a:t>
            </a:r>
          </a:p>
          <a:p>
            <a:pPr algn="ctr" defTabSz="98488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vi-VN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Group 2"/>
          <p:cNvGraphicFramePr>
            <a:graphicFrameLocks noGrp="1"/>
          </p:cNvGraphicFramePr>
          <p:nvPr/>
        </p:nvGraphicFramePr>
        <p:xfrm>
          <a:off x="701675" y="1638300"/>
          <a:ext cx="8493125" cy="3962400"/>
        </p:xfrm>
        <a:graphic>
          <a:graphicData uri="http://schemas.openxmlformats.org/drawingml/2006/table">
            <a:tbl>
              <a:tblPr/>
              <a:tblGrid>
                <a:gridCol w="201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52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Thăng Lo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Phố Hiế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Hội A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Dân c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Quy mô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thành thị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14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Hoạt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độ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buôn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bán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1346200" y="1638300"/>
            <a:ext cx="13589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ị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Line 29"/>
          <p:cNvSpPr>
            <a:spLocks noChangeShapeType="1"/>
          </p:cNvSpPr>
          <p:nvPr/>
        </p:nvSpPr>
        <p:spPr bwMode="auto">
          <a:xfrm>
            <a:off x="719138" y="1650706"/>
            <a:ext cx="1985962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719138" y="2144917"/>
            <a:ext cx="13589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iểm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18"/>
    </mc:Choice>
    <mc:Fallback xmlns="">
      <p:transition spd="slow" advTm="178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5" grpId="0" animBg="1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5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0906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endParaRPr lang="en-US" sz="4800" dirty="0">
              <a:latin typeface="Calibri" panose="020F0502020204030204" pitchFamily="34" charset="0"/>
            </a:endParaRPr>
          </a:p>
        </p:txBody>
      </p:sp>
      <p:graphicFrame>
        <p:nvGraphicFramePr>
          <p:cNvPr id="80902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5" name="Equation" r:id="rId3" imgW="114300" imgH="215900" progId="Equation.DSMT4">
                  <p:embed/>
                </p:oleObj>
              </mc:Choice>
              <mc:Fallback>
                <p:oleObj name="Equation" r:id="rId3" imgW="114300" imgH="215900" progId="Equation.DSMT4">
                  <p:embed/>
                  <p:pic>
                    <p:nvPicPr>
                      <p:cNvPr id="0" name="Picture 187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80910" name="Text Box 10"/>
          <p:cNvSpPr txBox="1">
            <a:spLocks noChangeArrowheads="1"/>
          </p:cNvSpPr>
          <p:nvPr/>
        </p:nvSpPr>
        <p:spPr bwMode="auto">
          <a:xfrm>
            <a:off x="2717800" y="-570360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graphicFrame>
        <p:nvGraphicFramePr>
          <p:cNvPr id="3" name="Group 2"/>
          <p:cNvGraphicFramePr>
            <a:graphicFrameLocks noGrp="1"/>
          </p:cNvGraphicFramePr>
          <p:nvPr/>
        </p:nvGraphicFramePr>
        <p:xfrm>
          <a:off x="836036" y="67667"/>
          <a:ext cx="8815964" cy="5562329"/>
        </p:xfrm>
        <a:graphic>
          <a:graphicData uri="http://schemas.openxmlformats.org/drawingml/2006/table">
            <a:tbl>
              <a:tblPr/>
              <a:tblGrid>
                <a:gridCol w="18074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47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560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77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13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Thăng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 Lo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Phố Hiế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Hội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 A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566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Số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dâ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0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n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.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 nhà buôn Nhật Bản cùng một số cư dân địa phương lập nên thành thị nà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626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Quy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mô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thàn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thị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0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ố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g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àng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576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Hoạt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độ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buô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bá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ơi buôn bán tấp nập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0941" name="Line 29"/>
          <p:cNvSpPr>
            <a:spLocks noChangeShapeType="1"/>
          </p:cNvSpPr>
          <p:nvPr/>
        </p:nvSpPr>
        <p:spPr bwMode="auto">
          <a:xfrm>
            <a:off x="863879" y="110739"/>
            <a:ext cx="1701521" cy="8515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80942" name="Text Box 30"/>
          <p:cNvSpPr txBox="1">
            <a:spLocks noChangeArrowheads="1"/>
          </p:cNvSpPr>
          <p:nvPr/>
        </p:nvSpPr>
        <p:spPr bwMode="auto">
          <a:xfrm>
            <a:off x="792773" y="548141"/>
            <a:ext cx="13589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iểm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43" name="Text Box 31"/>
          <p:cNvSpPr txBox="1">
            <a:spLocks noChangeArrowheads="1"/>
          </p:cNvSpPr>
          <p:nvPr/>
        </p:nvSpPr>
        <p:spPr bwMode="auto">
          <a:xfrm>
            <a:off x="1321079" y="-9769"/>
            <a:ext cx="13589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ị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650671" y="1208682"/>
            <a:ext cx="2209800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Á.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634233" y="2645946"/>
            <a:ext cx="2555240" cy="67710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ấ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Á.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7526860" y="4242832"/>
            <a:ext cx="1667940" cy="12618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ô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003800" y="2892426"/>
            <a:ext cx="2438400" cy="384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00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75169" y="4188729"/>
            <a:ext cx="265723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è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ê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ợ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c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ô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p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ập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ờng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804"/>
    </mc:Choice>
    <mc:Fallback xmlns="">
      <p:transition spd="slow" advTm="6180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358" y="0"/>
            <a:ext cx="10160000" cy="571500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1651000" y="800100"/>
            <a:ext cx="6781800" cy="25908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652466" y="1409701"/>
            <a:ext cx="4778872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6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106"/>
    </mc:Choice>
    <mc:Fallback xmlns="">
      <p:transition spd="slow" advTm="16106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0160000" cy="57243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60401" y="1904375"/>
            <a:ext cx="8763000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endParaRPr lang="en-US" sz="3200" b="1" cap="all" dirty="0"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xvi-xvi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35"/>
    </mc:Choice>
    <mc:Fallback xmlns="">
      <p:transition spd="slow" advTm="14635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6180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6179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2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16180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sp>
        <p:nvSpPr>
          <p:cNvPr id="5" name="Rounded Rectangular Callout 4"/>
          <p:cNvSpPr/>
          <p:nvPr/>
        </p:nvSpPr>
        <p:spPr>
          <a:xfrm flipH="1">
            <a:off x="736601" y="266700"/>
            <a:ext cx="8505825" cy="1676400"/>
          </a:xfrm>
          <a:prstGeom prst="wedgeRoundRectCallout">
            <a:avLst>
              <a:gd name="adj1" fmla="val -35845"/>
              <a:gd name="adj2" fmla="val 123401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 defTabSz="98488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e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ảnh hoạt động buôn bán sôi động ở các thành thị nói lên điều gì về tình hình kinh tế nước ta thời đó?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3204" y="3154362"/>
            <a:ext cx="8712653" cy="25082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36601" y="3000742"/>
            <a:ext cx="8434251" cy="2678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hoạt động buôn bán nói lên tình hình kinh tế nước ta thời đó rất phát triể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ặc biệt là nông nghiệp, tiểu thủ công nghiệp và thương nghiệp, tạo ra nhiều sản phẩm để trao đổi, mua bán.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202"/>
    </mc:Choice>
    <mc:Fallback xmlns="">
      <p:transition spd="slow" advTm="292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05480" name="Picture 2" descr="D:\TOAN\Hinh anh\hinh dong\Gif\x1pc_jqddVOWRmKkSM-63glXjlZv7lpVRcZWG8v_v1Khbae5EDzQt18Tq7XuELeuMga6M-O--Rc1powKi8e2UN_HuLOLDfbRMiY2pL3JknF5EE9o4B5dwbKLxwmGH6_OviNX35i2O1DDvQ.gif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6"/>
          <a:srcRect/>
          <a:stretch>
            <a:fillRect/>
          </a:stretch>
        </p:blipFill>
        <p:spPr>
          <a:xfrm>
            <a:off x="508000" y="0"/>
            <a:ext cx="9144000" cy="5715000"/>
          </a:xfrm>
        </p:spPr>
      </p:pic>
      <p:sp>
        <p:nvSpPr>
          <p:cNvPr id="10548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10548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0547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1" name="Equation" r:id="rId7" imgW="114300" imgH="215900" progId="Equation.DSMT4">
                  <p:embed/>
                </p:oleObj>
              </mc:Choice>
              <mc:Fallback>
                <p:oleObj name="Equation" r:id="rId7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5485" name="Rectangle 2"/>
          <p:cNvSpPr>
            <a:spLocks noChangeArrowheads="1"/>
          </p:cNvSpPr>
          <p:nvPr/>
        </p:nvSpPr>
        <p:spPr bwMode="auto">
          <a:xfrm>
            <a:off x="508000" y="0"/>
            <a:ext cx="9144000" cy="5715000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defTabSz="914400"/>
            <a:endParaRPr lang="en-US" sz="4400" b="1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10548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105487" name="Picture 11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88" name="Picture 12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9" name="Chu_voi_con_o_ban_Don_-_Pham_Tuyen.mp3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/>
          <a:srcRect/>
          <a:stretch>
            <a:fillRect/>
          </a:stretch>
        </p:blipFill>
        <p:spPr bwMode="auto">
          <a:xfrm>
            <a:off x="965200" y="5270500"/>
            <a:ext cx="3048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90" name="Picture 5" descr="hang-quat-pho-nghe-xua-cua-dat-thang-long-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275264" y="-33338"/>
            <a:ext cx="4384675" cy="308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91" name="Picture 2" descr="C:\Users\Dell\Downloads\Ha-Noi-Xua.jp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8001" y="-38100"/>
            <a:ext cx="4767263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92" name="Picture 4" descr="C:\Users\Dell\Downloads\cho-hoi-an4-30.jp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470400" y="3048000"/>
            <a:ext cx="51816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93" name="Picture 5" descr="C:\Users\Dell\Downloads\ha-noi-xua-giaoduc.net.vn.jp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08000" y="2987676"/>
            <a:ext cx="3962400" cy="272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36800" y="-6123"/>
            <a:ext cx="5791200" cy="46196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XVII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806"/>
    </mc:Choice>
    <mc:Fallback xmlns="">
      <p:transition spd="slow" advTm="228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59"/>
                </p:tgtEl>
              </p:cMediaNode>
            </p:audio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04457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104458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04454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0" name="Equation" r:id="rId5" imgW="114300" imgH="215900" progId="Equation.DSMT4">
                  <p:embed/>
                </p:oleObj>
              </mc:Choice>
              <mc:Fallback>
                <p:oleObj name="Equation" r:id="rId5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104462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104463" name="Picture 11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64" name="Picture 12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1879600" y="419100"/>
            <a:ext cx="6553200" cy="1600200"/>
          </a:xfrm>
          <a:prstGeom prst="cloudCallout">
            <a:avLst>
              <a:gd name="adj1" fmla="val -50356"/>
              <a:gd name="adj2" fmla="val 1547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68" name="TextBox 5"/>
          <p:cNvSpPr txBox="1">
            <a:spLocks noChangeArrowheads="1"/>
          </p:cNvSpPr>
          <p:nvPr/>
        </p:nvSpPr>
        <p:spPr bwMode="auto">
          <a:xfrm>
            <a:off x="2032000" y="884238"/>
            <a:ext cx="6248400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ở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 XVII</a:t>
            </a:r>
            <a:r>
              <a:rPr lang="vi-V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708400" y="2705100"/>
            <a:ext cx="5791200" cy="26924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 XVII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603"/>
    </mc:Choice>
    <mc:Fallback xmlns="">
      <p:transition spd="slow" advTm="196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56680" name="Picture 2" descr="D:\TOAN\Hinh anh\hinh dong\Gif\x1pc_jqddVOWRmKkSM-63glXjlZv7lpVRcZWG8v_v1Khbae5EDzQt18Tq7XuELeuMga6M-O--Rc1powKi8e2UN_HuLOLDfbRMiY2pL3JknF5EE9o4B5dwbKLxwmGH6_OviNX35i2O1DDvQ.gif"/>
          <p:cNvPicPr>
            <a:picLocks noGrp="1" noChangeAspect="1" noChangeArrowheads="1" noCrop="1"/>
          </p:cNvPicPr>
          <p:nvPr>
            <p:ph type="body" idx="4294967295"/>
          </p:nvPr>
        </p:nvPicPr>
        <p:blipFill>
          <a:blip r:embed="rId6"/>
          <a:srcRect/>
          <a:stretch>
            <a:fillRect/>
          </a:stretch>
        </p:blipFill>
        <p:spPr>
          <a:xfrm>
            <a:off x="508000" y="0"/>
            <a:ext cx="9144000" cy="5715000"/>
          </a:xfrm>
        </p:spPr>
      </p:pic>
      <p:sp>
        <p:nvSpPr>
          <p:cNvPr id="15668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15668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5667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1" name="Equation" r:id="rId7" imgW="114300" imgH="215900" progId="Equation.DSMT4">
                  <p:embed/>
                </p:oleObj>
              </mc:Choice>
              <mc:Fallback>
                <p:oleObj name="Equation" r:id="rId7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56685" name="Rectangle 2"/>
          <p:cNvSpPr>
            <a:spLocks noChangeArrowheads="1"/>
          </p:cNvSpPr>
          <p:nvPr/>
        </p:nvSpPr>
        <p:spPr bwMode="auto">
          <a:xfrm>
            <a:off x="508000" y="0"/>
            <a:ext cx="9144000" cy="5715000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defTabSz="914400"/>
            <a:endParaRPr lang="en-US" sz="4400" b="1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15668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156687" name="Picture 11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88" name="Picture 12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9" name="Chu_voi_con_o_ban_Don_-_Pham_Tuyen.mp3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/>
          <a:srcRect/>
          <a:stretch>
            <a:fillRect/>
          </a:stretch>
        </p:blipFill>
        <p:spPr bwMode="auto">
          <a:xfrm>
            <a:off x="965200" y="5270500"/>
            <a:ext cx="3048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90" name="Picture 5" descr="thumb_flex-1303859860447283_file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80000" y="0"/>
            <a:ext cx="457200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91" name="Picture 2" descr="C:\Users\Dell\Downloads\phoco.jp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8000" y="0"/>
            <a:ext cx="457200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92" name="Picture 3" descr="C:\Users\Dell\Downloads\pho_co_hon_xua_ha_thanh.jp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08000" y="2933700"/>
            <a:ext cx="4572000" cy="282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93" name="Picture 4" descr="C:\Users\Dell\Downloads\duong-tran-phu.jp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087938" y="2933700"/>
            <a:ext cx="4572000" cy="282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32000" y="-1"/>
            <a:ext cx="6400800" cy="46196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400" dirty="0" err="1">
                <a:solidFill>
                  <a:srgbClr val="FFFF00"/>
                </a:solidFill>
              </a:rPr>
              <a:t>Cảnh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nhà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cửa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đường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phố</a:t>
            </a:r>
            <a:r>
              <a:rPr lang="en-US" sz="2400" dirty="0">
                <a:solidFill>
                  <a:srgbClr val="FFFF00"/>
                </a:solidFill>
              </a:rPr>
              <a:t>  ở </a:t>
            </a:r>
            <a:r>
              <a:rPr lang="en-US" sz="2400" dirty="0" err="1">
                <a:solidFill>
                  <a:srgbClr val="FFFF00"/>
                </a:solidFill>
              </a:rPr>
              <a:t>thế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ki</a:t>
            </a:r>
            <a:r>
              <a:rPr lang="en-US" sz="2400" dirty="0">
                <a:solidFill>
                  <a:srgbClr val="FFFF00"/>
                </a:solidFill>
              </a:rPr>
              <a:t> XVI-XVII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48"/>
    </mc:Choice>
    <mc:Fallback xmlns="">
      <p:transition spd="slow" advTm="113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59"/>
                </p:tgtEl>
              </p:cMediaNode>
            </p:audio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64873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164874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64870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4" name="Equation" r:id="rId5" imgW="114300" imgH="215900" progId="Equation.DSMT4">
                  <p:embed/>
                </p:oleObj>
              </mc:Choice>
              <mc:Fallback>
                <p:oleObj name="Equation" r:id="rId5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5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164878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164879" name="Picture 11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1879600" y="127000"/>
            <a:ext cx="6858000" cy="2120900"/>
          </a:xfrm>
          <a:prstGeom prst="cloudCallout">
            <a:avLst>
              <a:gd name="adj1" fmla="val -50356"/>
              <a:gd name="adj2" fmla="val 1547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884" name="TextBox 5"/>
          <p:cNvSpPr txBox="1">
            <a:spLocks noChangeArrowheads="1"/>
          </p:cNvSpPr>
          <p:nvPr/>
        </p:nvSpPr>
        <p:spPr bwMode="auto">
          <a:xfrm>
            <a:off x="2032000" y="884238"/>
            <a:ext cx="6248400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 XVII</a:t>
            </a:r>
            <a:r>
              <a:rPr lang="vi-V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4013200" y="2857500"/>
            <a:ext cx="5638800" cy="266700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 XVII: </a:t>
            </a:r>
          </a:p>
          <a:p>
            <a:pPr algn="ctr"/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ật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684"/>
    </mc:Choice>
    <mc:Fallback xmlns="">
      <p:transition spd="slow" advTm="186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8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endParaRPr lang="en-US" sz="4800" dirty="0">
              <a:latin typeface="Calibri" panose="020F0502020204030204" pitchFamily="34" charset="0"/>
            </a:endParaRPr>
          </a:p>
        </p:txBody>
      </p:sp>
      <p:graphicFrame>
        <p:nvGraphicFramePr>
          <p:cNvPr id="160774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7" name="Equation" r:id="rId3" imgW="114300" imgH="215900" progId="Equation.DSMT4">
                  <p:embed/>
                </p:oleObj>
              </mc:Choice>
              <mc:Fallback>
                <p:oleObj name="Equation" r:id="rId3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9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160787" name="TextBox 3"/>
          <p:cNvSpPr txBox="1">
            <a:spLocks noChangeArrowheads="1"/>
          </p:cNvSpPr>
          <p:nvPr/>
        </p:nvSpPr>
        <p:spPr bwMode="auto">
          <a:xfrm>
            <a:off x="3098800" y="214235"/>
            <a:ext cx="44196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</a:p>
        </p:txBody>
      </p:sp>
      <p:sp>
        <p:nvSpPr>
          <p:cNvPr id="4" name="Rectangle 3"/>
          <p:cNvSpPr/>
          <p:nvPr/>
        </p:nvSpPr>
        <p:spPr>
          <a:xfrm>
            <a:off x="506911" y="2163565"/>
            <a:ext cx="3505200" cy="113426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>
                <a:solidFill>
                  <a:srgbClr val="002060"/>
                </a:solidFill>
              </a:rPr>
              <a:t>Thành thị </a:t>
            </a:r>
            <a:endParaRPr lang="en-US" sz="3600" dirty="0">
              <a:solidFill>
                <a:srgbClr val="002060"/>
              </a:solidFill>
            </a:endParaRPr>
          </a:p>
          <a:p>
            <a:pPr algn="ctr"/>
            <a:r>
              <a:rPr lang="vi-VN" sz="3600" dirty="0">
                <a:solidFill>
                  <a:srgbClr val="002060"/>
                </a:solidFill>
              </a:rPr>
              <a:t>nước ta lúc đó </a:t>
            </a:r>
            <a:endParaRPr lang="en-US" sz="3600" dirty="0"/>
          </a:p>
        </p:txBody>
      </p:sp>
      <p:cxnSp>
        <p:nvCxnSpPr>
          <p:cNvPr id="6" name="Straight Connector 5"/>
          <p:cNvCxnSpPr>
            <a:stCxn id="4" idx="3"/>
          </p:cNvCxnSpPr>
          <p:nvPr/>
        </p:nvCxnSpPr>
        <p:spPr>
          <a:xfrm flipV="1">
            <a:off x="4012111" y="1773833"/>
            <a:ext cx="1104900" cy="9568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013200" y="2730700"/>
            <a:ext cx="11049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20275" y="2759432"/>
            <a:ext cx="1104900" cy="9481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5148580" y="1104901"/>
            <a:ext cx="3848100" cy="846931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p trung đông ngườ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5117011" y="2003426"/>
            <a:ext cx="4287884" cy="1134268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y mô hoạt động và buôn bán rộng lớn, sầm uất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5129530" y="3233500"/>
            <a:ext cx="4503420" cy="236640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98488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dirty="0">
                <a:solidFill>
                  <a:srgbClr val="002060"/>
                </a:solidFill>
                <a:latin typeface="+mj-lt"/>
              </a:rPr>
              <a:t>Sự phát triển của thành thị phản ánh sự phát triển mạnh của nông nghiệp, tiểu thủ công nghiệp.</a:t>
            </a:r>
            <a:endParaRPr lang="en-US" sz="2800" dirty="0">
              <a:solidFill>
                <a:srgbClr val="002060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518"/>
    </mc:Choice>
    <mc:Fallback xmlns="">
      <p:transition spd="slow" advTm="20518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71016" name="Picture 2" descr="D:\TOAN\Hinh anh\hinh dong\Gif\x1pc_jqddVOWRmKkSM-63glXjlZv7lpVRcZWG8v_v1Khbae5EDzQt18Tq7XuELeuMga6M-O--Rc1powKi8e2UN_HuLOLDfbRMiY2pL3JknF5EE9o4B5dwbKLxwmGH6_OviNX35i2O1DDvQ.gif"/>
          <p:cNvPicPr>
            <a:picLocks noGrp="1" noChangeAspect="1" noChangeArrowheads="1" noCrop="1"/>
          </p:cNvPicPr>
          <p:nvPr>
            <p:ph type="body" idx="4294967295"/>
          </p:nvPr>
        </p:nvPicPr>
        <p:blipFill>
          <a:blip r:embed="rId6"/>
          <a:srcRect/>
          <a:stretch>
            <a:fillRect/>
          </a:stretch>
        </p:blipFill>
        <p:spPr>
          <a:xfrm>
            <a:off x="508000" y="0"/>
            <a:ext cx="9144000" cy="5715000"/>
          </a:xfrm>
        </p:spPr>
      </p:pic>
      <p:sp>
        <p:nvSpPr>
          <p:cNvPr id="171017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171018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 dirty="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171014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0" name="Equation" r:id="rId7" imgW="114300" imgH="215900" progId="Equation.DSMT4">
                  <p:embed/>
                </p:oleObj>
              </mc:Choice>
              <mc:Fallback>
                <p:oleObj name="Equation" r:id="rId7" imgW="114300" imgH="215900" progId="Equation.DSMT4">
                  <p:embed/>
                  <p:pic>
                    <p:nvPicPr>
                      <p:cNvPr id="0" name="Picture 186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9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71022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171023" name="Picture 11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1024" name="Picture 12" descr="729747d8za2kbusq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9" name="Chu_voi_con_o_ban_Don_-_Pham_Tuyen.mp3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/>
          <a:srcRect/>
          <a:stretch>
            <a:fillRect/>
          </a:stretch>
        </p:blipFill>
        <p:spPr bwMode="auto">
          <a:xfrm>
            <a:off x="965200" y="5270500"/>
            <a:ext cx="3048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ight Arrow 3"/>
          <p:cNvSpPr/>
          <p:nvPr/>
        </p:nvSpPr>
        <p:spPr>
          <a:xfrm>
            <a:off x="1193800" y="4762500"/>
            <a:ext cx="304800" cy="304800"/>
          </a:xfrm>
          <a:prstGeom prst="righ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5715000"/>
          </a:xfrm>
          <a:prstGeom prst="rect">
            <a:avLst/>
          </a:prstGeom>
        </p:spPr>
      </p:pic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1039223" y="660400"/>
            <a:ext cx="36576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sz="32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2"/>
          <p:cNvSpPr txBox="1">
            <a:spLocks noChangeArrowheads="1"/>
          </p:cNvSpPr>
          <p:nvPr/>
        </p:nvSpPr>
        <p:spPr bwMode="auto">
          <a:xfrm>
            <a:off x="1117601" y="1373188"/>
            <a:ext cx="7896225" cy="3046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-XVII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ồ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ế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608"/>
    </mc:Choice>
    <mc:Fallback xmlns="">
      <p:transition spd="slow" advTm="306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59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479800" cy="48195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000" y="1088"/>
            <a:ext cx="3200400" cy="48184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5400" y="0"/>
            <a:ext cx="3784600" cy="48195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26160" y="4914901"/>
            <a:ext cx="158088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Thăng</a:t>
            </a:r>
            <a:r>
              <a:rPr lang="en-US" b="1" dirty="0"/>
              <a:t> Lo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17999" y="4914901"/>
            <a:ext cx="1241045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Phố</a:t>
            </a:r>
            <a:r>
              <a:rPr lang="en-US" b="1" dirty="0"/>
              <a:t> </a:t>
            </a:r>
            <a:r>
              <a:rPr lang="en-US" b="1" dirty="0" err="1"/>
              <a:t>Hiến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470504" y="4914901"/>
            <a:ext cx="961097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Hội</a:t>
            </a:r>
            <a:r>
              <a:rPr lang="en-US" b="1" dirty="0"/>
              <a:t> 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602"/>
    </mc:Choice>
    <mc:Fallback xmlns="">
      <p:transition spd="slow" advTm="40602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83"/>
          <p:cNvGrpSpPr>
            <a:grpSpLocks/>
          </p:cNvGrpSpPr>
          <p:nvPr/>
        </p:nvGrpSpPr>
        <p:grpSpPr bwMode="auto">
          <a:xfrm>
            <a:off x="4463869" y="2095500"/>
            <a:ext cx="1219200" cy="431800"/>
            <a:chOff x="1680" y="1584"/>
            <a:chExt cx="768" cy="272"/>
          </a:xfrm>
        </p:grpSpPr>
        <p:sp>
          <p:nvSpPr>
            <p:cNvPr id="4" name="AutoShape 14"/>
            <p:cNvSpPr>
              <a:spLocks noChangeArrowheads="1"/>
            </p:cNvSpPr>
            <p:nvPr/>
          </p:nvSpPr>
          <p:spPr bwMode="auto">
            <a:xfrm>
              <a:off x="1680" y="158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5" name="AutoShape 14"/>
            <p:cNvSpPr>
              <a:spLocks noChangeArrowheads="1"/>
            </p:cNvSpPr>
            <p:nvPr/>
          </p:nvSpPr>
          <p:spPr bwMode="auto">
            <a:xfrm>
              <a:off x="1920" y="158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6" name="AutoShape 14"/>
            <p:cNvSpPr>
              <a:spLocks noChangeArrowheads="1"/>
            </p:cNvSpPr>
            <p:nvPr/>
          </p:nvSpPr>
          <p:spPr bwMode="auto">
            <a:xfrm>
              <a:off x="2177" y="158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</p:grpSp>
      <p:grpSp>
        <p:nvGrpSpPr>
          <p:cNvPr id="18" name="Group 268"/>
          <p:cNvGrpSpPr>
            <a:grpSpLocks/>
          </p:cNvGrpSpPr>
          <p:nvPr/>
        </p:nvGrpSpPr>
        <p:grpSpPr bwMode="auto">
          <a:xfrm>
            <a:off x="4871857" y="723900"/>
            <a:ext cx="1954212" cy="431800"/>
            <a:chOff x="2417" y="736"/>
            <a:chExt cx="1231" cy="272"/>
          </a:xfrm>
        </p:grpSpPr>
        <p:sp>
          <p:nvSpPr>
            <p:cNvPr id="19" name="AutoShape 14"/>
            <p:cNvSpPr>
              <a:spLocks noChangeArrowheads="1"/>
            </p:cNvSpPr>
            <p:nvPr/>
          </p:nvSpPr>
          <p:spPr bwMode="auto">
            <a:xfrm>
              <a:off x="2417" y="73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CC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20" name="AutoShape 14"/>
            <p:cNvSpPr>
              <a:spLocks noChangeArrowheads="1"/>
            </p:cNvSpPr>
            <p:nvPr/>
          </p:nvSpPr>
          <p:spPr bwMode="auto">
            <a:xfrm>
              <a:off x="2657" y="73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CC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21" name="AutoShape 14"/>
            <p:cNvSpPr>
              <a:spLocks noChangeArrowheads="1"/>
            </p:cNvSpPr>
            <p:nvPr/>
          </p:nvSpPr>
          <p:spPr bwMode="auto">
            <a:xfrm>
              <a:off x="3377" y="73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CC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22" name="AutoShape 14"/>
            <p:cNvSpPr>
              <a:spLocks noChangeArrowheads="1"/>
            </p:cNvSpPr>
            <p:nvPr/>
          </p:nvSpPr>
          <p:spPr bwMode="auto">
            <a:xfrm>
              <a:off x="3137" y="73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CC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23" name="AutoShape 14"/>
            <p:cNvSpPr>
              <a:spLocks noChangeArrowheads="1"/>
            </p:cNvSpPr>
            <p:nvPr/>
          </p:nvSpPr>
          <p:spPr bwMode="auto">
            <a:xfrm>
              <a:off x="2897" y="73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CC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</p:grpSp>
      <p:grpSp>
        <p:nvGrpSpPr>
          <p:cNvPr id="24" name="Group 55"/>
          <p:cNvGrpSpPr>
            <a:grpSpLocks/>
          </p:cNvGrpSpPr>
          <p:nvPr/>
        </p:nvGrpSpPr>
        <p:grpSpPr bwMode="auto">
          <a:xfrm>
            <a:off x="3930469" y="114301"/>
            <a:ext cx="3733800" cy="488769"/>
            <a:chOff x="1440" y="15"/>
            <a:chExt cx="2904" cy="444"/>
          </a:xfrm>
        </p:grpSpPr>
        <p:sp>
          <p:nvSpPr>
            <p:cNvPr id="25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1440" y="15"/>
              <a:ext cx="2904" cy="4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ObliqueTopRight"/>
                <a:lightRig rig="legacyFlat2" dir="t"/>
              </a:scene3d>
              <a:sp3d extrusionH="227000" prstMaterial="legacyMatte">
                <a:extrusionClr>
                  <a:srgbClr val="FFFF00"/>
                </a:extrusionClr>
              </a:sp3d>
            </a:bodyPr>
            <a:lstStyle/>
            <a:p>
              <a:r>
                <a:rPr lang="en-US" sz="3600" b="1" kern="10">
                  <a:ln w="9525"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latin typeface="Times New Roman" pitchFamily="18" charset="0"/>
                  <a:cs typeface="Times New Roman" pitchFamily="18" charset="0"/>
                </a:rPr>
                <a:t>Trò chơi ô chữ</a:t>
              </a:r>
            </a:p>
          </p:txBody>
        </p:sp>
        <p:sp>
          <p:nvSpPr>
            <p:cNvPr id="26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1440" y="15"/>
              <a:ext cx="2904" cy="4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1200" b="1" kern="10">
                  <a:ln w="15875">
                    <a:solidFill>
                      <a:srgbClr val="FF33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rò chơi ô chữ</a:t>
              </a:r>
            </a:p>
          </p:txBody>
        </p:sp>
      </p:grpSp>
      <p:grpSp>
        <p:nvGrpSpPr>
          <p:cNvPr id="27" name="Group 266"/>
          <p:cNvGrpSpPr>
            <a:grpSpLocks/>
          </p:cNvGrpSpPr>
          <p:nvPr/>
        </p:nvGrpSpPr>
        <p:grpSpPr bwMode="auto">
          <a:xfrm>
            <a:off x="3701869" y="1181100"/>
            <a:ext cx="2743200" cy="431800"/>
            <a:chOff x="1680" y="1024"/>
            <a:chExt cx="1728" cy="272"/>
          </a:xfrm>
        </p:grpSpPr>
        <p:sp>
          <p:nvSpPr>
            <p:cNvPr id="28" name="AutoShape 14"/>
            <p:cNvSpPr>
              <a:spLocks noChangeArrowheads="1"/>
            </p:cNvSpPr>
            <p:nvPr/>
          </p:nvSpPr>
          <p:spPr bwMode="auto">
            <a:xfrm>
              <a:off x="1680" y="102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29" name="AutoShape 14"/>
            <p:cNvSpPr>
              <a:spLocks noChangeArrowheads="1"/>
            </p:cNvSpPr>
            <p:nvPr/>
          </p:nvSpPr>
          <p:spPr bwMode="auto">
            <a:xfrm>
              <a:off x="1937" y="102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30" name="AutoShape 14"/>
            <p:cNvSpPr>
              <a:spLocks noChangeArrowheads="1"/>
            </p:cNvSpPr>
            <p:nvPr/>
          </p:nvSpPr>
          <p:spPr bwMode="auto">
            <a:xfrm>
              <a:off x="3137" y="102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31" name="AutoShape 14"/>
            <p:cNvSpPr>
              <a:spLocks noChangeArrowheads="1"/>
            </p:cNvSpPr>
            <p:nvPr/>
          </p:nvSpPr>
          <p:spPr bwMode="auto">
            <a:xfrm>
              <a:off x="2177" y="102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32" name="AutoShape 14"/>
            <p:cNvSpPr>
              <a:spLocks noChangeArrowheads="1"/>
            </p:cNvSpPr>
            <p:nvPr/>
          </p:nvSpPr>
          <p:spPr bwMode="auto">
            <a:xfrm>
              <a:off x="2417" y="102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33" name="AutoShape 14"/>
            <p:cNvSpPr>
              <a:spLocks noChangeArrowheads="1"/>
            </p:cNvSpPr>
            <p:nvPr/>
          </p:nvSpPr>
          <p:spPr bwMode="auto">
            <a:xfrm>
              <a:off x="2657" y="102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34" name="AutoShape 14"/>
            <p:cNvSpPr>
              <a:spLocks noChangeArrowheads="1"/>
            </p:cNvSpPr>
            <p:nvPr/>
          </p:nvSpPr>
          <p:spPr bwMode="auto">
            <a:xfrm>
              <a:off x="2897" y="1024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</p:grpSp>
      <p:grpSp>
        <p:nvGrpSpPr>
          <p:cNvPr id="35" name="Group 159"/>
          <p:cNvGrpSpPr>
            <a:grpSpLocks/>
          </p:cNvGrpSpPr>
          <p:nvPr/>
        </p:nvGrpSpPr>
        <p:grpSpPr bwMode="auto">
          <a:xfrm>
            <a:off x="4490858" y="1638300"/>
            <a:ext cx="1954213" cy="431800"/>
            <a:chOff x="2177" y="1296"/>
            <a:chExt cx="1231" cy="272"/>
          </a:xfrm>
        </p:grpSpPr>
        <p:sp>
          <p:nvSpPr>
            <p:cNvPr id="38" name="AutoShape 14"/>
            <p:cNvSpPr>
              <a:spLocks noChangeArrowheads="1"/>
            </p:cNvSpPr>
            <p:nvPr/>
          </p:nvSpPr>
          <p:spPr bwMode="auto">
            <a:xfrm>
              <a:off x="2177" y="129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40" name="AutoShape 14"/>
            <p:cNvSpPr>
              <a:spLocks noChangeArrowheads="1"/>
            </p:cNvSpPr>
            <p:nvPr/>
          </p:nvSpPr>
          <p:spPr bwMode="auto">
            <a:xfrm>
              <a:off x="2417" y="129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41" name="AutoShape 14"/>
            <p:cNvSpPr>
              <a:spLocks noChangeArrowheads="1"/>
            </p:cNvSpPr>
            <p:nvPr/>
          </p:nvSpPr>
          <p:spPr bwMode="auto">
            <a:xfrm>
              <a:off x="2657" y="129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42" name="AutoShape 14"/>
            <p:cNvSpPr>
              <a:spLocks noChangeArrowheads="1"/>
            </p:cNvSpPr>
            <p:nvPr/>
          </p:nvSpPr>
          <p:spPr bwMode="auto">
            <a:xfrm>
              <a:off x="2897" y="129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43" name="AutoShape 14"/>
            <p:cNvSpPr>
              <a:spLocks noChangeArrowheads="1"/>
            </p:cNvSpPr>
            <p:nvPr/>
          </p:nvSpPr>
          <p:spPr bwMode="auto">
            <a:xfrm>
              <a:off x="3137" y="1296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</p:grpSp>
      <p:sp>
        <p:nvSpPr>
          <p:cNvPr id="49" name="AutoShape 14"/>
          <p:cNvSpPr>
            <a:spLocks noChangeArrowheads="1"/>
          </p:cNvSpPr>
          <p:nvPr/>
        </p:nvSpPr>
        <p:spPr bwMode="auto">
          <a:xfrm>
            <a:off x="6368869" y="25527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50" name="AutoShape 14"/>
          <p:cNvSpPr>
            <a:spLocks noChangeArrowheads="1"/>
          </p:cNvSpPr>
          <p:nvPr/>
        </p:nvSpPr>
        <p:spPr bwMode="auto">
          <a:xfrm>
            <a:off x="4844869" y="25527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51" name="AutoShape 14"/>
          <p:cNvSpPr>
            <a:spLocks noChangeArrowheads="1"/>
          </p:cNvSpPr>
          <p:nvPr/>
        </p:nvSpPr>
        <p:spPr bwMode="auto">
          <a:xfrm>
            <a:off x="5225869" y="25527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52" name="AutoShape 14"/>
          <p:cNvSpPr>
            <a:spLocks noChangeArrowheads="1"/>
          </p:cNvSpPr>
          <p:nvPr/>
        </p:nvSpPr>
        <p:spPr bwMode="auto">
          <a:xfrm>
            <a:off x="5606869" y="25527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53" name="AutoShape 14"/>
          <p:cNvSpPr>
            <a:spLocks noChangeArrowheads="1"/>
          </p:cNvSpPr>
          <p:nvPr/>
        </p:nvSpPr>
        <p:spPr bwMode="auto">
          <a:xfrm>
            <a:off x="5987869" y="25527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grpSp>
        <p:nvGrpSpPr>
          <p:cNvPr id="56" name="Group 271"/>
          <p:cNvGrpSpPr>
            <a:grpSpLocks/>
          </p:cNvGrpSpPr>
          <p:nvPr/>
        </p:nvGrpSpPr>
        <p:grpSpPr bwMode="auto">
          <a:xfrm>
            <a:off x="4844869" y="3009900"/>
            <a:ext cx="1600200" cy="431800"/>
            <a:chOff x="1440" y="2160"/>
            <a:chExt cx="1008" cy="272"/>
          </a:xfrm>
        </p:grpSpPr>
        <p:sp>
          <p:nvSpPr>
            <p:cNvPr id="57" name="AutoShape 14"/>
            <p:cNvSpPr>
              <a:spLocks noChangeArrowheads="1"/>
            </p:cNvSpPr>
            <p:nvPr/>
          </p:nvSpPr>
          <p:spPr bwMode="auto">
            <a:xfrm>
              <a:off x="1440" y="21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33CC3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58" name="AutoShape 14"/>
            <p:cNvSpPr>
              <a:spLocks noChangeArrowheads="1"/>
            </p:cNvSpPr>
            <p:nvPr/>
          </p:nvSpPr>
          <p:spPr bwMode="auto">
            <a:xfrm>
              <a:off x="1680" y="21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33CC3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59" name="AutoShape 14"/>
            <p:cNvSpPr>
              <a:spLocks noChangeArrowheads="1"/>
            </p:cNvSpPr>
            <p:nvPr/>
          </p:nvSpPr>
          <p:spPr bwMode="auto">
            <a:xfrm>
              <a:off x="1937" y="21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33CC3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2177" y="21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33CC3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</p:grpSp>
      <p:grpSp>
        <p:nvGrpSpPr>
          <p:cNvPr id="61" name="Group 272"/>
          <p:cNvGrpSpPr>
            <a:grpSpLocks/>
          </p:cNvGrpSpPr>
          <p:nvPr/>
        </p:nvGrpSpPr>
        <p:grpSpPr bwMode="auto">
          <a:xfrm>
            <a:off x="4082869" y="3924300"/>
            <a:ext cx="2743200" cy="431800"/>
            <a:chOff x="1680" y="2448"/>
            <a:chExt cx="1728" cy="272"/>
          </a:xfrm>
        </p:grpSpPr>
        <p:sp>
          <p:nvSpPr>
            <p:cNvPr id="62" name="AutoShape 14"/>
            <p:cNvSpPr>
              <a:spLocks noChangeArrowheads="1"/>
            </p:cNvSpPr>
            <p:nvPr/>
          </p:nvSpPr>
          <p:spPr bwMode="auto">
            <a:xfrm>
              <a:off x="1680" y="2448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63" name="AutoShape 14"/>
            <p:cNvSpPr>
              <a:spLocks noChangeArrowheads="1"/>
            </p:cNvSpPr>
            <p:nvPr/>
          </p:nvSpPr>
          <p:spPr bwMode="auto">
            <a:xfrm>
              <a:off x="1920" y="2448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64" name="AutoShape 14"/>
            <p:cNvSpPr>
              <a:spLocks noChangeArrowheads="1"/>
            </p:cNvSpPr>
            <p:nvPr/>
          </p:nvSpPr>
          <p:spPr bwMode="auto">
            <a:xfrm>
              <a:off x="2177" y="2448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66" name="AutoShape 14"/>
            <p:cNvSpPr>
              <a:spLocks noChangeArrowheads="1"/>
            </p:cNvSpPr>
            <p:nvPr/>
          </p:nvSpPr>
          <p:spPr bwMode="auto">
            <a:xfrm>
              <a:off x="2417" y="2448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67" name="AutoShape 14"/>
            <p:cNvSpPr>
              <a:spLocks noChangeArrowheads="1"/>
            </p:cNvSpPr>
            <p:nvPr/>
          </p:nvSpPr>
          <p:spPr bwMode="auto">
            <a:xfrm>
              <a:off x="2657" y="2448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68" name="AutoShape 14"/>
            <p:cNvSpPr>
              <a:spLocks noChangeArrowheads="1"/>
            </p:cNvSpPr>
            <p:nvPr/>
          </p:nvSpPr>
          <p:spPr bwMode="auto">
            <a:xfrm>
              <a:off x="2897" y="2448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69" name="AutoShape 14"/>
            <p:cNvSpPr>
              <a:spLocks noChangeArrowheads="1"/>
            </p:cNvSpPr>
            <p:nvPr/>
          </p:nvSpPr>
          <p:spPr bwMode="auto">
            <a:xfrm>
              <a:off x="3137" y="2448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</p:grpSp>
      <p:pic>
        <p:nvPicPr>
          <p:cNvPr id="71" name="Picture 134" descr="S128x128P_10231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869" y="6678613"/>
            <a:ext cx="2286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8" name="Group 105"/>
          <p:cNvGrpSpPr>
            <a:grpSpLocks/>
          </p:cNvGrpSpPr>
          <p:nvPr/>
        </p:nvGrpSpPr>
        <p:grpSpPr bwMode="auto">
          <a:xfrm>
            <a:off x="3244669" y="3467100"/>
            <a:ext cx="3276600" cy="431800"/>
            <a:chOff x="1968" y="960"/>
            <a:chExt cx="2064" cy="272"/>
          </a:xfrm>
        </p:grpSpPr>
        <p:sp>
          <p:nvSpPr>
            <p:cNvPr id="143" name="AutoShape 14"/>
            <p:cNvSpPr>
              <a:spLocks noChangeArrowheads="1"/>
            </p:cNvSpPr>
            <p:nvPr/>
          </p:nvSpPr>
          <p:spPr bwMode="auto">
            <a:xfrm>
              <a:off x="1968" y="9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144" name="AutoShape 14"/>
            <p:cNvSpPr>
              <a:spLocks noChangeArrowheads="1"/>
            </p:cNvSpPr>
            <p:nvPr/>
          </p:nvSpPr>
          <p:spPr bwMode="auto">
            <a:xfrm>
              <a:off x="2208" y="9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145" name="AutoShape 14"/>
            <p:cNvSpPr>
              <a:spLocks noChangeArrowheads="1"/>
            </p:cNvSpPr>
            <p:nvPr/>
          </p:nvSpPr>
          <p:spPr bwMode="auto">
            <a:xfrm>
              <a:off x="2465" y="9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146" name="AutoShape 14"/>
            <p:cNvSpPr>
              <a:spLocks noChangeArrowheads="1"/>
            </p:cNvSpPr>
            <p:nvPr/>
          </p:nvSpPr>
          <p:spPr bwMode="auto">
            <a:xfrm>
              <a:off x="3761" y="9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147" name="AutoShape 14"/>
            <p:cNvSpPr>
              <a:spLocks noChangeArrowheads="1"/>
            </p:cNvSpPr>
            <p:nvPr/>
          </p:nvSpPr>
          <p:spPr bwMode="auto">
            <a:xfrm>
              <a:off x="2705" y="9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148" name="AutoShape 14"/>
            <p:cNvSpPr>
              <a:spLocks noChangeArrowheads="1"/>
            </p:cNvSpPr>
            <p:nvPr/>
          </p:nvSpPr>
          <p:spPr bwMode="auto">
            <a:xfrm>
              <a:off x="2945" y="9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149" name="AutoShape 14"/>
            <p:cNvSpPr>
              <a:spLocks noChangeArrowheads="1"/>
            </p:cNvSpPr>
            <p:nvPr/>
          </p:nvSpPr>
          <p:spPr bwMode="auto">
            <a:xfrm>
              <a:off x="3185" y="9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  <p:sp>
          <p:nvSpPr>
            <p:cNvPr id="150" name="AutoShape 14"/>
            <p:cNvSpPr>
              <a:spLocks noChangeArrowheads="1"/>
            </p:cNvSpPr>
            <p:nvPr/>
          </p:nvSpPr>
          <p:spPr bwMode="auto">
            <a:xfrm>
              <a:off x="3473" y="960"/>
              <a:ext cx="271" cy="272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en-US" sz="1800" b="1">
                <a:latin typeface="Garamond" pitchFamily="18" charset="0"/>
              </a:endParaRPr>
            </a:p>
          </p:txBody>
        </p:sp>
      </p:grpSp>
      <p:grpSp>
        <p:nvGrpSpPr>
          <p:cNvPr id="169" name="Group 309"/>
          <p:cNvGrpSpPr>
            <a:grpSpLocks/>
          </p:cNvGrpSpPr>
          <p:nvPr/>
        </p:nvGrpSpPr>
        <p:grpSpPr bwMode="auto">
          <a:xfrm>
            <a:off x="889001" y="-67694"/>
            <a:ext cx="1669869" cy="949572"/>
            <a:chOff x="-96" y="-48"/>
            <a:chExt cx="1152" cy="768"/>
          </a:xfrm>
        </p:grpSpPr>
        <p:pic>
          <p:nvPicPr>
            <p:cNvPr id="170" name="Picture 135" descr="may">
              <a:hlinkClick r:id="rId3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6" y="-48"/>
              <a:ext cx="115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1" name="Text Box 308"/>
            <p:cNvSpPr txBox="1">
              <a:spLocks noChangeArrowheads="1"/>
            </p:cNvSpPr>
            <p:nvPr/>
          </p:nvSpPr>
          <p:spPr bwMode="auto">
            <a:xfrm>
              <a:off x="48" y="144"/>
              <a:ext cx="864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</a:rPr>
                <a:t>Chủ đề</a:t>
              </a:r>
            </a:p>
          </p:txBody>
        </p:sp>
      </p:grpSp>
      <p:sp>
        <p:nvSpPr>
          <p:cNvPr id="184" name="AutoShape 14"/>
          <p:cNvSpPr>
            <a:spLocks noChangeArrowheads="1"/>
          </p:cNvSpPr>
          <p:nvPr/>
        </p:nvSpPr>
        <p:spPr bwMode="auto">
          <a:xfrm>
            <a:off x="3347857" y="7239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CC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185" name="AutoShape 14"/>
          <p:cNvSpPr>
            <a:spLocks noChangeArrowheads="1"/>
          </p:cNvSpPr>
          <p:nvPr/>
        </p:nvSpPr>
        <p:spPr bwMode="auto">
          <a:xfrm>
            <a:off x="3728857" y="7239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CC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186" name="AutoShape 14"/>
          <p:cNvSpPr>
            <a:spLocks noChangeArrowheads="1"/>
          </p:cNvSpPr>
          <p:nvPr/>
        </p:nvSpPr>
        <p:spPr bwMode="auto">
          <a:xfrm>
            <a:off x="4490857" y="7239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CC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187" name="AutoShape 14"/>
          <p:cNvSpPr>
            <a:spLocks noChangeArrowheads="1"/>
          </p:cNvSpPr>
          <p:nvPr/>
        </p:nvSpPr>
        <p:spPr bwMode="auto">
          <a:xfrm>
            <a:off x="4109857" y="723900"/>
            <a:ext cx="430212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CC00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188" name="AutoShape 14"/>
          <p:cNvSpPr>
            <a:spLocks noChangeArrowheads="1"/>
          </p:cNvSpPr>
          <p:nvPr/>
        </p:nvSpPr>
        <p:spPr bwMode="auto">
          <a:xfrm>
            <a:off x="3625669" y="3009900"/>
            <a:ext cx="430213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189" name="AutoShape 14"/>
          <p:cNvSpPr>
            <a:spLocks noChangeArrowheads="1"/>
          </p:cNvSpPr>
          <p:nvPr/>
        </p:nvSpPr>
        <p:spPr bwMode="auto">
          <a:xfrm>
            <a:off x="4006669" y="3009900"/>
            <a:ext cx="430213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190" name="AutoShape 14"/>
          <p:cNvSpPr>
            <a:spLocks noChangeArrowheads="1"/>
          </p:cNvSpPr>
          <p:nvPr/>
        </p:nvSpPr>
        <p:spPr bwMode="auto">
          <a:xfrm>
            <a:off x="4414657" y="3009900"/>
            <a:ext cx="430213" cy="431800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 sz="1800" b="1">
              <a:latin typeface="Garamond" pitchFamily="18" charset="0"/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3378047" y="766346"/>
            <a:ext cx="38290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b="1">
                <a:latin typeface="Times New Roman" pitchFamily="18" charset="0"/>
                <a:cs typeface="Times New Roman" pitchFamily="18" charset="0"/>
              </a:rPr>
              <a:t>K     I      N     H    </a:t>
            </a: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    H    À    N    H</a:t>
            </a:r>
          </a:p>
        </p:txBody>
      </p:sp>
      <p:sp>
        <p:nvSpPr>
          <p:cNvPr id="196" name="TextBox 195"/>
          <p:cNvSpPr txBox="1"/>
          <p:nvPr/>
        </p:nvSpPr>
        <p:spPr>
          <a:xfrm>
            <a:off x="3674882" y="1223546"/>
            <a:ext cx="27701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  P     H     Ố    </a:t>
            </a: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   I      Ế    N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4463869" y="1680746"/>
            <a:ext cx="2209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 H     </a:t>
            </a: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   L     A    N</a:t>
            </a:r>
          </a:p>
        </p:txBody>
      </p:sp>
      <p:sp>
        <p:nvSpPr>
          <p:cNvPr id="198" name="TextBox 197"/>
          <p:cNvSpPr txBox="1"/>
          <p:nvPr/>
        </p:nvSpPr>
        <p:spPr>
          <a:xfrm>
            <a:off x="4436882" y="2171700"/>
            <a:ext cx="1246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  A     </a:t>
            </a: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   H</a:t>
            </a:r>
          </a:p>
        </p:txBody>
      </p:sp>
      <p:sp>
        <p:nvSpPr>
          <p:cNvPr id="199" name="TextBox 198"/>
          <p:cNvSpPr txBox="1"/>
          <p:nvPr/>
        </p:nvSpPr>
        <p:spPr>
          <a:xfrm>
            <a:off x="4844870" y="2595146"/>
            <a:ext cx="19853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  Ộ     I      A     N</a:t>
            </a:r>
          </a:p>
        </p:txBody>
      </p:sp>
      <p:sp>
        <p:nvSpPr>
          <p:cNvPr id="202" name="TextBox 201"/>
          <p:cNvSpPr txBox="1"/>
          <p:nvPr/>
        </p:nvSpPr>
        <p:spPr>
          <a:xfrm>
            <a:off x="3621543" y="3086100"/>
            <a:ext cx="29624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 N     H     Ậ      </a:t>
            </a: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  B     Ả     N</a:t>
            </a:r>
          </a:p>
        </p:txBody>
      </p:sp>
      <p:sp>
        <p:nvSpPr>
          <p:cNvPr id="203" name="TextBox 202"/>
          <p:cNvSpPr txBox="1"/>
          <p:nvPr/>
        </p:nvSpPr>
        <p:spPr>
          <a:xfrm>
            <a:off x="3168469" y="3543300"/>
            <a:ext cx="327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   S     Ô     N     G    </a:t>
            </a: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  Ồ     N     G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4082870" y="3966746"/>
            <a:ext cx="29908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 S      Ô    </a:t>
            </a:r>
            <a:r>
              <a:rPr 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     Đ     Ộ   N     G</a:t>
            </a:r>
          </a:p>
        </p:txBody>
      </p:sp>
      <p:sp>
        <p:nvSpPr>
          <p:cNvPr id="205" name="5-Point Star 204"/>
          <p:cNvSpPr/>
          <p:nvPr/>
        </p:nvSpPr>
        <p:spPr>
          <a:xfrm>
            <a:off x="7359469" y="723900"/>
            <a:ext cx="457200" cy="389354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5-Point Star 205"/>
          <p:cNvSpPr/>
          <p:nvPr/>
        </p:nvSpPr>
        <p:spPr>
          <a:xfrm>
            <a:off x="7037660" y="1104900"/>
            <a:ext cx="560388" cy="406400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5-Point Star 206"/>
          <p:cNvSpPr/>
          <p:nvPr/>
        </p:nvSpPr>
        <p:spPr>
          <a:xfrm>
            <a:off x="6741976" y="1572341"/>
            <a:ext cx="560388" cy="406400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5-Point Star 207"/>
          <p:cNvSpPr/>
          <p:nvPr/>
        </p:nvSpPr>
        <p:spPr>
          <a:xfrm>
            <a:off x="7156767" y="1955341"/>
            <a:ext cx="560388" cy="406400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5-Point Star 208"/>
          <p:cNvSpPr/>
          <p:nvPr/>
        </p:nvSpPr>
        <p:spPr>
          <a:xfrm>
            <a:off x="6830196" y="2499441"/>
            <a:ext cx="560388" cy="406400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5-Point Star 209"/>
          <p:cNvSpPr/>
          <p:nvPr/>
        </p:nvSpPr>
        <p:spPr>
          <a:xfrm>
            <a:off x="7317854" y="2969341"/>
            <a:ext cx="560388" cy="406400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5-Point Star 210"/>
          <p:cNvSpPr/>
          <p:nvPr/>
        </p:nvSpPr>
        <p:spPr>
          <a:xfrm>
            <a:off x="6681922" y="3378281"/>
            <a:ext cx="560388" cy="406400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5-Point Star 211"/>
          <p:cNvSpPr/>
          <p:nvPr/>
        </p:nvSpPr>
        <p:spPr>
          <a:xfrm>
            <a:off x="7236414" y="3937000"/>
            <a:ext cx="560388" cy="406400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>
            <a:off x="2028733" y="4831160"/>
            <a:ext cx="6248400" cy="8457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ên gọi khác của Kinh Đô</a:t>
            </a:r>
          </a:p>
        </p:txBody>
      </p:sp>
      <p:sp>
        <p:nvSpPr>
          <p:cNvPr id="2" name="Oval 1"/>
          <p:cNvSpPr/>
          <p:nvPr/>
        </p:nvSpPr>
        <p:spPr>
          <a:xfrm>
            <a:off x="2748281" y="711200"/>
            <a:ext cx="481149" cy="414754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+mj-lt"/>
              </a:rPr>
              <a:t>1</a:t>
            </a:r>
            <a:endParaRPr lang="en-US" sz="2400" b="1">
              <a:latin typeface="+mj-lt"/>
            </a:endParaRPr>
          </a:p>
        </p:txBody>
      </p:sp>
      <p:sp>
        <p:nvSpPr>
          <p:cNvPr id="8" name="Oval 7"/>
          <p:cNvSpPr/>
          <p:nvPr/>
        </p:nvSpPr>
        <p:spPr>
          <a:xfrm>
            <a:off x="3229429" y="1181101"/>
            <a:ext cx="472440" cy="422375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+mj-lt"/>
              </a:rPr>
              <a:t>2</a:t>
            </a:r>
            <a:endParaRPr lang="en-US" sz="2400" b="1">
              <a:latin typeface="+mj-lt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1723933" y="4831160"/>
            <a:ext cx="6553200" cy="8457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ây là khu phố cổ nổi tiếng của Hưng Yên.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137472" y="1655346"/>
            <a:ext cx="481149" cy="414754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+mj-lt"/>
              </a:rPr>
              <a:t>3</a:t>
            </a:r>
            <a:endParaRPr lang="en-US" sz="2400" b="1">
              <a:latin typeface="+mj-lt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1401717" y="4864906"/>
            <a:ext cx="6913517" cy="81199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 nhà buôn nước này vào Hội An từ rất sớm.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3441916" y="2030628"/>
            <a:ext cx="519906" cy="4572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+mj-lt"/>
              </a:rPr>
              <a:t>4</a:t>
            </a:r>
            <a:endParaRPr lang="en-US" sz="2400" b="1">
              <a:latin typeface="+mj-lt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495333" y="4831160"/>
            <a:ext cx="6629400" cy="8457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à buôn nước nào đã so sánh Thăng Long với các đô thị khác ở châu Á.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3712331" y="2452188"/>
            <a:ext cx="509452" cy="481513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+mj-lt"/>
              </a:rPr>
              <a:t>5</a:t>
            </a:r>
            <a:endParaRPr lang="en-US" sz="2400" b="1">
              <a:latin typeface="+mj-lt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1346200" y="4838700"/>
            <a:ext cx="6846862" cy="8457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ây là thành phố cảng lớn nhất ở Đàng Trong.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3022600" y="2959100"/>
            <a:ext cx="498134" cy="431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+mj-lt"/>
              </a:rPr>
              <a:t>6</a:t>
            </a:r>
            <a:endParaRPr lang="en-US" sz="2400" b="1">
              <a:latin typeface="+mj-lt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2028733" y="4831160"/>
            <a:ext cx="6248400" cy="8457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 nhà buôn nước nào cùng nhân dân địa phương dựng nên thành phố Hội An?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2714750" y="3441700"/>
            <a:ext cx="536450" cy="482600"/>
          </a:xfrm>
          <a:prstGeom prst="ellipse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+mj-lt"/>
              </a:rPr>
              <a:t>7</a:t>
            </a:r>
            <a:endParaRPr lang="en-US" sz="2400" b="1">
              <a:latin typeface="+mj-lt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2028733" y="4838700"/>
            <a:ext cx="6248400" cy="8457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inh thành Thăng Long nằm bên con sông lớn nào của nước ta?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3046334" y="3924300"/>
            <a:ext cx="509667" cy="490954"/>
          </a:xfrm>
          <a:prstGeom prst="ellipse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latin typeface="+mj-lt"/>
              </a:rPr>
              <a:t>8</a:t>
            </a:r>
            <a:endParaRPr lang="en-US" sz="2400" b="1">
              <a:latin typeface="+mj-lt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2066833" y="4831160"/>
            <a:ext cx="6248400" cy="8457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ộc sống các thành thị ở thế kỉ XVI- XVII diễn ra như thế nào?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927601" y="766346"/>
            <a:ext cx="331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b="1">
                <a:solidFill>
                  <a:srgbClr val="FF0000"/>
                </a:solidFill>
                <a:latin typeface="+mj-lt"/>
              </a:rPr>
              <a:t>T</a:t>
            </a:r>
            <a:endParaRPr lang="en-US" sz="1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4927601" y="1223546"/>
            <a:ext cx="331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b="1">
                <a:solidFill>
                  <a:srgbClr val="FF0000"/>
                </a:solidFill>
                <a:latin typeface="+mj-lt"/>
              </a:rPr>
              <a:t>H</a:t>
            </a:r>
            <a:endParaRPr lang="en-US" sz="1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900614" y="2595146"/>
            <a:ext cx="331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b="1">
                <a:solidFill>
                  <a:srgbClr val="FF0000"/>
                </a:solidFill>
                <a:latin typeface="+mj-lt"/>
              </a:rPr>
              <a:t>H</a:t>
            </a:r>
            <a:endParaRPr lang="en-US" sz="1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4851401" y="3543300"/>
            <a:ext cx="331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b="1">
                <a:solidFill>
                  <a:srgbClr val="FF0000"/>
                </a:solidFill>
                <a:latin typeface="+mj-lt"/>
              </a:rPr>
              <a:t>H</a:t>
            </a:r>
            <a:endParaRPr lang="en-US" sz="1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4914107" y="3086100"/>
            <a:ext cx="331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b="1">
                <a:solidFill>
                  <a:srgbClr val="FF0000"/>
                </a:solidFill>
                <a:latin typeface="+mj-lt"/>
              </a:rPr>
              <a:t>T</a:t>
            </a:r>
            <a:endParaRPr lang="en-US" sz="1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927601" y="1680746"/>
            <a:ext cx="331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b="1">
                <a:solidFill>
                  <a:srgbClr val="FF0000"/>
                </a:solidFill>
                <a:latin typeface="+mj-lt"/>
              </a:rPr>
              <a:t>À</a:t>
            </a:r>
            <a:endParaRPr lang="en-US" sz="1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4927601" y="2171700"/>
            <a:ext cx="331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b="1">
                <a:solidFill>
                  <a:srgbClr val="FF0000"/>
                </a:solidFill>
                <a:latin typeface="+mj-lt"/>
              </a:rPr>
              <a:t>N</a:t>
            </a:r>
            <a:endParaRPr lang="en-US" sz="1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4956356" y="3966746"/>
            <a:ext cx="3522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b="1">
                <a:solidFill>
                  <a:srgbClr val="FF0000"/>
                </a:solidFill>
                <a:latin typeface="+mj-lt"/>
              </a:rPr>
              <a:t>I</a:t>
            </a:r>
            <a:endParaRPr lang="en-US" sz="1600" b="1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92386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0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48" restart="whenNotActive" fill="hold" evtFilter="cancelBubble" nodeType="interactiveSeq">
                <p:stCondLst>
                  <p:cond evt="onClick" delay="0">
                    <p:tgtEl>
                      <p:spTgt spid="1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9" fill="hold">
                      <p:stCondLst>
                        <p:cond delay="0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9"/>
                  </p:tgtEl>
                </p:cond>
              </p:nextCondLst>
            </p:seq>
          </p:childTnLst>
        </p:cTn>
      </p:par>
    </p:tnLst>
    <p:bldLst>
      <p:bldP spid="195" grpId="0"/>
      <p:bldP spid="196" grpId="0"/>
      <p:bldP spid="197" grpId="0"/>
      <p:bldP spid="198" grpId="0"/>
      <p:bldP spid="199" grpId="0"/>
      <p:bldP spid="202" grpId="0"/>
      <p:bldP spid="203" grpId="0"/>
      <p:bldP spid="204" grpId="0"/>
      <p:bldP spid="213" grpId="0" animBg="1"/>
      <p:bldP spid="213" grpId="1" animBg="1"/>
      <p:bldP spid="96" grpId="0" animBg="1"/>
      <p:bldP spid="96" grpId="1" animBg="1"/>
      <p:bldP spid="100" grpId="0" animBg="1"/>
      <p:bldP spid="100" grpId="1" animBg="1"/>
      <p:bldP spid="102" grpId="0" animBg="1"/>
      <p:bldP spid="102" grpId="1" animBg="1"/>
      <p:bldP spid="106" grpId="0" animBg="1"/>
      <p:bldP spid="106" grpId="1" animBg="1"/>
      <p:bldP spid="108" grpId="0" animBg="1"/>
      <p:bldP spid="108" grpId="1" animBg="1"/>
      <p:bldP spid="110" grpId="0" animBg="1"/>
      <p:bldP spid="110" grpId="1" animBg="1"/>
      <p:bldP spid="112" grpId="0" animBg="1"/>
      <p:bldP spid="112" grpId="1" animBg="1"/>
      <p:bldP spid="46" grpId="0"/>
      <p:bldP spid="114" grpId="0"/>
      <p:bldP spid="103" grpId="0"/>
      <p:bldP spid="104" grpId="0"/>
      <p:bldP spid="107" grpId="0"/>
      <p:bldP spid="109" grpId="0"/>
      <p:bldP spid="111" grpId="0"/>
      <p:bldP spid="1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95240" name="Picture 2" descr="D:\TOAN\Hinh anh\hinh dong\Gif\x1pc_jqddVOWRmKkSM-63glXjlZv7lpVRcZWG8v_v1Khbae5EDzQt18Tq7XuELeuMga6M-O--Rc1powKi8e2UN_HuLOLDfbRMiY2pL3JknF5EE9o4B5dwbKLxwmGH6_OviNX35i2O1DDvQ.gif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508000" y="0"/>
            <a:ext cx="9144000" cy="5715000"/>
          </a:xfrm>
        </p:spPr>
      </p:pic>
      <p:sp>
        <p:nvSpPr>
          <p:cNvPr id="9524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9524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9523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1" name="Equation" r:id="rId5" imgW="114300" imgH="215900" progId="Equation.DSMT4">
                  <p:embed/>
                </p:oleObj>
              </mc:Choice>
              <mc:Fallback>
                <p:oleObj name="Equation" r:id="rId5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9524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95247" name="Picture 11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8" name="Picture 12" descr="729747d8za2kbusq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eft Arrow 1">
            <a:hlinkClick r:id="rId8" action="ppaction://hlinksldjump"/>
          </p:cNvPr>
          <p:cNvSpPr/>
          <p:nvPr/>
        </p:nvSpPr>
        <p:spPr>
          <a:xfrm>
            <a:off x="8509000" y="4838700"/>
            <a:ext cx="457200" cy="381000"/>
          </a:xfrm>
          <a:prstGeom prst="lef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6096000"/>
          </a:xfrm>
          <a:prstGeom prst="rect">
            <a:avLst/>
          </a:prstGeom>
        </p:spPr>
      </p:pic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1727200" y="461736"/>
            <a:ext cx="7467600" cy="16690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8465" tIns="49232" rIns="98465" bIns="49232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4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n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p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193800" y="1985453"/>
            <a:ext cx="4876800" cy="323874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8465" tIns="49232" rIns="98465" bIns="49232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Oval 20"/>
          <p:cNvSpPr/>
          <p:nvPr/>
        </p:nvSpPr>
        <p:spPr>
          <a:xfrm>
            <a:off x="1117600" y="2984501"/>
            <a:ext cx="609600" cy="586581"/>
          </a:xfrm>
          <a:prstGeom prst="ellipse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576"/>
    </mc:Choice>
    <mc:Fallback xmlns="">
      <p:transition spd="slow" advTm="345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9442" name="Group 10"/>
          <p:cNvGrpSpPr/>
          <p:nvPr/>
        </p:nvGrpSpPr>
        <p:grpSpPr bwMode="auto">
          <a:xfrm>
            <a:off x="5156200" y="3527426"/>
            <a:ext cx="4267200" cy="1768475"/>
            <a:chOff x="2873" y="3198"/>
            <a:chExt cx="2875" cy="1114"/>
          </a:xfrm>
        </p:grpSpPr>
        <p:grpSp>
          <p:nvGrpSpPr>
            <p:cNvPr id="189903" name="Group 11"/>
            <p:cNvGrpSpPr/>
            <p:nvPr/>
          </p:nvGrpSpPr>
          <p:grpSpPr bwMode="auto">
            <a:xfrm>
              <a:off x="3785" y="3491"/>
              <a:ext cx="857" cy="821"/>
              <a:chOff x="3785" y="3491"/>
              <a:chExt cx="857" cy="821"/>
            </a:xfrm>
          </p:grpSpPr>
          <p:grpSp>
            <p:nvGrpSpPr>
              <p:cNvPr id="190104" name="Group 12"/>
              <p:cNvGrpSpPr/>
              <p:nvPr/>
            </p:nvGrpSpPr>
            <p:grpSpPr bwMode="auto">
              <a:xfrm>
                <a:off x="3794" y="3491"/>
                <a:ext cx="848" cy="821"/>
                <a:chOff x="3794" y="3491"/>
                <a:chExt cx="848" cy="821"/>
              </a:xfrm>
            </p:grpSpPr>
            <p:sp>
              <p:nvSpPr>
                <p:cNvPr id="190161" name="Freeform 13"/>
                <p:cNvSpPr/>
                <p:nvPr/>
              </p:nvSpPr>
              <p:spPr bwMode="auto">
                <a:xfrm>
                  <a:off x="3930" y="4225"/>
                  <a:ext cx="597" cy="87"/>
                </a:xfrm>
                <a:custGeom>
                  <a:avLst/>
                  <a:gdLst>
                    <a:gd name="T0" fmla="*/ 102 w 597"/>
                    <a:gd name="T1" fmla="*/ 53 h 87"/>
                    <a:gd name="T2" fmla="*/ 0 w 597"/>
                    <a:gd name="T3" fmla="*/ 46 h 87"/>
                    <a:gd name="T4" fmla="*/ 27 w 597"/>
                    <a:gd name="T5" fmla="*/ 60 h 87"/>
                    <a:gd name="T6" fmla="*/ 7 w 597"/>
                    <a:gd name="T7" fmla="*/ 63 h 87"/>
                    <a:gd name="T8" fmla="*/ 64 w 597"/>
                    <a:gd name="T9" fmla="*/ 77 h 87"/>
                    <a:gd name="T10" fmla="*/ 30 w 597"/>
                    <a:gd name="T11" fmla="*/ 79 h 87"/>
                    <a:gd name="T12" fmla="*/ 104 w 597"/>
                    <a:gd name="T13" fmla="*/ 87 h 87"/>
                    <a:gd name="T14" fmla="*/ 154 w 597"/>
                    <a:gd name="T15" fmla="*/ 86 h 87"/>
                    <a:gd name="T16" fmla="*/ 202 w 597"/>
                    <a:gd name="T17" fmla="*/ 83 h 87"/>
                    <a:gd name="T18" fmla="*/ 184 w 597"/>
                    <a:gd name="T19" fmla="*/ 80 h 87"/>
                    <a:gd name="T20" fmla="*/ 247 w 597"/>
                    <a:gd name="T21" fmla="*/ 75 h 87"/>
                    <a:gd name="T22" fmla="*/ 231 w 597"/>
                    <a:gd name="T23" fmla="*/ 70 h 87"/>
                    <a:gd name="T24" fmla="*/ 281 w 597"/>
                    <a:gd name="T25" fmla="*/ 63 h 87"/>
                    <a:gd name="T26" fmla="*/ 313 w 597"/>
                    <a:gd name="T27" fmla="*/ 69 h 87"/>
                    <a:gd name="T28" fmla="*/ 309 w 597"/>
                    <a:gd name="T29" fmla="*/ 66 h 87"/>
                    <a:gd name="T30" fmla="*/ 361 w 597"/>
                    <a:gd name="T31" fmla="*/ 75 h 87"/>
                    <a:gd name="T32" fmla="*/ 397 w 597"/>
                    <a:gd name="T33" fmla="*/ 79 h 87"/>
                    <a:gd name="T34" fmla="*/ 377 w 597"/>
                    <a:gd name="T35" fmla="*/ 73 h 87"/>
                    <a:gd name="T36" fmla="*/ 447 w 597"/>
                    <a:gd name="T37" fmla="*/ 76 h 87"/>
                    <a:gd name="T38" fmla="*/ 476 w 597"/>
                    <a:gd name="T39" fmla="*/ 73 h 87"/>
                    <a:gd name="T40" fmla="*/ 454 w 597"/>
                    <a:gd name="T41" fmla="*/ 70 h 87"/>
                    <a:gd name="T42" fmla="*/ 538 w 597"/>
                    <a:gd name="T43" fmla="*/ 66 h 87"/>
                    <a:gd name="T44" fmla="*/ 567 w 597"/>
                    <a:gd name="T45" fmla="*/ 62 h 87"/>
                    <a:gd name="T46" fmla="*/ 531 w 597"/>
                    <a:gd name="T47" fmla="*/ 62 h 87"/>
                    <a:gd name="T48" fmla="*/ 597 w 597"/>
                    <a:gd name="T49" fmla="*/ 43 h 87"/>
                    <a:gd name="T50" fmla="*/ 547 w 597"/>
                    <a:gd name="T51" fmla="*/ 49 h 87"/>
                    <a:gd name="T52" fmla="*/ 587 w 597"/>
                    <a:gd name="T53" fmla="*/ 26 h 87"/>
                    <a:gd name="T54" fmla="*/ 597 w 597"/>
                    <a:gd name="T55" fmla="*/ 12 h 87"/>
                    <a:gd name="T56" fmla="*/ 547 w 597"/>
                    <a:gd name="T57" fmla="*/ 26 h 87"/>
                    <a:gd name="T58" fmla="*/ 560 w 597"/>
                    <a:gd name="T59" fmla="*/ 18 h 87"/>
                    <a:gd name="T60" fmla="*/ 515 w 597"/>
                    <a:gd name="T61" fmla="*/ 18 h 87"/>
                    <a:gd name="T62" fmla="*/ 377 w 597"/>
                    <a:gd name="T63" fmla="*/ 0 h 87"/>
                    <a:gd name="T64" fmla="*/ 102 w 597"/>
                    <a:gd name="T65" fmla="*/ 53 h 8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597"/>
                    <a:gd name="T100" fmla="*/ 0 h 87"/>
                    <a:gd name="T101" fmla="*/ 597 w 597"/>
                    <a:gd name="T102" fmla="*/ 87 h 8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597" h="87">
                      <a:moveTo>
                        <a:pt x="102" y="53"/>
                      </a:moveTo>
                      <a:lnTo>
                        <a:pt x="0" y="46"/>
                      </a:lnTo>
                      <a:lnTo>
                        <a:pt x="27" y="60"/>
                      </a:lnTo>
                      <a:lnTo>
                        <a:pt x="7" y="63"/>
                      </a:lnTo>
                      <a:lnTo>
                        <a:pt x="64" y="77"/>
                      </a:lnTo>
                      <a:lnTo>
                        <a:pt x="30" y="79"/>
                      </a:lnTo>
                      <a:lnTo>
                        <a:pt x="104" y="87"/>
                      </a:lnTo>
                      <a:lnTo>
                        <a:pt x="154" y="86"/>
                      </a:lnTo>
                      <a:lnTo>
                        <a:pt x="202" y="83"/>
                      </a:lnTo>
                      <a:lnTo>
                        <a:pt x="184" y="80"/>
                      </a:lnTo>
                      <a:lnTo>
                        <a:pt x="247" y="75"/>
                      </a:lnTo>
                      <a:lnTo>
                        <a:pt x="231" y="70"/>
                      </a:lnTo>
                      <a:lnTo>
                        <a:pt x="281" y="63"/>
                      </a:lnTo>
                      <a:lnTo>
                        <a:pt x="313" y="69"/>
                      </a:lnTo>
                      <a:lnTo>
                        <a:pt x="309" y="66"/>
                      </a:lnTo>
                      <a:lnTo>
                        <a:pt x="361" y="75"/>
                      </a:lnTo>
                      <a:lnTo>
                        <a:pt x="397" y="79"/>
                      </a:lnTo>
                      <a:lnTo>
                        <a:pt x="377" y="73"/>
                      </a:lnTo>
                      <a:lnTo>
                        <a:pt x="447" y="76"/>
                      </a:lnTo>
                      <a:lnTo>
                        <a:pt x="476" y="73"/>
                      </a:lnTo>
                      <a:lnTo>
                        <a:pt x="454" y="70"/>
                      </a:lnTo>
                      <a:lnTo>
                        <a:pt x="538" y="66"/>
                      </a:lnTo>
                      <a:lnTo>
                        <a:pt x="567" y="62"/>
                      </a:lnTo>
                      <a:lnTo>
                        <a:pt x="531" y="62"/>
                      </a:lnTo>
                      <a:lnTo>
                        <a:pt x="597" y="43"/>
                      </a:lnTo>
                      <a:lnTo>
                        <a:pt x="547" y="49"/>
                      </a:lnTo>
                      <a:lnTo>
                        <a:pt x="587" y="26"/>
                      </a:lnTo>
                      <a:lnTo>
                        <a:pt x="597" y="12"/>
                      </a:lnTo>
                      <a:lnTo>
                        <a:pt x="547" y="26"/>
                      </a:lnTo>
                      <a:lnTo>
                        <a:pt x="560" y="18"/>
                      </a:lnTo>
                      <a:lnTo>
                        <a:pt x="515" y="18"/>
                      </a:lnTo>
                      <a:lnTo>
                        <a:pt x="377" y="0"/>
                      </a:lnTo>
                      <a:lnTo>
                        <a:pt x="102" y="53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2" name="Freeform 14"/>
                <p:cNvSpPr/>
                <p:nvPr/>
              </p:nvSpPr>
              <p:spPr bwMode="auto">
                <a:xfrm>
                  <a:off x="4257" y="3666"/>
                  <a:ext cx="90" cy="607"/>
                </a:xfrm>
                <a:custGeom>
                  <a:avLst/>
                  <a:gdLst>
                    <a:gd name="T0" fmla="*/ 90 w 90"/>
                    <a:gd name="T1" fmla="*/ 0 h 607"/>
                    <a:gd name="T2" fmla="*/ 90 w 90"/>
                    <a:gd name="T3" fmla="*/ 156 h 607"/>
                    <a:gd name="T4" fmla="*/ 81 w 90"/>
                    <a:gd name="T5" fmla="*/ 213 h 607"/>
                    <a:gd name="T6" fmla="*/ 75 w 90"/>
                    <a:gd name="T7" fmla="*/ 263 h 607"/>
                    <a:gd name="T8" fmla="*/ 63 w 90"/>
                    <a:gd name="T9" fmla="*/ 315 h 607"/>
                    <a:gd name="T10" fmla="*/ 40 w 90"/>
                    <a:gd name="T11" fmla="*/ 388 h 607"/>
                    <a:gd name="T12" fmla="*/ 22 w 90"/>
                    <a:gd name="T13" fmla="*/ 465 h 607"/>
                    <a:gd name="T14" fmla="*/ 9 w 90"/>
                    <a:gd name="T15" fmla="*/ 544 h 607"/>
                    <a:gd name="T16" fmla="*/ 0 w 90"/>
                    <a:gd name="T17" fmla="*/ 607 h 60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0"/>
                    <a:gd name="T28" fmla="*/ 0 h 607"/>
                    <a:gd name="T29" fmla="*/ 90 w 90"/>
                    <a:gd name="T30" fmla="*/ 607 h 60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0" h="607">
                      <a:moveTo>
                        <a:pt x="90" y="0"/>
                      </a:moveTo>
                      <a:lnTo>
                        <a:pt x="90" y="156"/>
                      </a:lnTo>
                      <a:lnTo>
                        <a:pt x="81" y="213"/>
                      </a:lnTo>
                      <a:lnTo>
                        <a:pt x="75" y="263"/>
                      </a:lnTo>
                      <a:lnTo>
                        <a:pt x="63" y="315"/>
                      </a:lnTo>
                      <a:lnTo>
                        <a:pt x="40" y="388"/>
                      </a:lnTo>
                      <a:lnTo>
                        <a:pt x="22" y="465"/>
                      </a:lnTo>
                      <a:lnTo>
                        <a:pt x="9" y="544"/>
                      </a:lnTo>
                      <a:lnTo>
                        <a:pt x="0" y="607"/>
                      </a:lnTo>
                    </a:path>
                  </a:pathLst>
                </a:custGeom>
                <a:noFill/>
                <a:ln w="38100">
                  <a:solidFill>
                    <a:srgbClr val="004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3" name="Freeform 15"/>
                <p:cNvSpPr/>
                <p:nvPr/>
              </p:nvSpPr>
              <p:spPr bwMode="auto">
                <a:xfrm>
                  <a:off x="4259" y="3680"/>
                  <a:ext cx="91" cy="595"/>
                </a:xfrm>
                <a:custGeom>
                  <a:avLst/>
                  <a:gdLst>
                    <a:gd name="T0" fmla="*/ 91 w 91"/>
                    <a:gd name="T1" fmla="*/ 0 h 595"/>
                    <a:gd name="T2" fmla="*/ 91 w 91"/>
                    <a:gd name="T3" fmla="*/ 153 h 595"/>
                    <a:gd name="T4" fmla="*/ 82 w 91"/>
                    <a:gd name="T5" fmla="*/ 209 h 595"/>
                    <a:gd name="T6" fmla="*/ 75 w 91"/>
                    <a:gd name="T7" fmla="*/ 258 h 595"/>
                    <a:gd name="T8" fmla="*/ 63 w 91"/>
                    <a:gd name="T9" fmla="*/ 309 h 595"/>
                    <a:gd name="T10" fmla="*/ 41 w 91"/>
                    <a:gd name="T11" fmla="*/ 381 h 595"/>
                    <a:gd name="T12" fmla="*/ 23 w 91"/>
                    <a:gd name="T13" fmla="*/ 456 h 595"/>
                    <a:gd name="T14" fmla="*/ 9 w 91"/>
                    <a:gd name="T15" fmla="*/ 534 h 595"/>
                    <a:gd name="T16" fmla="*/ 0 w 91"/>
                    <a:gd name="T17" fmla="*/ 595 h 59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1"/>
                    <a:gd name="T28" fmla="*/ 0 h 595"/>
                    <a:gd name="T29" fmla="*/ 91 w 91"/>
                    <a:gd name="T30" fmla="*/ 595 h 59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1" h="595">
                      <a:moveTo>
                        <a:pt x="91" y="0"/>
                      </a:moveTo>
                      <a:lnTo>
                        <a:pt x="91" y="153"/>
                      </a:lnTo>
                      <a:lnTo>
                        <a:pt x="82" y="209"/>
                      </a:lnTo>
                      <a:lnTo>
                        <a:pt x="75" y="258"/>
                      </a:lnTo>
                      <a:lnTo>
                        <a:pt x="63" y="309"/>
                      </a:lnTo>
                      <a:lnTo>
                        <a:pt x="41" y="381"/>
                      </a:lnTo>
                      <a:lnTo>
                        <a:pt x="23" y="456"/>
                      </a:lnTo>
                      <a:lnTo>
                        <a:pt x="9" y="534"/>
                      </a:lnTo>
                      <a:lnTo>
                        <a:pt x="0" y="595"/>
                      </a:lnTo>
                    </a:path>
                  </a:pathLst>
                </a:custGeom>
                <a:noFill/>
                <a:ln w="1905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4" name="Freeform 16"/>
                <p:cNvSpPr/>
                <p:nvPr/>
              </p:nvSpPr>
              <p:spPr bwMode="auto">
                <a:xfrm>
                  <a:off x="4117" y="3687"/>
                  <a:ext cx="233" cy="82"/>
                </a:xfrm>
                <a:custGeom>
                  <a:avLst/>
                  <a:gdLst>
                    <a:gd name="T0" fmla="*/ 230 w 233"/>
                    <a:gd name="T1" fmla="*/ 4 h 82"/>
                    <a:gd name="T2" fmla="*/ 227 w 233"/>
                    <a:gd name="T3" fmla="*/ 1 h 82"/>
                    <a:gd name="T4" fmla="*/ 223 w 233"/>
                    <a:gd name="T5" fmla="*/ 0 h 82"/>
                    <a:gd name="T6" fmla="*/ 218 w 233"/>
                    <a:gd name="T7" fmla="*/ 0 h 82"/>
                    <a:gd name="T8" fmla="*/ 211 w 233"/>
                    <a:gd name="T9" fmla="*/ 0 h 82"/>
                    <a:gd name="T10" fmla="*/ 197 w 233"/>
                    <a:gd name="T11" fmla="*/ 3 h 82"/>
                    <a:gd name="T12" fmla="*/ 175 w 233"/>
                    <a:gd name="T13" fmla="*/ 9 h 82"/>
                    <a:gd name="T14" fmla="*/ 150 w 233"/>
                    <a:gd name="T15" fmla="*/ 16 h 82"/>
                    <a:gd name="T16" fmla="*/ 108 w 233"/>
                    <a:gd name="T17" fmla="*/ 28 h 82"/>
                    <a:gd name="T18" fmla="*/ 69 w 233"/>
                    <a:gd name="T19" fmla="*/ 42 h 82"/>
                    <a:gd name="T20" fmla="*/ 42 w 233"/>
                    <a:gd name="T21" fmla="*/ 52 h 82"/>
                    <a:gd name="T22" fmla="*/ 29 w 233"/>
                    <a:gd name="T23" fmla="*/ 58 h 82"/>
                    <a:gd name="T24" fmla="*/ 16 w 233"/>
                    <a:gd name="T25" fmla="*/ 65 h 82"/>
                    <a:gd name="T26" fmla="*/ 11 w 233"/>
                    <a:gd name="T27" fmla="*/ 67 h 82"/>
                    <a:gd name="T28" fmla="*/ 6 w 233"/>
                    <a:gd name="T29" fmla="*/ 70 h 82"/>
                    <a:gd name="T30" fmla="*/ 2 w 233"/>
                    <a:gd name="T31" fmla="*/ 74 h 82"/>
                    <a:gd name="T32" fmla="*/ 0 w 233"/>
                    <a:gd name="T33" fmla="*/ 77 h 82"/>
                    <a:gd name="T34" fmla="*/ 0 w 233"/>
                    <a:gd name="T35" fmla="*/ 78 h 82"/>
                    <a:gd name="T36" fmla="*/ 1 w 233"/>
                    <a:gd name="T37" fmla="*/ 81 h 82"/>
                    <a:gd name="T38" fmla="*/ 4 w 233"/>
                    <a:gd name="T39" fmla="*/ 82 h 82"/>
                    <a:gd name="T40" fmla="*/ 7 w 233"/>
                    <a:gd name="T41" fmla="*/ 82 h 82"/>
                    <a:gd name="T42" fmla="*/ 13 w 233"/>
                    <a:gd name="T43" fmla="*/ 82 h 82"/>
                    <a:gd name="T44" fmla="*/ 24 w 233"/>
                    <a:gd name="T45" fmla="*/ 81 h 82"/>
                    <a:gd name="T46" fmla="*/ 41 w 233"/>
                    <a:gd name="T47" fmla="*/ 78 h 82"/>
                    <a:gd name="T48" fmla="*/ 59 w 233"/>
                    <a:gd name="T49" fmla="*/ 73 h 82"/>
                    <a:gd name="T50" fmla="*/ 87 w 233"/>
                    <a:gd name="T51" fmla="*/ 65 h 82"/>
                    <a:gd name="T52" fmla="*/ 125 w 233"/>
                    <a:gd name="T53" fmla="*/ 52 h 82"/>
                    <a:gd name="T54" fmla="*/ 164 w 233"/>
                    <a:gd name="T55" fmla="*/ 38 h 82"/>
                    <a:gd name="T56" fmla="*/ 188 w 233"/>
                    <a:gd name="T57" fmla="*/ 30 h 82"/>
                    <a:gd name="T58" fmla="*/ 209 w 233"/>
                    <a:gd name="T59" fmla="*/ 22 h 82"/>
                    <a:gd name="T60" fmla="*/ 224 w 233"/>
                    <a:gd name="T61" fmla="*/ 15 h 82"/>
                    <a:gd name="T62" fmla="*/ 230 w 233"/>
                    <a:gd name="T63" fmla="*/ 11 h 82"/>
                    <a:gd name="T64" fmla="*/ 233 w 233"/>
                    <a:gd name="T65" fmla="*/ 9 h 82"/>
                    <a:gd name="T66" fmla="*/ 230 w 233"/>
                    <a:gd name="T67" fmla="*/ 4 h 82"/>
                    <a:gd name="T68" fmla="*/ 230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230" y="4"/>
                      </a:moveTo>
                      <a:lnTo>
                        <a:pt x="227" y="1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1" y="0"/>
                      </a:lnTo>
                      <a:lnTo>
                        <a:pt x="197" y="3"/>
                      </a:lnTo>
                      <a:lnTo>
                        <a:pt x="175" y="9"/>
                      </a:lnTo>
                      <a:lnTo>
                        <a:pt x="150" y="16"/>
                      </a:lnTo>
                      <a:lnTo>
                        <a:pt x="108" y="28"/>
                      </a:lnTo>
                      <a:lnTo>
                        <a:pt x="69" y="42"/>
                      </a:lnTo>
                      <a:lnTo>
                        <a:pt x="42" y="52"/>
                      </a:lnTo>
                      <a:lnTo>
                        <a:pt x="29" y="58"/>
                      </a:lnTo>
                      <a:lnTo>
                        <a:pt x="16" y="65"/>
                      </a:lnTo>
                      <a:lnTo>
                        <a:pt x="11" y="67"/>
                      </a:lnTo>
                      <a:lnTo>
                        <a:pt x="6" y="70"/>
                      </a:lnTo>
                      <a:lnTo>
                        <a:pt x="2" y="74"/>
                      </a:lnTo>
                      <a:lnTo>
                        <a:pt x="0" y="77"/>
                      </a:lnTo>
                      <a:lnTo>
                        <a:pt x="0" y="78"/>
                      </a:lnTo>
                      <a:lnTo>
                        <a:pt x="1" y="81"/>
                      </a:lnTo>
                      <a:lnTo>
                        <a:pt x="4" y="82"/>
                      </a:lnTo>
                      <a:lnTo>
                        <a:pt x="7" y="82"/>
                      </a:lnTo>
                      <a:lnTo>
                        <a:pt x="13" y="82"/>
                      </a:lnTo>
                      <a:lnTo>
                        <a:pt x="24" y="81"/>
                      </a:lnTo>
                      <a:lnTo>
                        <a:pt x="41" y="78"/>
                      </a:lnTo>
                      <a:lnTo>
                        <a:pt x="59" y="73"/>
                      </a:lnTo>
                      <a:lnTo>
                        <a:pt x="87" y="65"/>
                      </a:lnTo>
                      <a:lnTo>
                        <a:pt x="125" y="52"/>
                      </a:lnTo>
                      <a:lnTo>
                        <a:pt x="164" y="38"/>
                      </a:lnTo>
                      <a:lnTo>
                        <a:pt x="188" y="30"/>
                      </a:lnTo>
                      <a:lnTo>
                        <a:pt x="209" y="22"/>
                      </a:lnTo>
                      <a:lnTo>
                        <a:pt x="224" y="15"/>
                      </a:lnTo>
                      <a:lnTo>
                        <a:pt x="230" y="11"/>
                      </a:lnTo>
                      <a:lnTo>
                        <a:pt x="233" y="9"/>
                      </a:lnTo>
                      <a:lnTo>
                        <a:pt x="230" y="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5" name="Freeform 17"/>
                <p:cNvSpPr/>
                <p:nvPr/>
              </p:nvSpPr>
              <p:spPr bwMode="auto">
                <a:xfrm>
                  <a:off x="4117" y="3682"/>
                  <a:ext cx="233" cy="82"/>
                </a:xfrm>
                <a:custGeom>
                  <a:avLst/>
                  <a:gdLst>
                    <a:gd name="T0" fmla="*/ 230 w 233"/>
                    <a:gd name="T1" fmla="*/ 4 h 82"/>
                    <a:gd name="T2" fmla="*/ 227 w 233"/>
                    <a:gd name="T3" fmla="*/ 1 h 82"/>
                    <a:gd name="T4" fmla="*/ 223 w 233"/>
                    <a:gd name="T5" fmla="*/ 0 h 82"/>
                    <a:gd name="T6" fmla="*/ 218 w 233"/>
                    <a:gd name="T7" fmla="*/ 0 h 82"/>
                    <a:gd name="T8" fmla="*/ 211 w 233"/>
                    <a:gd name="T9" fmla="*/ 0 h 82"/>
                    <a:gd name="T10" fmla="*/ 197 w 233"/>
                    <a:gd name="T11" fmla="*/ 3 h 82"/>
                    <a:gd name="T12" fmla="*/ 175 w 233"/>
                    <a:gd name="T13" fmla="*/ 9 h 82"/>
                    <a:gd name="T14" fmla="*/ 150 w 233"/>
                    <a:gd name="T15" fmla="*/ 16 h 82"/>
                    <a:gd name="T16" fmla="*/ 108 w 233"/>
                    <a:gd name="T17" fmla="*/ 29 h 82"/>
                    <a:gd name="T18" fmla="*/ 69 w 233"/>
                    <a:gd name="T19" fmla="*/ 42 h 82"/>
                    <a:gd name="T20" fmla="*/ 42 w 233"/>
                    <a:gd name="T21" fmla="*/ 53 h 82"/>
                    <a:gd name="T22" fmla="*/ 29 w 233"/>
                    <a:gd name="T23" fmla="*/ 58 h 82"/>
                    <a:gd name="T24" fmla="*/ 16 w 233"/>
                    <a:gd name="T25" fmla="*/ 65 h 82"/>
                    <a:gd name="T26" fmla="*/ 11 w 233"/>
                    <a:gd name="T27" fmla="*/ 67 h 82"/>
                    <a:gd name="T28" fmla="*/ 6 w 233"/>
                    <a:gd name="T29" fmla="*/ 71 h 82"/>
                    <a:gd name="T30" fmla="*/ 2 w 233"/>
                    <a:gd name="T31" fmla="*/ 74 h 82"/>
                    <a:gd name="T32" fmla="*/ 0 w 233"/>
                    <a:gd name="T33" fmla="*/ 77 h 82"/>
                    <a:gd name="T34" fmla="*/ 0 w 233"/>
                    <a:gd name="T35" fmla="*/ 79 h 82"/>
                    <a:gd name="T36" fmla="*/ 1 w 233"/>
                    <a:gd name="T37" fmla="*/ 81 h 82"/>
                    <a:gd name="T38" fmla="*/ 4 w 233"/>
                    <a:gd name="T39" fmla="*/ 82 h 82"/>
                    <a:gd name="T40" fmla="*/ 7 w 233"/>
                    <a:gd name="T41" fmla="*/ 82 h 82"/>
                    <a:gd name="T42" fmla="*/ 13 w 233"/>
                    <a:gd name="T43" fmla="*/ 82 h 82"/>
                    <a:gd name="T44" fmla="*/ 24 w 233"/>
                    <a:gd name="T45" fmla="*/ 81 h 82"/>
                    <a:gd name="T46" fmla="*/ 41 w 233"/>
                    <a:gd name="T47" fmla="*/ 78 h 82"/>
                    <a:gd name="T48" fmla="*/ 59 w 233"/>
                    <a:gd name="T49" fmla="*/ 74 h 82"/>
                    <a:gd name="T50" fmla="*/ 87 w 233"/>
                    <a:gd name="T51" fmla="*/ 65 h 82"/>
                    <a:gd name="T52" fmla="*/ 125 w 233"/>
                    <a:gd name="T53" fmla="*/ 52 h 82"/>
                    <a:gd name="T54" fmla="*/ 164 w 233"/>
                    <a:gd name="T55" fmla="*/ 39 h 82"/>
                    <a:gd name="T56" fmla="*/ 188 w 233"/>
                    <a:gd name="T57" fmla="*/ 30 h 82"/>
                    <a:gd name="T58" fmla="*/ 209 w 233"/>
                    <a:gd name="T59" fmla="*/ 23 h 82"/>
                    <a:gd name="T60" fmla="*/ 224 w 233"/>
                    <a:gd name="T61" fmla="*/ 15 h 82"/>
                    <a:gd name="T62" fmla="*/ 230 w 233"/>
                    <a:gd name="T63" fmla="*/ 11 h 82"/>
                    <a:gd name="T64" fmla="*/ 233 w 233"/>
                    <a:gd name="T65" fmla="*/ 9 h 82"/>
                    <a:gd name="T66" fmla="*/ 230 w 233"/>
                    <a:gd name="T67" fmla="*/ 5 h 82"/>
                    <a:gd name="T68" fmla="*/ 230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230" y="4"/>
                      </a:moveTo>
                      <a:lnTo>
                        <a:pt x="227" y="1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1" y="0"/>
                      </a:lnTo>
                      <a:lnTo>
                        <a:pt x="197" y="3"/>
                      </a:lnTo>
                      <a:lnTo>
                        <a:pt x="175" y="9"/>
                      </a:lnTo>
                      <a:lnTo>
                        <a:pt x="150" y="16"/>
                      </a:lnTo>
                      <a:lnTo>
                        <a:pt x="108" y="29"/>
                      </a:lnTo>
                      <a:lnTo>
                        <a:pt x="69" y="42"/>
                      </a:lnTo>
                      <a:lnTo>
                        <a:pt x="42" y="53"/>
                      </a:lnTo>
                      <a:lnTo>
                        <a:pt x="29" y="58"/>
                      </a:lnTo>
                      <a:lnTo>
                        <a:pt x="16" y="65"/>
                      </a:lnTo>
                      <a:lnTo>
                        <a:pt x="11" y="67"/>
                      </a:lnTo>
                      <a:lnTo>
                        <a:pt x="6" y="71"/>
                      </a:lnTo>
                      <a:lnTo>
                        <a:pt x="2" y="74"/>
                      </a:lnTo>
                      <a:lnTo>
                        <a:pt x="0" y="77"/>
                      </a:lnTo>
                      <a:lnTo>
                        <a:pt x="0" y="79"/>
                      </a:lnTo>
                      <a:lnTo>
                        <a:pt x="1" y="81"/>
                      </a:lnTo>
                      <a:lnTo>
                        <a:pt x="4" y="82"/>
                      </a:lnTo>
                      <a:lnTo>
                        <a:pt x="7" y="82"/>
                      </a:lnTo>
                      <a:lnTo>
                        <a:pt x="13" y="82"/>
                      </a:lnTo>
                      <a:lnTo>
                        <a:pt x="24" y="81"/>
                      </a:lnTo>
                      <a:lnTo>
                        <a:pt x="41" y="78"/>
                      </a:lnTo>
                      <a:lnTo>
                        <a:pt x="59" y="74"/>
                      </a:lnTo>
                      <a:lnTo>
                        <a:pt x="87" y="65"/>
                      </a:lnTo>
                      <a:lnTo>
                        <a:pt x="125" y="52"/>
                      </a:lnTo>
                      <a:lnTo>
                        <a:pt x="164" y="39"/>
                      </a:lnTo>
                      <a:lnTo>
                        <a:pt x="188" y="30"/>
                      </a:lnTo>
                      <a:lnTo>
                        <a:pt x="209" y="23"/>
                      </a:lnTo>
                      <a:lnTo>
                        <a:pt x="224" y="15"/>
                      </a:lnTo>
                      <a:lnTo>
                        <a:pt x="230" y="11"/>
                      </a:lnTo>
                      <a:lnTo>
                        <a:pt x="233" y="9"/>
                      </a:lnTo>
                      <a:lnTo>
                        <a:pt x="230" y="5"/>
                      </a:lnTo>
                      <a:lnTo>
                        <a:pt x="230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6" name="Freeform 18"/>
                <p:cNvSpPr/>
                <p:nvPr/>
              </p:nvSpPr>
              <p:spPr bwMode="auto">
                <a:xfrm>
                  <a:off x="4084" y="3673"/>
                  <a:ext cx="238" cy="35"/>
                </a:xfrm>
                <a:custGeom>
                  <a:avLst/>
                  <a:gdLst>
                    <a:gd name="T0" fmla="*/ 3 w 238"/>
                    <a:gd name="T1" fmla="*/ 24 h 35"/>
                    <a:gd name="T2" fmla="*/ 8 w 238"/>
                    <a:gd name="T3" fmla="*/ 22 h 35"/>
                    <a:gd name="T4" fmla="*/ 13 w 238"/>
                    <a:gd name="T5" fmla="*/ 21 h 35"/>
                    <a:gd name="T6" fmla="*/ 30 w 238"/>
                    <a:gd name="T7" fmla="*/ 17 h 35"/>
                    <a:gd name="T8" fmla="*/ 56 w 238"/>
                    <a:gd name="T9" fmla="*/ 14 h 35"/>
                    <a:gd name="T10" fmla="*/ 75 w 238"/>
                    <a:gd name="T11" fmla="*/ 12 h 35"/>
                    <a:gd name="T12" fmla="*/ 99 w 238"/>
                    <a:gd name="T13" fmla="*/ 9 h 35"/>
                    <a:gd name="T14" fmla="*/ 131 w 238"/>
                    <a:gd name="T15" fmla="*/ 6 h 35"/>
                    <a:gd name="T16" fmla="*/ 154 w 238"/>
                    <a:gd name="T17" fmla="*/ 5 h 35"/>
                    <a:gd name="T18" fmla="*/ 179 w 238"/>
                    <a:gd name="T19" fmla="*/ 2 h 35"/>
                    <a:gd name="T20" fmla="*/ 203 w 238"/>
                    <a:gd name="T21" fmla="*/ 1 h 35"/>
                    <a:gd name="T22" fmla="*/ 218 w 238"/>
                    <a:gd name="T23" fmla="*/ 0 h 35"/>
                    <a:gd name="T24" fmla="*/ 229 w 238"/>
                    <a:gd name="T25" fmla="*/ 1 h 35"/>
                    <a:gd name="T26" fmla="*/ 236 w 238"/>
                    <a:gd name="T27" fmla="*/ 4 h 35"/>
                    <a:gd name="T28" fmla="*/ 238 w 238"/>
                    <a:gd name="T29" fmla="*/ 9 h 35"/>
                    <a:gd name="T30" fmla="*/ 234 w 238"/>
                    <a:gd name="T31" fmla="*/ 13 h 35"/>
                    <a:gd name="T32" fmla="*/ 223 w 238"/>
                    <a:gd name="T33" fmla="*/ 16 h 35"/>
                    <a:gd name="T34" fmla="*/ 209 w 238"/>
                    <a:gd name="T35" fmla="*/ 19 h 35"/>
                    <a:gd name="T36" fmla="*/ 184 w 238"/>
                    <a:gd name="T37" fmla="*/ 23 h 35"/>
                    <a:gd name="T38" fmla="*/ 160 w 238"/>
                    <a:gd name="T39" fmla="*/ 24 h 35"/>
                    <a:gd name="T40" fmla="*/ 134 w 238"/>
                    <a:gd name="T41" fmla="*/ 27 h 35"/>
                    <a:gd name="T42" fmla="*/ 103 w 238"/>
                    <a:gd name="T43" fmla="*/ 30 h 35"/>
                    <a:gd name="T44" fmla="*/ 78 w 238"/>
                    <a:gd name="T45" fmla="*/ 32 h 35"/>
                    <a:gd name="T46" fmla="*/ 56 w 238"/>
                    <a:gd name="T47" fmla="*/ 34 h 35"/>
                    <a:gd name="T48" fmla="*/ 32 w 238"/>
                    <a:gd name="T49" fmla="*/ 34 h 35"/>
                    <a:gd name="T50" fmla="*/ 16 w 238"/>
                    <a:gd name="T51" fmla="*/ 35 h 35"/>
                    <a:gd name="T52" fmla="*/ 11 w 238"/>
                    <a:gd name="T53" fmla="*/ 34 h 35"/>
                    <a:gd name="T54" fmla="*/ 5 w 238"/>
                    <a:gd name="T55" fmla="*/ 33 h 35"/>
                    <a:gd name="T56" fmla="*/ 1 w 238"/>
                    <a:gd name="T57" fmla="*/ 32 h 35"/>
                    <a:gd name="T58" fmla="*/ 0 w 238"/>
                    <a:gd name="T59" fmla="*/ 30 h 35"/>
                    <a:gd name="T60" fmla="*/ 0 w 238"/>
                    <a:gd name="T61" fmla="*/ 27 h 35"/>
                    <a:gd name="T62" fmla="*/ 3 w 238"/>
                    <a:gd name="T63" fmla="*/ 24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3" y="24"/>
                      </a:moveTo>
                      <a:lnTo>
                        <a:pt x="8" y="22"/>
                      </a:lnTo>
                      <a:lnTo>
                        <a:pt x="13" y="21"/>
                      </a:lnTo>
                      <a:lnTo>
                        <a:pt x="30" y="17"/>
                      </a:lnTo>
                      <a:lnTo>
                        <a:pt x="56" y="14"/>
                      </a:lnTo>
                      <a:lnTo>
                        <a:pt x="75" y="12"/>
                      </a:lnTo>
                      <a:lnTo>
                        <a:pt x="99" y="9"/>
                      </a:lnTo>
                      <a:lnTo>
                        <a:pt x="131" y="6"/>
                      </a:lnTo>
                      <a:lnTo>
                        <a:pt x="154" y="5"/>
                      </a:lnTo>
                      <a:lnTo>
                        <a:pt x="179" y="2"/>
                      </a:lnTo>
                      <a:lnTo>
                        <a:pt x="203" y="1"/>
                      </a:lnTo>
                      <a:lnTo>
                        <a:pt x="218" y="0"/>
                      </a:lnTo>
                      <a:lnTo>
                        <a:pt x="229" y="1"/>
                      </a:lnTo>
                      <a:lnTo>
                        <a:pt x="236" y="4"/>
                      </a:lnTo>
                      <a:lnTo>
                        <a:pt x="238" y="9"/>
                      </a:lnTo>
                      <a:lnTo>
                        <a:pt x="234" y="13"/>
                      </a:lnTo>
                      <a:lnTo>
                        <a:pt x="223" y="16"/>
                      </a:lnTo>
                      <a:lnTo>
                        <a:pt x="209" y="19"/>
                      </a:lnTo>
                      <a:lnTo>
                        <a:pt x="184" y="23"/>
                      </a:lnTo>
                      <a:lnTo>
                        <a:pt x="160" y="24"/>
                      </a:lnTo>
                      <a:lnTo>
                        <a:pt x="134" y="27"/>
                      </a:lnTo>
                      <a:lnTo>
                        <a:pt x="103" y="30"/>
                      </a:lnTo>
                      <a:lnTo>
                        <a:pt x="78" y="32"/>
                      </a:lnTo>
                      <a:lnTo>
                        <a:pt x="56" y="34"/>
                      </a:lnTo>
                      <a:lnTo>
                        <a:pt x="32" y="34"/>
                      </a:lnTo>
                      <a:lnTo>
                        <a:pt x="16" y="35"/>
                      </a:lnTo>
                      <a:lnTo>
                        <a:pt x="11" y="34"/>
                      </a:lnTo>
                      <a:lnTo>
                        <a:pt x="5" y="33"/>
                      </a:lnTo>
                      <a:lnTo>
                        <a:pt x="1" y="32"/>
                      </a:lnTo>
                      <a:lnTo>
                        <a:pt x="0" y="30"/>
                      </a:lnTo>
                      <a:lnTo>
                        <a:pt x="0" y="27"/>
                      </a:lnTo>
                      <a:lnTo>
                        <a:pt x="3" y="2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7" name="Freeform 19"/>
                <p:cNvSpPr/>
                <p:nvPr/>
              </p:nvSpPr>
              <p:spPr bwMode="auto">
                <a:xfrm>
                  <a:off x="4084" y="3668"/>
                  <a:ext cx="238" cy="35"/>
                </a:xfrm>
                <a:custGeom>
                  <a:avLst/>
                  <a:gdLst>
                    <a:gd name="T0" fmla="*/ 3 w 238"/>
                    <a:gd name="T1" fmla="*/ 25 h 35"/>
                    <a:gd name="T2" fmla="*/ 8 w 238"/>
                    <a:gd name="T3" fmla="*/ 22 h 35"/>
                    <a:gd name="T4" fmla="*/ 13 w 238"/>
                    <a:gd name="T5" fmla="*/ 21 h 35"/>
                    <a:gd name="T6" fmla="*/ 30 w 238"/>
                    <a:gd name="T7" fmla="*/ 18 h 35"/>
                    <a:gd name="T8" fmla="*/ 56 w 238"/>
                    <a:gd name="T9" fmla="*/ 14 h 35"/>
                    <a:gd name="T10" fmla="*/ 75 w 238"/>
                    <a:gd name="T11" fmla="*/ 12 h 35"/>
                    <a:gd name="T12" fmla="*/ 99 w 238"/>
                    <a:gd name="T13" fmla="*/ 10 h 35"/>
                    <a:gd name="T14" fmla="*/ 131 w 238"/>
                    <a:gd name="T15" fmla="*/ 6 h 35"/>
                    <a:gd name="T16" fmla="*/ 154 w 238"/>
                    <a:gd name="T17" fmla="*/ 5 h 35"/>
                    <a:gd name="T18" fmla="*/ 179 w 238"/>
                    <a:gd name="T19" fmla="*/ 2 h 35"/>
                    <a:gd name="T20" fmla="*/ 203 w 238"/>
                    <a:gd name="T21" fmla="*/ 2 h 35"/>
                    <a:gd name="T22" fmla="*/ 218 w 238"/>
                    <a:gd name="T23" fmla="*/ 0 h 35"/>
                    <a:gd name="T24" fmla="*/ 229 w 238"/>
                    <a:gd name="T25" fmla="*/ 1 h 35"/>
                    <a:gd name="T26" fmla="*/ 236 w 238"/>
                    <a:gd name="T27" fmla="*/ 4 h 35"/>
                    <a:gd name="T28" fmla="*/ 238 w 238"/>
                    <a:gd name="T29" fmla="*/ 9 h 35"/>
                    <a:gd name="T30" fmla="*/ 234 w 238"/>
                    <a:gd name="T31" fmla="*/ 13 h 35"/>
                    <a:gd name="T32" fmla="*/ 223 w 238"/>
                    <a:gd name="T33" fmla="*/ 17 h 35"/>
                    <a:gd name="T34" fmla="*/ 209 w 238"/>
                    <a:gd name="T35" fmla="*/ 19 h 35"/>
                    <a:gd name="T36" fmla="*/ 184 w 238"/>
                    <a:gd name="T37" fmla="*/ 23 h 35"/>
                    <a:gd name="T38" fmla="*/ 160 w 238"/>
                    <a:gd name="T39" fmla="*/ 25 h 35"/>
                    <a:gd name="T40" fmla="*/ 134 w 238"/>
                    <a:gd name="T41" fmla="*/ 27 h 35"/>
                    <a:gd name="T42" fmla="*/ 103 w 238"/>
                    <a:gd name="T43" fmla="*/ 30 h 35"/>
                    <a:gd name="T44" fmla="*/ 78 w 238"/>
                    <a:gd name="T45" fmla="*/ 32 h 35"/>
                    <a:gd name="T46" fmla="*/ 56 w 238"/>
                    <a:gd name="T47" fmla="*/ 34 h 35"/>
                    <a:gd name="T48" fmla="*/ 32 w 238"/>
                    <a:gd name="T49" fmla="*/ 35 h 35"/>
                    <a:gd name="T50" fmla="*/ 16 w 238"/>
                    <a:gd name="T51" fmla="*/ 35 h 35"/>
                    <a:gd name="T52" fmla="*/ 11 w 238"/>
                    <a:gd name="T53" fmla="*/ 35 h 35"/>
                    <a:gd name="T54" fmla="*/ 5 w 238"/>
                    <a:gd name="T55" fmla="*/ 34 h 35"/>
                    <a:gd name="T56" fmla="*/ 1 w 238"/>
                    <a:gd name="T57" fmla="*/ 32 h 35"/>
                    <a:gd name="T58" fmla="*/ 0 w 238"/>
                    <a:gd name="T59" fmla="*/ 29 h 35"/>
                    <a:gd name="T60" fmla="*/ 0 w 238"/>
                    <a:gd name="T61" fmla="*/ 27 h 35"/>
                    <a:gd name="T62" fmla="*/ 3 w 238"/>
                    <a:gd name="T63" fmla="*/ 25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3" y="25"/>
                      </a:moveTo>
                      <a:lnTo>
                        <a:pt x="8" y="22"/>
                      </a:lnTo>
                      <a:lnTo>
                        <a:pt x="13" y="21"/>
                      </a:lnTo>
                      <a:lnTo>
                        <a:pt x="30" y="18"/>
                      </a:lnTo>
                      <a:lnTo>
                        <a:pt x="56" y="14"/>
                      </a:lnTo>
                      <a:lnTo>
                        <a:pt x="75" y="12"/>
                      </a:lnTo>
                      <a:lnTo>
                        <a:pt x="99" y="10"/>
                      </a:lnTo>
                      <a:lnTo>
                        <a:pt x="131" y="6"/>
                      </a:lnTo>
                      <a:lnTo>
                        <a:pt x="154" y="5"/>
                      </a:lnTo>
                      <a:lnTo>
                        <a:pt x="179" y="2"/>
                      </a:lnTo>
                      <a:lnTo>
                        <a:pt x="203" y="2"/>
                      </a:lnTo>
                      <a:lnTo>
                        <a:pt x="218" y="0"/>
                      </a:lnTo>
                      <a:lnTo>
                        <a:pt x="229" y="1"/>
                      </a:lnTo>
                      <a:lnTo>
                        <a:pt x="236" y="4"/>
                      </a:lnTo>
                      <a:lnTo>
                        <a:pt x="238" y="9"/>
                      </a:lnTo>
                      <a:lnTo>
                        <a:pt x="234" y="13"/>
                      </a:lnTo>
                      <a:lnTo>
                        <a:pt x="223" y="17"/>
                      </a:lnTo>
                      <a:lnTo>
                        <a:pt x="209" y="19"/>
                      </a:lnTo>
                      <a:lnTo>
                        <a:pt x="184" y="23"/>
                      </a:lnTo>
                      <a:lnTo>
                        <a:pt x="160" y="25"/>
                      </a:lnTo>
                      <a:lnTo>
                        <a:pt x="134" y="27"/>
                      </a:lnTo>
                      <a:lnTo>
                        <a:pt x="103" y="30"/>
                      </a:lnTo>
                      <a:lnTo>
                        <a:pt x="78" y="32"/>
                      </a:lnTo>
                      <a:lnTo>
                        <a:pt x="56" y="34"/>
                      </a:lnTo>
                      <a:lnTo>
                        <a:pt x="32" y="35"/>
                      </a:lnTo>
                      <a:lnTo>
                        <a:pt x="16" y="35"/>
                      </a:lnTo>
                      <a:lnTo>
                        <a:pt x="11" y="35"/>
                      </a:lnTo>
                      <a:lnTo>
                        <a:pt x="5" y="34"/>
                      </a:lnTo>
                      <a:lnTo>
                        <a:pt x="1" y="32"/>
                      </a:lnTo>
                      <a:lnTo>
                        <a:pt x="0" y="29"/>
                      </a:lnTo>
                      <a:lnTo>
                        <a:pt x="0" y="27"/>
                      </a:lnTo>
                      <a:lnTo>
                        <a:pt x="3" y="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8" name="Freeform 20"/>
                <p:cNvSpPr/>
                <p:nvPr/>
              </p:nvSpPr>
              <p:spPr bwMode="auto">
                <a:xfrm>
                  <a:off x="4195" y="3688"/>
                  <a:ext cx="140" cy="132"/>
                </a:xfrm>
                <a:custGeom>
                  <a:avLst/>
                  <a:gdLst>
                    <a:gd name="T0" fmla="*/ 124 w 140"/>
                    <a:gd name="T1" fmla="*/ 2 h 132"/>
                    <a:gd name="T2" fmla="*/ 116 w 140"/>
                    <a:gd name="T3" fmla="*/ 8 h 132"/>
                    <a:gd name="T4" fmla="*/ 102 w 140"/>
                    <a:gd name="T5" fmla="*/ 18 h 132"/>
                    <a:gd name="T6" fmla="*/ 81 w 140"/>
                    <a:gd name="T7" fmla="*/ 35 h 132"/>
                    <a:gd name="T8" fmla="*/ 57 w 140"/>
                    <a:gd name="T9" fmla="*/ 57 h 132"/>
                    <a:gd name="T10" fmla="*/ 37 w 140"/>
                    <a:gd name="T11" fmla="*/ 78 h 132"/>
                    <a:gd name="T12" fmla="*/ 15 w 140"/>
                    <a:gd name="T13" fmla="*/ 104 h 132"/>
                    <a:gd name="T14" fmla="*/ 6 w 140"/>
                    <a:gd name="T15" fmla="*/ 115 h 132"/>
                    <a:gd name="T16" fmla="*/ 3 w 140"/>
                    <a:gd name="T17" fmla="*/ 121 h 132"/>
                    <a:gd name="T18" fmla="*/ 1 w 140"/>
                    <a:gd name="T19" fmla="*/ 125 h 132"/>
                    <a:gd name="T20" fmla="*/ 0 w 140"/>
                    <a:gd name="T21" fmla="*/ 129 h 132"/>
                    <a:gd name="T22" fmla="*/ 3 w 140"/>
                    <a:gd name="T23" fmla="*/ 132 h 132"/>
                    <a:gd name="T24" fmla="*/ 8 w 140"/>
                    <a:gd name="T25" fmla="*/ 132 h 132"/>
                    <a:gd name="T26" fmla="*/ 13 w 140"/>
                    <a:gd name="T27" fmla="*/ 132 h 132"/>
                    <a:gd name="T28" fmla="*/ 18 w 140"/>
                    <a:gd name="T29" fmla="*/ 130 h 132"/>
                    <a:gd name="T30" fmla="*/ 25 w 140"/>
                    <a:gd name="T31" fmla="*/ 127 h 132"/>
                    <a:gd name="T32" fmla="*/ 29 w 140"/>
                    <a:gd name="T33" fmla="*/ 124 h 132"/>
                    <a:gd name="T34" fmla="*/ 45 w 140"/>
                    <a:gd name="T35" fmla="*/ 113 h 132"/>
                    <a:gd name="T36" fmla="*/ 71 w 140"/>
                    <a:gd name="T37" fmla="*/ 90 h 132"/>
                    <a:gd name="T38" fmla="*/ 94 w 140"/>
                    <a:gd name="T39" fmla="*/ 66 h 132"/>
                    <a:gd name="T40" fmla="*/ 112 w 140"/>
                    <a:gd name="T41" fmla="*/ 45 h 132"/>
                    <a:gd name="T42" fmla="*/ 127 w 140"/>
                    <a:gd name="T43" fmla="*/ 28 h 132"/>
                    <a:gd name="T44" fmla="*/ 137 w 140"/>
                    <a:gd name="T45" fmla="*/ 14 h 132"/>
                    <a:gd name="T46" fmla="*/ 140 w 140"/>
                    <a:gd name="T47" fmla="*/ 6 h 132"/>
                    <a:gd name="T48" fmla="*/ 138 w 140"/>
                    <a:gd name="T49" fmla="*/ 2 h 132"/>
                    <a:gd name="T50" fmla="*/ 131 w 140"/>
                    <a:gd name="T51" fmla="*/ 0 h 132"/>
                    <a:gd name="T52" fmla="*/ 124 w 140"/>
                    <a:gd name="T53" fmla="*/ 2 h 13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0"/>
                    <a:gd name="T82" fmla="*/ 0 h 132"/>
                    <a:gd name="T83" fmla="*/ 140 w 140"/>
                    <a:gd name="T84" fmla="*/ 132 h 13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0" h="132">
                      <a:moveTo>
                        <a:pt x="124" y="2"/>
                      </a:moveTo>
                      <a:lnTo>
                        <a:pt x="116" y="8"/>
                      </a:lnTo>
                      <a:lnTo>
                        <a:pt x="102" y="18"/>
                      </a:lnTo>
                      <a:lnTo>
                        <a:pt x="81" y="35"/>
                      </a:lnTo>
                      <a:lnTo>
                        <a:pt x="57" y="57"/>
                      </a:lnTo>
                      <a:lnTo>
                        <a:pt x="37" y="78"/>
                      </a:lnTo>
                      <a:lnTo>
                        <a:pt x="15" y="104"/>
                      </a:lnTo>
                      <a:lnTo>
                        <a:pt x="6" y="115"/>
                      </a:lnTo>
                      <a:lnTo>
                        <a:pt x="3" y="121"/>
                      </a:lnTo>
                      <a:lnTo>
                        <a:pt x="1" y="125"/>
                      </a:lnTo>
                      <a:lnTo>
                        <a:pt x="0" y="129"/>
                      </a:lnTo>
                      <a:lnTo>
                        <a:pt x="3" y="132"/>
                      </a:lnTo>
                      <a:lnTo>
                        <a:pt x="8" y="132"/>
                      </a:lnTo>
                      <a:lnTo>
                        <a:pt x="13" y="132"/>
                      </a:lnTo>
                      <a:lnTo>
                        <a:pt x="18" y="130"/>
                      </a:lnTo>
                      <a:lnTo>
                        <a:pt x="25" y="127"/>
                      </a:lnTo>
                      <a:lnTo>
                        <a:pt x="29" y="124"/>
                      </a:lnTo>
                      <a:lnTo>
                        <a:pt x="45" y="113"/>
                      </a:lnTo>
                      <a:lnTo>
                        <a:pt x="71" y="90"/>
                      </a:lnTo>
                      <a:lnTo>
                        <a:pt x="94" y="66"/>
                      </a:lnTo>
                      <a:lnTo>
                        <a:pt x="112" y="45"/>
                      </a:lnTo>
                      <a:lnTo>
                        <a:pt x="127" y="28"/>
                      </a:lnTo>
                      <a:lnTo>
                        <a:pt x="137" y="14"/>
                      </a:lnTo>
                      <a:lnTo>
                        <a:pt x="140" y="6"/>
                      </a:lnTo>
                      <a:lnTo>
                        <a:pt x="138" y="2"/>
                      </a:lnTo>
                      <a:lnTo>
                        <a:pt x="131" y="0"/>
                      </a:lnTo>
                      <a:lnTo>
                        <a:pt x="124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69" name="Freeform 21"/>
                <p:cNvSpPr/>
                <p:nvPr/>
              </p:nvSpPr>
              <p:spPr bwMode="auto">
                <a:xfrm>
                  <a:off x="4195" y="3683"/>
                  <a:ext cx="140" cy="133"/>
                </a:xfrm>
                <a:custGeom>
                  <a:avLst/>
                  <a:gdLst>
                    <a:gd name="T0" fmla="*/ 124 w 140"/>
                    <a:gd name="T1" fmla="*/ 3 h 133"/>
                    <a:gd name="T2" fmla="*/ 116 w 140"/>
                    <a:gd name="T3" fmla="*/ 8 h 133"/>
                    <a:gd name="T4" fmla="*/ 102 w 140"/>
                    <a:gd name="T5" fmla="*/ 19 h 133"/>
                    <a:gd name="T6" fmla="*/ 81 w 140"/>
                    <a:gd name="T7" fmla="*/ 36 h 133"/>
                    <a:gd name="T8" fmla="*/ 57 w 140"/>
                    <a:gd name="T9" fmla="*/ 57 h 133"/>
                    <a:gd name="T10" fmla="*/ 37 w 140"/>
                    <a:gd name="T11" fmla="*/ 79 h 133"/>
                    <a:gd name="T12" fmla="*/ 15 w 140"/>
                    <a:gd name="T13" fmla="*/ 104 h 133"/>
                    <a:gd name="T14" fmla="*/ 6 w 140"/>
                    <a:gd name="T15" fmla="*/ 115 h 133"/>
                    <a:gd name="T16" fmla="*/ 3 w 140"/>
                    <a:gd name="T17" fmla="*/ 121 h 133"/>
                    <a:gd name="T18" fmla="*/ 1 w 140"/>
                    <a:gd name="T19" fmla="*/ 125 h 133"/>
                    <a:gd name="T20" fmla="*/ 0 w 140"/>
                    <a:gd name="T21" fmla="*/ 129 h 133"/>
                    <a:gd name="T22" fmla="*/ 3 w 140"/>
                    <a:gd name="T23" fmla="*/ 132 h 133"/>
                    <a:gd name="T24" fmla="*/ 8 w 140"/>
                    <a:gd name="T25" fmla="*/ 133 h 133"/>
                    <a:gd name="T26" fmla="*/ 13 w 140"/>
                    <a:gd name="T27" fmla="*/ 132 h 133"/>
                    <a:gd name="T28" fmla="*/ 18 w 140"/>
                    <a:gd name="T29" fmla="*/ 130 h 133"/>
                    <a:gd name="T30" fmla="*/ 25 w 140"/>
                    <a:gd name="T31" fmla="*/ 127 h 133"/>
                    <a:gd name="T32" fmla="*/ 29 w 140"/>
                    <a:gd name="T33" fmla="*/ 124 h 133"/>
                    <a:gd name="T34" fmla="*/ 45 w 140"/>
                    <a:gd name="T35" fmla="*/ 113 h 133"/>
                    <a:gd name="T36" fmla="*/ 71 w 140"/>
                    <a:gd name="T37" fmla="*/ 90 h 133"/>
                    <a:gd name="T38" fmla="*/ 94 w 140"/>
                    <a:gd name="T39" fmla="*/ 66 h 133"/>
                    <a:gd name="T40" fmla="*/ 112 w 140"/>
                    <a:gd name="T41" fmla="*/ 46 h 133"/>
                    <a:gd name="T42" fmla="*/ 127 w 140"/>
                    <a:gd name="T43" fmla="*/ 28 h 133"/>
                    <a:gd name="T44" fmla="*/ 137 w 140"/>
                    <a:gd name="T45" fmla="*/ 14 h 133"/>
                    <a:gd name="T46" fmla="*/ 140 w 140"/>
                    <a:gd name="T47" fmla="*/ 6 h 133"/>
                    <a:gd name="T48" fmla="*/ 138 w 140"/>
                    <a:gd name="T49" fmla="*/ 3 h 133"/>
                    <a:gd name="T50" fmla="*/ 131 w 140"/>
                    <a:gd name="T51" fmla="*/ 0 h 133"/>
                    <a:gd name="T52" fmla="*/ 124 w 140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0"/>
                    <a:gd name="T82" fmla="*/ 0 h 133"/>
                    <a:gd name="T83" fmla="*/ 140 w 140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0" h="133">
                      <a:moveTo>
                        <a:pt x="124" y="3"/>
                      </a:moveTo>
                      <a:lnTo>
                        <a:pt x="116" y="8"/>
                      </a:lnTo>
                      <a:lnTo>
                        <a:pt x="102" y="19"/>
                      </a:lnTo>
                      <a:lnTo>
                        <a:pt x="81" y="36"/>
                      </a:lnTo>
                      <a:lnTo>
                        <a:pt x="57" y="57"/>
                      </a:lnTo>
                      <a:lnTo>
                        <a:pt x="37" y="79"/>
                      </a:lnTo>
                      <a:lnTo>
                        <a:pt x="15" y="104"/>
                      </a:lnTo>
                      <a:lnTo>
                        <a:pt x="6" y="115"/>
                      </a:lnTo>
                      <a:lnTo>
                        <a:pt x="3" y="121"/>
                      </a:lnTo>
                      <a:lnTo>
                        <a:pt x="1" y="125"/>
                      </a:lnTo>
                      <a:lnTo>
                        <a:pt x="0" y="129"/>
                      </a:lnTo>
                      <a:lnTo>
                        <a:pt x="3" y="132"/>
                      </a:lnTo>
                      <a:lnTo>
                        <a:pt x="8" y="133"/>
                      </a:lnTo>
                      <a:lnTo>
                        <a:pt x="13" y="132"/>
                      </a:lnTo>
                      <a:lnTo>
                        <a:pt x="18" y="130"/>
                      </a:lnTo>
                      <a:lnTo>
                        <a:pt x="25" y="127"/>
                      </a:lnTo>
                      <a:lnTo>
                        <a:pt x="29" y="124"/>
                      </a:lnTo>
                      <a:lnTo>
                        <a:pt x="45" y="113"/>
                      </a:lnTo>
                      <a:lnTo>
                        <a:pt x="71" y="90"/>
                      </a:lnTo>
                      <a:lnTo>
                        <a:pt x="94" y="66"/>
                      </a:lnTo>
                      <a:lnTo>
                        <a:pt x="112" y="46"/>
                      </a:lnTo>
                      <a:lnTo>
                        <a:pt x="127" y="28"/>
                      </a:lnTo>
                      <a:lnTo>
                        <a:pt x="137" y="14"/>
                      </a:lnTo>
                      <a:lnTo>
                        <a:pt x="140" y="6"/>
                      </a:lnTo>
                      <a:lnTo>
                        <a:pt x="138" y="3"/>
                      </a:lnTo>
                      <a:lnTo>
                        <a:pt x="131" y="0"/>
                      </a:lnTo>
                      <a:lnTo>
                        <a:pt x="124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0" name="Freeform 22"/>
                <p:cNvSpPr/>
                <p:nvPr/>
              </p:nvSpPr>
              <p:spPr bwMode="auto">
                <a:xfrm>
                  <a:off x="4285" y="3688"/>
                  <a:ext cx="68" cy="154"/>
                </a:xfrm>
                <a:custGeom>
                  <a:avLst/>
                  <a:gdLst>
                    <a:gd name="T0" fmla="*/ 59 w 68"/>
                    <a:gd name="T1" fmla="*/ 0 h 154"/>
                    <a:gd name="T2" fmla="*/ 53 w 68"/>
                    <a:gd name="T3" fmla="*/ 5 h 154"/>
                    <a:gd name="T4" fmla="*/ 43 w 68"/>
                    <a:gd name="T5" fmla="*/ 20 h 154"/>
                    <a:gd name="T6" fmla="*/ 31 w 68"/>
                    <a:gd name="T7" fmla="*/ 44 h 154"/>
                    <a:gd name="T8" fmla="*/ 22 w 68"/>
                    <a:gd name="T9" fmla="*/ 65 h 154"/>
                    <a:gd name="T10" fmla="*/ 11 w 68"/>
                    <a:gd name="T11" fmla="*/ 91 h 154"/>
                    <a:gd name="T12" fmla="*/ 3 w 68"/>
                    <a:gd name="T13" fmla="*/ 118 h 154"/>
                    <a:gd name="T14" fmla="*/ 1 w 68"/>
                    <a:gd name="T15" fmla="*/ 134 h 154"/>
                    <a:gd name="T16" fmla="*/ 0 w 68"/>
                    <a:gd name="T17" fmla="*/ 138 h 154"/>
                    <a:gd name="T18" fmla="*/ 1 w 68"/>
                    <a:gd name="T19" fmla="*/ 144 h 154"/>
                    <a:gd name="T20" fmla="*/ 1 w 68"/>
                    <a:gd name="T21" fmla="*/ 149 h 154"/>
                    <a:gd name="T22" fmla="*/ 4 w 68"/>
                    <a:gd name="T23" fmla="*/ 153 h 154"/>
                    <a:gd name="T24" fmla="*/ 7 w 68"/>
                    <a:gd name="T25" fmla="*/ 154 h 154"/>
                    <a:gd name="T26" fmla="*/ 12 w 68"/>
                    <a:gd name="T27" fmla="*/ 154 h 154"/>
                    <a:gd name="T28" fmla="*/ 17 w 68"/>
                    <a:gd name="T29" fmla="*/ 152 h 154"/>
                    <a:gd name="T30" fmla="*/ 21 w 68"/>
                    <a:gd name="T31" fmla="*/ 150 h 154"/>
                    <a:gd name="T32" fmla="*/ 27 w 68"/>
                    <a:gd name="T33" fmla="*/ 144 h 154"/>
                    <a:gd name="T34" fmla="*/ 31 w 68"/>
                    <a:gd name="T35" fmla="*/ 136 h 154"/>
                    <a:gd name="T36" fmla="*/ 37 w 68"/>
                    <a:gd name="T37" fmla="*/ 126 h 154"/>
                    <a:gd name="T38" fmla="*/ 49 w 68"/>
                    <a:gd name="T39" fmla="*/ 100 h 154"/>
                    <a:gd name="T40" fmla="*/ 56 w 68"/>
                    <a:gd name="T41" fmla="*/ 72 h 154"/>
                    <a:gd name="T42" fmla="*/ 62 w 68"/>
                    <a:gd name="T43" fmla="*/ 51 h 154"/>
                    <a:gd name="T44" fmla="*/ 67 w 68"/>
                    <a:gd name="T45" fmla="*/ 27 h 154"/>
                    <a:gd name="T46" fmla="*/ 68 w 68"/>
                    <a:gd name="T47" fmla="*/ 17 h 154"/>
                    <a:gd name="T48" fmla="*/ 68 w 68"/>
                    <a:gd name="T49" fmla="*/ 8 h 154"/>
                    <a:gd name="T50" fmla="*/ 67 w 68"/>
                    <a:gd name="T51" fmla="*/ 2 h 154"/>
                    <a:gd name="T52" fmla="*/ 64 w 68"/>
                    <a:gd name="T53" fmla="*/ 0 h 154"/>
                    <a:gd name="T54" fmla="*/ 59 w 68"/>
                    <a:gd name="T55" fmla="*/ 0 h 15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8"/>
                    <a:gd name="T85" fmla="*/ 0 h 154"/>
                    <a:gd name="T86" fmla="*/ 68 w 68"/>
                    <a:gd name="T87" fmla="*/ 154 h 15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8" h="154">
                      <a:moveTo>
                        <a:pt x="59" y="0"/>
                      </a:moveTo>
                      <a:lnTo>
                        <a:pt x="53" y="5"/>
                      </a:lnTo>
                      <a:lnTo>
                        <a:pt x="43" y="20"/>
                      </a:lnTo>
                      <a:lnTo>
                        <a:pt x="31" y="44"/>
                      </a:lnTo>
                      <a:lnTo>
                        <a:pt x="22" y="65"/>
                      </a:lnTo>
                      <a:lnTo>
                        <a:pt x="11" y="91"/>
                      </a:lnTo>
                      <a:lnTo>
                        <a:pt x="3" y="118"/>
                      </a:lnTo>
                      <a:lnTo>
                        <a:pt x="1" y="134"/>
                      </a:lnTo>
                      <a:lnTo>
                        <a:pt x="0" y="138"/>
                      </a:lnTo>
                      <a:lnTo>
                        <a:pt x="1" y="144"/>
                      </a:lnTo>
                      <a:lnTo>
                        <a:pt x="1" y="149"/>
                      </a:lnTo>
                      <a:lnTo>
                        <a:pt x="4" y="153"/>
                      </a:lnTo>
                      <a:lnTo>
                        <a:pt x="7" y="154"/>
                      </a:lnTo>
                      <a:lnTo>
                        <a:pt x="12" y="154"/>
                      </a:lnTo>
                      <a:lnTo>
                        <a:pt x="17" y="152"/>
                      </a:lnTo>
                      <a:lnTo>
                        <a:pt x="21" y="150"/>
                      </a:lnTo>
                      <a:lnTo>
                        <a:pt x="27" y="144"/>
                      </a:lnTo>
                      <a:lnTo>
                        <a:pt x="31" y="136"/>
                      </a:lnTo>
                      <a:lnTo>
                        <a:pt x="37" y="126"/>
                      </a:lnTo>
                      <a:lnTo>
                        <a:pt x="49" y="100"/>
                      </a:lnTo>
                      <a:lnTo>
                        <a:pt x="56" y="72"/>
                      </a:lnTo>
                      <a:lnTo>
                        <a:pt x="62" y="51"/>
                      </a:lnTo>
                      <a:lnTo>
                        <a:pt x="67" y="27"/>
                      </a:lnTo>
                      <a:lnTo>
                        <a:pt x="68" y="17"/>
                      </a:lnTo>
                      <a:lnTo>
                        <a:pt x="68" y="8"/>
                      </a:lnTo>
                      <a:lnTo>
                        <a:pt x="67" y="2"/>
                      </a:lnTo>
                      <a:lnTo>
                        <a:pt x="64" y="0"/>
                      </a:ln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1" name="Freeform 23"/>
                <p:cNvSpPr/>
                <p:nvPr/>
              </p:nvSpPr>
              <p:spPr bwMode="auto">
                <a:xfrm>
                  <a:off x="4284" y="3683"/>
                  <a:ext cx="69" cy="155"/>
                </a:xfrm>
                <a:custGeom>
                  <a:avLst/>
                  <a:gdLst>
                    <a:gd name="T0" fmla="*/ 60 w 69"/>
                    <a:gd name="T1" fmla="*/ 0 h 155"/>
                    <a:gd name="T2" fmla="*/ 53 w 69"/>
                    <a:gd name="T3" fmla="*/ 5 h 155"/>
                    <a:gd name="T4" fmla="*/ 43 w 69"/>
                    <a:gd name="T5" fmla="*/ 20 h 155"/>
                    <a:gd name="T6" fmla="*/ 31 w 69"/>
                    <a:gd name="T7" fmla="*/ 45 h 155"/>
                    <a:gd name="T8" fmla="*/ 22 w 69"/>
                    <a:gd name="T9" fmla="*/ 65 h 155"/>
                    <a:gd name="T10" fmla="*/ 11 w 69"/>
                    <a:gd name="T11" fmla="*/ 91 h 155"/>
                    <a:gd name="T12" fmla="*/ 3 w 69"/>
                    <a:gd name="T13" fmla="*/ 117 h 155"/>
                    <a:gd name="T14" fmla="*/ 1 w 69"/>
                    <a:gd name="T15" fmla="*/ 133 h 155"/>
                    <a:gd name="T16" fmla="*/ 0 w 69"/>
                    <a:gd name="T17" fmla="*/ 139 h 155"/>
                    <a:gd name="T18" fmla="*/ 1 w 69"/>
                    <a:gd name="T19" fmla="*/ 144 h 155"/>
                    <a:gd name="T20" fmla="*/ 1 w 69"/>
                    <a:gd name="T21" fmla="*/ 149 h 155"/>
                    <a:gd name="T22" fmla="*/ 4 w 69"/>
                    <a:gd name="T23" fmla="*/ 153 h 155"/>
                    <a:gd name="T24" fmla="*/ 7 w 69"/>
                    <a:gd name="T25" fmla="*/ 155 h 155"/>
                    <a:gd name="T26" fmla="*/ 11 w 69"/>
                    <a:gd name="T27" fmla="*/ 154 h 155"/>
                    <a:gd name="T28" fmla="*/ 17 w 69"/>
                    <a:gd name="T29" fmla="*/ 152 h 155"/>
                    <a:gd name="T30" fmla="*/ 20 w 69"/>
                    <a:gd name="T31" fmla="*/ 150 h 155"/>
                    <a:gd name="T32" fmla="*/ 26 w 69"/>
                    <a:gd name="T33" fmla="*/ 143 h 155"/>
                    <a:gd name="T34" fmla="*/ 30 w 69"/>
                    <a:gd name="T35" fmla="*/ 137 h 155"/>
                    <a:gd name="T36" fmla="*/ 37 w 69"/>
                    <a:gd name="T37" fmla="*/ 126 h 155"/>
                    <a:gd name="T38" fmla="*/ 48 w 69"/>
                    <a:gd name="T39" fmla="*/ 100 h 155"/>
                    <a:gd name="T40" fmla="*/ 56 w 69"/>
                    <a:gd name="T41" fmla="*/ 73 h 155"/>
                    <a:gd name="T42" fmla="*/ 63 w 69"/>
                    <a:gd name="T43" fmla="*/ 52 h 155"/>
                    <a:gd name="T44" fmla="*/ 66 w 69"/>
                    <a:gd name="T45" fmla="*/ 27 h 155"/>
                    <a:gd name="T46" fmla="*/ 67 w 69"/>
                    <a:gd name="T47" fmla="*/ 16 h 155"/>
                    <a:gd name="T48" fmla="*/ 69 w 69"/>
                    <a:gd name="T49" fmla="*/ 8 h 155"/>
                    <a:gd name="T50" fmla="*/ 66 w 69"/>
                    <a:gd name="T51" fmla="*/ 2 h 155"/>
                    <a:gd name="T52" fmla="*/ 63 w 69"/>
                    <a:gd name="T53" fmla="*/ 0 h 155"/>
                    <a:gd name="T54" fmla="*/ 60 w 69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9"/>
                    <a:gd name="T85" fmla="*/ 0 h 155"/>
                    <a:gd name="T86" fmla="*/ 69 w 69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9" h="155">
                      <a:moveTo>
                        <a:pt x="60" y="0"/>
                      </a:moveTo>
                      <a:lnTo>
                        <a:pt x="53" y="5"/>
                      </a:lnTo>
                      <a:lnTo>
                        <a:pt x="43" y="20"/>
                      </a:lnTo>
                      <a:lnTo>
                        <a:pt x="31" y="45"/>
                      </a:lnTo>
                      <a:lnTo>
                        <a:pt x="22" y="65"/>
                      </a:lnTo>
                      <a:lnTo>
                        <a:pt x="11" y="91"/>
                      </a:lnTo>
                      <a:lnTo>
                        <a:pt x="3" y="117"/>
                      </a:lnTo>
                      <a:lnTo>
                        <a:pt x="1" y="133"/>
                      </a:lnTo>
                      <a:lnTo>
                        <a:pt x="0" y="139"/>
                      </a:lnTo>
                      <a:lnTo>
                        <a:pt x="1" y="144"/>
                      </a:lnTo>
                      <a:lnTo>
                        <a:pt x="1" y="149"/>
                      </a:lnTo>
                      <a:lnTo>
                        <a:pt x="4" y="153"/>
                      </a:lnTo>
                      <a:lnTo>
                        <a:pt x="7" y="155"/>
                      </a:lnTo>
                      <a:lnTo>
                        <a:pt x="11" y="154"/>
                      </a:lnTo>
                      <a:lnTo>
                        <a:pt x="17" y="152"/>
                      </a:lnTo>
                      <a:lnTo>
                        <a:pt x="20" y="150"/>
                      </a:lnTo>
                      <a:lnTo>
                        <a:pt x="26" y="143"/>
                      </a:lnTo>
                      <a:lnTo>
                        <a:pt x="30" y="137"/>
                      </a:lnTo>
                      <a:lnTo>
                        <a:pt x="37" y="126"/>
                      </a:lnTo>
                      <a:lnTo>
                        <a:pt x="48" y="100"/>
                      </a:lnTo>
                      <a:lnTo>
                        <a:pt x="56" y="73"/>
                      </a:lnTo>
                      <a:lnTo>
                        <a:pt x="63" y="52"/>
                      </a:lnTo>
                      <a:lnTo>
                        <a:pt x="66" y="27"/>
                      </a:lnTo>
                      <a:lnTo>
                        <a:pt x="67" y="16"/>
                      </a:lnTo>
                      <a:lnTo>
                        <a:pt x="69" y="8"/>
                      </a:lnTo>
                      <a:lnTo>
                        <a:pt x="66" y="2"/>
                      </a:lnTo>
                      <a:lnTo>
                        <a:pt x="63" y="0"/>
                      </a:lnTo>
                      <a:lnTo>
                        <a:pt x="6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2" name="Freeform 24"/>
                <p:cNvSpPr/>
                <p:nvPr/>
              </p:nvSpPr>
              <p:spPr bwMode="auto">
                <a:xfrm>
                  <a:off x="4155" y="3682"/>
                  <a:ext cx="180" cy="121"/>
                </a:xfrm>
                <a:custGeom>
                  <a:avLst/>
                  <a:gdLst>
                    <a:gd name="T0" fmla="*/ 166 w 180"/>
                    <a:gd name="T1" fmla="*/ 3 h 121"/>
                    <a:gd name="T2" fmla="*/ 155 w 180"/>
                    <a:gd name="T3" fmla="*/ 5 h 121"/>
                    <a:gd name="T4" fmla="*/ 140 w 180"/>
                    <a:gd name="T5" fmla="*/ 13 h 121"/>
                    <a:gd name="T6" fmla="*/ 117 w 180"/>
                    <a:gd name="T7" fmla="*/ 26 h 121"/>
                    <a:gd name="T8" fmla="*/ 84 w 180"/>
                    <a:gd name="T9" fmla="*/ 46 h 121"/>
                    <a:gd name="T10" fmla="*/ 55 w 180"/>
                    <a:gd name="T11" fmla="*/ 67 h 121"/>
                    <a:gd name="T12" fmla="*/ 34 w 180"/>
                    <a:gd name="T13" fmla="*/ 83 h 121"/>
                    <a:gd name="T14" fmla="*/ 11 w 180"/>
                    <a:gd name="T15" fmla="*/ 99 h 121"/>
                    <a:gd name="T16" fmla="*/ 5 w 180"/>
                    <a:gd name="T17" fmla="*/ 105 h 121"/>
                    <a:gd name="T18" fmla="*/ 1 w 180"/>
                    <a:gd name="T19" fmla="*/ 110 h 121"/>
                    <a:gd name="T20" fmla="*/ 0 w 180"/>
                    <a:gd name="T21" fmla="*/ 114 h 121"/>
                    <a:gd name="T22" fmla="*/ 0 w 180"/>
                    <a:gd name="T23" fmla="*/ 117 h 121"/>
                    <a:gd name="T24" fmla="*/ 3 w 180"/>
                    <a:gd name="T25" fmla="*/ 120 h 121"/>
                    <a:gd name="T26" fmla="*/ 9 w 180"/>
                    <a:gd name="T27" fmla="*/ 121 h 121"/>
                    <a:gd name="T28" fmla="*/ 15 w 180"/>
                    <a:gd name="T29" fmla="*/ 120 h 121"/>
                    <a:gd name="T30" fmla="*/ 22 w 180"/>
                    <a:gd name="T31" fmla="*/ 118 h 121"/>
                    <a:gd name="T32" fmla="*/ 28 w 180"/>
                    <a:gd name="T33" fmla="*/ 116 h 121"/>
                    <a:gd name="T34" fmla="*/ 36 w 180"/>
                    <a:gd name="T35" fmla="*/ 111 h 121"/>
                    <a:gd name="T36" fmla="*/ 63 w 180"/>
                    <a:gd name="T37" fmla="*/ 97 h 121"/>
                    <a:gd name="T38" fmla="*/ 87 w 180"/>
                    <a:gd name="T39" fmla="*/ 83 h 121"/>
                    <a:gd name="T40" fmla="*/ 118 w 180"/>
                    <a:gd name="T41" fmla="*/ 61 h 121"/>
                    <a:gd name="T42" fmla="*/ 147 w 180"/>
                    <a:gd name="T43" fmla="*/ 41 h 121"/>
                    <a:gd name="T44" fmla="*/ 168 w 180"/>
                    <a:gd name="T45" fmla="*/ 23 h 121"/>
                    <a:gd name="T46" fmla="*/ 176 w 180"/>
                    <a:gd name="T47" fmla="*/ 13 h 121"/>
                    <a:gd name="T48" fmla="*/ 180 w 180"/>
                    <a:gd name="T49" fmla="*/ 6 h 121"/>
                    <a:gd name="T50" fmla="*/ 179 w 180"/>
                    <a:gd name="T51" fmla="*/ 2 h 121"/>
                    <a:gd name="T52" fmla="*/ 173 w 180"/>
                    <a:gd name="T53" fmla="*/ 0 h 121"/>
                    <a:gd name="T54" fmla="*/ 166 w 180"/>
                    <a:gd name="T55" fmla="*/ 3 h 12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1"/>
                    <a:gd name="T86" fmla="*/ 180 w 180"/>
                    <a:gd name="T87" fmla="*/ 121 h 121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1">
                      <a:moveTo>
                        <a:pt x="166" y="3"/>
                      </a:moveTo>
                      <a:lnTo>
                        <a:pt x="155" y="5"/>
                      </a:lnTo>
                      <a:lnTo>
                        <a:pt x="140" y="13"/>
                      </a:lnTo>
                      <a:lnTo>
                        <a:pt x="117" y="26"/>
                      </a:lnTo>
                      <a:lnTo>
                        <a:pt x="84" y="46"/>
                      </a:lnTo>
                      <a:lnTo>
                        <a:pt x="55" y="67"/>
                      </a:lnTo>
                      <a:lnTo>
                        <a:pt x="34" y="83"/>
                      </a:lnTo>
                      <a:lnTo>
                        <a:pt x="11" y="99"/>
                      </a:lnTo>
                      <a:lnTo>
                        <a:pt x="5" y="105"/>
                      </a:lnTo>
                      <a:lnTo>
                        <a:pt x="1" y="110"/>
                      </a:lnTo>
                      <a:lnTo>
                        <a:pt x="0" y="114"/>
                      </a:lnTo>
                      <a:lnTo>
                        <a:pt x="0" y="117"/>
                      </a:lnTo>
                      <a:lnTo>
                        <a:pt x="3" y="120"/>
                      </a:lnTo>
                      <a:lnTo>
                        <a:pt x="9" y="121"/>
                      </a:lnTo>
                      <a:lnTo>
                        <a:pt x="15" y="120"/>
                      </a:lnTo>
                      <a:lnTo>
                        <a:pt x="22" y="118"/>
                      </a:lnTo>
                      <a:lnTo>
                        <a:pt x="28" y="116"/>
                      </a:lnTo>
                      <a:lnTo>
                        <a:pt x="36" y="111"/>
                      </a:lnTo>
                      <a:lnTo>
                        <a:pt x="63" y="97"/>
                      </a:lnTo>
                      <a:lnTo>
                        <a:pt x="87" y="83"/>
                      </a:lnTo>
                      <a:lnTo>
                        <a:pt x="118" y="61"/>
                      </a:lnTo>
                      <a:lnTo>
                        <a:pt x="147" y="41"/>
                      </a:lnTo>
                      <a:lnTo>
                        <a:pt x="168" y="23"/>
                      </a:lnTo>
                      <a:lnTo>
                        <a:pt x="176" y="13"/>
                      </a:lnTo>
                      <a:lnTo>
                        <a:pt x="180" y="6"/>
                      </a:lnTo>
                      <a:lnTo>
                        <a:pt x="179" y="2"/>
                      </a:lnTo>
                      <a:lnTo>
                        <a:pt x="173" y="0"/>
                      </a:lnTo>
                      <a:lnTo>
                        <a:pt x="166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3" name="Freeform 25"/>
                <p:cNvSpPr/>
                <p:nvPr/>
              </p:nvSpPr>
              <p:spPr bwMode="auto">
                <a:xfrm>
                  <a:off x="4155" y="3678"/>
                  <a:ext cx="180" cy="120"/>
                </a:xfrm>
                <a:custGeom>
                  <a:avLst/>
                  <a:gdLst>
                    <a:gd name="T0" fmla="*/ 166 w 180"/>
                    <a:gd name="T1" fmla="*/ 2 h 120"/>
                    <a:gd name="T2" fmla="*/ 155 w 180"/>
                    <a:gd name="T3" fmla="*/ 4 h 120"/>
                    <a:gd name="T4" fmla="*/ 140 w 180"/>
                    <a:gd name="T5" fmla="*/ 11 h 120"/>
                    <a:gd name="T6" fmla="*/ 117 w 180"/>
                    <a:gd name="T7" fmla="*/ 25 h 120"/>
                    <a:gd name="T8" fmla="*/ 84 w 180"/>
                    <a:gd name="T9" fmla="*/ 45 h 120"/>
                    <a:gd name="T10" fmla="*/ 55 w 180"/>
                    <a:gd name="T11" fmla="*/ 67 h 120"/>
                    <a:gd name="T12" fmla="*/ 34 w 180"/>
                    <a:gd name="T13" fmla="*/ 82 h 120"/>
                    <a:gd name="T14" fmla="*/ 11 w 180"/>
                    <a:gd name="T15" fmla="*/ 98 h 120"/>
                    <a:gd name="T16" fmla="*/ 5 w 180"/>
                    <a:gd name="T17" fmla="*/ 104 h 120"/>
                    <a:gd name="T18" fmla="*/ 1 w 180"/>
                    <a:gd name="T19" fmla="*/ 109 h 120"/>
                    <a:gd name="T20" fmla="*/ 0 w 180"/>
                    <a:gd name="T21" fmla="*/ 113 h 120"/>
                    <a:gd name="T22" fmla="*/ 0 w 180"/>
                    <a:gd name="T23" fmla="*/ 116 h 120"/>
                    <a:gd name="T24" fmla="*/ 3 w 180"/>
                    <a:gd name="T25" fmla="*/ 120 h 120"/>
                    <a:gd name="T26" fmla="*/ 9 w 180"/>
                    <a:gd name="T27" fmla="*/ 120 h 120"/>
                    <a:gd name="T28" fmla="*/ 15 w 180"/>
                    <a:gd name="T29" fmla="*/ 119 h 120"/>
                    <a:gd name="T30" fmla="*/ 22 w 180"/>
                    <a:gd name="T31" fmla="*/ 117 h 120"/>
                    <a:gd name="T32" fmla="*/ 28 w 180"/>
                    <a:gd name="T33" fmla="*/ 115 h 120"/>
                    <a:gd name="T34" fmla="*/ 36 w 180"/>
                    <a:gd name="T35" fmla="*/ 111 h 120"/>
                    <a:gd name="T36" fmla="*/ 63 w 180"/>
                    <a:gd name="T37" fmla="*/ 96 h 120"/>
                    <a:gd name="T38" fmla="*/ 87 w 180"/>
                    <a:gd name="T39" fmla="*/ 82 h 120"/>
                    <a:gd name="T40" fmla="*/ 118 w 180"/>
                    <a:gd name="T41" fmla="*/ 61 h 120"/>
                    <a:gd name="T42" fmla="*/ 147 w 180"/>
                    <a:gd name="T43" fmla="*/ 40 h 120"/>
                    <a:gd name="T44" fmla="*/ 168 w 180"/>
                    <a:gd name="T45" fmla="*/ 22 h 120"/>
                    <a:gd name="T46" fmla="*/ 176 w 180"/>
                    <a:gd name="T47" fmla="*/ 12 h 120"/>
                    <a:gd name="T48" fmla="*/ 180 w 180"/>
                    <a:gd name="T49" fmla="*/ 6 h 120"/>
                    <a:gd name="T50" fmla="*/ 179 w 180"/>
                    <a:gd name="T51" fmla="*/ 1 h 120"/>
                    <a:gd name="T52" fmla="*/ 173 w 180"/>
                    <a:gd name="T53" fmla="*/ 0 h 120"/>
                    <a:gd name="T54" fmla="*/ 166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66" y="2"/>
                      </a:moveTo>
                      <a:lnTo>
                        <a:pt x="155" y="4"/>
                      </a:lnTo>
                      <a:lnTo>
                        <a:pt x="140" y="11"/>
                      </a:lnTo>
                      <a:lnTo>
                        <a:pt x="117" y="25"/>
                      </a:lnTo>
                      <a:lnTo>
                        <a:pt x="84" y="45"/>
                      </a:lnTo>
                      <a:lnTo>
                        <a:pt x="55" y="67"/>
                      </a:lnTo>
                      <a:lnTo>
                        <a:pt x="34" y="82"/>
                      </a:lnTo>
                      <a:lnTo>
                        <a:pt x="11" y="98"/>
                      </a:lnTo>
                      <a:lnTo>
                        <a:pt x="5" y="104"/>
                      </a:lnTo>
                      <a:lnTo>
                        <a:pt x="1" y="109"/>
                      </a:lnTo>
                      <a:lnTo>
                        <a:pt x="0" y="113"/>
                      </a:lnTo>
                      <a:lnTo>
                        <a:pt x="0" y="116"/>
                      </a:lnTo>
                      <a:lnTo>
                        <a:pt x="3" y="120"/>
                      </a:lnTo>
                      <a:lnTo>
                        <a:pt x="9" y="120"/>
                      </a:lnTo>
                      <a:lnTo>
                        <a:pt x="15" y="119"/>
                      </a:lnTo>
                      <a:lnTo>
                        <a:pt x="22" y="117"/>
                      </a:lnTo>
                      <a:lnTo>
                        <a:pt x="28" y="115"/>
                      </a:lnTo>
                      <a:lnTo>
                        <a:pt x="36" y="111"/>
                      </a:lnTo>
                      <a:lnTo>
                        <a:pt x="63" y="96"/>
                      </a:lnTo>
                      <a:lnTo>
                        <a:pt x="87" y="82"/>
                      </a:lnTo>
                      <a:lnTo>
                        <a:pt x="118" y="61"/>
                      </a:lnTo>
                      <a:lnTo>
                        <a:pt x="147" y="40"/>
                      </a:lnTo>
                      <a:lnTo>
                        <a:pt x="168" y="22"/>
                      </a:lnTo>
                      <a:lnTo>
                        <a:pt x="176" y="12"/>
                      </a:lnTo>
                      <a:lnTo>
                        <a:pt x="180" y="6"/>
                      </a:lnTo>
                      <a:lnTo>
                        <a:pt x="179" y="1"/>
                      </a:lnTo>
                      <a:lnTo>
                        <a:pt x="173" y="0"/>
                      </a:lnTo>
                      <a:lnTo>
                        <a:pt x="166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4" name="Freeform 26"/>
                <p:cNvSpPr/>
                <p:nvPr/>
              </p:nvSpPr>
              <p:spPr bwMode="auto">
                <a:xfrm>
                  <a:off x="4098" y="3673"/>
                  <a:ext cx="232" cy="68"/>
                </a:xfrm>
                <a:custGeom>
                  <a:avLst/>
                  <a:gdLst>
                    <a:gd name="T0" fmla="*/ 230 w 232"/>
                    <a:gd name="T1" fmla="*/ 5 h 68"/>
                    <a:gd name="T2" fmla="*/ 227 w 232"/>
                    <a:gd name="T3" fmla="*/ 2 h 68"/>
                    <a:gd name="T4" fmla="*/ 223 w 232"/>
                    <a:gd name="T5" fmla="*/ 0 h 68"/>
                    <a:gd name="T6" fmla="*/ 218 w 232"/>
                    <a:gd name="T7" fmla="*/ 0 h 68"/>
                    <a:gd name="T8" fmla="*/ 210 w 232"/>
                    <a:gd name="T9" fmla="*/ 0 h 68"/>
                    <a:gd name="T10" fmla="*/ 191 w 232"/>
                    <a:gd name="T11" fmla="*/ 4 h 68"/>
                    <a:gd name="T12" fmla="*/ 159 w 232"/>
                    <a:gd name="T13" fmla="*/ 11 h 68"/>
                    <a:gd name="T14" fmla="*/ 126 w 232"/>
                    <a:gd name="T15" fmla="*/ 19 h 68"/>
                    <a:gd name="T16" fmla="*/ 98 w 232"/>
                    <a:gd name="T17" fmla="*/ 26 h 68"/>
                    <a:gd name="T18" fmla="*/ 67 w 232"/>
                    <a:gd name="T19" fmla="*/ 35 h 68"/>
                    <a:gd name="T20" fmla="*/ 40 w 232"/>
                    <a:gd name="T21" fmla="*/ 43 h 68"/>
                    <a:gd name="T22" fmla="*/ 23 w 232"/>
                    <a:gd name="T23" fmla="*/ 49 h 68"/>
                    <a:gd name="T24" fmla="*/ 13 w 232"/>
                    <a:gd name="T25" fmla="*/ 53 h 68"/>
                    <a:gd name="T26" fmla="*/ 8 w 232"/>
                    <a:gd name="T27" fmla="*/ 55 h 68"/>
                    <a:gd name="T28" fmla="*/ 4 w 232"/>
                    <a:gd name="T29" fmla="*/ 58 h 68"/>
                    <a:gd name="T30" fmla="*/ 1 w 232"/>
                    <a:gd name="T31" fmla="*/ 60 h 68"/>
                    <a:gd name="T32" fmla="*/ 0 w 232"/>
                    <a:gd name="T33" fmla="*/ 63 h 68"/>
                    <a:gd name="T34" fmla="*/ 1 w 232"/>
                    <a:gd name="T35" fmla="*/ 66 h 68"/>
                    <a:gd name="T36" fmla="*/ 4 w 232"/>
                    <a:gd name="T37" fmla="*/ 68 h 68"/>
                    <a:gd name="T38" fmla="*/ 7 w 232"/>
                    <a:gd name="T39" fmla="*/ 68 h 68"/>
                    <a:gd name="T40" fmla="*/ 12 w 232"/>
                    <a:gd name="T41" fmla="*/ 68 h 68"/>
                    <a:gd name="T42" fmla="*/ 17 w 232"/>
                    <a:gd name="T43" fmla="*/ 68 h 68"/>
                    <a:gd name="T44" fmla="*/ 27 w 232"/>
                    <a:gd name="T45" fmla="*/ 66 h 68"/>
                    <a:gd name="T46" fmla="*/ 37 w 232"/>
                    <a:gd name="T47" fmla="*/ 65 h 68"/>
                    <a:gd name="T48" fmla="*/ 54 w 232"/>
                    <a:gd name="T49" fmla="*/ 62 h 68"/>
                    <a:gd name="T50" fmla="*/ 79 w 232"/>
                    <a:gd name="T51" fmla="*/ 57 h 68"/>
                    <a:gd name="T52" fmla="*/ 109 w 232"/>
                    <a:gd name="T53" fmla="*/ 49 h 68"/>
                    <a:gd name="T54" fmla="*/ 141 w 232"/>
                    <a:gd name="T55" fmla="*/ 41 h 68"/>
                    <a:gd name="T56" fmla="*/ 169 w 232"/>
                    <a:gd name="T57" fmla="*/ 33 h 68"/>
                    <a:gd name="T58" fmla="*/ 187 w 232"/>
                    <a:gd name="T59" fmla="*/ 28 h 68"/>
                    <a:gd name="T60" fmla="*/ 203 w 232"/>
                    <a:gd name="T61" fmla="*/ 22 h 68"/>
                    <a:gd name="T62" fmla="*/ 221 w 232"/>
                    <a:gd name="T63" fmla="*/ 15 h 68"/>
                    <a:gd name="T64" fmla="*/ 229 w 232"/>
                    <a:gd name="T65" fmla="*/ 12 h 68"/>
                    <a:gd name="T66" fmla="*/ 230 w 232"/>
                    <a:gd name="T67" fmla="*/ 10 h 68"/>
                    <a:gd name="T68" fmla="*/ 232 w 232"/>
                    <a:gd name="T69" fmla="*/ 7 h 68"/>
                    <a:gd name="T70" fmla="*/ 230 w 232"/>
                    <a:gd name="T71" fmla="*/ 5 h 6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8"/>
                    <a:gd name="T110" fmla="*/ 232 w 232"/>
                    <a:gd name="T111" fmla="*/ 68 h 6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8">
                      <a:moveTo>
                        <a:pt x="230" y="5"/>
                      </a:moveTo>
                      <a:lnTo>
                        <a:pt x="227" y="2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0" y="0"/>
                      </a:lnTo>
                      <a:lnTo>
                        <a:pt x="191" y="4"/>
                      </a:lnTo>
                      <a:lnTo>
                        <a:pt x="159" y="11"/>
                      </a:lnTo>
                      <a:lnTo>
                        <a:pt x="126" y="19"/>
                      </a:lnTo>
                      <a:lnTo>
                        <a:pt x="98" y="26"/>
                      </a:lnTo>
                      <a:lnTo>
                        <a:pt x="67" y="35"/>
                      </a:lnTo>
                      <a:lnTo>
                        <a:pt x="40" y="43"/>
                      </a:lnTo>
                      <a:lnTo>
                        <a:pt x="23" y="49"/>
                      </a:lnTo>
                      <a:lnTo>
                        <a:pt x="13" y="53"/>
                      </a:lnTo>
                      <a:lnTo>
                        <a:pt x="8" y="55"/>
                      </a:lnTo>
                      <a:lnTo>
                        <a:pt x="4" y="58"/>
                      </a:lnTo>
                      <a:lnTo>
                        <a:pt x="1" y="60"/>
                      </a:lnTo>
                      <a:lnTo>
                        <a:pt x="0" y="63"/>
                      </a:lnTo>
                      <a:lnTo>
                        <a:pt x="1" y="66"/>
                      </a:lnTo>
                      <a:lnTo>
                        <a:pt x="4" y="68"/>
                      </a:lnTo>
                      <a:lnTo>
                        <a:pt x="7" y="68"/>
                      </a:lnTo>
                      <a:lnTo>
                        <a:pt x="12" y="68"/>
                      </a:lnTo>
                      <a:lnTo>
                        <a:pt x="17" y="68"/>
                      </a:lnTo>
                      <a:lnTo>
                        <a:pt x="27" y="66"/>
                      </a:lnTo>
                      <a:lnTo>
                        <a:pt x="37" y="65"/>
                      </a:lnTo>
                      <a:lnTo>
                        <a:pt x="54" y="62"/>
                      </a:lnTo>
                      <a:lnTo>
                        <a:pt x="79" y="57"/>
                      </a:lnTo>
                      <a:lnTo>
                        <a:pt x="109" y="49"/>
                      </a:lnTo>
                      <a:lnTo>
                        <a:pt x="141" y="41"/>
                      </a:lnTo>
                      <a:lnTo>
                        <a:pt x="169" y="33"/>
                      </a:lnTo>
                      <a:lnTo>
                        <a:pt x="187" y="28"/>
                      </a:lnTo>
                      <a:lnTo>
                        <a:pt x="203" y="22"/>
                      </a:lnTo>
                      <a:lnTo>
                        <a:pt x="221" y="15"/>
                      </a:lnTo>
                      <a:lnTo>
                        <a:pt x="229" y="12"/>
                      </a:lnTo>
                      <a:lnTo>
                        <a:pt x="230" y="10"/>
                      </a:lnTo>
                      <a:lnTo>
                        <a:pt x="232" y="7"/>
                      </a:lnTo>
                      <a:lnTo>
                        <a:pt x="230" y="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5" name="Freeform 27"/>
                <p:cNvSpPr/>
                <p:nvPr/>
              </p:nvSpPr>
              <p:spPr bwMode="auto">
                <a:xfrm>
                  <a:off x="4098" y="3668"/>
                  <a:ext cx="232" cy="69"/>
                </a:xfrm>
                <a:custGeom>
                  <a:avLst/>
                  <a:gdLst>
                    <a:gd name="T0" fmla="*/ 230 w 232"/>
                    <a:gd name="T1" fmla="*/ 5 h 69"/>
                    <a:gd name="T2" fmla="*/ 227 w 232"/>
                    <a:gd name="T3" fmla="*/ 3 h 69"/>
                    <a:gd name="T4" fmla="*/ 223 w 232"/>
                    <a:gd name="T5" fmla="*/ 1 h 69"/>
                    <a:gd name="T6" fmla="*/ 218 w 232"/>
                    <a:gd name="T7" fmla="*/ 0 h 69"/>
                    <a:gd name="T8" fmla="*/ 210 w 232"/>
                    <a:gd name="T9" fmla="*/ 1 h 69"/>
                    <a:gd name="T10" fmla="*/ 191 w 232"/>
                    <a:gd name="T11" fmla="*/ 4 h 69"/>
                    <a:gd name="T12" fmla="*/ 159 w 232"/>
                    <a:gd name="T13" fmla="*/ 11 h 69"/>
                    <a:gd name="T14" fmla="*/ 126 w 232"/>
                    <a:gd name="T15" fmla="*/ 19 h 69"/>
                    <a:gd name="T16" fmla="*/ 98 w 232"/>
                    <a:gd name="T17" fmla="*/ 27 h 69"/>
                    <a:gd name="T18" fmla="*/ 67 w 232"/>
                    <a:gd name="T19" fmla="*/ 35 h 69"/>
                    <a:gd name="T20" fmla="*/ 40 w 232"/>
                    <a:gd name="T21" fmla="*/ 44 h 69"/>
                    <a:gd name="T22" fmla="*/ 23 w 232"/>
                    <a:gd name="T23" fmla="*/ 50 h 69"/>
                    <a:gd name="T24" fmla="*/ 13 w 232"/>
                    <a:gd name="T25" fmla="*/ 53 h 69"/>
                    <a:gd name="T26" fmla="*/ 8 w 232"/>
                    <a:gd name="T27" fmla="*/ 55 h 69"/>
                    <a:gd name="T28" fmla="*/ 4 w 232"/>
                    <a:gd name="T29" fmla="*/ 58 h 69"/>
                    <a:gd name="T30" fmla="*/ 1 w 232"/>
                    <a:gd name="T31" fmla="*/ 61 h 69"/>
                    <a:gd name="T32" fmla="*/ 0 w 232"/>
                    <a:gd name="T33" fmla="*/ 63 h 69"/>
                    <a:gd name="T34" fmla="*/ 1 w 232"/>
                    <a:gd name="T35" fmla="*/ 66 h 69"/>
                    <a:gd name="T36" fmla="*/ 4 w 232"/>
                    <a:gd name="T37" fmla="*/ 68 h 69"/>
                    <a:gd name="T38" fmla="*/ 7 w 232"/>
                    <a:gd name="T39" fmla="*/ 69 h 69"/>
                    <a:gd name="T40" fmla="*/ 12 w 232"/>
                    <a:gd name="T41" fmla="*/ 69 h 69"/>
                    <a:gd name="T42" fmla="*/ 17 w 232"/>
                    <a:gd name="T43" fmla="*/ 68 h 69"/>
                    <a:gd name="T44" fmla="*/ 27 w 232"/>
                    <a:gd name="T45" fmla="*/ 67 h 69"/>
                    <a:gd name="T46" fmla="*/ 37 w 232"/>
                    <a:gd name="T47" fmla="*/ 65 h 69"/>
                    <a:gd name="T48" fmla="*/ 54 w 232"/>
                    <a:gd name="T49" fmla="*/ 62 h 69"/>
                    <a:gd name="T50" fmla="*/ 79 w 232"/>
                    <a:gd name="T51" fmla="*/ 57 h 69"/>
                    <a:gd name="T52" fmla="*/ 109 w 232"/>
                    <a:gd name="T53" fmla="*/ 50 h 69"/>
                    <a:gd name="T54" fmla="*/ 141 w 232"/>
                    <a:gd name="T55" fmla="*/ 42 h 69"/>
                    <a:gd name="T56" fmla="*/ 169 w 232"/>
                    <a:gd name="T57" fmla="*/ 34 h 69"/>
                    <a:gd name="T58" fmla="*/ 187 w 232"/>
                    <a:gd name="T59" fmla="*/ 28 h 69"/>
                    <a:gd name="T60" fmla="*/ 203 w 232"/>
                    <a:gd name="T61" fmla="*/ 22 h 69"/>
                    <a:gd name="T62" fmla="*/ 221 w 232"/>
                    <a:gd name="T63" fmla="*/ 15 h 69"/>
                    <a:gd name="T64" fmla="*/ 229 w 232"/>
                    <a:gd name="T65" fmla="*/ 12 h 69"/>
                    <a:gd name="T66" fmla="*/ 230 w 232"/>
                    <a:gd name="T67" fmla="*/ 10 h 69"/>
                    <a:gd name="T68" fmla="*/ 232 w 232"/>
                    <a:gd name="T69" fmla="*/ 8 h 69"/>
                    <a:gd name="T70" fmla="*/ 230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30" y="5"/>
                      </a:moveTo>
                      <a:lnTo>
                        <a:pt x="227" y="3"/>
                      </a:lnTo>
                      <a:lnTo>
                        <a:pt x="223" y="1"/>
                      </a:lnTo>
                      <a:lnTo>
                        <a:pt x="218" y="0"/>
                      </a:lnTo>
                      <a:lnTo>
                        <a:pt x="210" y="1"/>
                      </a:lnTo>
                      <a:lnTo>
                        <a:pt x="191" y="4"/>
                      </a:lnTo>
                      <a:lnTo>
                        <a:pt x="159" y="11"/>
                      </a:lnTo>
                      <a:lnTo>
                        <a:pt x="126" y="19"/>
                      </a:lnTo>
                      <a:lnTo>
                        <a:pt x="98" y="27"/>
                      </a:lnTo>
                      <a:lnTo>
                        <a:pt x="67" y="35"/>
                      </a:lnTo>
                      <a:lnTo>
                        <a:pt x="40" y="44"/>
                      </a:lnTo>
                      <a:lnTo>
                        <a:pt x="23" y="50"/>
                      </a:lnTo>
                      <a:lnTo>
                        <a:pt x="13" y="53"/>
                      </a:lnTo>
                      <a:lnTo>
                        <a:pt x="8" y="55"/>
                      </a:lnTo>
                      <a:lnTo>
                        <a:pt x="4" y="58"/>
                      </a:lnTo>
                      <a:lnTo>
                        <a:pt x="1" y="61"/>
                      </a:lnTo>
                      <a:lnTo>
                        <a:pt x="0" y="63"/>
                      </a:lnTo>
                      <a:lnTo>
                        <a:pt x="1" y="66"/>
                      </a:lnTo>
                      <a:lnTo>
                        <a:pt x="4" y="68"/>
                      </a:lnTo>
                      <a:lnTo>
                        <a:pt x="7" y="69"/>
                      </a:lnTo>
                      <a:lnTo>
                        <a:pt x="12" y="69"/>
                      </a:lnTo>
                      <a:lnTo>
                        <a:pt x="17" y="68"/>
                      </a:lnTo>
                      <a:lnTo>
                        <a:pt x="27" y="67"/>
                      </a:lnTo>
                      <a:lnTo>
                        <a:pt x="37" y="65"/>
                      </a:lnTo>
                      <a:lnTo>
                        <a:pt x="54" y="62"/>
                      </a:lnTo>
                      <a:lnTo>
                        <a:pt x="79" y="57"/>
                      </a:lnTo>
                      <a:lnTo>
                        <a:pt x="109" y="50"/>
                      </a:lnTo>
                      <a:lnTo>
                        <a:pt x="141" y="42"/>
                      </a:lnTo>
                      <a:lnTo>
                        <a:pt x="169" y="34"/>
                      </a:lnTo>
                      <a:lnTo>
                        <a:pt x="187" y="28"/>
                      </a:lnTo>
                      <a:lnTo>
                        <a:pt x="203" y="22"/>
                      </a:lnTo>
                      <a:lnTo>
                        <a:pt x="221" y="15"/>
                      </a:lnTo>
                      <a:lnTo>
                        <a:pt x="229" y="12"/>
                      </a:lnTo>
                      <a:lnTo>
                        <a:pt x="230" y="10"/>
                      </a:lnTo>
                      <a:lnTo>
                        <a:pt x="232" y="8"/>
                      </a:lnTo>
                      <a:lnTo>
                        <a:pt x="230" y="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6" name="Freeform 28"/>
                <p:cNvSpPr/>
                <p:nvPr/>
              </p:nvSpPr>
              <p:spPr bwMode="auto">
                <a:xfrm>
                  <a:off x="4241" y="3683"/>
                  <a:ext cx="103" cy="153"/>
                </a:xfrm>
                <a:custGeom>
                  <a:avLst/>
                  <a:gdLst>
                    <a:gd name="T0" fmla="*/ 90 w 103"/>
                    <a:gd name="T1" fmla="*/ 0 h 153"/>
                    <a:gd name="T2" fmla="*/ 80 w 103"/>
                    <a:gd name="T3" fmla="*/ 5 h 153"/>
                    <a:gd name="T4" fmla="*/ 67 w 103"/>
                    <a:gd name="T5" fmla="*/ 20 h 153"/>
                    <a:gd name="T6" fmla="*/ 53 w 103"/>
                    <a:gd name="T7" fmla="*/ 39 h 153"/>
                    <a:gd name="T8" fmla="*/ 37 w 103"/>
                    <a:gd name="T9" fmla="*/ 65 h 153"/>
                    <a:gd name="T10" fmla="*/ 22 w 103"/>
                    <a:gd name="T11" fmla="*/ 90 h 153"/>
                    <a:gd name="T12" fmla="*/ 9 w 103"/>
                    <a:gd name="T13" fmla="*/ 117 h 153"/>
                    <a:gd name="T14" fmla="*/ 3 w 103"/>
                    <a:gd name="T15" fmla="*/ 133 h 153"/>
                    <a:gd name="T16" fmla="*/ 1 w 103"/>
                    <a:gd name="T17" fmla="*/ 138 h 153"/>
                    <a:gd name="T18" fmla="*/ 0 w 103"/>
                    <a:gd name="T19" fmla="*/ 143 h 153"/>
                    <a:gd name="T20" fmla="*/ 2 w 103"/>
                    <a:gd name="T21" fmla="*/ 149 h 153"/>
                    <a:gd name="T22" fmla="*/ 6 w 103"/>
                    <a:gd name="T23" fmla="*/ 152 h 153"/>
                    <a:gd name="T24" fmla="*/ 10 w 103"/>
                    <a:gd name="T25" fmla="*/ 153 h 153"/>
                    <a:gd name="T26" fmla="*/ 16 w 103"/>
                    <a:gd name="T27" fmla="*/ 152 h 153"/>
                    <a:gd name="T28" fmla="*/ 19 w 103"/>
                    <a:gd name="T29" fmla="*/ 151 h 153"/>
                    <a:gd name="T30" fmla="*/ 22 w 103"/>
                    <a:gd name="T31" fmla="*/ 149 h 153"/>
                    <a:gd name="T32" fmla="*/ 28 w 103"/>
                    <a:gd name="T33" fmla="*/ 144 h 153"/>
                    <a:gd name="T34" fmla="*/ 38 w 103"/>
                    <a:gd name="T35" fmla="*/ 129 h 153"/>
                    <a:gd name="T36" fmla="*/ 56 w 103"/>
                    <a:gd name="T37" fmla="*/ 103 h 153"/>
                    <a:gd name="T38" fmla="*/ 71 w 103"/>
                    <a:gd name="T39" fmla="*/ 79 h 153"/>
                    <a:gd name="T40" fmla="*/ 84 w 103"/>
                    <a:gd name="T41" fmla="*/ 52 h 153"/>
                    <a:gd name="T42" fmla="*/ 95 w 103"/>
                    <a:gd name="T43" fmla="*/ 32 h 153"/>
                    <a:gd name="T44" fmla="*/ 101 w 103"/>
                    <a:gd name="T45" fmla="*/ 17 h 153"/>
                    <a:gd name="T46" fmla="*/ 103 w 103"/>
                    <a:gd name="T47" fmla="*/ 8 h 153"/>
                    <a:gd name="T48" fmla="*/ 100 w 103"/>
                    <a:gd name="T49" fmla="*/ 3 h 153"/>
                    <a:gd name="T50" fmla="*/ 96 w 103"/>
                    <a:gd name="T51" fmla="*/ 0 h 153"/>
                    <a:gd name="T52" fmla="*/ 90 w 103"/>
                    <a:gd name="T53" fmla="*/ 0 h 15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3"/>
                    <a:gd name="T82" fmla="*/ 0 h 153"/>
                    <a:gd name="T83" fmla="*/ 103 w 103"/>
                    <a:gd name="T84" fmla="*/ 153 h 15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3" h="153">
                      <a:moveTo>
                        <a:pt x="90" y="0"/>
                      </a:moveTo>
                      <a:lnTo>
                        <a:pt x="80" y="5"/>
                      </a:lnTo>
                      <a:lnTo>
                        <a:pt x="67" y="20"/>
                      </a:lnTo>
                      <a:lnTo>
                        <a:pt x="53" y="39"/>
                      </a:lnTo>
                      <a:lnTo>
                        <a:pt x="37" y="65"/>
                      </a:lnTo>
                      <a:lnTo>
                        <a:pt x="22" y="90"/>
                      </a:lnTo>
                      <a:lnTo>
                        <a:pt x="9" y="117"/>
                      </a:lnTo>
                      <a:lnTo>
                        <a:pt x="3" y="133"/>
                      </a:lnTo>
                      <a:lnTo>
                        <a:pt x="1" y="138"/>
                      </a:lnTo>
                      <a:lnTo>
                        <a:pt x="0" y="143"/>
                      </a:lnTo>
                      <a:lnTo>
                        <a:pt x="2" y="149"/>
                      </a:lnTo>
                      <a:lnTo>
                        <a:pt x="6" y="152"/>
                      </a:lnTo>
                      <a:lnTo>
                        <a:pt x="10" y="153"/>
                      </a:lnTo>
                      <a:lnTo>
                        <a:pt x="16" y="152"/>
                      </a:lnTo>
                      <a:lnTo>
                        <a:pt x="19" y="151"/>
                      </a:lnTo>
                      <a:lnTo>
                        <a:pt x="22" y="149"/>
                      </a:lnTo>
                      <a:lnTo>
                        <a:pt x="28" y="144"/>
                      </a:lnTo>
                      <a:lnTo>
                        <a:pt x="38" y="129"/>
                      </a:lnTo>
                      <a:lnTo>
                        <a:pt x="56" y="103"/>
                      </a:lnTo>
                      <a:lnTo>
                        <a:pt x="71" y="79"/>
                      </a:lnTo>
                      <a:lnTo>
                        <a:pt x="84" y="52"/>
                      </a:lnTo>
                      <a:lnTo>
                        <a:pt x="95" y="32"/>
                      </a:lnTo>
                      <a:lnTo>
                        <a:pt x="101" y="17"/>
                      </a:lnTo>
                      <a:lnTo>
                        <a:pt x="103" y="8"/>
                      </a:lnTo>
                      <a:lnTo>
                        <a:pt x="100" y="3"/>
                      </a:lnTo>
                      <a:lnTo>
                        <a:pt x="96" y="0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7" name="Freeform 29"/>
                <p:cNvSpPr/>
                <p:nvPr/>
              </p:nvSpPr>
              <p:spPr bwMode="auto">
                <a:xfrm>
                  <a:off x="4240" y="3678"/>
                  <a:ext cx="102" cy="154"/>
                </a:xfrm>
                <a:custGeom>
                  <a:avLst/>
                  <a:gdLst>
                    <a:gd name="T0" fmla="*/ 89 w 102"/>
                    <a:gd name="T1" fmla="*/ 0 h 154"/>
                    <a:gd name="T2" fmla="*/ 79 w 102"/>
                    <a:gd name="T3" fmla="*/ 6 h 154"/>
                    <a:gd name="T4" fmla="*/ 67 w 102"/>
                    <a:gd name="T5" fmla="*/ 20 h 154"/>
                    <a:gd name="T6" fmla="*/ 53 w 102"/>
                    <a:gd name="T7" fmla="*/ 39 h 154"/>
                    <a:gd name="T8" fmla="*/ 36 w 102"/>
                    <a:gd name="T9" fmla="*/ 65 h 154"/>
                    <a:gd name="T10" fmla="*/ 21 w 102"/>
                    <a:gd name="T11" fmla="*/ 90 h 154"/>
                    <a:gd name="T12" fmla="*/ 8 w 102"/>
                    <a:gd name="T13" fmla="*/ 117 h 154"/>
                    <a:gd name="T14" fmla="*/ 2 w 102"/>
                    <a:gd name="T15" fmla="*/ 132 h 154"/>
                    <a:gd name="T16" fmla="*/ 1 w 102"/>
                    <a:gd name="T17" fmla="*/ 138 h 154"/>
                    <a:gd name="T18" fmla="*/ 0 w 102"/>
                    <a:gd name="T19" fmla="*/ 143 h 154"/>
                    <a:gd name="T20" fmla="*/ 2 w 102"/>
                    <a:gd name="T21" fmla="*/ 149 h 154"/>
                    <a:gd name="T22" fmla="*/ 5 w 102"/>
                    <a:gd name="T23" fmla="*/ 152 h 154"/>
                    <a:gd name="T24" fmla="*/ 9 w 102"/>
                    <a:gd name="T25" fmla="*/ 154 h 154"/>
                    <a:gd name="T26" fmla="*/ 15 w 102"/>
                    <a:gd name="T27" fmla="*/ 153 h 154"/>
                    <a:gd name="T28" fmla="*/ 20 w 102"/>
                    <a:gd name="T29" fmla="*/ 151 h 154"/>
                    <a:gd name="T30" fmla="*/ 23 w 102"/>
                    <a:gd name="T31" fmla="*/ 149 h 154"/>
                    <a:gd name="T32" fmla="*/ 27 w 102"/>
                    <a:gd name="T33" fmla="*/ 144 h 154"/>
                    <a:gd name="T34" fmla="*/ 37 w 102"/>
                    <a:gd name="T35" fmla="*/ 129 h 154"/>
                    <a:gd name="T36" fmla="*/ 55 w 102"/>
                    <a:gd name="T37" fmla="*/ 103 h 154"/>
                    <a:gd name="T38" fmla="*/ 70 w 102"/>
                    <a:gd name="T39" fmla="*/ 79 h 154"/>
                    <a:gd name="T40" fmla="*/ 85 w 102"/>
                    <a:gd name="T41" fmla="*/ 53 h 154"/>
                    <a:gd name="T42" fmla="*/ 95 w 102"/>
                    <a:gd name="T43" fmla="*/ 32 h 154"/>
                    <a:gd name="T44" fmla="*/ 101 w 102"/>
                    <a:gd name="T45" fmla="*/ 17 h 154"/>
                    <a:gd name="T46" fmla="*/ 102 w 102"/>
                    <a:gd name="T47" fmla="*/ 9 h 154"/>
                    <a:gd name="T48" fmla="*/ 100 w 102"/>
                    <a:gd name="T49" fmla="*/ 3 h 154"/>
                    <a:gd name="T50" fmla="*/ 95 w 102"/>
                    <a:gd name="T51" fmla="*/ 0 h 154"/>
                    <a:gd name="T52" fmla="*/ 89 w 102"/>
                    <a:gd name="T53" fmla="*/ 0 h 15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2"/>
                    <a:gd name="T82" fmla="*/ 0 h 154"/>
                    <a:gd name="T83" fmla="*/ 102 w 102"/>
                    <a:gd name="T84" fmla="*/ 154 h 15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2" h="154">
                      <a:moveTo>
                        <a:pt x="89" y="0"/>
                      </a:moveTo>
                      <a:lnTo>
                        <a:pt x="79" y="6"/>
                      </a:lnTo>
                      <a:lnTo>
                        <a:pt x="67" y="20"/>
                      </a:lnTo>
                      <a:lnTo>
                        <a:pt x="53" y="39"/>
                      </a:lnTo>
                      <a:lnTo>
                        <a:pt x="36" y="65"/>
                      </a:lnTo>
                      <a:lnTo>
                        <a:pt x="21" y="90"/>
                      </a:lnTo>
                      <a:lnTo>
                        <a:pt x="8" y="117"/>
                      </a:lnTo>
                      <a:lnTo>
                        <a:pt x="2" y="132"/>
                      </a:lnTo>
                      <a:lnTo>
                        <a:pt x="1" y="138"/>
                      </a:lnTo>
                      <a:lnTo>
                        <a:pt x="0" y="143"/>
                      </a:lnTo>
                      <a:lnTo>
                        <a:pt x="2" y="149"/>
                      </a:lnTo>
                      <a:lnTo>
                        <a:pt x="5" y="152"/>
                      </a:lnTo>
                      <a:lnTo>
                        <a:pt x="9" y="154"/>
                      </a:lnTo>
                      <a:lnTo>
                        <a:pt x="15" y="153"/>
                      </a:lnTo>
                      <a:lnTo>
                        <a:pt x="20" y="151"/>
                      </a:lnTo>
                      <a:lnTo>
                        <a:pt x="23" y="149"/>
                      </a:lnTo>
                      <a:lnTo>
                        <a:pt x="27" y="144"/>
                      </a:lnTo>
                      <a:lnTo>
                        <a:pt x="37" y="129"/>
                      </a:lnTo>
                      <a:lnTo>
                        <a:pt x="55" y="103"/>
                      </a:lnTo>
                      <a:lnTo>
                        <a:pt x="70" y="79"/>
                      </a:lnTo>
                      <a:lnTo>
                        <a:pt x="85" y="53"/>
                      </a:lnTo>
                      <a:lnTo>
                        <a:pt x="95" y="32"/>
                      </a:lnTo>
                      <a:lnTo>
                        <a:pt x="101" y="17"/>
                      </a:lnTo>
                      <a:lnTo>
                        <a:pt x="102" y="9"/>
                      </a:lnTo>
                      <a:lnTo>
                        <a:pt x="100" y="3"/>
                      </a:lnTo>
                      <a:lnTo>
                        <a:pt x="95" y="0"/>
                      </a:lnTo>
                      <a:lnTo>
                        <a:pt x="8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8" name="Freeform 30"/>
                <p:cNvSpPr/>
                <p:nvPr/>
              </p:nvSpPr>
              <p:spPr bwMode="auto">
                <a:xfrm>
                  <a:off x="4236" y="3675"/>
                  <a:ext cx="85" cy="25"/>
                </a:xfrm>
                <a:custGeom>
                  <a:avLst/>
                  <a:gdLst>
                    <a:gd name="T0" fmla="*/ 84 w 85"/>
                    <a:gd name="T1" fmla="*/ 2 h 25"/>
                    <a:gd name="T2" fmla="*/ 83 w 85"/>
                    <a:gd name="T3" fmla="*/ 1 h 25"/>
                    <a:gd name="T4" fmla="*/ 81 w 85"/>
                    <a:gd name="T5" fmla="*/ 1 h 25"/>
                    <a:gd name="T6" fmla="*/ 80 w 85"/>
                    <a:gd name="T7" fmla="*/ 0 h 25"/>
                    <a:gd name="T8" fmla="*/ 77 w 85"/>
                    <a:gd name="T9" fmla="*/ 1 h 25"/>
                    <a:gd name="T10" fmla="*/ 70 w 85"/>
                    <a:gd name="T11" fmla="*/ 2 h 25"/>
                    <a:gd name="T12" fmla="*/ 58 w 85"/>
                    <a:gd name="T13" fmla="*/ 5 h 25"/>
                    <a:gd name="T14" fmla="*/ 46 w 85"/>
                    <a:gd name="T15" fmla="*/ 7 h 25"/>
                    <a:gd name="T16" fmla="*/ 36 w 85"/>
                    <a:gd name="T17" fmla="*/ 10 h 25"/>
                    <a:gd name="T18" fmla="*/ 24 w 85"/>
                    <a:gd name="T19" fmla="*/ 13 h 25"/>
                    <a:gd name="T20" fmla="*/ 14 w 85"/>
                    <a:gd name="T21" fmla="*/ 16 h 25"/>
                    <a:gd name="T22" fmla="*/ 8 w 85"/>
                    <a:gd name="T23" fmla="*/ 18 h 25"/>
                    <a:gd name="T24" fmla="*/ 4 w 85"/>
                    <a:gd name="T25" fmla="*/ 20 h 25"/>
                    <a:gd name="T26" fmla="*/ 3 w 85"/>
                    <a:gd name="T27" fmla="*/ 21 h 25"/>
                    <a:gd name="T28" fmla="*/ 1 w 85"/>
                    <a:gd name="T29" fmla="*/ 21 h 25"/>
                    <a:gd name="T30" fmla="*/ 0 w 85"/>
                    <a:gd name="T31" fmla="*/ 22 h 25"/>
                    <a:gd name="T32" fmla="*/ 0 w 85"/>
                    <a:gd name="T33" fmla="*/ 23 h 25"/>
                    <a:gd name="T34" fmla="*/ 0 w 85"/>
                    <a:gd name="T35" fmla="*/ 24 h 25"/>
                    <a:gd name="T36" fmla="*/ 1 w 85"/>
                    <a:gd name="T37" fmla="*/ 25 h 25"/>
                    <a:gd name="T38" fmla="*/ 2 w 85"/>
                    <a:gd name="T39" fmla="*/ 25 h 25"/>
                    <a:gd name="T40" fmla="*/ 4 w 85"/>
                    <a:gd name="T41" fmla="*/ 25 h 25"/>
                    <a:gd name="T42" fmla="*/ 6 w 85"/>
                    <a:gd name="T43" fmla="*/ 25 h 25"/>
                    <a:gd name="T44" fmla="*/ 9 w 85"/>
                    <a:gd name="T45" fmla="*/ 24 h 25"/>
                    <a:gd name="T46" fmla="*/ 13 w 85"/>
                    <a:gd name="T47" fmla="*/ 24 h 25"/>
                    <a:gd name="T48" fmla="*/ 20 w 85"/>
                    <a:gd name="T49" fmla="*/ 23 h 25"/>
                    <a:gd name="T50" fmla="*/ 29 w 85"/>
                    <a:gd name="T51" fmla="*/ 21 h 25"/>
                    <a:gd name="T52" fmla="*/ 40 w 85"/>
                    <a:gd name="T53" fmla="*/ 18 h 25"/>
                    <a:gd name="T54" fmla="*/ 51 w 85"/>
                    <a:gd name="T55" fmla="*/ 15 h 25"/>
                    <a:gd name="T56" fmla="*/ 61 w 85"/>
                    <a:gd name="T57" fmla="*/ 13 h 25"/>
                    <a:gd name="T58" fmla="*/ 68 w 85"/>
                    <a:gd name="T59" fmla="*/ 11 h 25"/>
                    <a:gd name="T60" fmla="*/ 74 w 85"/>
                    <a:gd name="T61" fmla="*/ 8 h 25"/>
                    <a:gd name="T62" fmla="*/ 81 w 85"/>
                    <a:gd name="T63" fmla="*/ 6 h 25"/>
                    <a:gd name="T64" fmla="*/ 83 w 85"/>
                    <a:gd name="T65" fmla="*/ 5 h 25"/>
                    <a:gd name="T66" fmla="*/ 84 w 85"/>
                    <a:gd name="T67" fmla="*/ 4 h 25"/>
                    <a:gd name="T68" fmla="*/ 85 w 85"/>
                    <a:gd name="T69" fmla="*/ 3 h 25"/>
                    <a:gd name="T70" fmla="*/ 84 w 85"/>
                    <a:gd name="T71" fmla="*/ 2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84" y="2"/>
                      </a:moveTo>
                      <a:lnTo>
                        <a:pt x="83" y="1"/>
                      </a:lnTo>
                      <a:lnTo>
                        <a:pt x="81" y="1"/>
                      </a:lnTo>
                      <a:lnTo>
                        <a:pt x="80" y="0"/>
                      </a:lnTo>
                      <a:lnTo>
                        <a:pt x="77" y="1"/>
                      </a:lnTo>
                      <a:lnTo>
                        <a:pt x="70" y="2"/>
                      </a:lnTo>
                      <a:lnTo>
                        <a:pt x="58" y="5"/>
                      </a:lnTo>
                      <a:lnTo>
                        <a:pt x="46" y="7"/>
                      </a:lnTo>
                      <a:lnTo>
                        <a:pt x="36" y="10"/>
                      </a:lnTo>
                      <a:lnTo>
                        <a:pt x="24" y="13"/>
                      </a:lnTo>
                      <a:lnTo>
                        <a:pt x="14" y="16"/>
                      </a:lnTo>
                      <a:lnTo>
                        <a:pt x="8" y="18"/>
                      </a:lnTo>
                      <a:lnTo>
                        <a:pt x="4" y="20"/>
                      </a:lnTo>
                      <a:lnTo>
                        <a:pt x="3" y="21"/>
                      </a:lnTo>
                      <a:lnTo>
                        <a:pt x="1" y="21"/>
                      </a:lnTo>
                      <a:lnTo>
                        <a:pt x="0" y="22"/>
                      </a:lnTo>
                      <a:lnTo>
                        <a:pt x="0" y="23"/>
                      </a:lnTo>
                      <a:lnTo>
                        <a:pt x="0" y="24"/>
                      </a:lnTo>
                      <a:lnTo>
                        <a:pt x="1" y="25"/>
                      </a:lnTo>
                      <a:lnTo>
                        <a:pt x="2" y="25"/>
                      </a:lnTo>
                      <a:lnTo>
                        <a:pt x="4" y="25"/>
                      </a:lnTo>
                      <a:lnTo>
                        <a:pt x="6" y="25"/>
                      </a:lnTo>
                      <a:lnTo>
                        <a:pt x="9" y="24"/>
                      </a:lnTo>
                      <a:lnTo>
                        <a:pt x="13" y="24"/>
                      </a:lnTo>
                      <a:lnTo>
                        <a:pt x="20" y="23"/>
                      </a:lnTo>
                      <a:lnTo>
                        <a:pt x="29" y="21"/>
                      </a:lnTo>
                      <a:lnTo>
                        <a:pt x="40" y="18"/>
                      </a:lnTo>
                      <a:lnTo>
                        <a:pt x="51" y="15"/>
                      </a:lnTo>
                      <a:lnTo>
                        <a:pt x="61" y="13"/>
                      </a:lnTo>
                      <a:lnTo>
                        <a:pt x="68" y="11"/>
                      </a:lnTo>
                      <a:lnTo>
                        <a:pt x="74" y="8"/>
                      </a:lnTo>
                      <a:lnTo>
                        <a:pt x="81" y="6"/>
                      </a:lnTo>
                      <a:lnTo>
                        <a:pt x="83" y="5"/>
                      </a:lnTo>
                      <a:lnTo>
                        <a:pt x="84" y="4"/>
                      </a:lnTo>
                      <a:lnTo>
                        <a:pt x="85" y="3"/>
                      </a:lnTo>
                      <a:lnTo>
                        <a:pt x="84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79" name="Freeform 31"/>
                <p:cNvSpPr/>
                <p:nvPr/>
              </p:nvSpPr>
              <p:spPr bwMode="auto">
                <a:xfrm>
                  <a:off x="4234" y="3673"/>
                  <a:ext cx="85" cy="25"/>
                </a:xfrm>
                <a:custGeom>
                  <a:avLst/>
                  <a:gdLst>
                    <a:gd name="T0" fmla="*/ 85 w 85"/>
                    <a:gd name="T1" fmla="*/ 2 h 25"/>
                    <a:gd name="T2" fmla="*/ 84 w 85"/>
                    <a:gd name="T3" fmla="*/ 1 h 25"/>
                    <a:gd name="T4" fmla="*/ 82 w 85"/>
                    <a:gd name="T5" fmla="*/ 0 h 25"/>
                    <a:gd name="T6" fmla="*/ 80 w 85"/>
                    <a:gd name="T7" fmla="*/ 0 h 25"/>
                    <a:gd name="T8" fmla="*/ 78 w 85"/>
                    <a:gd name="T9" fmla="*/ 0 h 25"/>
                    <a:gd name="T10" fmla="*/ 71 w 85"/>
                    <a:gd name="T11" fmla="*/ 2 h 25"/>
                    <a:gd name="T12" fmla="*/ 59 w 85"/>
                    <a:gd name="T13" fmla="*/ 4 h 25"/>
                    <a:gd name="T14" fmla="*/ 47 w 85"/>
                    <a:gd name="T15" fmla="*/ 7 h 25"/>
                    <a:gd name="T16" fmla="*/ 36 w 85"/>
                    <a:gd name="T17" fmla="*/ 10 h 25"/>
                    <a:gd name="T18" fmla="*/ 25 w 85"/>
                    <a:gd name="T19" fmla="*/ 13 h 25"/>
                    <a:gd name="T20" fmla="*/ 15 w 85"/>
                    <a:gd name="T21" fmla="*/ 16 h 25"/>
                    <a:gd name="T22" fmla="*/ 8 w 85"/>
                    <a:gd name="T23" fmla="*/ 18 h 25"/>
                    <a:gd name="T24" fmla="*/ 5 w 85"/>
                    <a:gd name="T25" fmla="*/ 20 h 25"/>
                    <a:gd name="T26" fmla="*/ 3 w 85"/>
                    <a:gd name="T27" fmla="*/ 20 h 25"/>
                    <a:gd name="T28" fmla="*/ 2 w 85"/>
                    <a:gd name="T29" fmla="*/ 22 h 25"/>
                    <a:gd name="T30" fmla="*/ 1 w 85"/>
                    <a:gd name="T31" fmla="*/ 23 h 25"/>
                    <a:gd name="T32" fmla="*/ 0 w 85"/>
                    <a:gd name="T33" fmla="*/ 23 h 25"/>
                    <a:gd name="T34" fmla="*/ 0 w 85"/>
                    <a:gd name="T35" fmla="*/ 24 h 25"/>
                    <a:gd name="T36" fmla="*/ 2 w 85"/>
                    <a:gd name="T37" fmla="*/ 25 h 25"/>
                    <a:gd name="T38" fmla="*/ 3 w 85"/>
                    <a:gd name="T39" fmla="*/ 25 h 25"/>
                    <a:gd name="T40" fmla="*/ 5 w 85"/>
                    <a:gd name="T41" fmla="*/ 25 h 25"/>
                    <a:gd name="T42" fmla="*/ 6 w 85"/>
                    <a:gd name="T43" fmla="*/ 25 h 25"/>
                    <a:gd name="T44" fmla="*/ 10 w 85"/>
                    <a:gd name="T45" fmla="*/ 24 h 25"/>
                    <a:gd name="T46" fmla="*/ 14 w 85"/>
                    <a:gd name="T47" fmla="*/ 24 h 25"/>
                    <a:gd name="T48" fmla="*/ 20 w 85"/>
                    <a:gd name="T49" fmla="*/ 23 h 25"/>
                    <a:gd name="T50" fmla="*/ 29 w 85"/>
                    <a:gd name="T51" fmla="*/ 21 h 25"/>
                    <a:gd name="T52" fmla="*/ 40 w 85"/>
                    <a:gd name="T53" fmla="*/ 18 h 25"/>
                    <a:gd name="T54" fmla="*/ 52 w 85"/>
                    <a:gd name="T55" fmla="*/ 15 h 25"/>
                    <a:gd name="T56" fmla="*/ 62 w 85"/>
                    <a:gd name="T57" fmla="*/ 13 h 25"/>
                    <a:gd name="T58" fmla="*/ 69 w 85"/>
                    <a:gd name="T59" fmla="*/ 10 h 25"/>
                    <a:gd name="T60" fmla="*/ 75 w 85"/>
                    <a:gd name="T61" fmla="*/ 8 h 25"/>
                    <a:gd name="T62" fmla="*/ 82 w 85"/>
                    <a:gd name="T63" fmla="*/ 6 h 25"/>
                    <a:gd name="T64" fmla="*/ 85 w 85"/>
                    <a:gd name="T65" fmla="*/ 5 h 25"/>
                    <a:gd name="T66" fmla="*/ 85 w 85"/>
                    <a:gd name="T67" fmla="*/ 4 h 25"/>
                    <a:gd name="T68" fmla="*/ 85 w 85"/>
                    <a:gd name="T69" fmla="*/ 3 h 25"/>
                    <a:gd name="T70" fmla="*/ 85 w 85"/>
                    <a:gd name="T71" fmla="*/ 2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85" y="2"/>
                      </a:moveTo>
                      <a:lnTo>
                        <a:pt x="84" y="1"/>
                      </a:lnTo>
                      <a:lnTo>
                        <a:pt x="82" y="0"/>
                      </a:lnTo>
                      <a:lnTo>
                        <a:pt x="80" y="0"/>
                      </a:lnTo>
                      <a:lnTo>
                        <a:pt x="78" y="0"/>
                      </a:lnTo>
                      <a:lnTo>
                        <a:pt x="71" y="2"/>
                      </a:lnTo>
                      <a:lnTo>
                        <a:pt x="59" y="4"/>
                      </a:lnTo>
                      <a:lnTo>
                        <a:pt x="47" y="7"/>
                      </a:lnTo>
                      <a:lnTo>
                        <a:pt x="36" y="10"/>
                      </a:lnTo>
                      <a:lnTo>
                        <a:pt x="25" y="13"/>
                      </a:lnTo>
                      <a:lnTo>
                        <a:pt x="15" y="16"/>
                      </a:lnTo>
                      <a:lnTo>
                        <a:pt x="8" y="18"/>
                      </a:lnTo>
                      <a:lnTo>
                        <a:pt x="5" y="20"/>
                      </a:lnTo>
                      <a:lnTo>
                        <a:pt x="3" y="20"/>
                      </a:lnTo>
                      <a:lnTo>
                        <a:pt x="2" y="22"/>
                      </a:lnTo>
                      <a:lnTo>
                        <a:pt x="1" y="23"/>
                      </a:lnTo>
                      <a:lnTo>
                        <a:pt x="0" y="23"/>
                      </a:lnTo>
                      <a:lnTo>
                        <a:pt x="0" y="24"/>
                      </a:lnTo>
                      <a:lnTo>
                        <a:pt x="2" y="25"/>
                      </a:lnTo>
                      <a:lnTo>
                        <a:pt x="3" y="25"/>
                      </a:lnTo>
                      <a:lnTo>
                        <a:pt x="5" y="25"/>
                      </a:lnTo>
                      <a:lnTo>
                        <a:pt x="6" y="25"/>
                      </a:lnTo>
                      <a:lnTo>
                        <a:pt x="10" y="24"/>
                      </a:lnTo>
                      <a:lnTo>
                        <a:pt x="14" y="24"/>
                      </a:lnTo>
                      <a:lnTo>
                        <a:pt x="20" y="23"/>
                      </a:lnTo>
                      <a:lnTo>
                        <a:pt x="29" y="21"/>
                      </a:lnTo>
                      <a:lnTo>
                        <a:pt x="40" y="18"/>
                      </a:lnTo>
                      <a:lnTo>
                        <a:pt x="52" y="15"/>
                      </a:lnTo>
                      <a:lnTo>
                        <a:pt x="62" y="13"/>
                      </a:lnTo>
                      <a:lnTo>
                        <a:pt x="69" y="10"/>
                      </a:lnTo>
                      <a:lnTo>
                        <a:pt x="75" y="8"/>
                      </a:lnTo>
                      <a:lnTo>
                        <a:pt x="82" y="6"/>
                      </a:lnTo>
                      <a:lnTo>
                        <a:pt x="85" y="5"/>
                      </a:lnTo>
                      <a:lnTo>
                        <a:pt x="85" y="4"/>
                      </a:lnTo>
                      <a:lnTo>
                        <a:pt x="85" y="3"/>
                      </a:lnTo>
                      <a:lnTo>
                        <a:pt x="8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0" name="Freeform 32"/>
                <p:cNvSpPr/>
                <p:nvPr/>
              </p:nvSpPr>
              <p:spPr bwMode="auto">
                <a:xfrm>
                  <a:off x="4257" y="3680"/>
                  <a:ext cx="74" cy="49"/>
                </a:xfrm>
                <a:custGeom>
                  <a:avLst/>
                  <a:gdLst>
                    <a:gd name="T0" fmla="*/ 68 w 74"/>
                    <a:gd name="T1" fmla="*/ 1 h 49"/>
                    <a:gd name="T2" fmla="*/ 64 w 74"/>
                    <a:gd name="T3" fmla="*/ 2 h 49"/>
                    <a:gd name="T4" fmla="*/ 58 w 74"/>
                    <a:gd name="T5" fmla="*/ 5 h 49"/>
                    <a:gd name="T6" fmla="*/ 48 w 74"/>
                    <a:gd name="T7" fmla="*/ 10 h 49"/>
                    <a:gd name="T8" fmla="*/ 34 w 74"/>
                    <a:gd name="T9" fmla="*/ 19 h 49"/>
                    <a:gd name="T10" fmla="*/ 22 w 74"/>
                    <a:gd name="T11" fmla="*/ 27 h 49"/>
                    <a:gd name="T12" fmla="*/ 14 w 74"/>
                    <a:gd name="T13" fmla="*/ 34 h 49"/>
                    <a:gd name="T14" fmla="*/ 5 w 74"/>
                    <a:gd name="T15" fmla="*/ 40 h 49"/>
                    <a:gd name="T16" fmla="*/ 3 w 74"/>
                    <a:gd name="T17" fmla="*/ 42 h 49"/>
                    <a:gd name="T18" fmla="*/ 1 w 74"/>
                    <a:gd name="T19" fmla="*/ 44 h 49"/>
                    <a:gd name="T20" fmla="*/ 0 w 74"/>
                    <a:gd name="T21" fmla="*/ 46 h 49"/>
                    <a:gd name="T22" fmla="*/ 0 w 74"/>
                    <a:gd name="T23" fmla="*/ 47 h 49"/>
                    <a:gd name="T24" fmla="*/ 2 w 74"/>
                    <a:gd name="T25" fmla="*/ 48 h 49"/>
                    <a:gd name="T26" fmla="*/ 4 w 74"/>
                    <a:gd name="T27" fmla="*/ 49 h 49"/>
                    <a:gd name="T28" fmla="*/ 6 w 74"/>
                    <a:gd name="T29" fmla="*/ 48 h 49"/>
                    <a:gd name="T30" fmla="*/ 10 w 74"/>
                    <a:gd name="T31" fmla="*/ 47 h 49"/>
                    <a:gd name="T32" fmla="*/ 12 w 74"/>
                    <a:gd name="T33" fmla="*/ 47 h 49"/>
                    <a:gd name="T34" fmla="*/ 16 w 74"/>
                    <a:gd name="T35" fmla="*/ 45 h 49"/>
                    <a:gd name="T36" fmla="*/ 26 w 74"/>
                    <a:gd name="T37" fmla="*/ 39 h 49"/>
                    <a:gd name="T38" fmla="*/ 36 w 74"/>
                    <a:gd name="T39" fmla="*/ 33 h 49"/>
                    <a:gd name="T40" fmla="*/ 49 w 74"/>
                    <a:gd name="T41" fmla="*/ 25 h 49"/>
                    <a:gd name="T42" fmla="*/ 60 w 74"/>
                    <a:gd name="T43" fmla="*/ 16 h 49"/>
                    <a:gd name="T44" fmla="*/ 68 w 74"/>
                    <a:gd name="T45" fmla="*/ 9 h 49"/>
                    <a:gd name="T46" fmla="*/ 72 w 74"/>
                    <a:gd name="T47" fmla="*/ 5 h 49"/>
                    <a:gd name="T48" fmla="*/ 74 w 74"/>
                    <a:gd name="T49" fmla="*/ 3 h 49"/>
                    <a:gd name="T50" fmla="*/ 73 w 74"/>
                    <a:gd name="T51" fmla="*/ 1 h 49"/>
                    <a:gd name="T52" fmla="*/ 71 w 74"/>
                    <a:gd name="T53" fmla="*/ 0 h 49"/>
                    <a:gd name="T54" fmla="*/ 68 w 74"/>
                    <a:gd name="T55" fmla="*/ 1 h 49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4"/>
                    <a:gd name="T85" fmla="*/ 0 h 49"/>
                    <a:gd name="T86" fmla="*/ 74 w 74"/>
                    <a:gd name="T87" fmla="*/ 49 h 49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4" h="49">
                      <a:moveTo>
                        <a:pt x="68" y="1"/>
                      </a:moveTo>
                      <a:lnTo>
                        <a:pt x="64" y="2"/>
                      </a:lnTo>
                      <a:lnTo>
                        <a:pt x="58" y="5"/>
                      </a:lnTo>
                      <a:lnTo>
                        <a:pt x="48" y="10"/>
                      </a:lnTo>
                      <a:lnTo>
                        <a:pt x="34" y="19"/>
                      </a:lnTo>
                      <a:lnTo>
                        <a:pt x="22" y="27"/>
                      </a:lnTo>
                      <a:lnTo>
                        <a:pt x="14" y="34"/>
                      </a:lnTo>
                      <a:lnTo>
                        <a:pt x="5" y="40"/>
                      </a:lnTo>
                      <a:lnTo>
                        <a:pt x="3" y="42"/>
                      </a:lnTo>
                      <a:lnTo>
                        <a:pt x="1" y="44"/>
                      </a:lnTo>
                      <a:lnTo>
                        <a:pt x="0" y="46"/>
                      </a:lnTo>
                      <a:lnTo>
                        <a:pt x="0" y="47"/>
                      </a:lnTo>
                      <a:lnTo>
                        <a:pt x="2" y="48"/>
                      </a:lnTo>
                      <a:lnTo>
                        <a:pt x="4" y="49"/>
                      </a:lnTo>
                      <a:lnTo>
                        <a:pt x="6" y="48"/>
                      </a:lnTo>
                      <a:lnTo>
                        <a:pt x="10" y="47"/>
                      </a:lnTo>
                      <a:lnTo>
                        <a:pt x="12" y="47"/>
                      </a:lnTo>
                      <a:lnTo>
                        <a:pt x="16" y="45"/>
                      </a:lnTo>
                      <a:lnTo>
                        <a:pt x="26" y="39"/>
                      </a:lnTo>
                      <a:lnTo>
                        <a:pt x="36" y="33"/>
                      </a:lnTo>
                      <a:lnTo>
                        <a:pt x="49" y="25"/>
                      </a:lnTo>
                      <a:lnTo>
                        <a:pt x="60" y="16"/>
                      </a:lnTo>
                      <a:lnTo>
                        <a:pt x="68" y="9"/>
                      </a:lnTo>
                      <a:lnTo>
                        <a:pt x="72" y="5"/>
                      </a:lnTo>
                      <a:lnTo>
                        <a:pt x="74" y="3"/>
                      </a:lnTo>
                      <a:lnTo>
                        <a:pt x="73" y="1"/>
                      </a:lnTo>
                      <a:lnTo>
                        <a:pt x="71" y="0"/>
                      </a:lnTo>
                      <a:lnTo>
                        <a:pt x="68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1" name="Freeform 33"/>
                <p:cNvSpPr/>
                <p:nvPr/>
              </p:nvSpPr>
              <p:spPr bwMode="auto">
                <a:xfrm>
                  <a:off x="4257" y="3678"/>
                  <a:ext cx="72" cy="49"/>
                </a:xfrm>
                <a:custGeom>
                  <a:avLst/>
                  <a:gdLst>
                    <a:gd name="T0" fmla="*/ 67 w 72"/>
                    <a:gd name="T1" fmla="*/ 1 h 49"/>
                    <a:gd name="T2" fmla="*/ 62 w 72"/>
                    <a:gd name="T3" fmla="*/ 2 h 49"/>
                    <a:gd name="T4" fmla="*/ 56 w 72"/>
                    <a:gd name="T5" fmla="*/ 5 h 49"/>
                    <a:gd name="T6" fmla="*/ 47 w 72"/>
                    <a:gd name="T7" fmla="*/ 10 h 49"/>
                    <a:gd name="T8" fmla="*/ 33 w 72"/>
                    <a:gd name="T9" fmla="*/ 19 h 49"/>
                    <a:gd name="T10" fmla="*/ 22 w 72"/>
                    <a:gd name="T11" fmla="*/ 27 h 49"/>
                    <a:gd name="T12" fmla="*/ 13 w 72"/>
                    <a:gd name="T13" fmla="*/ 34 h 49"/>
                    <a:gd name="T14" fmla="*/ 3 w 72"/>
                    <a:gd name="T15" fmla="*/ 40 h 49"/>
                    <a:gd name="T16" fmla="*/ 1 w 72"/>
                    <a:gd name="T17" fmla="*/ 43 h 49"/>
                    <a:gd name="T18" fmla="*/ 0 w 72"/>
                    <a:gd name="T19" fmla="*/ 44 h 49"/>
                    <a:gd name="T20" fmla="*/ 0 w 72"/>
                    <a:gd name="T21" fmla="*/ 46 h 49"/>
                    <a:gd name="T22" fmla="*/ 0 w 72"/>
                    <a:gd name="T23" fmla="*/ 47 h 49"/>
                    <a:gd name="T24" fmla="*/ 0 w 72"/>
                    <a:gd name="T25" fmla="*/ 48 h 49"/>
                    <a:gd name="T26" fmla="*/ 3 w 72"/>
                    <a:gd name="T27" fmla="*/ 49 h 49"/>
                    <a:gd name="T28" fmla="*/ 6 w 72"/>
                    <a:gd name="T29" fmla="*/ 48 h 49"/>
                    <a:gd name="T30" fmla="*/ 8 w 72"/>
                    <a:gd name="T31" fmla="*/ 47 h 49"/>
                    <a:gd name="T32" fmla="*/ 10 w 72"/>
                    <a:gd name="T33" fmla="*/ 46 h 49"/>
                    <a:gd name="T34" fmla="*/ 14 w 72"/>
                    <a:gd name="T35" fmla="*/ 45 h 49"/>
                    <a:gd name="T36" fmla="*/ 25 w 72"/>
                    <a:gd name="T37" fmla="*/ 39 h 49"/>
                    <a:gd name="T38" fmla="*/ 34 w 72"/>
                    <a:gd name="T39" fmla="*/ 33 h 49"/>
                    <a:gd name="T40" fmla="*/ 47 w 72"/>
                    <a:gd name="T41" fmla="*/ 25 h 49"/>
                    <a:gd name="T42" fmla="*/ 59 w 72"/>
                    <a:gd name="T43" fmla="*/ 17 h 49"/>
                    <a:gd name="T44" fmla="*/ 68 w 72"/>
                    <a:gd name="T45" fmla="*/ 9 h 49"/>
                    <a:gd name="T46" fmla="*/ 71 w 72"/>
                    <a:gd name="T47" fmla="*/ 5 h 49"/>
                    <a:gd name="T48" fmla="*/ 72 w 72"/>
                    <a:gd name="T49" fmla="*/ 3 h 49"/>
                    <a:gd name="T50" fmla="*/ 71 w 72"/>
                    <a:gd name="T51" fmla="*/ 1 h 49"/>
                    <a:gd name="T52" fmla="*/ 70 w 72"/>
                    <a:gd name="T53" fmla="*/ 0 h 49"/>
                    <a:gd name="T54" fmla="*/ 67 w 72"/>
                    <a:gd name="T55" fmla="*/ 1 h 49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2"/>
                    <a:gd name="T85" fmla="*/ 0 h 49"/>
                    <a:gd name="T86" fmla="*/ 72 w 72"/>
                    <a:gd name="T87" fmla="*/ 49 h 49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2" h="49">
                      <a:moveTo>
                        <a:pt x="67" y="1"/>
                      </a:moveTo>
                      <a:lnTo>
                        <a:pt x="62" y="2"/>
                      </a:lnTo>
                      <a:lnTo>
                        <a:pt x="56" y="5"/>
                      </a:lnTo>
                      <a:lnTo>
                        <a:pt x="47" y="10"/>
                      </a:lnTo>
                      <a:lnTo>
                        <a:pt x="33" y="19"/>
                      </a:lnTo>
                      <a:lnTo>
                        <a:pt x="22" y="27"/>
                      </a:lnTo>
                      <a:lnTo>
                        <a:pt x="13" y="34"/>
                      </a:lnTo>
                      <a:lnTo>
                        <a:pt x="3" y="40"/>
                      </a:lnTo>
                      <a:lnTo>
                        <a:pt x="1" y="43"/>
                      </a:lnTo>
                      <a:lnTo>
                        <a:pt x="0" y="44"/>
                      </a:lnTo>
                      <a:lnTo>
                        <a:pt x="0" y="46"/>
                      </a:lnTo>
                      <a:lnTo>
                        <a:pt x="0" y="47"/>
                      </a:lnTo>
                      <a:lnTo>
                        <a:pt x="0" y="48"/>
                      </a:lnTo>
                      <a:lnTo>
                        <a:pt x="3" y="49"/>
                      </a:lnTo>
                      <a:lnTo>
                        <a:pt x="6" y="48"/>
                      </a:lnTo>
                      <a:lnTo>
                        <a:pt x="8" y="47"/>
                      </a:lnTo>
                      <a:lnTo>
                        <a:pt x="10" y="46"/>
                      </a:lnTo>
                      <a:lnTo>
                        <a:pt x="14" y="45"/>
                      </a:lnTo>
                      <a:lnTo>
                        <a:pt x="25" y="39"/>
                      </a:lnTo>
                      <a:lnTo>
                        <a:pt x="34" y="33"/>
                      </a:lnTo>
                      <a:lnTo>
                        <a:pt x="47" y="25"/>
                      </a:lnTo>
                      <a:lnTo>
                        <a:pt x="59" y="17"/>
                      </a:lnTo>
                      <a:lnTo>
                        <a:pt x="68" y="9"/>
                      </a:lnTo>
                      <a:lnTo>
                        <a:pt x="71" y="5"/>
                      </a:lnTo>
                      <a:lnTo>
                        <a:pt x="72" y="3"/>
                      </a:lnTo>
                      <a:lnTo>
                        <a:pt x="71" y="1"/>
                      </a:lnTo>
                      <a:lnTo>
                        <a:pt x="70" y="0"/>
                      </a:lnTo>
                      <a:lnTo>
                        <a:pt x="67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2" name="Freeform 34"/>
                <p:cNvSpPr/>
                <p:nvPr/>
              </p:nvSpPr>
              <p:spPr bwMode="auto">
                <a:xfrm>
                  <a:off x="4302" y="3688"/>
                  <a:ext cx="39" cy="43"/>
                </a:xfrm>
                <a:custGeom>
                  <a:avLst/>
                  <a:gdLst>
                    <a:gd name="T0" fmla="*/ 34 w 39"/>
                    <a:gd name="T1" fmla="*/ 0 h 43"/>
                    <a:gd name="T2" fmla="*/ 30 w 39"/>
                    <a:gd name="T3" fmla="*/ 1 h 43"/>
                    <a:gd name="T4" fmla="*/ 26 w 39"/>
                    <a:gd name="T5" fmla="*/ 5 h 43"/>
                    <a:gd name="T6" fmla="*/ 20 w 39"/>
                    <a:gd name="T7" fmla="*/ 11 h 43"/>
                    <a:gd name="T8" fmla="*/ 14 w 39"/>
                    <a:gd name="T9" fmla="*/ 18 h 43"/>
                    <a:gd name="T10" fmla="*/ 8 w 39"/>
                    <a:gd name="T11" fmla="*/ 26 h 43"/>
                    <a:gd name="T12" fmla="*/ 3 w 39"/>
                    <a:gd name="T13" fmla="*/ 33 h 43"/>
                    <a:gd name="T14" fmla="*/ 1 w 39"/>
                    <a:gd name="T15" fmla="*/ 37 h 43"/>
                    <a:gd name="T16" fmla="*/ 0 w 39"/>
                    <a:gd name="T17" fmla="*/ 39 h 43"/>
                    <a:gd name="T18" fmla="*/ 0 w 39"/>
                    <a:gd name="T19" fmla="*/ 41 h 43"/>
                    <a:gd name="T20" fmla="*/ 1 w 39"/>
                    <a:gd name="T21" fmla="*/ 42 h 43"/>
                    <a:gd name="T22" fmla="*/ 2 w 39"/>
                    <a:gd name="T23" fmla="*/ 43 h 43"/>
                    <a:gd name="T24" fmla="*/ 3 w 39"/>
                    <a:gd name="T25" fmla="*/ 43 h 43"/>
                    <a:gd name="T26" fmla="*/ 6 w 39"/>
                    <a:gd name="T27" fmla="*/ 43 h 43"/>
                    <a:gd name="T28" fmla="*/ 7 w 39"/>
                    <a:gd name="T29" fmla="*/ 43 h 43"/>
                    <a:gd name="T30" fmla="*/ 8 w 39"/>
                    <a:gd name="T31" fmla="*/ 42 h 43"/>
                    <a:gd name="T32" fmla="*/ 10 w 39"/>
                    <a:gd name="T33" fmla="*/ 41 h 43"/>
                    <a:gd name="T34" fmla="*/ 14 w 39"/>
                    <a:gd name="T35" fmla="*/ 36 h 43"/>
                    <a:gd name="T36" fmla="*/ 21 w 39"/>
                    <a:gd name="T37" fmla="*/ 29 h 43"/>
                    <a:gd name="T38" fmla="*/ 26 w 39"/>
                    <a:gd name="T39" fmla="*/ 22 h 43"/>
                    <a:gd name="T40" fmla="*/ 33 w 39"/>
                    <a:gd name="T41" fmla="*/ 15 h 43"/>
                    <a:gd name="T42" fmla="*/ 36 w 39"/>
                    <a:gd name="T43" fmla="*/ 9 h 43"/>
                    <a:gd name="T44" fmla="*/ 39 w 39"/>
                    <a:gd name="T45" fmla="*/ 4 h 43"/>
                    <a:gd name="T46" fmla="*/ 39 w 39"/>
                    <a:gd name="T47" fmla="*/ 2 h 43"/>
                    <a:gd name="T48" fmla="*/ 39 w 39"/>
                    <a:gd name="T49" fmla="*/ 0 h 43"/>
                    <a:gd name="T50" fmla="*/ 36 w 39"/>
                    <a:gd name="T51" fmla="*/ 0 h 43"/>
                    <a:gd name="T52" fmla="*/ 34 w 39"/>
                    <a:gd name="T53" fmla="*/ 0 h 4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3"/>
                    <a:gd name="T83" fmla="*/ 39 w 39"/>
                    <a:gd name="T84" fmla="*/ 43 h 4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3">
                      <a:moveTo>
                        <a:pt x="34" y="0"/>
                      </a:moveTo>
                      <a:lnTo>
                        <a:pt x="30" y="1"/>
                      </a:lnTo>
                      <a:lnTo>
                        <a:pt x="26" y="5"/>
                      </a:lnTo>
                      <a:lnTo>
                        <a:pt x="20" y="11"/>
                      </a:lnTo>
                      <a:lnTo>
                        <a:pt x="14" y="18"/>
                      </a:lnTo>
                      <a:lnTo>
                        <a:pt x="8" y="26"/>
                      </a:lnTo>
                      <a:lnTo>
                        <a:pt x="3" y="33"/>
                      </a:lnTo>
                      <a:lnTo>
                        <a:pt x="1" y="37"/>
                      </a:lnTo>
                      <a:lnTo>
                        <a:pt x="0" y="39"/>
                      </a:lnTo>
                      <a:lnTo>
                        <a:pt x="0" y="41"/>
                      </a:lnTo>
                      <a:lnTo>
                        <a:pt x="1" y="42"/>
                      </a:lnTo>
                      <a:lnTo>
                        <a:pt x="2" y="43"/>
                      </a:lnTo>
                      <a:lnTo>
                        <a:pt x="3" y="43"/>
                      </a:lnTo>
                      <a:lnTo>
                        <a:pt x="6" y="43"/>
                      </a:lnTo>
                      <a:lnTo>
                        <a:pt x="7" y="43"/>
                      </a:lnTo>
                      <a:lnTo>
                        <a:pt x="8" y="42"/>
                      </a:lnTo>
                      <a:lnTo>
                        <a:pt x="10" y="41"/>
                      </a:lnTo>
                      <a:lnTo>
                        <a:pt x="14" y="36"/>
                      </a:lnTo>
                      <a:lnTo>
                        <a:pt x="21" y="29"/>
                      </a:lnTo>
                      <a:lnTo>
                        <a:pt x="26" y="22"/>
                      </a:lnTo>
                      <a:lnTo>
                        <a:pt x="33" y="15"/>
                      </a:lnTo>
                      <a:lnTo>
                        <a:pt x="36" y="9"/>
                      </a:lnTo>
                      <a:lnTo>
                        <a:pt x="39" y="4"/>
                      </a:lnTo>
                      <a:lnTo>
                        <a:pt x="39" y="2"/>
                      </a:lnTo>
                      <a:lnTo>
                        <a:pt x="39" y="0"/>
                      </a:lnTo>
                      <a:lnTo>
                        <a:pt x="36" y="0"/>
                      </a:lnTo>
                      <a:lnTo>
                        <a:pt x="3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3" name="Freeform 35"/>
                <p:cNvSpPr/>
                <p:nvPr/>
              </p:nvSpPr>
              <p:spPr bwMode="auto">
                <a:xfrm>
                  <a:off x="4300" y="3686"/>
                  <a:ext cx="39" cy="44"/>
                </a:xfrm>
                <a:custGeom>
                  <a:avLst/>
                  <a:gdLst>
                    <a:gd name="T0" fmla="*/ 34 w 39"/>
                    <a:gd name="T1" fmla="*/ 0 h 44"/>
                    <a:gd name="T2" fmla="*/ 31 w 39"/>
                    <a:gd name="T3" fmla="*/ 2 h 44"/>
                    <a:gd name="T4" fmla="*/ 25 w 39"/>
                    <a:gd name="T5" fmla="*/ 6 h 44"/>
                    <a:gd name="T6" fmla="*/ 19 w 39"/>
                    <a:gd name="T7" fmla="*/ 11 h 44"/>
                    <a:gd name="T8" fmla="*/ 14 w 39"/>
                    <a:gd name="T9" fmla="*/ 19 h 44"/>
                    <a:gd name="T10" fmla="*/ 8 w 39"/>
                    <a:gd name="T11" fmla="*/ 26 h 44"/>
                    <a:gd name="T12" fmla="*/ 3 w 39"/>
                    <a:gd name="T13" fmla="*/ 34 h 44"/>
                    <a:gd name="T14" fmla="*/ 1 w 39"/>
                    <a:gd name="T15" fmla="*/ 38 h 44"/>
                    <a:gd name="T16" fmla="*/ 0 w 39"/>
                    <a:gd name="T17" fmla="*/ 39 h 44"/>
                    <a:gd name="T18" fmla="*/ 0 w 39"/>
                    <a:gd name="T19" fmla="*/ 41 h 44"/>
                    <a:gd name="T20" fmla="*/ 0 w 39"/>
                    <a:gd name="T21" fmla="*/ 43 h 44"/>
                    <a:gd name="T22" fmla="*/ 2 w 39"/>
                    <a:gd name="T23" fmla="*/ 44 h 44"/>
                    <a:gd name="T24" fmla="*/ 3 w 39"/>
                    <a:gd name="T25" fmla="*/ 44 h 44"/>
                    <a:gd name="T26" fmla="*/ 5 w 39"/>
                    <a:gd name="T27" fmla="*/ 44 h 44"/>
                    <a:gd name="T28" fmla="*/ 7 w 39"/>
                    <a:gd name="T29" fmla="*/ 43 h 44"/>
                    <a:gd name="T30" fmla="*/ 8 w 39"/>
                    <a:gd name="T31" fmla="*/ 43 h 44"/>
                    <a:gd name="T32" fmla="*/ 10 w 39"/>
                    <a:gd name="T33" fmla="*/ 41 h 44"/>
                    <a:gd name="T34" fmla="*/ 14 w 39"/>
                    <a:gd name="T35" fmla="*/ 37 h 44"/>
                    <a:gd name="T36" fmla="*/ 21 w 39"/>
                    <a:gd name="T37" fmla="*/ 29 h 44"/>
                    <a:gd name="T38" fmla="*/ 27 w 39"/>
                    <a:gd name="T39" fmla="*/ 23 h 44"/>
                    <a:gd name="T40" fmla="*/ 32 w 39"/>
                    <a:gd name="T41" fmla="*/ 15 h 44"/>
                    <a:gd name="T42" fmla="*/ 36 w 39"/>
                    <a:gd name="T43" fmla="*/ 9 h 44"/>
                    <a:gd name="T44" fmla="*/ 38 w 39"/>
                    <a:gd name="T45" fmla="*/ 5 h 44"/>
                    <a:gd name="T46" fmla="*/ 39 w 39"/>
                    <a:gd name="T47" fmla="*/ 2 h 44"/>
                    <a:gd name="T48" fmla="*/ 38 w 39"/>
                    <a:gd name="T49" fmla="*/ 1 h 44"/>
                    <a:gd name="T50" fmla="*/ 37 w 39"/>
                    <a:gd name="T51" fmla="*/ 0 h 44"/>
                    <a:gd name="T52" fmla="*/ 34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34" y="0"/>
                      </a:moveTo>
                      <a:lnTo>
                        <a:pt x="31" y="2"/>
                      </a:lnTo>
                      <a:lnTo>
                        <a:pt x="25" y="6"/>
                      </a:lnTo>
                      <a:lnTo>
                        <a:pt x="19" y="11"/>
                      </a:lnTo>
                      <a:lnTo>
                        <a:pt x="14" y="19"/>
                      </a:lnTo>
                      <a:lnTo>
                        <a:pt x="8" y="26"/>
                      </a:lnTo>
                      <a:lnTo>
                        <a:pt x="3" y="34"/>
                      </a:lnTo>
                      <a:lnTo>
                        <a:pt x="1" y="38"/>
                      </a:lnTo>
                      <a:lnTo>
                        <a:pt x="0" y="39"/>
                      </a:lnTo>
                      <a:lnTo>
                        <a:pt x="0" y="41"/>
                      </a:lnTo>
                      <a:lnTo>
                        <a:pt x="0" y="43"/>
                      </a:lnTo>
                      <a:lnTo>
                        <a:pt x="2" y="44"/>
                      </a:lnTo>
                      <a:lnTo>
                        <a:pt x="3" y="44"/>
                      </a:lnTo>
                      <a:lnTo>
                        <a:pt x="5" y="44"/>
                      </a:lnTo>
                      <a:lnTo>
                        <a:pt x="7" y="43"/>
                      </a:lnTo>
                      <a:lnTo>
                        <a:pt x="8" y="43"/>
                      </a:lnTo>
                      <a:lnTo>
                        <a:pt x="10" y="41"/>
                      </a:lnTo>
                      <a:lnTo>
                        <a:pt x="14" y="37"/>
                      </a:lnTo>
                      <a:lnTo>
                        <a:pt x="21" y="29"/>
                      </a:lnTo>
                      <a:lnTo>
                        <a:pt x="27" y="23"/>
                      </a:lnTo>
                      <a:lnTo>
                        <a:pt x="32" y="15"/>
                      </a:lnTo>
                      <a:lnTo>
                        <a:pt x="36" y="9"/>
                      </a:lnTo>
                      <a:lnTo>
                        <a:pt x="38" y="5"/>
                      </a:lnTo>
                      <a:lnTo>
                        <a:pt x="39" y="2"/>
                      </a:lnTo>
                      <a:lnTo>
                        <a:pt x="38" y="1"/>
                      </a:lnTo>
                      <a:lnTo>
                        <a:pt x="37" y="0"/>
                      </a:lnTo>
                      <a:lnTo>
                        <a:pt x="3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4" name="Freeform 36"/>
                <p:cNvSpPr/>
                <p:nvPr/>
              </p:nvSpPr>
              <p:spPr bwMode="auto">
                <a:xfrm>
                  <a:off x="4187" y="3514"/>
                  <a:ext cx="132" cy="146"/>
                </a:xfrm>
                <a:custGeom>
                  <a:avLst/>
                  <a:gdLst>
                    <a:gd name="T0" fmla="*/ 125 w 132"/>
                    <a:gd name="T1" fmla="*/ 144 h 146"/>
                    <a:gd name="T2" fmla="*/ 129 w 132"/>
                    <a:gd name="T3" fmla="*/ 142 h 146"/>
                    <a:gd name="T4" fmla="*/ 131 w 132"/>
                    <a:gd name="T5" fmla="*/ 140 h 146"/>
                    <a:gd name="T6" fmla="*/ 132 w 132"/>
                    <a:gd name="T7" fmla="*/ 136 h 146"/>
                    <a:gd name="T8" fmla="*/ 132 w 132"/>
                    <a:gd name="T9" fmla="*/ 132 h 146"/>
                    <a:gd name="T10" fmla="*/ 126 w 132"/>
                    <a:gd name="T11" fmla="*/ 123 h 146"/>
                    <a:gd name="T12" fmla="*/ 117 w 132"/>
                    <a:gd name="T13" fmla="*/ 110 h 146"/>
                    <a:gd name="T14" fmla="*/ 106 w 132"/>
                    <a:gd name="T15" fmla="*/ 94 h 146"/>
                    <a:gd name="T16" fmla="*/ 86 w 132"/>
                    <a:gd name="T17" fmla="*/ 68 h 146"/>
                    <a:gd name="T18" fmla="*/ 64 w 132"/>
                    <a:gd name="T19" fmla="*/ 43 h 146"/>
                    <a:gd name="T20" fmla="*/ 47 w 132"/>
                    <a:gd name="T21" fmla="*/ 26 h 146"/>
                    <a:gd name="T22" fmla="*/ 38 w 132"/>
                    <a:gd name="T23" fmla="*/ 18 h 146"/>
                    <a:gd name="T24" fmla="*/ 27 w 132"/>
                    <a:gd name="T25" fmla="*/ 10 h 146"/>
                    <a:gd name="T26" fmla="*/ 24 w 132"/>
                    <a:gd name="T27" fmla="*/ 7 h 146"/>
                    <a:gd name="T28" fmla="*/ 18 w 132"/>
                    <a:gd name="T29" fmla="*/ 4 h 146"/>
                    <a:gd name="T30" fmla="*/ 14 w 132"/>
                    <a:gd name="T31" fmla="*/ 1 h 146"/>
                    <a:gd name="T32" fmla="*/ 8 w 132"/>
                    <a:gd name="T33" fmla="*/ 0 h 146"/>
                    <a:gd name="T34" fmla="*/ 5 w 132"/>
                    <a:gd name="T35" fmla="*/ 0 h 146"/>
                    <a:gd name="T36" fmla="*/ 2 w 132"/>
                    <a:gd name="T37" fmla="*/ 1 h 146"/>
                    <a:gd name="T38" fmla="*/ 1 w 132"/>
                    <a:gd name="T39" fmla="*/ 2 h 146"/>
                    <a:gd name="T40" fmla="*/ 0 w 132"/>
                    <a:gd name="T41" fmla="*/ 5 h 146"/>
                    <a:gd name="T42" fmla="*/ 0 w 132"/>
                    <a:gd name="T43" fmla="*/ 9 h 146"/>
                    <a:gd name="T44" fmla="*/ 2 w 132"/>
                    <a:gd name="T45" fmla="*/ 15 h 146"/>
                    <a:gd name="T46" fmla="*/ 7 w 132"/>
                    <a:gd name="T47" fmla="*/ 26 h 146"/>
                    <a:gd name="T48" fmla="*/ 14 w 132"/>
                    <a:gd name="T49" fmla="*/ 37 h 146"/>
                    <a:gd name="T50" fmla="*/ 27 w 132"/>
                    <a:gd name="T51" fmla="*/ 54 h 146"/>
                    <a:gd name="T52" fmla="*/ 48 w 132"/>
                    <a:gd name="T53" fmla="*/ 78 h 146"/>
                    <a:gd name="T54" fmla="*/ 70 w 132"/>
                    <a:gd name="T55" fmla="*/ 103 h 146"/>
                    <a:gd name="T56" fmla="*/ 83 w 132"/>
                    <a:gd name="T57" fmla="*/ 118 h 146"/>
                    <a:gd name="T58" fmla="*/ 95 w 132"/>
                    <a:gd name="T59" fmla="*/ 131 h 146"/>
                    <a:gd name="T60" fmla="*/ 107 w 132"/>
                    <a:gd name="T61" fmla="*/ 141 h 146"/>
                    <a:gd name="T62" fmla="*/ 113 w 132"/>
                    <a:gd name="T63" fmla="*/ 144 h 146"/>
                    <a:gd name="T64" fmla="*/ 117 w 132"/>
                    <a:gd name="T65" fmla="*/ 146 h 146"/>
                    <a:gd name="T66" fmla="*/ 124 w 132"/>
                    <a:gd name="T67" fmla="*/ 144 h 146"/>
                    <a:gd name="T68" fmla="*/ 125 w 132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2"/>
                    <a:gd name="T106" fmla="*/ 0 h 146"/>
                    <a:gd name="T107" fmla="*/ 132 w 132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2" h="146">
                      <a:moveTo>
                        <a:pt x="125" y="144"/>
                      </a:moveTo>
                      <a:lnTo>
                        <a:pt x="129" y="142"/>
                      </a:lnTo>
                      <a:lnTo>
                        <a:pt x="131" y="140"/>
                      </a:lnTo>
                      <a:lnTo>
                        <a:pt x="132" y="136"/>
                      </a:lnTo>
                      <a:lnTo>
                        <a:pt x="132" y="132"/>
                      </a:lnTo>
                      <a:lnTo>
                        <a:pt x="126" y="123"/>
                      </a:lnTo>
                      <a:lnTo>
                        <a:pt x="117" y="110"/>
                      </a:lnTo>
                      <a:lnTo>
                        <a:pt x="106" y="94"/>
                      </a:lnTo>
                      <a:lnTo>
                        <a:pt x="86" y="68"/>
                      </a:lnTo>
                      <a:lnTo>
                        <a:pt x="64" y="43"/>
                      </a:lnTo>
                      <a:lnTo>
                        <a:pt x="47" y="26"/>
                      </a:lnTo>
                      <a:lnTo>
                        <a:pt x="38" y="18"/>
                      </a:lnTo>
                      <a:lnTo>
                        <a:pt x="27" y="10"/>
                      </a:lnTo>
                      <a:lnTo>
                        <a:pt x="24" y="7"/>
                      </a:lnTo>
                      <a:lnTo>
                        <a:pt x="18" y="4"/>
                      </a:lnTo>
                      <a:lnTo>
                        <a:pt x="14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2" y="1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9"/>
                      </a:lnTo>
                      <a:lnTo>
                        <a:pt x="2" y="15"/>
                      </a:lnTo>
                      <a:lnTo>
                        <a:pt x="7" y="26"/>
                      </a:lnTo>
                      <a:lnTo>
                        <a:pt x="14" y="37"/>
                      </a:lnTo>
                      <a:lnTo>
                        <a:pt x="27" y="54"/>
                      </a:lnTo>
                      <a:lnTo>
                        <a:pt x="48" y="78"/>
                      </a:lnTo>
                      <a:lnTo>
                        <a:pt x="70" y="103"/>
                      </a:lnTo>
                      <a:lnTo>
                        <a:pt x="83" y="118"/>
                      </a:lnTo>
                      <a:lnTo>
                        <a:pt x="95" y="131"/>
                      </a:lnTo>
                      <a:lnTo>
                        <a:pt x="107" y="141"/>
                      </a:lnTo>
                      <a:lnTo>
                        <a:pt x="113" y="144"/>
                      </a:lnTo>
                      <a:lnTo>
                        <a:pt x="117" y="146"/>
                      </a:lnTo>
                      <a:lnTo>
                        <a:pt x="124" y="144"/>
                      </a:lnTo>
                      <a:lnTo>
                        <a:pt x="125" y="14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5" name="Freeform 37"/>
                <p:cNvSpPr/>
                <p:nvPr/>
              </p:nvSpPr>
              <p:spPr bwMode="auto">
                <a:xfrm>
                  <a:off x="4195" y="3514"/>
                  <a:ext cx="131" cy="146"/>
                </a:xfrm>
                <a:custGeom>
                  <a:avLst/>
                  <a:gdLst>
                    <a:gd name="T0" fmla="*/ 124 w 131"/>
                    <a:gd name="T1" fmla="*/ 144 h 146"/>
                    <a:gd name="T2" fmla="*/ 129 w 131"/>
                    <a:gd name="T3" fmla="*/ 142 h 146"/>
                    <a:gd name="T4" fmla="*/ 130 w 131"/>
                    <a:gd name="T5" fmla="*/ 140 h 146"/>
                    <a:gd name="T6" fmla="*/ 131 w 131"/>
                    <a:gd name="T7" fmla="*/ 136 h 146"/>
                    <a:gd name="T8" fmla="*/ 131 w 131"/>
                    <a:gd name="T9" fmla="*/ 132 h 146"/>
                    <a:gd name="T10" fmla="*/ 126 w 131"/>
                    <a:gd name="T11" fmla="*/ 123 h 146"/>
                    <a:gd name="T12" fmla="*/ 117 w 131"/>
                    <a:gd name="T13" fmla="*/ 110 h 146"/>
                    <a:gd name="T14" fmla="*/ 106 w 131"/>
                    <a:gd name="T15" fmla="*/ 94 h 146"/>
                    <a:gd name="T16" fmla="*/ 85 w 131"/>
                    <a:gd name="T17" fmla="*/ 68 h 146"/>
                    <a:gd name="T18" fmla="*/ 63 w 131"/>
                    <a:gd name="T19" fmla="*/ 43 h 146"/>
                    <a:gd name="T20" fmla="*/ 47 w 131"/>
                    <a:gd name="T21" fmla="*/ 26 h 146"/>
                    <a:gd name="T22" fmla="*/ 38 w 131"/>
                    <a:gd name="T23" fmla="*/ 18 h 146"/>
                    <a:gd name="T24" fmla="*/ 27 w 131"/>
                    <a:gd name="T25" fmla="*/ 10 h 146"/>
                    <a:gd name="T26" fmla="*/ 23 w 131"/>
                    <a:gd name="T27" fmla="*/ 7 h 146"/>
                    <a:gd name="T28" fmla="*/ 19 w 131"/>
                    <a:gd name="T29" fmla="*/ 4 h 146"/>
                    <a:gd name="T30" fmla="*/ 13 w 131"/>
                    <a:gd name="T31" fmla="*/ 1 h 146"/>
                    <a:gd name="T32" fmla="*/ 8 w 131"/>
                    <a:gd name="T33" fmla="*/ 0 h 146"/>
                    <a:gd name="T34" fmla="*/ 6 w 131"/>
                    <a:gd name="T35" fmla="*/ 0 h 146"/>
                    <a:gd name="T36" fmla="*/ 2 w 131"/>
                    <a:gd name="T37" fmla="*/ 1 h 146"/>
                    <a:gd name="T38" fmla="*/ 0 w 131"/>
                    <a:gd name="T39" fmla="*/ 2 h 146"/>
                    <a:gd name="T40" fmla="*/ 0 w 131"/>
                    <a:gd name="T41" fmla="*/ 5 h 146"/>
                    <a:gd name="T42" fmla="*/ 0 w 131"/>
                    <a:gd name="T43" fmla="*/ 9 h 146"/>
                    <a:gd name="T44" fmla="*/ 2 w 131"/>
                    <a:gd name="T45" fmla="*/ 15 h 146"/>
                    <a:gd name="T46" fmla="*/ 6 w 131"/>
                    <a:gd name="T47" fmla="*/ 26 h 146"/>
                    <a:gd name="T48" fmla="*/ 13 w 131"/>
                    <a:gd name="T49" fmla="*/ 37 h 146"/>
                    <a:gd name="T50" fmla="*/ 27 w 131"/>
                    <a:gd name="T51" fmla="*/ 54 h 146"/>
                    <a:gd name="T52" fmla="*/ 48 w 131"/>
                    <a:gd name="T53" fmla="*/ 78 h 146"/>
                    <a:gd name="T54" fmla="*/ 69 w 131"/>
                    <a:gd name="T55" fmla="*/ 103 h 146"/>
                    <a:gd name="T56" fmla="*/ 83 w 131"/>
                    <a:gd name="T57" fmla="*/ 118 h 146"/>
                    <a:gd name="T58" fmla="*/ 95 w 131"/>
                    <a:gd name="T59" fmla="*/ 131 h 146"/>
                    <a:gd name="T60" fmla="*/ 106 w 131"/>
                    <a:gd name="T61" fmla="*/ 141 h 146"/>
                    <a:gd name="T62" fmla="*/ 113 w 131"/>
                    <a:gd name="T63" fmla="*/ 144 h 146"/>
                    <a:gd name="T64" fmla="*/ 117 w 131"/>
                    <a:gd name="T65" fmla="*/ 146 h 146"/>
                    <a:gd name="T66" fmla="*/ 124 w 131"/>
                    <a:gd name="T67" fmla="*/ 144 h 146"/>
                    <a:gd name="T68" fmla="*/ 124 w 131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1"/>
                    <a:gd name="T106" fmla="*/ 0 h 146"/>
                    <a:gd name="T107" fmla="*/ 131 w 131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1" h="146">
                      <a:moveTo>
                        <a:pt x="124" y="144"/>
                      </a:moveTo>
                      <a:lnTo>
                        <a:pt x="129" y="142"/>
                      </a:lnTo>
                      <a:lnTo>
                        <a:pt x="130" y="140"/>
                      </a:lnTo>
                      <a:lnTo>
                        <a:pt x="131" y="136"/>
                      </a:lnTo>
                      <a:lnTo>
                        <a:pt x="131" y="132"/>
                      </a:lnTo>
                      <a:lnTo>
                        <a:pt x="126" y="123"/>
                      </a:lnTo>
                      <a:lnTo>
                        <a:pt x="117" y="110"/>
                      </a:lnTo>
                      <a:lnTo>
                        <a:pt x="106" y="94"/>
                      </a:lnTo>
                      <a:lnTo>
                        <a:pt x="85" y="68"/>
                      </a:lnTo>
                      <a:lnTo>
                        <a:pt x="63" y="43"/>
                      </a:lnTo>
                      <a:lnTo>
                        <a:pt x="47" y="26"/>
                      </a:lnTo>
                      <a:lnTo>
                        <a:pt x="38" y="18"/>
                      </a:lnTo>
                      <a:lnTo>
                        <a:pt x="27" y="10"/>
                      </a:lnTo>
                      <a:lnTo>
                        <a:pt x="23" y="7"/>
                      </a:lnTo>
                      <a:lnTo>
                        <a:pt x="19" y="4"/>
                      </a:lnTo>
                      <a:lnTo>
                        <a:pt x="13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5"/>
                      </a:lnTo>
                      <a:lnTo>
                        <a:pt x="0" y="9"/>
                      </a:lnTo>
                      <a:lnTo>
                        <a:pt x="2" y="15"/>
                      </a:lnTo>
                      <a:lnTo>
                        <a:pt x="6" y="26"/>
                      </a:lnTo>
                      <a:lnTo>
                        <a:pt x="13" y="37"/>
                      </a:lnTo>
                      <a:lnTo>
                        <a:pt x="27" y="54"/>
                      </a:lnTo>
                      <a:lnTo>
                        <a:pt x="48" y="78"/>
                      </a:lnTo>
                      <a:lnTo>
                        <a:pt x="69" y="103"/>
                      </a:lnTo>
                      <a:lnTo>
                        <a:pt x="83" y="118"/>
                      </a:lnTo>
                      <a:lnTo>
                        <a:pt x="95" y="131"/>
                      </a:lnTo>
                      <a:lnTo>
                        <a:pt x="106" y="141"/>
                      </a:lnTo>
                      <a:lnTo>
                        <a:pt x="113" y="144"/>
                      </a:lnTo>
                      <a:lnTo>
                        <a:pt x="117" y="146"/>
                      </a:lnTo>
                      <a:lnTo>
                        <a:pt x="124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6" name="Freeform 38"/>
                <p:cNvSpPr/>
                <p:nvPr/>
              </p:nvSpPr>
              <p:spPr bwMode="auto">
                <a:xfrm>
                  <a:off x="4285" y="3493"/>
                  <a:ext cx="55" cy="149"/>
                </a:xfrm>
                <a:custGeom>
                  <a:avLst/>
                  <a:gdLst>
                    <a:gd name="T0" fmla="*/ 16 w 55"/>
                    <a:gd name="T1" fmla="*/ 2 h 149"/>
                    <a:gd name="T2" fmla="*/ 20 w 55"/>
                    <a:gd name="T3" fmla="*/ 5 h 149"/>
                    <a:gd name="T4" fmla="*/ 22 w 55"/>
                    <a:gd name="T5" fmla="*/ 8 h 149"/>
                    <a:gd name="T6" fmla="*/ 28 w 55"/>
                    <a:gd name="T7" fmla="*/ 19 h 149"/>
                    <a:gd name="T8" fmla="*/ 33 w 55"/>
                    <a:gd name="T9" fmla="*/ 35 h 149"/>
                    <a:gd name="T10" fmla="*/ 37 w 55"/>
                    <a:gd name="T11" fmla="*/ 47 h 149"/>
                    <a:gd name="T12" fmla="*/ 40 w 55"/>
                    <a:gd name="T13" fmla="*/ 62 h 149"/>
                    <a:gd name="T14" fmla="*/ 46 w 55"/>
                    <a:gd name="T15" fmla="*/ 82 h 149"/>
                    <a:gd name="T16" fmla="*/ 48 w 55"/>
                    <a:gd name="T17" fmla="*/ 97 h 149"/>
                    <a:gd name="T18" fmla="*/ 52 w 55"/>
                    <a:gd name="T19" fmla="*/ 113 h 149"/>
                    <a:gd name="T20" fmla="*/ 53 w 55"/>
                    <a:gd name="T21" fmla="*/ 127 h 149"/>
                    <a:gd name="T22" fmla="*/ 55 w 55"/>
                    <a:gd name="T23" fmla="*/ 137 h 149"/>
                    <a:gd name="T24" fmla="*/ 53 w 55"/>
                    <a:gd name="T25" fmla="*/ 144 h 149"/>
                    <a:gd name="T26" fmla="*/ 49 w 55"/>
                    <a:gd name="T27" fmla="*/ 148 h 149"/>
                    <a:gd name="T28" fmla="*/ 40 w 55"/>
                    <a:gd name="T29" fmla="*/ 149 h 149"/>
                    <a:gd name="T30" fmla="*/ 34 w 55"/>
                    <a:gd name="T31" fmla="*/ 147 h 149"/>
                    <a:gd name="T32" fmla="*/ 29 w 55"/>
                    <a:gd name="T33" fmla="*/ 140 h 149"/>
                    <a:gd name="T34" fmla="*/ 25 w 55"/>
                    <a:gd name="T35" fmla="*/ 131 h 149"/>
                    <a:gd name="T36" fmla="*/ 19 w 55"/>
                    <a:gd name="T37" fmla="*/ 116 h 149"/>
                    <a:gd name="T38" fmla="*/ 16 w 55"/>
                    <a:gd name="T39" fmla="*/ 101 h 149"/>
                    <a:gd name="T40" fmla="*/ 12 w 55"/>
                    <a:gd name="T41" fmla="*/ 84 h 149"/>
                    <a:gd name="T42" fmla="*/ 7 w 55"/>
                    <a:gd name="T43" fmla="*/ 65 h 149"/>
                    <a:gd name="T44" fmla="*/ 4 w 55"/>
                    <a:gd name="T45" fmla="*/ 50 h 149"/>
                    <a:gd name="T46" fmla="*/ 1 w 55"/>
                    <a:gd name="T47" fmla="*/ 36 h 149"/>
                    <a:gd name="T48" fmla="*/ 0 w 55"/>
                    <a:gd name="T49" fmla="*/ 20 h 149"/>
                    <a:gd name="T50" fmla="*/ 0 w 55"/>
                    <a:gd name="T51" fmla="*/ 10 h 149"/>
                    <a:gd name="T52" fmla="*/ 0 w 55"/>
                    <a:gd name="T53" fmla="*/ 7 h 149"/>
                    <a:gd name="T54" fmla="*/ 2 w 55"/>
                    <a:gd name="T55" fmla="*/ 3 h 149"/>
                    <a:gd name="T56" fmla="*/ 5 w 55"/>
                    <a:gd name="T57" fmla="*/ 1 h 149"/>
                    <a:gd name="T58" fmla="*/ 8 w 55"/>
                    <a:gd name="T59" fmla="*/ 0 h 149"/>
                    <a:gd name="T60" fmla="*/ 12 w 55"/>
                    <a:gd name="T61" fmla="*/ 0 h 149"/>
                    <a:gd name="T62" fmla="*/ 16 w 55"/>
                    <a:gd name="T63" fmla="*/ 2 h 14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9"/>
                    <a:gd name="T98" fmla="*/ 55 w 55"/>
                    <a:gd name="T99" fmla="*/ 149 h 149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9">
                      <a:moveTo>
                        <a:pt x="16" y="2"/>
                      </a:moveTo>
                      <a:lnTo>
                        <a:pt x="20" y="5"/>
                      </a:lnTo>
                      <a:lnTo>
                        <a:pt x="22" y="8"/>
                      </a:lnTo>
                      <a:lnTo>
                        <a:pt x="28" y="19"/>
                      </a:lnTo>
                      <a:lnTo>
                        <a:pt x="33" y="35"/>
                      </a:lnTo>
                      <a:lnTo>
                        <a:pt x="37" y="47"/>
                      </a:lnTo>
                      <a:lnTo>
                        <a:pt x="40" y="62"/>
                      </a:lnTo>
                      <a:lnTo>
                        <a:pt x="46" y="82"/>
                      </a:lnTo>
                      <a:lnTo>
                        <a:pt x="48" y="97"/>
                      </a:lnTo>
                      <a:lnTo>
                        <a:pt x="52" y="113"/>
                      </a:lnTo>
                      <a:lnTo>
                        <a:pt x="53" y="127"/>
                      </a:lnTo>
                      <a:lnTo>
                        <a:pt x="55" y="137"/>
                      </a:lnTo>
                      <a:lnTo>
                        <a:pt x="53" y="144"/>
                      </a:lnTo>
                      <a:lnTo>
                        <a:pt x="49" y="148"/>
                      </a:lnTo>
                      <a:lnTo>
                        <a:pt x="40" y="149"/>
                      </a:lnTo>
                      <a:lnTo>
                        <a:pt x="34" y="147"/>
                      </a:lnTo>
                      <a:lnTo>
                        <a:pt x="29" y="140"/>
                      </a:lnTo>
                      <a:lnTo>
                        <a:pt x="25" y="131"/>
                      </a:lnTo>
                      <a:lnTo>
                        <a:pt x="19" y="116"/>
                      </a:lnTo>
                      <a:lnTo>
                        <a:pt x="16" y="101"/>
                      </a:lnTo>
                      <a:lnTo>
                        <a:pt x="12" y="84"/>
                      </a:lnTo>
                      <a:lnTo>
                        <a:pt x="7" y="65"/>
                      </a:lnTo>
                      <a:lnTo>
                        <a:pt x="4" y="50"/>
                      </a:lnTo>
                      <a:lnTo>
                        <a:pt x="1" y="36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7"/>
                      </a:lnTo>
                      <a:lnTo>
                        <a:pt x="2" y="3"/>
                      </a:lnTo>
                      <a:lnTo>
                        <a:pt x="5" y="1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7" name="Freeform 39"/>
                <p:cNvSpPr/>
                <p:nvPr/>
              </p:nvSpPr>
              <p:spPr bwMode="auto">
                <a:xfrm>
                  <a:off x="4292" y="3493"/>
                  <a:ext cx="55" cy="149"/>
                </a:xfrm>
                <a:custGeom>
                  <a:avLst/>
                  <a:gdLst>
                    <a:gd name="T0" fmla="*/ 17 w 55"/>
                    <a:gd name="T1" fmla="*/ 2 h 149"/>
                    <a:gd name="T2" fmla="*/ 21 w 55"/>
                    <a:gd name="T3" fmla="*/ 5 h 149"/>
                    <a:gd name="T4" fmla="*/ 23 w 55"/>
                    <a:gd name="T5" fmla="*/ 8 h 149"/>
                    <a:gd name="T6" fmla="*/ 28 w 55"/>
                    <a:gd name="T7" fmla="*/ 19 h 149"/>
                    <a:gd name="T8" fmla="*/ 33 w 55"/>
                    <a:gd name="T9" fmla="*/ 35 h 149"/>
                    <a:gd name="T10" fmla="*/ 37 w 55"/>
                    <a:gd name="T11" fmla="*/ 47 h 149"/>
                    <a:gd name="T12" fmla="*/ 41 w 55"/>
                    <a:gd name="T13" fmla="*/ 62 h 149"/>
                    <a:gd name="T14" fmla="*/ 46 w 55"/>
                    <a:gd name="T15" fmla="*/ 82 h 149"/>
                    <a:gd name="T16" fmla="*/ 49 w 55"/>
                    <a:gd name="T17" fmla="*/ 97 h 149"/>
                    <a:gd name="T18" fmla="*/ 52 w 55"/>
                    <a:gd name="T19" fmla="*/ 113 h 149"/>
                    <a:gd name="T20" fmla="*/ 54 w 55"/>
                    <a:gd name="T21" fmla="*/ 127 h 149"/>
                    <a:gd name="T22" fmla="*/ 55 w 55"/>
                    <a:gd name="T23" fmla="*/ 137 h 149"/>
                    <a:gd name="T24" fmla="*/ 55 w 55"/>
                    <a:gd name="T25" fmla="*/ 144 h 149"/>
                    <a:gd name="T26" fmla="*/ 49 w 55"/>
                    <a:gd name="T27" fmla="*/ 148 h 149"/>
                    <a:gd name="T28" fmla="*/ 42 w 55"/>
                    <a:gd name="T29" fmla="*/ 149 h 149"/>
                    <a:gd name="T30" fmla="*/ 35 w 55"/>
                    <a:gd name="T31" fmla="*/ 147 h 149"/>
                    <a:gd name="T32" fmla="*/ 30 w 55"/>
                    <a:gd name="T33" fmla="*/ 140 h 149"/>
                    <a:gd name="T34" fmla="*/ 26 w 55"/>
                    <a:gd name="T35" fmla="*/ 131 h 149"/>
                    <a:gd name="T36" fmla="*/ 20 w 55"/>
                    <a:gd name="T37" fmla="*/ 116 h 149"/>
                    <a:gd name="T38" fmla="*/ 17 w 55"/>
                    <a:gd name="T39" fmla="*/ 101 h 149"/>
                    <a:gd name="T40" fmla="*/ 13 w 55"/>
                    <a:gd name="T41" fmla="*/ 84 h 149"/>
                    <a:gd name="T42" fmla="*/ 8 w 55"/>
                    <a:gd name="T43" fmla="*/ 65 h 149"/>
                    <a:gd name="T44" fmla="*/ 5 w 55"/>
                    <a:gd name="T45" fmla="*/ 50 h 149"/>
                    <a:gd name="T46" fmla="*/ 2 w 55"/>
                    <a:gd name="T47" fmla="*/ 36 h 149"/>
                    <a:gd name="T48" fmla="*/ 1 w 55"/>
                    <a:gd name="T49" fmla="*/ 20 h 149"/>
                    <a:gd name="T50" fmla="*/ 0 w 55"/>
                    <a:gd name="T51" fmla="*/ 10 h 149"/>
                    <a:gd name="T52" fmla="*/ 1 w 55"/>
                    <a:gd name="T53" fmla="*/ 7 h 149"/>
                    <a:gd name="T54" fmla="*/ 2 w 55"/>
                    <a:gd name="T55" fmla="*/ 3 h 149"/>
                    <a:gd name="T56" fmla="*/ 5 w 55"/>
                    <a:gd name="T57" fmla="*/ 1 h 149"/>
                    <a:gd name="T58" fmla="*/ 9 w 55"/>
                    <a:gd name="T59" fmla="*/ 0 h 149"/>
                    <a:gd name="T60" fmla="*/ 13 w 55"/>
                    <a:gd name="T61" fmla="*/ 0 h 149"/>
                    <a:gd name="T62" fmla="*/ 17 w 55"/>
                    <a:gd name="T63" fmla="*/ 2 h 14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9"/>
                    <a:gd name="T98" fmla="*/ 55 w 55"/>
                    <a:gd name="T99" fmla="*/ 149 h 149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9">
                      <a:moveTo>
                        <a:pt x="17" y="2"/>
                      </a:moveTo>
                      <a:lnTo>
                        <a:pt x="21" y="5"/>
                      </a:lnTo>
                      <a:lnTo>
                        <a:pt x="23" y="8"/>
                      </a:lnTo>
                      <a:lnTo>
                        <a:pt x="28" y="19"/>
                      </a:lnTo>
                      <a:lnTo>
                        <a:pt x="33" y="35"/>
                      </a:lnTo>
                      <a:lnTo>
                        <a:pt x="37" y="47"/>
                      </a:lnTo>
                      <a:lnTo>
                        <a:pt x="41" y="62"/>
                      </a:lnTo>
                      <a:lnTo>
                        <a:pt x="46" y="82"/>
                      </a:lnTo>
                      <a:lnTo>
                        <a:pt x="49" y="97"/>
                      </a:lnTo>
                      <a:lnTo>
                        <a:pt x="52" y="113"/>
                      </a:lnTo>
                      <a:lnTo>
                        <a:pt x="54" y="127"/>
                      </a:lnTo>
                      <a:lnTo>
                        <a:pt x="55" y="137"/>
                      </a:lnTo>
                      <a:lnTo>
                        <a:pt x="55" y="144"/>
                      </a:lnTo>
                      <a:lnTo>
                        <a:pt x="49" y="148"/>
                      </a:lnTo>
                      <a:lnTo>
                        <a:pt x="42" y="149"/>
                      </a:lnTo>
                      <a:lnTo>
                        <a:pt x="35" y="147"/>
                      </a:lnTo>
                      <a:lnTo>
                        <a:pt x="30" y="140"/>
                      </a:lnTo>
                      <a:lnTo>
                        <a:pt x="26" y="131"/>
                      </a:lnTo>
                      <a:lnTo>
                        <a:pt x="20" y="116"/>
                      </a:lnTo>
                      <a:lnTo>
                        <a:pt x="17" y="101"/>
                      </a:lnTo>
                      <a:lnTo>
                        <a:pt x="13" y="84"/>
                      </a:lnTo>
                      <a:lnTo>
                        <a:pt x="8" y="65"/>
                      </a:lnTo>
                      <a:lnTo>
                        <a:pt x="5" y="50"/>
                      </a:lnTo>
                      <a:lnTo>
                        <a:pt x="2" y="36"/>
                      </a:lnTo>
                      <a:lnTo>
                        <a:pt x="1" y="20"/>
                      </a:lnTo>
                      <a:lnTo>
                        <a:pt x="0" y="10"/>
                      </a:lnTo>
                      <a:lnTo>
                        <a:pt x="1" y="7"/>
                      </a:lnTo>
                      <a:lnTo>
                        <a:pt x="2" y="3"/>
                      </a:lnTo>
                      <a:lnTo>
                        <a:pt x="5" y="1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7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8" name="Freeform 40"/>
                <p:cNvSpPr/>
                <p:nvPr/>
              </p:nvSpPr>
              <p:spPr bwMode="auto">
                <a:xfrm>
                  <a:off x="4105" y="3563"/>
                  <a:ext cx="211" cy="87"/>
                </a:xfrm>
                <a:custGeom>
                  <a:avLst/>
                  <a:gdLst>
                    <a:gd name="T0" fmla="*/ 208 w 211"/>
                    <a:gd name="T1" fmla="*/ 77 h 87"/>
                    <a:gd name="T2" fmla="*/ 199 w 211"/>
                    <a:gd name="T3" fmla="*/ 73 h 87"/>
                    <a:gd name="T4" fmla="*/ 182 w 211"/>
                    <a:gd name="T5" fmla="*/ 64 h 87"/>
                    <a:gd name="T6" fmla="*/ 155 w 211"/>
                    <a:gd name="T7" fmla="*/ 50 h 87"/>
                    <a:gd name="T8" fmla="*/ 120 w 211"/>
                    <a:gd name="T9" fmla="*/ 36 h 87"/>
                    <a:gd name="T10" fmla="*/ 86 w 211"/>
                    <a:gd name="T11" fmla="*/ 23 h 87"/>
                    <a:gd name="T12" fmla="*/ 46 w 211"/>
                    <a:gd name="T13" fmla="*/ 9 h 87"/>
                    <a:gd name="T14" fmla="*/ 28 w 211"/>
                    <a:gd name="T15" fmla="*/ 4 h 87"/>
                    <a:gd name="T16" fmla="*/ 19 w 211"/>
                    <a:gd name="T17" fmla="*/ 1 h 87"/>
                    <a:gd name="T18" fmla="*/ 12 w 211"/>
                    <a:gd name="T19" fmla="*/ 0 h 87"/>
                    <a:gd name="T20" fmla="*/ 6 w 211"/>
                    <a:gd name="T21" fmla="*/ 0 h 87"/>
                    <a:gd name="T22" fmla="*/ 1 w 211"/>
                    <a:gd name="T23" fmla="*/ 2 h 87"/>
                    <a:gd name="T24" fmla="*/ 0 w 211"/>
                    <a:gd name="T25" fmla="*/ 5 h 87"/>
                    <a:gd name="T26" fmla="*/ 1 w 211"/>
                    <a:gd name="T27" fmla="*/ 8 h 87"/>
                    <a:gd name="T28" fmla="*/ 4 w 211"/>
                    <a:gd name="T29" fmla="*/ 11 h 87"/>
                    <a:gd name="T30" fmla="*/ 10 w 211"/>
                    <a:gd name="T31" fmla="*/ 15 h 87"/>
                    <a:gd name="T32" fmla="*/ 13 w 211"/>
                    <a:gd name="T33" fmla="*/ 18 h 87"/>
                    <a:gd name="T34" fmla="*/ 31 w 211"/>
                    <a:gd name="T35" fmla="*/ 28 h 87"/>
                    <a:gd name="T36" fmla="*/ 69 w 211"/>
                    <a:gd name="T37" fmla="*/ 44 h 87"/>
                    <a:gd name="T38" fmla="*/ 106 w 211"/>
                    <a:gd name="T39" fmla="*/ 59 h 87"/>
                    <a:gd name="T40" fmla="*/ 139 w 211"/>
                    <a:gd name="T41" fmla="*/ 70 h 87"/>
                    <a:gd name="T42" fmla="*/ 167 w 211"/>
                    <a:gd name="T43" fmla="*/ 80 h 87"/>
                    <a:gd name="T44" fmla="*/ 189 w 211"/>
                    <a:gd name="T45" fmla="*/ 86 h 87"/>
                    <a:gd name="T46" fmla="*/ 202 w 211"/>
                    <a:gd name="T47" fmla="*/ 87 h 87"/>
                    <a:gd name="T48" fmla="*/ 208 w 211"/>
                    <a:gd name="T49" fmla="*/ 86 h 87"/>
                    <a:gd name="T50" fmla="*/ 211 w 211"/>
                    <a:gd name="T51" fmla="*/ 82 h 87"/>
                    <a:gd name="T52" fmla="*/ 208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208" y="77"/>
                      </a:moveTo>
                      <a:lnTo>
                        <a:pt x="199" y="73"/>
                      </a:lnTo>
                      <a:lnTo>
                        <a:pt x="182" y="64"/>
                      </a:lnTo>
                      <a:lnTo>
                        <a:pt x="155" y="50"/>
                      </a:lnTo>
                      <a:lnTo>
                        <a:pt x="120" y="36"/>
                      </a:lnTo>
                      <a:lnTo>
                        <a:pt x="86" y="23"/>
                      </a:lnTo>
                      <a:lnTo>
                        <a:pt x="46" y="9"/>
                      </a:lnTo>
                      <a:lnTo>
                        <a:pt x="28" y="4"/>
                      </a:lnTo>
                      <a:lnTo>
                        <a:pt x="19" y="1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1" y="8"/>
                      </a:lnTo>
                      <a:lnTo>
                        <a:pt x="4" y="11"/>
                      </a:lnTo>
                      <a:lnTo>
                        <a:pt x="10" y="15"/>
                      </a:lnTo>
                      <a:lnTo>
                        <a:pt x="13" y="18"/>
                      </a:lnTo>
                      <a:lnTo>
                        <a:pt x="31" y="28"/>
                      </a:lnTo>
                      <a:lnTo>
                        <a:pt x="69" y="44"/>
                      </a:lnTo>
                      <a:lnTo>
                        <a:pt x="106" y="59"/>
                      </a:lnTo>
                      <a:lnTo>
                        <a:pt x="139" y="70"/>
                      </a:lnTo>
                      <a:lnTo>
                        <a:pt x="167" y="80"/>
                      </a:lnTo>
                      <a:lnTo>
                        <a:pt x="189" y="86"/>
                      </a:lnTo>
                      <a:lnTo>
                        <a:pt x="202" y="87"/>
                      </a:lnTo>
                      <a:lnTo>
                        <a:pt x="208" y="86"/>
                      </a:lnTo>
                      <a:lnTo>
                        <a:pt x="211" y="82"/>
                      </a:lnTo>
                      <a:lnTo>
                        <a:pt x="208" y="7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89" name="Freeform 41"/>
                <p:cNvSpPr/>
                <p:nvPr/>
              </p:nvSpPr>
              <p:spPr bwMode="auto">
                <a:xfrm>
                  <a:off x="4113" y="3563"/>
                  <a:ext cx="211" cy="87"/>
                </a:xfrm>
                <a:custGeom>
                  <a:avLst/>
                  <a:gdLst>
                    <a:gd name="T0" fmla="*/ 207 w 211"/>
                    <a:gd name="T1" fmla="*/ 77 h 87"/>
                    <a:gd name="T2" fmla="*/ 199 w 211"/>
                    <a:gd name="T3" fmla="*/ 73 h 87"/>
                    <a:gd name="T4" fmla="*/ 181 w 211"/>
                    <a:gd name="T5" fmla="*/ 64 h 87"/>
                    <a:gd name="T6" fmla="*/ 154 w 211"/>
                    <a:gd name="T7" fmla="*/ 50 h 87"/>
                    <a:gd name="T8" fmla="*/ 119 w 211"/>
                    <a:gd name="T9" fmla="*/ 36 h 87"/>
                    <a:gd name="T10" fmla="*/ 85 w 211"/>
                    <a:gd name="T11" fmla="*/ 23 h 87"/>
                    <a:gd name="T12" fmla="*/ 45 w 211"/>
                    <a:gd name="T13" fmla="*/ 9 h 87"/>
                    <a:gd name="T14" fmla="*/ 28 w 211"/>
                    <a:gd name="T15" fmla="*/ 4 h 87"/>
                    <a:gd name="T16" fmla="*/ 18 w 211"/>
                    <a:gd name="T17" fmla="*/ 1 h 87"/>
                    <a:gd name="T18" fmla="*/ 11 w 211"/>
                    <a:gd name="T19" fmla="*/ 0 h 87"/>
                    <a:gd name="T20" fmla="*/ 5 w 211"/>
                    <a:gd name="T21" fmla="*/ 0 h 87"/>
                    <a:gd name="T22" fmla="*/ 1 w 211"/>
                    <a:gd name="T23" fmla="*/ 2 h 87"/>
                    <a:gd name="T24" fmla="*/ 0 w 211"/>
                    <a:gd name="T25" fmla="*/ 5 h 87"/>
                    <a:gd name="T26" fmla="*/ 1 w 211"/>
                    <a:gd name="T27" fmla="*/ 8 h 87"/>
                    <a:gd name="T28" fmla="*/ 4 w 211"/>
                    <a:gd name="T29" fmla="*/ 11 h 87"/>
                    <a:gd name="T30" fmla="*/ 9 w 211"/>
                    <a:gd name="T31" fmla="*/ 15 h 87"/>
                    <a:gd name="T32" fmla="*/ 13 w 211"/>
                    <a:gd name="T33" fmla="*/ 18 h 87"/>
                    <a:gd name="T34" fmla="*/ 30 w 211"/>
                    <a:gd name="T35" fmla="*/ 28 h 87"/>
                    <a:gd name="T36" fmla="*/ 68 w 211"/>
                    <a:gd name="T37" fmla="*/ 44 h 87"/>
                    <a:gd name="T38" fmla="*/ 107 w 211"/>
                    <a:gd name="T39" fmla="*/ 59 h 87"/>
                    <a:gd name="T40" fmla="*/ 138 w 211"/>
                    <a:gd name="T41" fmla="*/ 70 h 87"/>
                    <a:gd name="T42" fmla="*/ 166 w 211"/>
                    <a:gd name="T43" fmla="*/ 80 h 87"/>
                    <a:gd name="T44" fmla="*/ 188 w 211"/>
                    <a:gd name="T45" fmla="*/ 86 h 87"/>
                    <a:gd name="T46" fmla="*/ 202 w 211"/>
                    <a:gd name="T47" fmla="*/ 87 h 87"/>
                    <a:gd name="T48" fmla="*/ 207 w 211"/>
                    <a:gd name="T49" fmla="*/ 86 h 87"/>
                    <a:gd name="T50" fmla="*/ 211 w 211"/>
                    <a:gd name="T51" fmla="*/ 82 h 87"/>
                    <a:gd name="T52" fmla="*/ 207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207" y="77"/>
                      </a:moveTo>
                      <a:lnTo>
                        <a:pt x="199" y="73"/>
                      </a:lnTo>
                      <a:lnTo>
                        <a:pt x="181" y="64"/>
                      </a:lnTo>
                      <a:lnTo>
                        <a:pt x="154" y="50"/>
                      </a:lnTo>
                      <a:lnTo>
                        <a:pt x="119" y="36"/>
                      </a:lnTo>
                      <a:lnTo>
                        <a:pt x="85" y="23"/>
                      </a:lnTo>
                      <a:lnTo>
                        <a:pt x="45" y="9"/>
                      </a:lnTo>
                      <a:lnTo>
                        <a:pt x="28" y="4"/>
                      </a:lnTo>
                      <a:lnTo>
                        <a:pt x="18" y="1"/>
                      </a:lnTo>
                      <a:lnTo>
                        <a:pt x="11" y="0"/>
                      </a:lnTo>
                      <a:lnTo>
                        <a:pt x="5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1" y="8"/>
                      </a:lnTo>
                      <a:lnTo>
                        <a:pt x="4" y="11"/>
                      </a:lnTo>
                      <a:lnTo>
                        <a:pt x="9" y="15"/>
                      </a:lnTo>
                      <a:lnTo>
                        <a:pt x="13" y="18"/>
                      </a:lnTo>
                      <a:lnTo>
                        <a:pt x="30" y="28"/>
                      </a:lnTo>
                      <a:lnTo>
                        <a:pt x="68" y="44"/>
                      </a:lnTo>
                      <a:lnTo>
                        <a:pt x="107" y="59"/>
                      </a:lnTo>
                      <a:lnTo>
                        <a:pt x="138" y="70"/>
                      </a:lnTo>
                      <a:lnTo>
                        <a:pt x="166" y="80"/>
                      </a:lnTo>
                      <a:lnTo>
                        <a:pt x="188" y="86"/>
                      </a:lnTo>
                      <a:lnTo>
                        <a:pt x="202" y="87"/>
                      </a:lnTo>
                      <a:lnTo>
                        <a:pt x="207" y="86"/>
                      </a:lnTo>
                      <a:lnTo>
                        <a:pt x="211" y="82"/>
                      </a:lnTo>
                      <a:lnTo>
                        <a:pt x="207" y="7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0" name="Freeform 42"/>
                <p:cNvSpPr/>
                <p:nvPr/>
              </p:nvSpPr>
              <p:spPr bwMode="auto">
                <a:xfrm>
                  <a:off x="4070" y="3620"/>
                  <a:ext cx="247" cy="42"/>
                </a:xfrm>
                <a:custGeom>
                  <a:avLst/>
                  <a:gdLst>
                    <a:gd name="T0" fmla="*/ 247 w 247"/>
                    <a:gd name="T1" fmla="*/ 36 h 42"/>
                    <a:gd name="T2" fmla="*/ 238 w 247"/>
                    <a:gd name="T3" fmla="*/ 32 h 42"/>
                    <a:gd name="T4" fmla="*/ 215 w 247"/>
                    <a:gd name="T5" fmla="*/ 26 h 42"/>
                    <a:gd name="T6" fmla="*/ 175 w 247"/>
                    <a:gd name="T7" fmla="*/ 18 h 42"/>
                    <a:gd name="T8" fmla="*/ 143 w 247"/>
                    <a:gd name="T9" fmla="*/ 13 h 42"/>
                    <a:gd name="T10" fmla="*/ 101 w 247"/>
                    <a:gd name="T11" fmla="*/ 6 h 42"/>
                    <a:gd name="T12" fmla="*/ 59 w 247"/>
                    <a:gd name="T13" fmla="*/ 1 h 42"/>
                    <a:gd name="T14" fmla="*/ 33 w 247"/>
                    <a:gd name="T15" fmla="*/ 0 h 42"/>
                    <a:gd name="T16" fmla="*/ 25 w 247"/>
                    <a:gd name="T17" fmla="*/ 0 h 42"/>
                    <a:gd name="T18" fmla="*/ 17 w 247"/>
                    <a:gd name="T19" fmla="*/ 0 h 42"/>
                    <a:gd name="T20" fmla="*/ 8 w 247"/>
                    <a:gd name="T21" fmla="*/ 0 h 42"/>
                    <a:gd name="T22" fmla="*/ 2 w 247"/>
                    <a:gd name="T23" fmla="*/ 2 h 42"/>
                    <a:gd name="T24" fmla="*/ 0 w 247"/>
                    <a:gd name="T25" fmla="*/ 4 h 42"/>
                    <a:gd name="T26" fmla="*/ 1 w 247"/>
                    <a:gd name="T27" fmla="*/ 7 h 42"/>
                    <a:gd name="T28" fmla="*/ 4 w 247"/>
                    <a:gd name="T29" fmla="*/ 10 h 42"/>
                    <a:gd name="T30" fmla="*/ 8 w 247"/>
                    <a:gd name="T31" fmla="*/ 12 h 42"/>
                    <a:gd name="T32" fmla="*/ 17 w 247"/>
                    <a:gd name="T33" fmla="*/ 16 h 42"/>
                    <a:gd name="T34" fmla="*/ 28 w 247"/>
                    <a:gd name="T35" fmla="*/ 18 h 42"/>
                    <a:gd name="T36" fmla="*/ 45 w 247"/>
                    <a:gd name="T37" fmla="*/ 22 h 42"/>
                    <a:gd name="T38" fmla="*/ 87 w 247"/>
                    <a:gd name="T39" fmla="*/ 30 h 42"/>
                    <a:gd name="T40" fmla="*/ 131 w 247"/>
                    <a:gd name="T41" fmla="*/ 34 h 42"/>
                    <a:gd name="T42" fmla="*/ 164 w 247"/>
                    <a:gd name="T43" fmla="*/ 38 h 42"/>
                    <a:gd name="T44" fmla="*/ 203 w 247"/>
                    <a:gd name="T45" fmla="*/ 41 h 42"/>
                    <a:gd name="T46" fmla="*/ 220 w 247"/>
                    <a:gd name="T47" fmla="*/ 42 h 42"/>
                    <a:gd name="T48" fmla="*/ 234 w 247"/>
                    <a:gd name="T49" fmla="*/ 42 h 42"/>
                    <a:gd name="T50" fmla="*/ 243 w 247"/>
                    <a:gd name="T51" fmla="*/ 41 h 42"/>
                    <a:gd name="T52" fmla="*/ 247 w 247"/>
                    <a:gd name="T53" fmla="*/ 39 h 42"/>
                    <a:gd name="T54" fmla="*/ 247 w 247"/>
                    <a:gd name="T55" fmla="*/ 36 h 4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2"/>
                    <a:gd name="T86" fmla="*/ 247 w 247"/>
                    <a:gd name="T87" fmla="*/ 42 h 4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2">
                      <a:moveTo>
                        <a:pt x="247" y="36"/>
                      </a:moveTo>
                      <a:lnTo>
                        <a:pt x="238" y="32"/>
                      </a:lnTo>
                      <a:lnTo>
                        <a:pt x="215" y="26"/>
                      </a:lnTo>
                      <a:lnTo>
                        <a:pt x="175" y="18"/>
                      </a:lnTo>
                      <a:lnTo>
                        <a:pt x="143" y="13"/>
                      </a:lnTo>
                      <a:lnTo>
                        <a:pt x="101" y="6"/>
                      </a:lnTo>
                      <a:lnTo>
                        <a:pt x="59" y="1"/>
                      </a:lnTo>
                      <a:lnTo>
                        <a:pt x="33" y="0"/>
                      </a:lnTo>
                      <a:lnTo>
                        <a:pt x="25" y="0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1" y="7"/>
                      </a:lnTo>
                      <a:lnTo>
                        <a:pt x="4" y="10"/>
                      </a:lnTo>
                      <a:lnTo>
                        <a:pt x="8" y="12"/>
                      </a:lnTo>
                      <a:lnTo>
                        <a:pt x="17" y="16"/>
                      </a:lnTo>
                      <a:lnTo>
                        <a:pt x="28" y="18"/>
                      </a:lnTo>
                      <a:lnTo>
                        <a:pt x="45" y="22"/>
                      </a:lnTo>
                      <a:lnTo>
                        <a:pt x="87" y="30"/>
                      </a:lnTo>
                      <a:lnTo>
                        <a:pt x="131" y="34"/>
                      </a:lnTo>
                      <a:lnTo>
                        <a:pt x="164" y="38"/>
                      </a:lnTo>
                      <a:lnTo>
                        <a:pt x="203" y="41"/>
                      </a:lnTo>
                      <a:lnTo>
                        <a:pt x="220" y="42"/>
                      </a:lnTo>
                      <a:lnTo>
                        <a:pt x="234" y="42"/>
                      </a:lnTo>
                      <a:lnTo>
                        <a:pt x="243" y="41"/>
                      </a:lnTo>
                      <a:lnTo>
                        <a:pt x="247" y="39"/>
                      </a:lnTo>
                      <a:lnTo>
                        <a:pt x="247" y="3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1" name="Freeform 43"/>
                <p:cNvSpPr/>
                <p:nvPr/>
              </p:nvSpPr>
              <p:spPr bwMode="auto">
                <a:xfrm>
                  <a:off x="4078" y="3619"/>
                  <a:ext cx="247" cy="43"/>
                </a:xfrm>
                <a:custGeom>
                  <a:avLst/>
                  <a:gdLst>
                    <a:gd name="T0" fmla="*/ 247 w 247"/>
                    <a:gd name="T1" fmla="*/ 37 h 43"/>
                    <a:gd name="T2" fmla="*/ 238 w 247"/>
                    <a:gd name="T3" fmla="*/ 33 h 43"/>
                    <a:gd name="T4" fmla="*/ 214 w 247"/>
                    <a:gd name="T5" fmla="*/ 26 h 43"/>
                    <a:gd name="T6" fmla="*/ 175 w 247"/>
                    <a:gd name="T7" fmla="*/ 19 h 43"/>
                    <a:gd name="T8" fmla="*/ 142 w 247"/>
                    <a:gd name="T9" fmla="*/ 13 h 43"/>
                    <a:gd name="T10" fmla="*/ 101 w 247"/>
                    <a:gd name="T11" fmla="*/ 7 h 43"/>
                    <a:gd name="T12" fmla="*/ 58 w 247"/>
                    <a:gd name="T13" fmla="*/ 1 h 43"/>
                    <a:gd name="T14" fmla="*/ 33 w 247"/>
                    <a:gd name="T15" fmla="*/ 0 h 43"/>
                    <a:gd name="T16" fmla="*/ 25 w 247"/>
                    <a:gd name="T17" fmla="*/ 0 h 43"/>
                    <a:gd name="T18" fmla="*/ 17 w 247"/>
                    <a:gd name="T19" fmla="*/ 0 h 43"/>
                    <a:gd name="T20" fmla="*/ 9 w 247"/>
                    <a:gd name="T21" fmla="*/ 1 h 43"/>
                    <a:gd name="T22" fmla="*/ 2 w 247"/>
                    <a:gd name="T23" fmla="*/ 2 h 43"/>
                    <a:gd name="T24" fmla="*/ 0 w 247"/>
                    <a:gd name="T25" fmla="*/ 4 h 43"/>
                    <a:gd name="T26" fmla="*/ 0 w 247"/>
                    <a:gd name="T27" fmla="*/ 7 h 43"/>
                    <a:gd name="T28" fmla="*/ 3 w 247"/>
                    <a:gd name="T29" fmla="*/ 10 h 43"/>
                    <a:gd name="T30" fmla="*/ 7 w 247"/>
                    <a:gd name="T31" fmla="*/ 12 h 43"/>
                    <a:gd name="T32" fmla="*/ 17 w 247"/>
                    <a:gd name="T33" fmla="*/ 16 h 43"/>
                    <a:gd name="T34" fmla="*/ 28 w 247"/>
                    <a:gd name="T35" fmla="*/ 18 h 43"/>
                    <a:gd name="T36" fmla="*/ 45 w 247"/>
                    <a:gd name="T37" fmla="*/ 23 h 43"/>
                    <a:gd name="T38" fmla="*/ 87 w 247"/>
                    <a:gd name="T39" fmla="*/ 30 h 43"/>
                    <a:gd name="T40" fmla="*/ 130 w 247"/>
                    <a:gd name="T41" fmla="*/ 35 h 43"/>
                    <a:gd name="T42" fmla="*/ 164 w 247"/>
                    <a:gd name="T43" fmla="*/ 39 h 43"/>
                    <a:gd name="T44" fmla="*/ 203 w 247"/>
                    <a:gd name="T45" fmla="*/ 41 h 43"/>
                    <a:gd name="T46" fmla="*/ 220 w 247"/>
                    <a:gd name="T47" fmla="*/ 42 h 43"/>
                    <a:gd name="T48" fmla="*/ 233 w 247"/>
                    <a:gd name="T49" fmla="*/ 43 h 43"/>
                    <a:gd name="T50" fmla="*/ 243 w 247"/>
                    <a:gd name="T51" fmla="*/ 41 h 43"/>
                    <a:gd name="T52" fmla="*/ 247 w 247"/>
                    <a:gd name="T53" fmla="*/ 39 h 43"/>
                    <a:gd name="T54" fmla="*/ 247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247" y="37"/>
                      </a:moveTo>
                      <a:lnTo>
                        <a:pt x="238" y="33"/>
                      </a:lnTo>
                      <a:lnTo>
                        <a:pt x="214" y="26"/>
                      </a:lnTo>
                      <a:lnTo>
                        <a:pt x="175" y="19"/>
                      </a:lnTo>
                      <a:lnTo>
                        <a:pt x="142" y="13"/>
                      </a:lnTo>
                      <a:lnTo>
                        <a:pt x="101" y="7"/>
                      </a:lnTo>
                      <a:lnTo>
                        <a:pt x="58" y="1"/>
                      </a:lnTo>
                      <a:lnTo>
                        <a:pt x="33" y="0"/>
                      </a:lnTo>
                      <a:lnTo>
                        <a:pt x="25" y="0"/>
                      </a:lnTo>
                      <a:lnTo>
                        <a:pt x="17" y="0"/>
                      </a:lnTo>
                      <a:lnTo>
                        <a:pt x="9" y="1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7"/>
                      </a:lnTo>
                      <a:lnTo>
                        <a:pt x="3" y="10"/>
                      </a:lnTo>
                      <a:lnTo>
                        <a:pt x="7" y="12"/>
                      </a:lnTo>
                      <a:lnTo>
                        <a:pt x="17" y="16"/>
                      </a:lnTo>
                      <a:lnTo>
                        <a:pt x="28" y="18"/>
                      </a:lnTo>
                      <a:lnTo>
                        <a:pt x="45" y="23"/>
                      </a:lnTo>
                      <a:lnTo>
                        <a:pt x="87" y="30"/>
                      </a:lnTo>
                      <a:lnTo>
                        <a:pt x="130" y="35"/>
                      </a:lnTo>
                      <a:lnTo>
                        <a:pt x="164" y="39"/>
                      </a:lnTo>
                      <a:lnTo>
                        <a:pt x="203" y="41"/>
                      </a:lnTo>
                      <a:lnTo>
                        <a:pt x="220" y="42"/>
                      </a:lnTo>
                      <a:lnTo>
                        <a:pt x="233" y="43"/>
                      </a:lnTo>
                      <a:lnTo>
                        <a:pt x="243" y="41"/>
                      </a:lnTo>
                      <a:lnTo>
                        <a:pt x="247" y="39"/>
                      </a:lnTo>
                      <a:lnTo>
                        <a:pt x="247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2" name="Oval 44"/>
                <p:cNvSpPr>
                  <a:spLocks noChangeArrowheads="1"/>
                </p:cNvSpPr>
                <p:nvPr/>
              </p:nvSpPr>
              <p:spPr bwMode="auto">
                <a:xfrm>
                  <a:off x="4079" y="3649"/>
                  <a:ext cx="237" cy="25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193" name="Oval 45"/>
                <p:cNvSpPr>
                  <a:spLocks noChangeArrowheads="1"/>
                </p:cNvSpPr>
                <p:nvPr/>
              </p:nvSpPr>
              <p:spPr bwMode="auto">
                <a:xfrm>
                  <a:off x="4087" y="3649"/>
                  <a:ext cx="236" cy="25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194" name="Freeform 46"/>
                <p:cNvSpPr/>
                <p:nvPr/>
              </p:nvSpPr>
              <p:spPr bwMode="auto">
                <a:xfrm>
                  <a:off x="4133" y="3538"/>
                  <a:ext cx="192" cy="112"/>
                </a:xfrm>
                <a:custGeom>
                  <a:avLst/>
                  <a:gdLst>
                    <a:gd name="T0" fmla="*/ 189 w 192"/>
                    <a:gd name="T1" fmla="*/ 104 h 112"/>
                    <a:gd name="T2" fmla="*/ 185 w 192"/>
                    <a:gd name="T3" fmla="*/ 97 h 112"/>
                    <a:gd name="T4" fmla="*/ 173 w 192"/>
                    <a:gd name="T5" fmla="*/ 88 h 112"/>
                    <a:gd name="T6" fmla="*/ 152 w 192"/>
                    <a:gd name="T7" fmla="*/ 73 h 112"/>
                    <a:gd name="T8" fmla="*/ 119 w 192"/>
                    <a:gd name="T9" fmla="*/ 52 h 112"/>
                    <a:gd name="T10" fmla="*/ 85 w 192"/>
                    <a:gd name="T11" fmla="*/ 34 h 112"/>
                    <a:gd name="T12" fmla="*/ 60 w 192"/>
                    <a:gd name="T13" fmla="*/ 21 h 112"/>
                    <a:gd name="T14" fmla="*/ 35 w 192"/>
                    <a:gd name="T15" fmla="*/ 7 h 112"/>
                    <a:gd name="T16" fmla="*/ 25 w 192"/>
                    <a:gd name="T17" fmla="*/ 3 h 112"/>
                    <a:gd name="T18" fmla="*/ 18 w 192"/>
                    <a:gd name="T19" fmla="*/ 1 h 112"/>
                    <a:gd name="T20" fmla="*/ 12 w 192"/>
                    <a:gd name="T21" fmla="*/ 0 h 112"/>
                    <a:gd name="T22" fmla="*/ 6 w 192"/>
                    <a:gd name="T23" fmla="*/ 0 h 112"/>
                    <a:gd name="T24" fmla="*/ 1 w 192"/>
                    <a:gd name="T25" fmla="*/ 2 h 112"/>
                    <a:gd name="T26" fmla="*/ 0 w 192"/>
                    <a:gd name="T27" fmla="*/ 5 h 112"/>
                    <a:gd name="T28" fmla="*/ 2 w 192"/>
                    <a:gd name="T29" fmla="*/ 9 h 112"/>
                    <a:gd name="T30" fmla="*/ 5 w 192"/>
                    <a:gd name="T31" fmla="*/ 14 h 112"/>
                    <a:gd name="T32" fmla="*/ 9 w 192"/>
                    <a:gd name="T33" fmla="*/ 17 h 112"/>
                    <a:gd name="T34" fmla="*/ 16 w 192"/>
                    <a:gd name="T35" fmla="*/ 22 h 112"/>
                    <a:gd name="T36" fmla="*/ 38 w 192"/>
                    <a:gd name="T37" fmla="*/ 39 h 112"/>
                    <a:gd name="T38" fmla="*/ 61 w 192"/>
                    <a:gd name="T39" fmla="*/ 55 h 112"/>
                    <a:gd name="T40" fmla="*/ 95 w 192"/>
                    <a:gd name="T41" fmla="*/ 74 h 112"/>
                    <a:gd name="T42" fmla="*/ 127 w 192"/>
                    <a:gd name="T43" fmla="*/ 92 h 112"/>
                    <a:gd name="T44" fmla="*/ 156 w 192"/>
                    <a:gd name="T45" fmla="*/ 105 h 112"/>
                    <a:gd name="T46" fmla="*/ 172 w 192"/>
                    <a:gd name="T47" fmla="*/ 110 h 112"/>
                    <a:gd name="T48" fmla="*/ 183 w 192"/>
                    <a:gd name="T49" fmla="*/ 112 h 112"/>
                    <a:gd name="T50" fmla="*/ 189 w 192"/>
                    <a:gd name="T51" fmla="*/ 112 h 112"/>
                    <a:gd name="T52" fmla="*/ 192 w 192"/>
                    <a:gd name="T53" fmla="*/ 108 h 112"/>
                    <a:gd name="T54" fmla="*/ 189 w 192"/>
                    <a:gd name="T55" fmla="*/ 104 h 11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2"/>
                    <a:gd name="T86" fmla="*/ 192 w 192"/>
                    <a:gd name="T87" fmla="*/ 112 h 11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2">
                      <a:moveTo>
                        <a:pt x="189" y="104"/>
                      </a:moveTo>
                      <a:lnTo>
                        <a:pt x="185" y="97"/>
                      </a:lnTo>
                      <a:lnTo>
                        <a:pt x="173" y="88"/>
                      </a:lnTo>
                      <a:lnTo>
                        <a:pt x="152" y="73"/>
                      </a:lnTo>
                      <a:lnTo>
                        <a:pt x="119" y="52"/>
                      </a:lnTo>
                      <a:lnTo>
                        <a:pt x="85" y="34"/>
                      </a:lnTo>
                      <a:lnTo>
                        <a:pt x="60" y="21"/>
                      </a:lnTo>
                      <a:lnTo>
                        <a:pt x="35" y="7"/>
                      </a:lnTo>
                      <a:lnTo>
                        <a:pt x="25" y="3"/>
                      </a:lnTo>
                      <a:lnTo>
                        <a:pt x="18" y="1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2" y="9"/>
                      </a:lnTo>
                      <a:lnTo>
                        <a:pt x="5" y="14"/>
                      </a:lnTo>
                      <a:lnTo>
                        <a:pt x="9" y="17"/>
                      </a:lnTo>
                      <a:lnTo>
                        <a:pt x="16" y="22"/>
                      </a:lnTo>
                      <a:lnTo>
                        <a:pt x="38" y="39"/>
                      </a:lnTo>
                      <a:lnTo>
                        <a:pt x="61" y="55"/>
                      </a:lnTo>
                      <a:lnTo>
                        <a:pt x="95" y="74"/>
                      </a:lnTo>
                      <a:lnTo>
                        <a:pt x="127" y="92"/>
                      </a:lnTo>
                      <a:lnTo>
                        <a:pt x="156" y="105"/>
                      </a:lnTo>
                      <a:lnTo>
                        <a:pt x="172" y="110"/>
                      </a:lnTo>
                      <a:lnTo>
                        <a:pt x="183" y="112"/>
                      </a:lnTo>
                      <a:lnTo>
                        <a:pt x="189" y="112"/>
                      </a:lnTo>
                      <a:lnTo>
                        <a:pt x="192" y="108"/>
                      </a:lnTo>
                      <a:lnTo>
                        <a:pt x="189" y="10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5" name="Freeform 47"/>
                <p:cNvSpPr/>
                <p:nvPr/>
              </p:nvSpPr>
              <p:spPr bwMode="auto">
                <a:xfrm>
                  <a:off x="4141" y="3538"/>
                  <a:ext cx="192" cy="112"/>
                </a:xfrm>
                <a:custGeom>
                  <a:avLst/>
                  <a:gdLst>
                    <a:gd name="T0" fmla="*/ 188 w 192"/>
                    <a:gd name="T1" fmla="*/ 104 h 112"/>
                    <a:gd name="T2" fmla="*/ 184 w 192"/>
                    <a:gd name="T3" fmla="*/ 97 h 112"/>
                    <a:gd name="T4" fmla="*/ 173 w 192"/>
                    <a:gd name="T5" fmla="*/ 88 h 112"/>
                    <a:gd name="T6" fmla="*/ 151 w 192"/>
                    <a:gd name="T7" fmla="*/ 73 h 112"/>
                    <a:gd name="T8" fmla="*/ 119 w 192"/>
                    <a:gd name="T9" fmla="*/ 52 h 112"/>
                    <a:gd name="T10" fmla="*/ 85 w 192"/>
                    <a:gd name="T11" fmla="*/ 34 h 112"/>
                    <a:gd name="T12" fmla="*/ 60 w 192"/>
                    <a:gd name="T13" fmla="*/ 21 h 112"/>
                    <a:gd name="T14" fmla="*/ 35 w 192"/>
                    <a:gd name="T15" fmla="*/ 7 h 112"/>
                    <a:gd name="T16" fmla="*/ 25 w 192"/>
                    <a:gd name="T17" fmla="*/ 3 h 112"/>
                    <a:gd name="T18" fmla="*/ 17 w 192"/>
                    <a:gd name="T19" fmla="*/ 1 h 112"/>
                    <a:gd name="T20" fmla="*/ 11 w 192"/>
                    <a:gd name="T21" fmla="*/ 0 h 112"/>
                    <a:gd name="T22" fmla="*/ 5 w 192"/>
                    <a:gd name="T23" fmla="*/ 0 h 112"/>
                    <a:gd name="T24" fmla="*/ 1 w 192"/>
                    <a:gd name="T25" fmla="*/ 2 h 112"/>
                    <a:gd name="T26" fmla="*/ 0 w 192"/>
                    <a:gd name="T27" fmla="*/ 5 h 112"/>
                    <a:gd name="T28" fmla="*/ 2 w 192"/>
                    <a:gd name="T29" fmla="*/ 9 h 112"/>
                    <a:gd name="T30" fmla="*/ 5 w 192"/>
                    <a:gd name="T31" fmla="*/ 14 h 112"/>
                    <a:gd name="T32" fmla="*/ 8 w 192"/>
                    <a:gd name="T33" fmla="*/ 17 h 112"/>
                    <a:gd name="T34" fmla="*/ 15 w 192"/>
                    <a:gd name="T35" fmla="*/ 22 h 112"/>
                    <a:gd name="T36" fmla="*/ 38 w 192"/>
                    <a:gd name="T37" fmla="*/ 39 h 112"/>
                    <a:gd name="T38" fmla="*/ 60 w 192"/>
                    <a:gd name="T39" fmla="*/ 55 h 112"/>
                    <a:gd name="T40" fmla="*/ 95 w 192"/>
                    <a:gd name="T41" fmla="*/ 74 h 112"/>
                    <a:gd name="T42" fmla="*/ 128 w 192"/>
                    <a:gd name="T43" fmla="*/ 92 h 112"/>
                    <a:gd name="T44" fmla="*/ 156 w 192"/>
                    <a:gd name="T45" fmla="*/ 105 h 112"/>
                    <a:gd name="T46" fmla="*/ 172 w 192"/>
                    <a:gd name="T47" fmla="*/ 110 h 112"/>
                    <a:gd name="T48" fmla="*/ 182 w 192"/>
                    <a:gd name="T49" fmla="*/ 112 h 112"/>
                    <a:gd name="T50" fmla="*/ 190 w 192"/>
                    <a:gd name="T51" fmla="*/ 112 h 112"/>
                    <a:gd name="T52" fmla="*/ 192 w 192"/>
                    <a:gd name="T53" fmla="*/ 108 h 112"/>
                    <a:gd name="T54" fmla="*/ 188 w 192"/>
                    <a:gd name="T55" fmla="*/ 104 h 11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2"/>
                    <a:gd name="T86" fmla="*/ 192 w 192"/>
                    <a:gd name="T87" fmla="*/ 112 h 11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2">
                      <a:moveTo>
                        <a:pt x="188" y="104"/>
                      </a:moveTo>
                      <a:lnTo>
                        <a:pt x="184" y="97"/>
                      </a:lnTo>
                      <a:lnTo>
                        <a:pt x="173" y="88"/>
                      </a:lnTo>
                      <a:lnTo>
                        <a:pt x="151" y="73"/>
                      </a:lnTo>
                      <a:lnTo>
                        <a:pt x="119" y="52"/>
                      </a:lnTo>
                      <a:lnTo>
                        <a:pt x="85" y="34"/>
                      </a:lnTo>
                      <a:lnTo>
                        <a:pt x="60" y="21"/>
                      </a:lnTo>
                      <a:lnTo>
                        <a:pt x="35" y="7"/>
                      </a:lnTo>
                      <a:lnTo>
                        <a:pt x="25" y="3"/>
                      </a:lnTo>
                      <a:lnTo>
                        <a:pt x="17" y="1"/>
                      </a:lnTo>
                      <a:lnTo>
                        <a:pt x="11" y="0"/>
                      </a:lnTo>
                      <a:lnTo>
                        <a:pt x="5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2" y="9"/>
                      </a:lnTo>
                      <a:lnTo>
                        <a:pt x="5" y="14"/>
                      </a:lnTo>
                      <a:lnTo>
                        <a:pt x="8" y="17"/>
                      </a:lnTo>
                      <a:lnTo>
                        <a:pt x="15" y="22"/>
                      </a:lnTo>
                      <a:lnTo>
                        <a:pt x="38" y="39"/>
                      </a:lnTo>
                      <a:lnTo>
                        <a:pt x="60" y="55"/>
                      </a:lnTo>
                      <a:lnTo>
                        <a:pt x="95" y="74"/>
                      </a:lnTo>
                      <a:lnTo>
                        <a:pt x="128" y="92"/>
                      </a:lnTo>
                      <a:lnTo>
                        <a:pt x="156" y="105"/>
                      </a:lnTo>
                      <a:lnTo>
                        <a:pt x="172" y="110"/>
                      </a:lnTo>
                      <a:lnTo>
                        <a:pt x="182" y="112"/>
                      </a:lnTo>
                      <a:lnTo>
                        <a:pt x="190" y="112"/>
                      </a:lnTo>
                      <a:lnTo>
                        <a:pt x="192" y="108"/>
                      </a:lnTo>
                      <a:lnTo>
                        <a:pt x="188" y="10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6" name="Freeform 48"/>
                <p:cNvSpPr/>
                <p:nvPr/>
              </p:nvSpPr>
              <p:spPr bwMode="auto">
                <a:xfrm>
                  <a:off x="4231" y="3502"/>
                  <a:ext cx="110" cy="145"/>
                </a:xfrm>
                <a:custGeom>
                  <a:avLst/>
                  <a:gdLst>
                    <a:gd name="T0" fmla="*/ 102 w 110"/>
                    <a:gd name="T1" fmla="*/ 144 h 145"/>
                    <a:gd name="T2" fmla="*/ 106 w 110"/>
                    <a:gd name="T3" fmla="*/ 142 h 145"/>
                    <a:gd name="T4" fmla="*/ 109 w 110"/>
                    <a:gd name="T5" fmla="*/ 140 h 145"/>
                    <a:gd name="T6" fmla="*/ 110 w 110"/>
                    <a:gd name="T7" fmla="*/ 136 h 145"/>
                    <a:gd name="T8" fmla="*/ 109 w 110"/>
                    <a:gd name="T9" fmla="*/ 132 h 145"/>
                    <a:gd name="T10" fmla="*/ 103 w 110"/>
                    <a:gd name="T11" fmla="*/ 120 h 145"/>
                    <a:gd name="T12" fmla="*/ 91 w 110"/>
                    <a:gd name="T13" fmla="*/ 100 h 145"/>
                    <a:gd name="T14" fmla="*/ 79 w 110"/>
                    <a:gd name="T15" fmla="*/ 79 h 145"/>
                    <a:gd name="T16" fmla="*/ 67 w 110"/>
                    <a:gd name="T17" fmla="*/ 61 h 145"/>
                    <a:gd name="T18" fmla="*/ 54 w 110"/>
                    <a:gd name="T19" fmla="*/ 42 h 145"/>
                    <a:gd name="T20" fmla="*/ 40 w 110"/>
                    <a:gd name="T21" fmla="*/ 25 h 145"/>
                    <a:gd name="T22" fmla="*/ 30 w 110"/>
                    <a:gd name="T23" fmla="*/ 14 h 145"/>
                    <a:gd name="T24" fmla="*/ 25 w 110"/>
                    <a:gd name="T25" fmla="*/ 8 h 145"/>
                    <a:gd name="T26" fmla="*/ 21 w 110"/>
                    <a:gd name="T27" fmla="*/ 5 h 145"/>
                    <a:gd name="T28" fmla="*/ 17 w 110"/>
                    <a:gd name="T29" fmla="*/ 2 h 145"/>
                    <a:gd name="T30" fmla="*/ 13 w 110"/>
                    <a:gd name="T31" fmla="*/ 1 h 145"/>
                    <a:gd name="T32" fmla="*/ 8 w 110"/>
                    <a:gd name="T33" fmla="*/ 0 h 145"/>
                    <a:gd name="T34" fmla="*/ 4 w 110"/>
                    <a:gd name="T35" fmla="*/ 0 h 145"/>
                    <a:gd name="T36" fmla="*/ 1 w 110"/>
                    <a:gd name="T37" fmla="*/ 2 h 145"/>
                    <a:gd name="T38" fmla="*/ 0 w 110"/>
                    <a:gd name="T39" fmla="*/ 5 h 145"/>
                    <a:gd name="T40" fmla="*/ 0 w 110"/>
                    <a:gd name="T41" fmla="*/ 7 h 145"/>
                    <a:gd name="T42" fmla="*/ 1 w 110"/>
                    <a:gd name="T43" fmla="*/ 11 h 145"/>
                    <a:gd name="T44" fmla="*/ 3 w 110"/>
                    <a:gd name="T45" fmla="*/ 17 h 145"/>
                    <a:gd name="T46" fmla="*/ 5 w 110"/>
                    <a:gd name="T47" fmla="*/ 23 h 145"/>
                    <a:gd name="T48" fmla="*/ 11 w 110"/>
                    <a:gd name="T49" fmla="*/ 34 h 145"/>
                    <a:gd name="T50" fmla="*/ 19 w 110"/>
                    <a:gd name="T51" fmla="*/ 50 h 145"/>
                    <a:gd name="T52" fmla="*/ 30 w 110"/>
                    <a:gd name="T53" fmla="*/ 68 h 145"/>
                    <a:gd name="T54" fmla="*/ 43 w 110"/>
                    <a:gd name="T55" fmla="*/ 88 h 145"/>
                    <a:gd name="T56" fmla="*/ 56 w 110"/>
                    <a:gd name="T57" fmla="*/ 106 h 145"/>
                    <a:gd name="T58" fmla="*/ 65 w 110"/>
                    <a:gd name="T59" fmla="*/ 118 h 145"/>
                    <a:gd name="T60" fmla="*/ 74 w 110"/>
                    <a:gd name="T61" fmla="*/ 127 h 145"/>
                    <a:gd name="T62" fmla="*/ 86 w 110"/>
                    <a:gd name="T63" fmla="*/ 139 h 145"/>
                    <a:gd name="T64" fmla="*/ 90 w 110"/>
                    <a:gd name="T65" fmla="*/ 143 h 145"/>
                    <a:gd name="T66" fmla="*/ 94 w 110"/>
                    <a:gd name="T67" fmla="*/ 144 h 145"/>
                    <a:gd name="T68" fmla="*/ 97 w 110"/>
                    <a:gd name="T69" fmla="*/ 145 h 145"/>
                    <a:gd name="T70" fmla="*/ 102 w 110"/>
                    <a:gd name="T71" fmla="*/ 144 h 14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10"/>
                    <a:gd name="T109" fmla="*/ 0 h 145"/>
                    <a:gd name="T110" fmla="*/ 110 w 110"/>
                    <a:gd name="T111" fmla="*/ 145 h 14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10" h="145">
                      <a:moveTo>
                        <a:pt x="102" y="144"/>
                      </a:moveTo>
                      <a:lnTo>
                        <a:pt x="106" y="142"/>
                      </a:lnTo>
                      <a:lnTo>
                        <a:pt x="109" y="140"/>
                      </a:lnTo>
                      <a:lnTo>
                        <a:pt x="110" y="136"/>
                      </a:lnTo>
                      <a:lnTo>
                        <a:pt x="109" y="132"/>
                      </a:lnTo>
                      <a:lnTo>
                        <a:pt x="103" y="120"/>
                      </a:lnTo>
                      <a:lnTo>
                        <a:pt x="91" y="100"/>
                      </a:lnTo>
                      <a:lnTo>
                        <a:pt x="79" y="79"/>
                      </a:lnTo>
                      <a:lnTo>
                        <a:pt x="67" y="61"/>
                      </a:lnTo>
                      <a:lnTo>
                        <a:pt x="54" y="42"/>
                      </a:lnTo>
                      <a:lnTo>
                        <a:pt x="40" y="25"/>
                      </a:lnTo>
                      <a:lnTo>
                        <a:pt x="30" y="14"/>
                      </a:lnTo>
                      <a:lnTo>
                        <a:pt x="25" y="8"/>
                      </a:lnTo>
                      <a:lnTo>
                        <a:pt x="21" y="5"/>
                      </a:lnTo>
                      <a:lnTo>
                        <a:pt x="17" y="2"/>
                      </a:lnTo>
                      <a:lnTo>
                        <a:pt x="13" y="1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11"/>
                      </a:lnTo>
                      <a:lnTo>
                        <a:pt x="3" y="17"/>
                      </a:lnTo>
                      <a:lnTo>
                        <a:pt x="5" y="23"/>
                      </a:lnTo>
                      <a:lnTo>
                        <a:pt x="11" y="34"/>
                      </a:lnTo>
                      <a:lnTo>
                        <a:pt x="19" y="50"/>
                      </a:lnTo>
                      <a:lnTo>
                        <a:pt x="30" y="68"/>
                      </a:lnTo>
                      <a:lnTo>
                        <a:pt x="43" y="88"/>
                      </a:lnTo>
                      <a:lnTo>
                        <a:pt x="56" y="106"/>
                      </a:lnTo>
                      <a:lnTo>
                        <a:pt x="65" y="118"/>
                      </a:lnTo>
                      <a:lnTo>
                        <a:pt x="74" y="127"/>
                      </a:lnTo>
                      <a:lnTo>
                        <a:pt x="86" y="139"/>
                      </a:lnTo>
                      <a:lnTo>
                        <a:pt x="90" y="143"/>
                      </a:lnTo>
                      <a:lnTo>
                        <a:pt x="94" y="144"/>
                      </a:lnTo>
                      <a:lnTo>
                        <a:pt x="97" y="145"/>
                      </a:lnTo>
                      <a:lnTo>
                        <a:pt x="102" y="14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7" name="Freeform 49"/>
                <p:cNvSpPr/>
                <p:nvPr/>
              </p:nvSpPr>
              <p:spPr bwMode="auto">
                <a:xfrm>
                  <a:off x="4239" y="3502"/>
                  <a:ext cx="109" cy="145"/>
                </a:xfrm>
                <a:custGeom>
                  <a:avLst/>
                  <a:gdLst>
                    <a:gd name="T0" fmla="*/ 102 w 109"/>
                    <a:gd name="T1" fmla="*/ 144 h 145"/>
                    <a:gd name="T2" fmla="*/ 105 w 109"/>
                    <a:gd name="T3" fmla="*/ 142 h 145"/>
                    <a:gd name="T4" fmla="*/ 108 w 109"/>
                    <a:gd name="T5" fmla="*/ 140 h 145"/>
                    <a:gd name="T6" fmla="*/ 109 w 109"/>
                    <a:gd name="T7" fmla="*/ 136 h 145"/>
                    <a:gd name="T8" fmla="*/ 108 w 109"/>
                    <a:gd name="T9" fmla="*/ 132 h 145"/>
                    <a:gd name="T10" fmla="*/ 102 w 109"/>
                    <a:gd name="T11" fmla="*/ 120 h 145"/>
                    <a:gd name="T12" fmla="*/ 92 w 109"/>
                    <a:gd name="T13" fmla="*/ 100 h 145"/>
                    <a:gd name="T14" fmla="*/ 79 w 109"/>
                    <a:gd name="T15" fmla="*/ 79 h 145"/>
                    <a:gd name="T16" fmla="*/ 67 w 109"/>
                    <a:gd name="T17" fmla="*/ 61 h 145"/>
                    <a:gd name="T18" fmla="*/ 53 w 109"/>
                    <a:gd name="T19" fmla="*/ 42 h 145"/>
                    <a:gd name="T20" fmla="*/ 40 w 109"/>
                    <a:gd name="T21" fmla="*/ 25 h 145"/>
                    <a:gd name="T22" fmla="*/ 30 w 109"/>
                    <a:gd name="T23" fmla="*/ 14 h 145"/>
                    <a:gd name="T24" fmla="*/ 24 w 109"/>
                    <a:gd name="T25" fmla="*/ 8 h 145"/>
                    <a:gd name="T26" fmla="*/ 21 w 109"/>
                    <a:gd name="T27" fmla="*/ 5 h 145"/>
                    <a:gd name="T28" fmla="*/ 17 w 109"/>
                    <a:gd name="T29" fmla="*/ 2 h 145"/>
                    <a:gd name="T30" fmla="*/ 12 w 109"/>
                    <a:gd name="T31" fmla="*/ 1 h 145"/>
                    <a:gd name="T32" fmla="*/ 8 w 109"/>
                    <a:gd name="T33" fmla="*/ 0 h 145"/>
                    <a:gd name="T34" fmla="*/ 3 w 109"/>
                    <a:gd name="T35" fmla="*/ 0 h 145"/>
                    <a:gd name="T36" fmla="*/ 1 w 109"/>
                    <a:gd name="T37" fmla="*/ 2 h 145"/>
                    <a:gd name="T38" fmla="*/ 0 w 109"/>
                    <a:gd name="T39" fmla="*/ 5 h 145"/>
                    <a:gd name="T40" fmla="*/ 0 w 109"/>
                    <a:gd name="T41" fmla="*/ 7 h 145"/>
                    <a:gd name="T42" fmla="*/ 0 w 109"/>
                    <a:gd name="T43" fmla="*/ 11 h 145"/>
                    <a:gd name="T44" fmla="*/ 3 w 109"/>
                    <a:gd name="T45" fmla="*/ 17 h 145"/>
                    <a:gd name="T46" fmla="*/ 5 w 109"/>
                    <a:gd name="T47" fmla="*/ 23 h 145"/>
                    <a:gd name="T48" fmla="*/ 10 w 109"/>
                    <a:gd name="T49" fmla="*/ 34 h 145"/>
                    <a:gd name="T50" fmla="*/ 18 w 109"/>
                    <a:gd name="T51" fmla="*/ 50 h 145"/>
                    <a:gd name="T52" fmla="*/ 30 w 109"/>
                    <a:gd name="T53" fmla="*/ 68 h 145"/>
                    <a:gd name="T54" fmla="*/ 43 w 109"/>
                    <a:gd name="T55" fmla="*/ 88 h 145"/>
                    <a:gd name="T56" fmla="*/ 55 w 109"/>
                    <a:gd name="T57" fmla="*/ 106 h 145"/>
                    <a:gd name="T58" fmla="*/ 65 w 109"/>
                    <a:gd name="T59" fmla="*/ 118 h 145"/>
                    <a:gd name="T60" fmla="*/ 74 w 109"/>
                    <a:gd name="T61" fmla="*/ 127 h 145"/>
                    <a:gd name="T62" fmla="*/ 86 w 109"/>
                    <a:gd name="T63" fmla="*/ 139 h 145"/>
                    <a:gd name="T64" fmla="*/ 89 w 109"/>
                    <a:gd name="T65" fmla="*/ 143 h 145"/>
                    <a:gd name="T66" fmla="*/ 93 w 109"/>
                    <a:gd name="T67" fmla="*/ 144 h 145"/>
                    <a:gd name="T68" fmla="*/ 97 w 109"/>
                    <a:gd name="T69" fmla="*/ 145 h 145"/>
                    <a:gd name="T70" fmla="*/ 102 w 109"/>
                    <a:gd name="T71" fmla="*/ 144 h 14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09"/>
                    <a:gd name="T109" fmla="*/ 0 h 145"/>
                    <a:gd name="T110" fmla="*/ 109 w 109"/>
                    <a:gd name="T111" fmla="*/ 145 h 14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09" h="145">
                      <a:moveTo>
                        <a:pt x="102" y="144"/>
                      </a:moveTo>
                      <a:lnTo>
                        <a:pt x="105" y="142"/>
                      </a:lnTo>
                      <a:lnTo>
                        <a:pt x="108" y="140"/>
                      </a:lnTo>
                      <a:lnTo>
                        <a:pt x="109" y="136"/>
                      </a:lnTo>
                      <a:lnTo>
                        <a:pt x="108" y="132"/>
                      </a:lnTo>
                      <a:lnTo>
                        <a:pt x="102" y="120"/>
                      </a:lnTo>
                      <a:lnTo>
                        <a:pt x="92" y="100"/>
                      </a:lnTo>
                      <a:lnTo>
                        <a:pt x="79" y="79"/>
                      </a:lnTo>
                      <a:lnTo>
                        <a:pt x="67" y="61"/>
                      </a:lnTo>
                      <a:lnTo>
                        <a:pt x="53" y="42"/>
                      </a:lnTo>
                      <a:lnTo>
                        <a:pt x="40" y="25"/>
                      </a:lnTo>
                      <a:lnTo>
                        <a:pt x="30" y="14"/>
                      </a:lnTo>
                      <a:lnTo>
                        <a:pt x="24" y="8"/>
                      </a:lnTo>
                      <a:lnTo>
                        <a:pt x="21" y="5"/>
                      </a:lnTo>
                      <a:lnTo>
                        <a:pt x="17" y="2"/>
                      </a:lnTo>
                      <a:lnTo>
                        <a:pt x="12" y="1"/>
                      </a:ln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0" y="11"/>
                      </a:lnTo>
                      <a:lnTo>
                        <a:pt x="3" y="17"/>
                      </a:lnTo>
                      <a:lnTo>
                        <a:pt x="5" y="23"/>
                      </a:lnTo>
                      <a:lnTo>
                        <a:pt x="10" y="34"/>
                      </a:lnTo>
                      <a:lnTo>
                        <a:pt x="18" y="50"/>
                      </a:lnTo>
                      <a:lnTo>
                        <a:pt x="30" y="68"/>
                      </a:lnTo>
                      <a:lnTo>
                        <a:pt x="43" y="88"/>
                      </a:lnTo>
                      <a:lnTo>
                        <a:pt x="55" y="106"/>
                      </a:lnTo>
                      <a:lnTo>
                        <a:pt x="65" y="118"/>
                      </a:lnTo>
                      <a:lnTo>
                        <a:pt x="74" y="127"/>
                      </a:lnTo>
                      <a:lnTo>
                        <a:pt x="86" y="139"/>
                      </a:lnTo>
                      <a:lnTo>
                        <a:pt x="89" y="143"/>
                      </a:lnTo>
                      <a:lnTo>
                        <a:pt x="93" y="144"/>
                      </a:lnTo>
                      <a:lnTo>
                        <a:pt x="97" y="145"/>
                      </a:lnTo>
                      <a:lnTo>
                        <a:pt x="102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8" name="Freeform 50"/>
                <p:cNvSpPr/>
                <p:nvPr/>
              </p:nvSpPr>
              <p:spPr bwMode="auto">
                <a:xfrm>
                  <a:off x="4080" y="3592"/>
                  <a:ext cx="245" cy="64"/>
                </a:xfrm>
                <a:custGeom>
                  <a:avLst/>
                  <a:gdLst>
                    <a:gd name="T0" fmla="*/ 245 w 245"/>
                    <a:gd name="T1" fmla="*/ 56 h 64"/>
                    <a:gd name="T2" fmla="*/ 236 w 245"/>
                    <a:gd name="T3" fmla="*/ 50 h 64"/>
                    <a:gd name="T4" fmla="*/ 212 w 245"/>
                    <a:gd name="T5" fmla="*/ 42 h 64"/>
                    <a:gd name="T6" fmla="*/ 182 w 245"/>
                    <a:gd name="T7" fmla="*/ 33 h 64"/>
                    <a:gd name="T8" fmla="*/ 141 w 245"/>
                    <a:gd name="T9" fmla="*/ 23 h 64"/>
                    <a:gd name="T10" fmla="*/ 100 w 245"/>
                    <a:gd name="T11" fmla="*/ 13 h 64"/>
                    <a:gd name="T12" fmla="*/ 58 w 245"/>
                    <a:gd name="T13" fmla="*/ 5 h 64"/>
                    <a:gd name="T14" fmla="*/ 33 w 245"/>
                    <a:gd name="T15" fmla="*/ 1 h 64"/>
                    <a:gd name="T16" fmla="*/ 24 w 245"/>
                    <a:gd name="T17" fmla="*/ 1 h 64"/>
                    <a:gd name="T18" fmla="*/ 16 w 245"/>
                    <a:gd name="T19" fmla="*/ 0 h 64"/>
                    <a:gd name="T20" fmla="*/ 7 w 245"/>
                    <a:gd name="T21" fmla="*/ 1 h 64"/>
                    <a:gd name="T22" fmla="*/ 2 w 245"/>
                    <a:gd name="T23" fmla="*/ 3 h 64"/>
                    <a:gd name="T24" fmla="*/ 0 w 245"/>
                    <a:gd name="T25" fmla="*/ 6 h 64"/>
                    <a:gd name="T26" fmla="*/ 1 w 245"/>
                    <a:gd name="T27" fmla="*/ 10 h 64"/>
                    <a:gd name="T28" fmla="*/ 4 w 245"/>
                    <a:gd name="T29" fmla="*/ 12 h 64"/>
                    <a:gd name="T30" fmla="*/ 7 w 245"/>
                    <a:gd name="T31" fmla="*/ 14 h 64"/>
                    <a:gd name="T32" fmla="*/ 14 w 245"/>
                    <a:gd name="T33" fmla="*/ 17 h 64"/>
                    <a:gd name="T34" fmla="*/ 38 w 245"/>
                    <a:gd name="T35" fmla="*/ 23 h 64"/>
                    <a:gd name="T36" fmla="*/ 81 w 245"/>
                    <a:gd name="T37" fmla="*/ 35 h 64"/>
                    <a:gd name="T38" fmla="*/ 118 w 245"/>
                    <a:gd name="T39" fmla="*/ 44 h 64"/>
                    <a:gd name="T40" fmla="*/ 161 w 245"/>
                    <a:gd name="T41" fmla="*/ 53 h 64"/>
                    <a:gd name="T42" fmla="*/ 193 w 245"/>
                    <a:gd name="T43" fmla="*/ 59 h 64"/>
                    <a:gd name="T44" fmla="*/ 217 w 245"/>
                    <a:gd name="T45" fmla="*/ 63 h 64"/>
                    <a:gd name="T46" fmla="*/ 231 w 245"/>
                    <a:gd name="T47" fmla="*/ 64 h 64"/>
                    <a:gd name="T48" fmla="*/ 240 w 245"/>
                    <a:gd name="T49" fmla="*/ 62 h 64"/>
                    <a:gd name="T50" fmla="*/ 245 w 245"/>
                    <a:gd name="T51" fmla="*/ 60 h 64"/>
                    <a:gd name="T52" fmla="*/ 245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245" y="56"/>
                      </a:moveTo>
                      <a:lnTo>
                        <a:pt x="236" y="50"/>
                      </a:lnTo>
                      <a:lnTo>
                        <a:pt x="212" y="42"/>
                      </a:lnTo>
                      <a:lnTo>
                        <a:pt x="182" y="33"/>
                      </a:lnTo>
                      <a:lnTo>
                        <a:pt x="141" y="23"/>
                      </a:lnTo>
                      <a:lnTo>
                        <a:pt x="100" y="13"/>
                      </a:lnTo>
                      <a:lnTo>
                        <a:pt x="58" y="5"/>
                      </a:lnTo>
                      <a:lnTo>
                        <a:pt x="33" y="1"/>
                      </a:lnTo>
                      <a:lnTo>
                        <a:pt x="24" y="1"/>
                      </a:lnTo>
                      <a:lnTo>
                        <a:pt x="16" y="0"/>
                      </a:lnTo>
                      <a:lnTo>
                        <a:pt x="7" y="1"/>
                      </a:lnTo>
                      <a:lnTo>
                        <a:pt x="2" y="3"/>
                      </a:lnTo>
                      <a:lnTo>
                        <a:pt x="0" y="6"/>
                      </a:lnTo>
                      <a:lnTo>
                        <a:pt x="1" y="10"/>
                      </a:lnTo>
                      <a:lnTo>
                        <a:pt x="4" y="12"/>
                      </a:lnTo>
                      <a:lnTo>
                        <a:pt x="7" y="14"/>
                      </a:lnTo>
                      <a:lnTo>
                        <a:pt x="14" y="17"/>
                      </a:lnTo>
                      <a:lnTo>
                        <a:pt x="38" y="23"/>
                      </a:lnTo>
                      <a:lnTo>
                        <a:pt x="81" y="35"/>
                      </a:lnTo>
                      <a:lnTo>
                        <a:pt x="118" y="44"/>
                      </a:lnTo>
                      <a:lnTo>
                        <a:pt x="161" y="53"/>
                      </a:lnTo>
                      <a:lnTo>
                        <a:pt x="193" y="59"/>
                      </a:lnTo>
                      <a:lnTo>
                        <a:pt x="217" y="63"/>
                      </a:lnTo>
                      <a:lnTo>
                        <a:pt x="231" y="64"/>
                      </a:lnTo>
                      <a:lnTo>
                        <a:pt x="240" y="62"/>
                      </a:lnTo>
                      <a:lnTo>
                        <a:pt x="245" y="60"/>
                      </a:lnTo>
                      <a:lnTo>
                        <a:pt x="245" y="5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199" name="Freeform 51"/>
                <p:cNvSpPr/>
                <p:nvPr/>
              </p:nvSpPr>
              <p:spPr bwMode="auto">
                <a:xfrm>
                  <a:off x="4087" y="3591"/>
                  <a:ext cx="245" cy="64"/>
                </a:xfrm>
                <a:custGeom>
                  <a:avLst/>
                  <a:gdLst>
                    <a:gd name="T0" fmla="*/ 245 w 245"/>
                    <a:gd name="T1" fmla="*/ 56 h 64"/>
                    <a:gd name="T2" fmla="*/ 236 w 245"/>
                    <a:gd name="T3" fmla="*/ 50 h 64"/>
                    <a:gd name="T4" fmla="*/ 213 w 245"/>
                    <a:gd name="T5" fmla="*/ 42 h 64"/>
                    <a:gd name="T6" fmla="*/ 183 w 245"/>
                    <a:gd name="T7" fmla="*/ 33 h 64"/>
                    <a:gd name="T8" fmla="*/ 142 w 245"/>
                    <a:gd name="T9" fmla="*/ 23 h 64"/>
                    <a:gd name="T10" fmla="*/ 101 w 245"/>
                    <a:gd name="T11" fmla="*/ 13 h 64"/>
                    <a:gd name="T12" fmla="*/ 59 w 245"/>
                    <a:gd name="T13" fmla="*/ 5 h 64"/>
                    <a:gd name="T14" fmla="*/ 34 w 245"/>
                    <a:gd name="T15" fmla="*/ 2 h 64"/>
                    <a:gd name="T16" fmla="*/ 25 w 245"/>
                    <a:gd name="T17" fmla="*/ 1 h 64"/>
                    <a:gd name="T18" fmla="*/ 17 w 245"/>
                    <a:gd name="T19" fmla="*/ 0 h 64"/>
                    <a:gd name="T20" fmla="*/ 7 w 245"/>
                    <a:gd name="T21" fmla="*/ 1 h 64"/>
                    <a:gd name="T22" fmla="*/ 3 w 245"/>
                    <a:gd name="T23" fmla="*/ 3 h 64"/>
                    <a:gd name="T24" fmla="*/ 0 w 245"/>
                    <a:gd name="T25" fmla="*/ 6 h 64"/>
                    <a:gd name="T26" fmla="*/ 2 w 245"/>
                    <a:gd name="T27" fmla="*/ 10 h 64"/>
                    <a:gd name="T28" fmla="*/ 4 w 245"/>
                    <a:gd name="T29" fmla="*/ 12 h 64"/>
                    <a:gd name="T30" fmla="*/ 8 w 245"/>
                    <a:gd name="T31" fmla="*/ 14 h 64"/>
                    <a:gd name="T32" fmla="*/ 15 w 245"/>
                    <a:gd name="T33" fmla="*/ 17 h 64"/>
                    <a:gd name="T34" fmla="*/ 39 w 245"/>
                    <a:gd name="T35" fmla="*/ 23 h 64"/>
                    <a:gd name="T36" fmla="*/ 81 w 245"/>
                    <a:gd name="T37" fmla="*/ 35 h 64"/>
                    <a:gd name="T38" fmla="*/ 119 w 245"/>
                    <a:gd name="T39" fmla="*/ 44 h 64"/>
                    <a:gd name="T40" fmla="*/ 161 w 245"/>
                    <a:gd name="T41" fmla="*/ 53 h 64"/>
                    <a:gd name="T42" fmla="*/ 195 w 245"/>
                    <a:gd name="T43" fmla="*/ 59 h 64"/>
                    <a:gd name="T44" fmla="*/ 218 w 245"/>
                    <a:gd name="T45" fmla="*/ 63 h 64"/>
                    <a:gd name="T46" fmla="*/ 232 w 245"/>
                    <a:gd name="T47" fmla="*/ 64 h 64"/>
                    <a:gd name="T48" fmla="*/ 241 w 245"/>
                    <a:gd name="T49" fmla="*/ 63 h 64"/>
                    <a:gd name="T50" fmla="*/ 245 w 245"/>
                    <a:gd name="T51" fmla="*/ 60 h 64"/>
                    <a:gd name="T52" fmla="*/ 245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245" y="56"/>
                      </a:moveTo>
                      <a:lnTo>
                        <a:pt x="236" y="50"/>
                      </a:lnTo>
                      <a:lnTo>
                        <a:pt x="213" y="42"/>
                      </a:lnTo>
                      <a:lnTo>
                        <a:pt x="183" y="33"/>
                      </a:lnTo>
                      <a:lnTo>
                        <a:pt x="142" y="23"/>
                      </a:lnTo>
                      <a:lnTo>
                        <a:pt x="101" y="13"/>
                      </a:lnTo>
                      <a:lnTo>
                        <a:pt x="59" y="5"/>
                      </a:lnTo>
                      <a:lnTo>
                        <a:pt x="34" y="2"/>
                      </a:lnTo>
                      <a:lnTo>
                        <a:pt x="25" y="1"/>
                      </a:lnTo>
                      <a:lnTo>
                        <a:pt x="17" y="0"/>
                      </a:lnTo>
                      <a:lnTo>
                        <a:pt x="7" y="1"/>
                      </a:lnTo>
                      <a:lnTo>
                        <a:pt x="3" y="3"/>
                      </a:lnTo>
                      <a:lnTo>
                        <a:pt x="0" y="6"/>
                      </a:lnTo>
                      <a:lnTo>
                        <a:pt x="2" y="10"/>
                      </a:lnTo>
                      <a:lnTo>
                        <a:pt x="4" y="12"/>
                      </a:lnTo>
                      <a:lnTo>
                        <a:pt x="8" y="14"/>
                      </a:lnTo>
                      <a:lnTo>
                        <a:pt x="15" y="17"/>
                      </a:lnTo>
                      <a:lnTo>
                        <a:pt x="39" y="23"/>
                      </a:lnTo>
                      <a:lnTo>
                        <a:pt x="81" y="35"/>
                      </a:lnTo>
                      <a:lnTo>
                        <a:pt x="119" y="44"/>
                      </a:lnTo>
                      <a:lnTo>
                        <a:pt x="161" y="53"/>
                      </a:lnTo>
                      <a:lnTo>
                        <a:pt x="195" y="59"/>
                      </a:lnTo>
                      <a:lnTo>
                        <a:pt x="218" y="63"/>
                      </a:lnTo>
                      <a:lnTo>
                        <a:pt x="232" y="64"/>
                      </a:lnTo>
                      <a:lnTo>
                        <a:pt x="241" y="63"/>
                      </a:lnTo>
                      <a:lnTo>
                        <a:pt x="245" y="60"/>
                      </a:lnTo>
                      <a:lnTo>
                        <a:pt x="245" y="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0" name="Freeform 52"/>
                <p:cNvSpPr/>
                <p:nvPr/>
              </p:nvSpPr>
              <p:spPr bwMode="auto">
                <a:xfrm>
                  <a:off x="4297" y="3588"/>
                  <a:ext cx="40" cy="54"/>
                </a:xfrm>
                <a:custGeom>
                  <a:avLst/>
                  <a:gdLst>
                    <a:gd name="T0" fmla="*/ 37 w 40"/>
                    <a:gd name="T1" fmla="*/ 53 h 54"/>
                    <a:gd name="T2" fmla="*/ 38 w 40"/>
                    <a:gd name="T3" fmla="*/ 52 h 54"/>
                    <a:gd name="T4" fmla="*/ 39 w 40"/>
                    <a:gd name="T5" fmla="*/ 51 h 54"/>
                    <a:gd name="T6" fmla="*/ 40 w 40"/>
                    <a:gd name="T7" fmla="*/ 50 h 54"/>
                    <a:gd name="T8" fmla="*/ 39 w 40"/>
                    <a:gd name="T9" fmla="*/ 49 h 54"/>
                    <a:gd name="T10" fmla="*/ 37 w 40"/>
                    <a:gd name="T11" fmla="*/ 44 h 54"/>
                    <a:gd name="T12" fmla="*/ 33 w 40"/>
                    <a:gd name="T13" fmla="*/ 37 h 54"/>
                    <a:gd name="T14" fmla="*/ 28 w 40"/>
                    <a:gd name="T15" fmla="*/ 30 h 54"/>
                    <a:gd name="T16" fmla="*/ 24 w 40"/>
                    <a:gd name="T17" fmla="*/ 23 h 54"/>
                    <a:gd name="T18" fmla="*/ 19 w 40"/>
                    <a:gd name="T19" fmla="*/ 16 h 54"/>
                    <a:gd name="T20" fmla="*/ 14 w 40"/>
                    <a:gd name="T21" fmla="*/ 9 h 54"/>
                    <a:gd name="T22" fmla="*/ 11 w 40"/>
                    <a:gd name="T23" fmla="*/ 5 h 54"/>
                    <a:gd name="T24" fmla="*/ 9 w 40"/>
                    <a:gd name="T25" fmla="*/ 3 h 54"/>
                    <a:gd name="T26" fmla="*/ 7 w 40"/>
                    <a:gd name="T27" fmla="*/ 2 h 54"/>
                    <a:gd name="T28" fmla="*/ 6 w 40"/>
                    <a:gd name="T29" fmla="*/ 1 h 54"/>
                    <a:gd name="T30" fmla="*/ 4 w 40"/>
                    <a:gd name="T31" fmla="*/ 0 h 54"/>
                    <a:gd name="T32" fmla="*/ 3 w 40"/>
                    <a:gd name="T33" fmla="*/ 0 h 54"/>
                    <a:gd name="T34" fmla="*/ 1 w 40"/>
                    <a:gd name="T35" fmla="*/ 0 h 54"/>
                    <a:gd name="T36" fmla="*/ 0 w 40"/>
                    <a:gd name="T37" fmla="*/ 1 h 54"/>
                    <a:gd name="T38" fmla="*/ 0 w 40"/>
                    <a:gd name="T39" fmla="*/ 2 h 54"/>
                    <a:gd name="T40" fmla="*/ 0 w 40"/>
                    <a:gd name="T41" fmla="*/ 3 h 54"/>
                    <a:gd name="T42" fmla="*/ 0 w 40"/>
                    <a:gd name="T43" fmla="*/ 4 h 54"/>
                    <a:gd name="T44" fmla="*/ 1 w 40"/>
                    <a:gd name="T45" fmla="*/ 6 h 54"/>
                    <a:gd name="T46" fmla="*/ 2 w 40"/>
                    <a:gd name="T47" fmla="*/ 8 h 54"/>
                    <a:gd name="T48" fmla="*/ 4 w 40"/>
                    <a:gd name="T49" fmla="*/ 13 h 54"/>
                    <a:gd name="T50" fmla="*/ 7 w 40"/>
                    <a:gd name="T51" fmla="*/ 18 h 54"/>
                    <a:gd name="T52" fmla="*/ 11 w 40"/>
                    <a:gd name="T53" fmla="*/ 25 h 54"/>
                    <a:gd name="T54" fmla="*/ 16 w 40"/>
                    <a:gd name="T55" fmla="*/ 32 h 54"/>
                    <a:gd name="T56" fmla="*/ 20 w 40"/>
                    <a:gd name="T57" fmla="*/ 39 h 54"/>
                    <a:gd name="T58" fmla="*/ 23 w 40"/>
                    <a:gd name="T59" fmla="*/ 43 h 54"/>
                    <a:gd name="T60" fmla="*/ 27 w 40"/>
                    <a:gd name="T61" fmla="*/ 47 h 54"/>
                    <a:gd name="T62" fmla="*/ 31 w 40"/>
                    <a:gd name="T63" fmla="*/ 51 h 54"/>
                    <a:gd name="T64" fmla="*/ 32 w 40"/>
                    <a:gd name="T65" fmla="*/ 53 h 54"/>
                    <a:gd name="T66" fmla="*/ 34 w 40"/>
                    <a:gd name="T67" fmla="*/ 53 h 54"/>
                    <a:gd name="T68" fmla="*/ 35 w 40"/>
                    <a:gd name="T69" fmla="*/ 54 h 54"/>
                    <a:gd name="T70" fmla="*/ 37 w 40"/>
                    <a:gd name="T71" fmla="*/ 53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4"/>
                    <a:gd name="T110" fmla="*/ 40 w 40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4">
                      <a:moveTo>
                        <a:pt x="37" y="53"/>
                      </a:moveTo>
                      <a:lnTo>
                        <a:pt x="38" y="52"/>
                      </a:lnTo>
                      <a:lnTo>
                        <a:pt x="39" y="51"/>
                      </a:lnTo>
                      <a:lnTo>
                        <a:pt x="40" y="50"/>
                      </a:lnTo>
                      <a:lnTo>
                        <a:pt x="39" y="49"/>
                      </a:lnTo>
                      <a:lnTo>
                        <a:pt x="37" y="44"/>
                      </a:lnTo>
                      <a:lnTo>
                        <a:pt x="33" y="37"/>
                      </a:lnTo>
                      <a:lnTo>
                        <a:pt x="28" y="30"/>
                      </a:lnTo>
                      <a:lnTo>
                        <a:pt x="24" y="23"/>
                      </a:lnTo>
                      <a:lnTo>
                        <a:pt x="19" y="16"/>
                      </a:lnTo>
                      <a:lnTo>
                        <a:pt x="14" y="9"/>
                      </a:lnTo>
                      <a:lnTo>
                        <a:pt x="11" y="5"/>
                      </a:lnTo>
                      <a:lnTo>
                        <a:pt x="9" y="3"/>
                      </a:lnTo>
                      <a:lnTo>
                        <a:pt x="7" y="2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1" y="6"/>
                      </a:lnTo>
                      <a:lnTo>
                        <a:pt x="2" y="8"/>
                      </a:lnTo>
                      <a:lnTo>
                        <a:pt x="4" y="13"/>
                      </a:lnTo>
                      <a:lnTo>
                        <a:pt x="7" y="18"/>
                      </a:lnTo>
                      <a:lnTo>
                        <a:pt x="11" y="25"/>
                      </a:lnTo>
                      <a:lnTo>
                        <a:pt x="16" y="32"/>
                      </a:lnTo>
                      <a:lnTo>
                        <a:pt x="20" y="39"/>
                      </a:lnTo>
                      <a:lnTo>
                        <a:pt x="23" y="43"/>
                      </a:lnTo>
                      <a:lnTo>
                        <a:pt x="27" y="47"/>
                      </a:lnTo>
                      <a:lnTo>
                        <a:pt x="31" y="51"/>
                      </a:lnTo>
                      <a:lnTo>
                        <a:pt x="32" y="53"/>
                      </a:lnTo>
                      <a:lnTo>
                        <a:pt x="34" y="53"/>
                      </a:lnTo>
                      <a:lnTo>
                        <a:pt x="35" y="54"/>
                      </a:lnTo>
                      <a:lnTo>
                        <a:pt x="37" y="5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1" name="Freeform 53"/>
                <p:cNvSpPr/>
                <p:nvPr/>
              </p:nvSpPr>
              <p:spPr bwMode="auto">
                <a:xfrm>
                  <a:off x="4300" y="3587"/>
                  <a:ext cx="40" cy="54"/>
                </a:xfrm>
                <a:custGeom>
                  <a:avLst/>
                  <a:gdLst>
                    <a:gd name="T0" fmla="*/ 37 w 40"/>
                    <a:gd name="T1" fmla="*/ 53 h 54"/>
                    <a:gd name="T2" fmla="*/ 38 w 40"/>
                    <a:gd name="T3" fmla="*/ 53 h 54"/>
                    <a:gd name="T4" fmla="*/ 40 w 40"/>
                    <a:gd name="T5" fmla="*/ 51 h 54"/>
                    <a:gd name="T6" fmla="*/ 40 w 40"/>
                    <a:gd name="T7" fmla="*/ 50 h 54"/>
                    <a:gd name="T8" fmla="*/ 40 w 40"/>
                    <a:gd name="T9" fmla="*/ 49 h 54"/>
                    <a:gd name="T10" fmla="*/ 38 w 40"/>
                    <a:gd name="T11" fmla="*/ 45 h 54"/>
                    <a:gd name="T12" fmla="*/ 34 w 40"/>
                    <a:gd name="T13" fmla="*/ 37 h 54"/>
                    <a:gd name="T14" fmla="*/ 28 w 40"/>
                    <a:gd name="T15" fmla="*/ 30 h 54"/>
                    <a:gd name="T16" fmla="*/ 25 w 40"/>
                    <a:gd name="T17" fmla="*/ 23 h 54"/>
                    <a:gd name="T18" fmla="*/ 19 w 40"/>
                    <a:gd name="T19" fmla="*/ 16 h 54"/>
                    <a:gd name="T20" fmla="*/ 15 w 40"/>
                    <a:gd name="T21" fmla="*/ 9 h 54"/>
                    <a:gd name="T22" fmla="*/ 11 w 40"/>
                    <a:gd name="T23" fmla="*/ 6 h 54"/>
                    <a:gd name="T24" fmla="*/ 9 w 40"/>
                    <a:gd name="T25" fmla="*/ 3 h 54"/>
                    <a:gd name="T26" fmla="*/ 8 w 40"/>
                    <a:gd name="T27" fmla="*/ 2 h 54"/>
                    <a:gd name="T28" fmla="*/ 6 w 40"/>
                    <a:gd name="T29" fmla="*/ 1 h 54"/>
                    <a:gd name="T30" fmla="*/ 4 w 40"/>
                    <a:gd name="T31" fmla="*/ 1 h 54"/>
                    <a:gd name="T32" fmla="*/ 3 w 40"/>
                    <a:gd name="T33" fmla="*/ 0 h 54"/>
                    <a:gd name="T34" fmla="*/ 1 w 40"/>
                    <a:gd name="T35" fmla="*/ 0 h 54"/>
                    <a:gd name="T36" fmla="*/ 0 w 40"/>
                    <a:gd name="T37" fmla="*/ 1 h 54"/>
                    <a:gd name="T38" fmla="*/ 0 w 40"/>
                    <a:gd name="T39" fmla="*/ 2 h 54"/>
                    <a:gd name="T40" fmla="*/ 0 w 40"/>
                    <a:gd name="T41" fmla="*/ 3 h 54"/>
                    <a:gd name="T42" fmla="*/ 0 w 40"/>
                    <a:gd name="T43" fmla="*/ 4 h 54"/>
                    <a:gd name="T44" fmla="*/ 1 w 40"/>
                    <a:gd name="T45" fmla="*/ 7 h 54"/>
                    <a:gd name="T46" fmla="*/ 2 w 40"/>
                    <a:gd name="T47" fmla="*/ 9 h 54"/>
                    <a:gd name="T48" fmla="*/ 4 w 40"/>
                    <a:gd name="T49" fmla="*/ 13 h 54"/>
                    <a:gd name="T50" fmla="*/ 7 w 40"/>
                    <a:gd name="T51" fmla="*/ 19 h 54"/>
                    <a:gd name="T52" fmla="*/ 11 w 40"/>
                    <a:gd name="T53" fmla="*/ 25 h 54"/>
                    <a:gd name="T54" fmla="*/ 16 w 40"/>
                    <a:gd name="T55" fmla="*/ 33 h 54"/>
                    <a:gd name="T56" fmla="*/ 20 w 40"/>
                    <a:gd name="T57" fmla="*/ 39 h 54"/>
                    <a:gd name="T58" fmla="*/ 24 w 40"/>
                    <a:gd name="T59" fmla="*/ 43 h 54"/>
                    <a:gd name="T60" fmla="*/ 27 w 40"/>
                    <a:gd name="T61" fmla="*/ 47 h 54"/>
                    <a:gd name="T62" fmla="*/ 31 w 40"/>
                    <a:gd name="T63" fmla="*/ 51 h 54"/>
                    <a:gd name="T64" fmla="*/ 32 w 40"/>
                    <a:gd name="T65" fmla="*/ 53 h 54"/>
                    <a:gd name="T66" fmla="*/ 34 w 40"/>
                    <a:gd name="T67" fmla="*/ 53 h 54"/>
                    <a:gd name="T68" fmla="*/ 35 w 40"/>
                    <a:gd name="T69" fmla="*/ 54 h 54"/>
                    <a:gd name="T70" fmla="*/ 37 w 40"/>
                    <a:gd name="T71" fmla="*/ 53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4"/>
                    <a:gd name="T110" fmla="*/ 40 w 40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4">
                      <a:moveTo>
                        <a:pt x="37" y="53"/>
                      </a:moveTo>
                      <a:lnTo>
                        <a:pt x="38" y="53"/>
                      </a:lnTo>
                      <a:lnTo>
                        <a:pt x="40" y="51"/>
                      </a:lnTo>
                      <a:lnTo>
                        <a:pt x="40" y="50"/>
                      </a:lnTo>
                      <a:lnTo>
                        <a:pt x="40" y="49"/>
                      </a:lnTo>
                      <a:lnTo>
                        <a:pt x="38" y="45"/>
                      </a:lnTo>
                      <a:lnTo>
                        <a:pt x="34" y="37"/>
                      </a:lnTo>
                      <a:lnTo>
                        <a:pt x="28" y="30"/>
                      </a:lnTo>
                      <a:lnTo>
                        <a:pt x="25" y="23"/>
                      </a:lnTo>
                      <a:lnTo>
                        <a:pt x="19" y="16"/>
                      </a:lnTo>
                      <a:lnTo>
                        <a:pt x="15" y="9"/>
                      </a:lnTo>
                      <a:lnTo>
                        <a:pt x="11" y="6"/>
                      </a:lnTo>
                      <a:lnTo>
                        <a:pt x="9" y="3"/>
                      </a:lnTo>
                      <a:lnTo>
                        <a:pt x="8" y="2"/>
                      </a:lnTo>
                      <a:lnTo>
                        <a:pt x="6" y="1"/>
                      </a:lnTo>
                      <a:lnTo>
                        <a:pt x="4" y="1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1" y="7"/>
                      </a:lnTo>
                      <a:lnTo>
                        <a:pt x="2" y="9"/>
                      </a:lnTo>
                      <a:lnTo>
                        <a:pt x="4" y="13"/>
                      </a:lnTo>
                      <a:lnTo>
                        <a:pt x="7" y="19"/>
                      </a:lnTo>
                      <a:lnTo>
                        <a:pt x="11" y="25"/>
                      </a:lnTo>
                      <a:lnTo>
                        <a:pt x="16" y="33"/>
                      </a:lnTo>
                      <a:lnTo>
                        <a:pt x="20" y="39"/>
                      </a:lnTo>
                      <a:lnTo>
                        <a:pt x="24" y="43"/>
                      </a:lnTo>
                      <a:lnTo>
                        <a:pt x="27" y="47"/>
                      </a:lnTo>
                      <a:lnTo>
                        <a:pt x="31" y="51"/>
                      </a:lnTo>
                      <a:lnTo>
                        <a:pt x="32" y="53"/>
                      </a:lnTo>
                      <a:lnTo>
                        <a:pt x="34" y="53"/>
                      </a:lnTo>
                      <a:lnTo>
                        <a:pt x="35" y="54"/>
                      </a:lnTo>
                      <a:lnTo>
                        <a:pt x="37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2" name="Freeform 54"/>
                <p:cNvSpPr/>
                <p:nvPr/>
              </p:nvSpPr>
              <p:spPr bwMode="auto">
                <a:xfrm>
                  <a:off x="4252" y="3602"/>
                  <a:ext cx="76" cy="46"/>
                </a:xfrm>
                <a:custGeom>
                  <a:avLst/>
                  <a:gdLst>
                    <a:gd name="T0" fmla="*/ 76 w 76"/>
                    <a:gd name="T1" fmla="*/ 42 h 46"/>
                    <a:gd name="T2" fmla="*/ 73 w 76"/>
                    <a:gd name="T3" fmla="*/ 40 h 46"/>
                    <a:gd name="T4" fmla="*/ 69 w 76"/>
                    <a:gd name="T5" fmla="*/ 36 h 46"/>
                    <a:gd name="T6" fmla="*/ 61 w 76"/>
                    <a:gd name="T7" fmla="*/ 30 h 46"/>
                    <a:gd name="T8" fmla="*/ 47 w 76"/>
                    <a:gd name="T9" fmla="*/ 21 h 46"/>
                    <a:gd name="T10" fmla="*/ 34 w 76"/>
                    <a:gd name="T11" fmla="*/ 14 h 46"/>
                    <a:gd name="T12" fmla="*/ 24 w 76"/>
                    <a:gd name="T13" fmla="*/ 9 h 46"/>
                    <a:gd name="T14" fmla="*/ 14 w 76"/>
                    <a:gd name="T15" fmla="*/ 3 h 46"/>
                    <a:gd name="T16" fmla="*/ 10 w 76"/>
                    <a:gd name="T17" fmla="*/ 1 h 46"/>
                    <a:gd name="T18" fmla="*/ 7 w 76"/>
                    <a:gd name="T19" fmla="*/ 1 h 46"/>
                    <a:gd name="T20" fmla="*/ 4 w 76"/>
                    <a:gd name="T21" fmla="*/ 0 h 46"/>
                    <a:gd name="T22" fmla="*/ 2 w 76"/>
                    <a:gd name="T23" fmla="*/ 0 h 46"/>
                    <a:gd name="T24" fmla="*/ 0 w 76"/>
                    <a:gd name="T25" fmla="*/ 1 h 46"/>
                    <a:gd name="T26" fmla="*/ 0 w 76"/>
                    <a:gd name="T27" fmla="*/ 2 h 46"/>
                    <a:gd name="T28" fmla="*/ 0 w 76"/>
                    <a:gd name="T29" fmla="*/ 4 h 46"/>
                    <a:gd name="T30" fmla="*/ 2 w 76"/>
                    <a:gd name="T31" fmla="*/ 6 h 46"/>
                    <a:gd name="T32" fmla="*/ 2 w 76"/>
                    <a:gd name="T33" fmla="*/ 7 h 46"/>
                    <a:gd name="T34" fmla="*/ 5 w 76"/>
                    <a:gd name="T35" fmla="*/ 9 h 46"/>
                    <a:gd name="T36" fmla="*/ 15 w 76"/>
                    <a:gd name="T37" fmla="*/ 16 h 46"/>
                    <a:gd name="T38" fmla="*/ 24 w 76"/>
                    <a:gd name="T39" fmla="*/ 22 h 46"/>
                    <a:gd name="T40" fmla="*/ 38 w 76"/>
                    <a:gd name="T41" fmla="*/ 30 h 46"/>
                    <a:gd name="T42" fmla="*/ 51 w 76"/>
                    <a:gd name="T43" fmla="*/ 37 h 46"/>
                    <a:gd name="T44" fmla="*/ 62 w 76"/>
                    <a:gd name="T45" fmla="*/ 43 h 46"/>
                    <a:gd name="T46" fmla="*/ 69 w 76"/>
                    <a:gd name="T47" fmla="*/ 45 h 46"/>
                    <a:gd name="T48" fmla="*/ 73 w 76"/>
                    <a:gd name="T49" fmla="*/ 46 h 46"/>
                    <a:gd name="T50" fmla="*/ 76 w 76"/>
                    <a:gd name="T51" fmla="*/ 45 h 46"/>
                    <a:gd name="T52" fmla="*/ 76 w 76"/>
                    <a:gd name="T53" fmla="*/ 44 h 46"/>
                    <a:gd name="T54" fmla="*/ 76 w 76"/>
                    <a:gd name="T55" fmla="*/ 42 h 4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6"/>
                    <a:gd name="T85" fmla="*/ 0 h 46"/>
                    <a:gd name="T86" fmla="*/ 76 w 76"/>
                    <a:gd name="T87" fmla="*/ 46 h 4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6" h="46">
                      <a:moveTo>
                        <a:pt x="76" y="42"/>
                      </a:moveTo>
                      <a:lnTo>
                        <a:pt x="73" y="40"/>
                      </a:lnTo>
                      <a:lnTo>
                        <a:pt x="69" y="36"/>
                      </a:lnTo>
                      <a:lnTo>
                        <a:pt x="61" y="30"/>
                      </a:lnTo>
                      <a:lnTo>
                        <a:pt x="47" y="21"/>
                      </a:lnTo>
                      <a:lnTo>
                        <a:pt x="34" y="14"/>
                      </a:lnTo>
                      <a:lnTo>
                        <a:pt x="24" y="9"/>
                      </a:lnTo>
                      <a:lnTo>
                        <a:pt x="14" y="3"/>
                      </a:lnTo>
                      <a:lnTo>
                        <a:pt x="10" y="1"/>
                      </a:lnTo>
                      <a:lnTo>
                        <a:pt x="7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5" y="9"/>
                      </a:lnTo>
                      <a:lnTo>
                        <a:pt x="15" y="16"/>
                      </a:lnTo>
                      <a:lnTo>
                        <a:pt x="24" y="22"/>
                      </a:lnTo>
                      <a:lnTo>
                        <a:pt x="38" y="30"/>
                      </a:lnTo>
                      <a:lnTo>
                        <a:pt x="51" y="37"/>
                      </a:lnTo>
                      <a:lnTo>
                        <a:pt x="62" y="43"/>
                      </a:lnTo>
                      <a:lnTo>
                        <a:pt x="69" y="45"/>
                      </a:lnTo>
                      <a:lnTo>
                        <a:pt x="73" y="46"/>
                      </a:lnTo>
                      <a:lnTo>
                        <a:pt x="76" y="45"/>
                      </a:lnTo>
                      <a:lnTo>
                        <a:pt x="76" y="44"/>
                      </a:lnTo>
                      <a:lnTo>
                        <a:pt x="76" y="4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3" name="Freeform 55"/>
                <p:cNvSpPr/>
                <p:nvPr/>
              </p:nvSpPr>
              <p:spPr bwMode="auto">
                <a:xfrm>
                  <a:off x="4254" y="3602"/>
                  <a:ext cx="78" cy="45"/>
                </a:xfrm>
                <a:custGeom>
                  <a:avLst/>
                  <a:gdLst>
                    <a:gd name="T0" fmla="*/ 77 w 78"/>
                    <a:gd name="T1" fmla="*/ 42 h 45"/>
                    <a:gd name="T2" fmla="*/ 74 w 78"/>
                    <a:gd name="T3" fmla="*/ 39 h 45"/>
                    <a:gd name="T4" fmla="*/ 70 w 78"/>
                    <a:gd name="T5" fmla="*/ 35 h 45"/>
                    <a:gd name="T6" fmla="*/ 62 w 78"/>
                    <a:gd name="T7" fmla="*/ 29 h 45"/>
                    <a:gd name="T8" fmla="*/ 49 w 78"/>
                    <a:gd name="T9" fmla="*/ 20 h 45"/>
                    <a:gd name="T10" fmla="*/ 35 w 78"/>
                    <a:gd name="T11" fmla="*/ 13 h 45"/>
                    <a:gd name="T12" fmla="*/ 25 w 78"/>
                    <a:gd name="T13" fmla="*/ 8 h 45"/>
                    <a:gd name="T14" fmla="*/ 15 w 78"/>
                    <a:gd name="T15" fmla="*/ 2 h 45"/>
                    <a:gd name="T16" fmla="*/ 11 w 78"/>
                    <a:gd name="T17" fmla="*/ 1 h 45"/>
                    <a:gd name="T18" fmla="*/ 8 w 78"/>
                    <a:gd name="T19" fmla="*/ 0 h 45"/>
                    <a:gd name="T20" fmla="*/ 5 w 78"/>
                    <a:gd name="T21" fmla="*/ 0 h 45"/>
                    <a:gd name="T22" fmla="*/ 3 w 78"/>
                    <a:gd name="T23" fmla="*/ 0 h 45"/>
                    <a:gd name="T24" fmla="*/ 1 w 78"/>
                    <a:gd name="T25" fmla="*/ 0 h 45"/>
                    <a:gd name="T26" fmla="*/ 0 w 78"/>
                    <a:gd name="T27" fmla="*/ 1 h 45"/>
                    <a:gd name="T28" fmla="*/ 2 w 78"/>
                    <a:gd name="T29" fmla="*/ 3 h 45"/>
                    <a:gd name="T30" fmla="*/ 3 w 78"/>
                    <a:gd name="T31" fmla="*/ 5 h 45"/>
                    <a:gd name="T32" fmla="*/ 4 w 78"/>
                    <a:gd name="T33" fmla="*/ 6 h 45"/>
                    <a:gd name="T34" fmla="*/ 6 w 78"/>
                    <a:gd name="T35" fmla="*/ 9 h 45"/>
                    <a:gd name="T36" fmla="*/ 16 w 78"/>
                    <a:gd name="T37" fmla="*/ 15 h 45"/>
                    <a:gd name="T38" fmla="*/ 25 w 78"/>
                    <a:gd name="T39" fmla="*/ 21 h 45"/>
                    <a:gd name="T40" fmla="*/ 39 w 78"/>
                    <a:gd name="T41" fmla="*/ 29 h 45"/>
                    <a:gd name="T42" fmla="*/ 52 w 78"/>
                    <a:gd name="T43" fmla="*/ 36 h 45"/>
                    <a:gd name="T44" fmla="*/ 64 w 78"/>
                    <a:gd name="T45" fmla="*/ 42 h 45"/>
                    <a:gd name="T46" fmla="*/ 70 w 78"/>
                    <a:gd name="T47" fmla="*/ 44 h 45"/>
                    <a:gd name="T48" fmla="*/ 74 w 78"/>
                    <a:gd name="T49" fmla="*/ 45 h 45"/>
                    <a:gd name="T50" fmla="*/ 77 w 78"/>
                    <a:gd name="T51" fmla="*/ 44 h 45"/>
                    <a:gd name="T52" fmla="*/ 78 w 78"/>
                    <a:gd name="T53" fmla="*/ 43 h 45"/>
                    <a:gd name="T54" fmla="*/ 77 w 78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8"/>
                    <a:gd name="T85" fmla="*/ 0 h 45"/>
                    <a:gd name="T86" fmla="*/ 78 w 78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8" h="45">
                      <a:moveTo>
                        <a:pt x="77" y="42"/>
                      </a:moveTo>
                      <a:lnTo>
                        <a:pt x="74" y="39"/>
                      </a:lnTo>
                      <a:lnTo>
                        <a:pt x="70" y="35"/>
                      </a:lnTo>
                      <a:lnTo>
                        <a:pt x="62" y="29"/>
                      </a:lnTo>
                      <a:lnTo>
                        <a:pt x="49" y="20"/>
                      </a:lnTo>
                      <a:lnTo>
                        <a:pt x="35" y="13"/>
                      </a:lnTo>
                      <a:lnTo>
                        <a:pt x="25" y="8"/>
                      </a:lnTo>
                      <a:lnTo>
                        <a:pt x="15" y="2"/>
                      </a:lnTo>
                      <a:lnTo>
                        <a:pt x="11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6" y="9"/>
                      </a:lnTo>
                      <a:lnTo>
                        <a:pt x="16" y="15"/>
                      </a:lnTo>
                      <a:lnTo>
                        <a:pt x="25" y="21"/>
                      </a:lnTo>
                      <a:lnTo>
                        <a:pt x="39" y="29"/>
                      </a:lnTo>
                      <a:lnTo>
                        <a:pt x="52" y="36"/>
                      </a:lnTo>
                      <a:lnTo>
                        <a:pt x="64" y="42"/>
                      </a:lnTo>
                      <a:lnTo>
                        <a:pt x="70" y="44"/>
                      </a:lnTo>
                      <a:lnTo>
                        <a:pt x="74" y="45"/>
                      </a:lnTo>
                      <a:lnTo>
                        <a:pt x="77" y="44"/>
                      </a:lnTo>
                      <a:lnTo>
                        <a:pt x="78" y="43"/>
                      </a:lnTo>
                      <a:lnTo>
                        <a:pt x="77" y="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4" name="Freeform 56"/>
                <p:cNvSpPr/>
                <p:nvPr/>
              </p:nvSpPr>
              <p:spPr bwMode="auto">
                <a:xfrm>
                  <a:off x="4247" y="3630"/>
                  <a:ext cx="70" cy="24"/>
                </a:xfrm>
                <a:custGeom>
                  <a:avLst/>
                  <a:gdLst>
                    <a:gd name="T0" fmla="*/ 70 w 70"/>
                    <a:gd name="T1" fmla="*/ 21 h 24"/>
                    <a:gd name="T2" fmla="*/ 68 w 70"/>
                    <a:gd name="T3" fmla="*/ 19 h 24"/>
                    <a:gd name="T4" fmla="*/ 61 w 70"/>
                    <a:gd name="T5" fmla="*/ 16 h 24"/>
                    <a:gd name="T6" fmla="*/ 52 w 70"/>
                    <a:gd name="T7" fmla="*/ 12 h 24"/>
                    <a:gd name="T8" fmla="*/ 41 w 70"/>
                    <a:gd name="T9" fmla="*/ 8 h 24"/>
                    <a:gd name="T10" fmla="*/ 29 w 70"/>
                    <a:gd name="T11" fmla="*/ 5 h 24"/>
                    <a:gd name="T12" fmla="*/ 16 w 70"/>
                    <a:gd name="T13" fmla="*/ 2 h 24"/>
                    <a:gd name="T14" fmla="*/ 10 w 70"/>
                    <a:gd name="T15" fmla="*/ 0 h 24"/>
                    <a:gd name="T16" fmla="*/ 7 w 70"/>
                    <a:gd name="T17" fmla="*/ 0 h 24"/>
                    <a:gd name="T18" fmla="*/ 5 w 70"/>
                    <a:gd name="T19" fmla="*/ 0 h 24"/>
                    <a:gd name="T20" fmla="*/ 2 w 70"/>
                    <a:gd name="T21" fmla="*/ 0 h 24"/>
                    <a:gd name="T22" fmla="*/ 1 w 70"/>
                    <a:gd name="T23" fmla="*/ 1 h 24"/>
                    <a:gd name="T24" fmla="*/ 0 w 70"/>
                    <a:gd name="T25" fmla="*/ 2 h 24"/>
                    <a:gd name="T26" fmla="*/ 1 w 70"/>
                    <a:gd name="T27" fmla="*/ 4 h 24"/>
                    <a:gd name="T28" fmla="*/ 1 w 70"/>
                    <a:gd name="T29" fmla="*/ 4 h 24"/>
                    <a:gd name="T30" fmla="*/ 2 w 70"/>
                    <a:gd name="T31" fmla="*/ 5 h 24"/>
                    <a:gd name="T32" fmla="*/ 4 w 70"/>
                    <a:gd name="T33" fmla="*/ 6 h 24"/>
                    <a:gd name="T34" fmla="*/ 11 w 70"/>
                    <a:gd name="T35" fmla="*/ 9 h 24"/>
                    <a:gd name="T36" fmla="*/ 23 w 70"/>
                    <a:gd name="T37" fmla="*/ 13 h 24"/>
                    <a:gd name="T38" fmla="*/ 35 w 70"/>
                    <a:gd name="T39" fmla="*/ 16 h 24"/>
                    <a:gd name="T40" fmla="*/ 46 w 70"/>
                    <a:gd name="T41" fmla="*/ 20 h 24"/>
                    <a:gd name="T42" fmla="*/ 56 w 70"/>
                    <a:gd name="T43" fmla="*/ 23 h 24"/>
                    <a:gd name="T44" fmla="*/ 63 w 70"/>
                    <a:gd name="T45" fmla="*/ 24 h 24"/>
                    <a:gd name="T46" fmla="*/ 66 w 70"/>
                    <a:gd name="T47" fmla="*/ 24 h 24"/>
                    <a:gd name="T48" fmla="*/ 69 w 70"/>
                    <a:gd name="T49" fmla="*/ 24 h 24"/>
                    <a:gd name="T50" fmla="*/ 70 w 70"/>
                    <a:gd name="T51" fmla="*/ 23 h 24"/>
                    <a:gd name="T52" fmla="*/ 70 w 70"/>
                    <a:gd name="T53" fmla="*/ 21 h 2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4"/>
                    <a:gd name="T83" fmla="*/ 70 w 70"/>
                    <a:gd name="T84" fmla="*/ 24 h 2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4">
                      <a:moveTo>
                        <a:pt x="70" y="21"/>
                      </a:moveTo>
                      <a:lnTo>
                        <a:pt x="68" y="19"/>
                      </a:lnTo>
                      <a:lnTo>
                        <a:pt x="61" y="16"/>
                      </a:lnTo>
                      <a:lnTo>
                        <a:pt x="52" y="12"/>
                      </a:lnTo>
                      <a:lnTo>
                        <a:pt x="41" y="8"/>
                      </a:lnTo>
                      <a:lnTo>
                        <a:pt x="29" y="5"/>
                      </a:lnTo>
                      <a:lnTo>
                        <a:pt x="16" y="2"/>
                      </a:lnTo>
                      <a:lnTo>
                        <a:pt x="10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4" y="6"/>
                      </a:lnTo>
                      <a:lnTo>
                        <a:pt x="11" y="9"/>
                      </a:lnTo>
                      <a:lnTo>
                        <a:pt x="23" y="13"/>
                      </a:lnTo>
                      <a:lnTo>
                        <a:pt x="35" y="16"/>
                      </a:lnTo>
                      <a:lnTo>
                        <a:pt x="46" y="20"/>
                      </a:lnTo>
                      <a:lnTo>
                        <a:pt x="56" y="23"/>
                      </a:lnTo>
                      <a:lnTo>
                        <a:pt x="63" y="24"/>
                      </a:lnTo>
                      <a:lnTo>
                        <a:pt x="66" y="24"/>
                      </a:lnTo>
                      <a:lnTo>
                        <a:pt x="69" y="24"/>
                      </a:lnTo>
                      <a:lnTo>
                        <a:pt x="70" y="23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5" name="Freeform 57"/>
                <p:cNvSpPr/>
                <p:nvPr/>
              </p:nvSpPr>
              <p:spPr bwMode="auto">
                <a:xfrm>
                  <a:off x="4249" y="3628"/>
                  <a:ext cx="70" cy="25"/>
                </a:xfrm>
                <a:custGeom>
                  <a:avLst/>
                  <a:gdLst>
                    <a:gd name="T0" fmla="*/ 70 w 70"/>
                    <a:gd name="T1" fmla="*/ 22 h 25"/>
                    <a:gd name="T2" fmla="*/ 68 w 70"/>
                    <a:gd name="T3" fmla="*/ 20 h 25"/>
                    <a:gd name="T4" fmla="*/ 61 w 70"/>
                    <a:gd name="T5" fmla="*/ 17 h 25"/>
                    <a:gd name="T6" fmla="*/ 53 w 70"/>
                    <a:gd name="T7" fmla="*/ 13 h 25"/>
                    <a:gd name="T8" fmla="*/ 41 w 70"/>
                    <a:gd name="T9" fmla="*/ 9 h 25"/>
                    <a:gd name="T10" fmla="*/ 30 w 70"/>
                    <a:gd name="T11" fmla="*/ 6 h 25"/>
                    <a:gd name="T12" fmla="*/ 17 w 70"/>
                    <a:gd name="T13" fmla="*/ 2 h 25"/>
                    <a:gd name="T14" fmla="*/ 10 w 70"/>
                    <a:gd name="T15" fmla="*/ 1 h 25"/>
                    <a:gd name="T16" fmla="*/ 8 w 70"/>
                    <a:gd name="T17" fmla="*/ 0 h 25"/>
                    <a:gd name="T18" fmla="*/ 5 w 70"/>
                    <a:gd name="T19" fmla="*/ 0 h 25"/>
                    <a:gd name="T20" fmla="*/ 2 w 70"/>
                    <a:gd name="T21" fmla="*/ 0 h 25"/>
                    <a:gd name="T22" fmla="*/ 1 w 70"/>
                    <a:gd name="T23" fmla="*/ 2 h 25"/>
                    <a:gd name="T24" fmla="*/ 0 w 70"/>
                    <a:gd name="T25" fmla="*/ 2 h 25"/>
                    <a:gd name="T26" fmla="*/ 1 w 70"/>
                    <a:gd name="T27" fmla="*/ 4 h 25"/>
                    <a:gd name="T28" fmla="*/ 2 w 70"/>
                    <a:gd name="T29" fmla="*/ 5 h 25"/>
                    <a:gd name="T30" fmla="*/ 2 w 70"/>
                    <a:gd name="T31" fmla="*/ 6 h 25"/>
                    <a:gd name="T32" fmla="*/ 5 w 70"/>
                    <a:gd name="T33" fmla="*/ 7 h 25"/>
                    <a:gd name="T34" fmla="*/ 11 w 70"/>
                    <a:gd name="T35" fmla="*/ 9 h 25"/>
                    <a:gd name="T36" fmla="*/ 24 w 70"/>
                    <a:gd name="T37" fmla="*/ 14 h 25"/>
                    <a:gd name="T38" fmla="*/ 34 w 70"/>
                    <a:gd name="T39" fmla="*/ 17 h 25"/>
                    <a:gd name="T40" fmla="*/ 46 w 70"/>
                    <a:gd name="T41" fmla="*/ 21 h 25"/>
                    <a:gd name="T42" fmla="*/ 56 w 70"/>
                    <a:gd name="T43" fmla="*/ 23 h 25"/>
                    <a:gd name="T44" fmla="*/ 63 w 70"/>
                    <a:gd name="T45" fmla="*/ 25 h 25"/>
                    <a:gd name="T46" fmla="*/ 67 w 70"/>
                    <a:gd name="T47" fmla="*/ 25 h 25"/>
                    <a:gd name="T48" fmla="*/ 70 w 70"/>
                    <a:gd name="T49" fmla="*/ 25 h 25"/>
                    <a:gd name="T50" fmla="*/ 70 w 70"/>
                    <a:gd name="T51" fmla="*/ 24 h 25"/>
                    <a:gd name="T52" fmla="*/ 70 w 70"/>
                    <a:gd name="T53" fmla="*/ 22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5"/>
                    <a:gd name="T83" fmla="*/ 70 w 70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5">
                      <a:moveTo>
                        <a:pt x="70" y="22"/>
                      </a:moveTo>
                      <a:lnTo>
                        <a:pt x="68" y="20"/>
                      </a:lnTo>
                      <a:lnTo>
                        <a:pt x="61" y="17"/>
                      </a:lnTo>
                      <a:lnTo>
                        <a:pt x="53" y="13"/>
                      </a:lnTo>
                      <a:lnTo>
                        <a:pt x="41" y="9"/>
                      </a:lnTo>
                      <a:lnTo>
                        <a:pt x="30" y="6"/>
                      </a:lnTo>
                      <a:lnTo>
                        <a:pt x="17" y="2"/>
                      </a:lnTo>
                      <a:lnTo>
                        <a:pt x="10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5" y="7"/>
                      </a:lnTo>
                      <a:lnTo>
                        <a:pt x="11" y="9"/>
                      </a:lnTo>
                      <a:lnTo>
                        <a:pt x="24" y="14"/>
                      </a:lnTo>
                      <a:lnTo>
                        <a:pt x="34" y="17"/>
                      </a:lnTo>
                      <a:lnTo>
                        <a:pt x="46" y="21"/>
                      </a:lnTo>
                      <a:lnTo>
                        <a:pt x="56" y="23"/>
                      </a:lnTo>
                      <a:lnTo>
                        <a:pt x="63" y="25"/>
                      </a:lnTo>
                      <a:lnTo>
                        <a:pt x="67" y="25"/>
                      </a:lnTo>
                      <a:lnTo>
                        <a:pt x="70" y="25"/>
                      </a:lnTo>
                      <a:lnTo>
                        <a:pt x="70" y="24"/>
                      </a:lnTo>
                      <a:lnTo>
                        <a:pt x="70" y="2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6" name="Oval 58"/>
                <p:cNvSpPr>
                  <a:spLocks noChangeArrowheads="1"/>
                </p:cNvSpPr>
                <p:nvPr/>
              </p:nvSpPr>
              <p:spPr bwMode="auto">
                <a:xfrm>
                  <a:off x="4220" y="3659"/>
                  <a:ext cx="93" cy="8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07" name="Oval 59"/>
                <p:cNvSpPr>
                  <a:spLocks noChangeArrowheads="1"/>
                </p:cNvSpPr>
                <p:nvPr/>
              </p:nvSpPr>
              <p:spPr bwMode="auto">
                <a:xfrm>
                  <a:off x="4223" y="3658"/>
                  <a:ext cx="93" cy="8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08" name="Freeform 60"/>
                <p:cNvSpPr/>
                <p:nvPr/>
              </p:nvSpPr>
              <p:spPr bwMode="auto">
                <a:xfrm>
                  <a:off x="4360" y="3685"/>
                  <a:ext cx="233" cy="82"/>
                </a:xfrm>
                <a:custGeom>
                  <a:avLst/>
                  <a:gdLst>
                    <a:gd name="T0" fmla="*/ 3 w 233"/>
                    <a:gd name="T1" fmla="*/ 4 h 82"/>
                    <a:gd name="T2" fmla="*/ 6 w 233"/>
                    <a:gd name="T3" fmla="*/ 1 h 82"/>
                    <a:gd name="T4" fmla="*/ 10 w 233"/>
                    <a:gd name="T5" fmla="*/ 0 h 82"/>
                    <a:gd name="T6" fmla="*/ 15 w 233"/>
                    <a:gd name="T7" fmla="*/ 0 h 82"/>
                    <a:gd name="T8" fmla="*/ 22 w 233"/>
                    <a:gd name="T9" fmla="*/ 0 h 82"/>
                    <a:gd name="T10" fmla="*/ 36 w 233"/>
                    <a:gd name="T11" fmla="*/ 3 h 82"/>
                    <a:gd name="T12" fmla="*/ 58 w 233"/>
                    <a:gd name="T13" fmla="*/ 9 h 82"/>
                    <a:gd name="T14" fmla="*/ 83 w 233"/>
                    <a:gd name="T15" fmla="*/ 16 h 82"/>
                    <a:gd name="T16" fmla="*/ 124 w 233"/>
                    <a:gd name="T17" fmla="*/ 29 h 82"/>
                    <a:gd name="T18" fmla="*/ 164 w 233"/>
                    <a:gd name="T19" fmla="*/ 43 h 82"/>
                    <a:gd name="T20" fmla="*/ 191 w 233"/>
                    <a:gd name="T21" fmla="*/ 53 h 82"/>
                    <a:gd name="T22" fmla="*/ 204 w 233"/>
                    <a:gd name="T23" fmla="*/ 58 h 82"/>
                    <a:gd name="T24" fmla="*/ 216 w 233"/>
                    <a:gd name="T25" fmla="*/ 65 h 82"/>
                    <a:gd name="T26" fmla="*/ 222 w 233"/>
                    <a:gd name="T27" fmla="*/ 68 h 82"/>
                    <a:gd name="T28" fmla="*/ 227 w 233"/>
                    <a:gd name="T29" fmla="*/ 71 h 82"/>
                    <a:gd name="T30" fmla="*/ 231 w 233"/>
                    <a:gd name="T31" fmla="*/ 74 h 82"/>
                    <a:gd name="T32" fmla="*/ 233 w 233"/>
                    <a:gd name="T33" fmla="*/ 77 h 82"/>
                    <a:gd name="T34" fmla="*/ 233 w 233"/>
                    <a:gd name="T35" fmla="*/ 79 h 82"/>
                    <a:gd name="T36" fmla="*/ 232 w 233"/>
                    <a:gd name="T37" fmla="*/ 81 h 82"/>
                    <a:gd name="T38" fmla="*/ 229 w 233"/>
                    <a:gd name="T39" fmla="*/ 82 h 82"/>
                    <a:gd name="T40" fmla="*/ 225 w 233"/>
                    <a:gd name="T41" fmla="*/ 82 h 82"/>
                    <a:gd name="T42" fmla="*/ 219 w 233"/>
                    <a:gd name="T43" fmla="*/ 82 h 82"/>
                    <a:gd name="T44" fmla="*/ 209 w 233"/>
                    <a:gd name="T45" fmla="*/ 81 h 82"/>
                    <a:gd name="T46" fmla="*/ 191 w 233"/>
                    <a:gd name="T47" fmla="*/ 78 h 82"/>
                    <a:gd name="T48" fmla="*/ 174 w 233"/>
                    <a:gd name="T49" fmla="*/ 74 h 82"/>
                    <a:gd name="T50" fmla="*/ 146 w 233"/>
                    <a:gd name="T51" fmla="*/ 65 h 82"/>
                    <a:gd name="T52" fmla="*/ 108 w 233"/>
                    <a:gd name="T53" fmla="*/ 52 h 82"/>
                    <a:gd name="T54" fmla="*/ 69 w 233"/>
                    <a:gd name="T55" fmla="*/ 39 h 82"/>
                    <a:gd name="T56" fmla="*/ 45 w 233"/>
                    <a:gd name="T57" fmla="*/ 30 h 82"/>
                    <a:gd name="T58" fmla="*/ 24 w 233"/>
                    <a:gd name="T59" fmla="*/ 22 h 82"/>
                    <a:gd name="T60" fmla="*/ 8 w 233"/>
                    <a:gd name="T61" fmla="*/ 16 h 82"/>
                    <a:gd name="T62" fmla="*/ 3 w 233"/>
                    <a:gd name="T63" fmla="*/ 12 h 82"/>
                    <a:gd name="T64" fmla="*/ 0 w 233"/>
                    <a:gd name="T65" fmla="*/ 9 h 82"/>
                    <a:gd name="T66" fmla="*/ 3 w 233"/>
                    <a:gd name="T67" fmla="*/ 5 h 82"/>
                    <a:gd name="T68" fmla="*/ 3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3" y="4"/>
                      </a:moveTo>
                      <a:lnTo>
                        <a:pt x="6" y="1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2" y="0"/>
                      </a:lnTo>
                      <a:lnTo>
                        <a:pt x="36" y="3"/>
                      </a:lnTo>
                      <a:lnTo>
                        <a:pt x="58" y="9"/>
                      </a:lnTo>
                      <a:lnTo>
                        <a:pt x="83" y="16"/>
                      </a:lnTo>
                      <a:lnTo>
                        <a:pt x="124" y="29"/>
                      </a:lnTo>
                      <a:lnTo>
                        <a:pt x="164" y="43"/>
                      </a:lnTo>
                      <a:lnTo>
                        <a:pt x="191" y="53"/>
                      </a:lnTo>
                      <a:lnTo>
                        <a:pt x="204" y="58"/>
                      </a:lnTo>
                      <a:lnTo>
                        <a:pt x="216" y="65"/>
                      </a:lnTo>
                      <a:lnTo>
                        <a:pt x="222" y="68"/>
                      </a:lnTo>
                      <a:lnTo>
                        <a:pt x="227" y="71"/>
                      </a:lnTo>
                      <a:lnTo>
                        <a:pt x="231" y="74"/>
                      </a:lnTo>
                      <a:lnTo>
                        <a:pt x="233" y="77"/>
                      </a:lnTo>
                      <a:lnTo>
                        <a:pt x="233" y="79"/>
                      </a:lnTo>
                      <a:lnTo>
                        <a:pt x="232" y="81"/>
                      </a:lnTo>
                      <a:lnTo>
                        <a:pt x="229" y="82"/>
                      </a:lnTo>
                      <a:lnTo>
                        <a:pt x="225" y="82"/>
                      </a:lnTo>
                      <a:lnTo>
                        <a:pt x="219" y="82"/>
                      </a:lnTo>
                      <a:lnTo>
                        <a:pt x="209" y="81"/>
                      </a:lnTo>
                      <a:lnTo>
                        <a:pt x="191" y="78"/>
                      </a:lnTo>
                      <a:lnTo>
                        <a:pt x="174" y="74"/>
                      </a:lnTo>
                      <a:lnTo>
                        <a:pt x="146" y="65"/>
                      </a:lnTo>
                      <a:lnTo>
                        <a:pt x="108" y="52"/>
                      </a:lnTo>
                      <a:lnTo>
                        <a:pt x="69" y="39"/>
                      </a:lnTo>
                      <a:lnTo>
                        <a:pt x="45" y="30"/>
                      </a:lnTo>
                      <a:lnTo>
                        <a:pt x="24" y="22"/>
                      </a:lnTo>
                      <a:lnTo>
                        <a:pt x="8" y="16"/>
                      </a:lnTo>
                      <a:lnTo>
                        <a:pt x="3" y="12"/>
                      </a:lnTo>
                      <a:lnTo>
                        <a:pt x="0" y="9"/>
                      </a:lnTo>
                      <a:lnTo>
                        <a:pt x="3" y="5"/>
                      </a:lnTo>
                      <a:lnTo>
                        <a:pt x="3" y="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09" name="Freeform 61"/>
                <p:cNvSpPr/>
                <p:nvPr/>
              </p:nvSpPr>
              <p:spPr bwMode="auto">
                <a:xfrm>
                  <a:off x="4360" y="3680"/>
                  <a:ext cx="233" cy="83"/>
                </a:xfrm>
                <a:custGeom>
                  <a:avLst/>
                  <a:gdLst>
                    <a:gd name="T0" fmla="*/ 3 w 233"/>
                    <a:gd name="T1" fmla="*/ 4 h 83"/>
                    <a:gd name="T2" fmla="*/ 6 w 233"/>
                    <a:gd name="T3" fmla="*/ 1 h 83"/>
                    <a:gd name="T4" fmla="*/ 10 w 233"/>
                    <a:gd name="T5" fmla="*/ 0 h 83"/>
                    <a:gd name="T6" fmla="*/ 15 w 233"/>
                    <a:gd name="T7" fmla="*/ 0 h 83"/>
                    <a:gd name="T8" fmla="*/ 22 w 233"/>
                    <a:gd name="T9" fmla="*/ 0 h 83"/>
                    <a:gd name="T10" fmla="*/ 36 w 233"/>
                    <a:gd name="T11" fmla="*/ 3 h 83"/>
                    <a:gd name="T12" fmla="*/ 58 w 233"/>
                    <a:gd name="T13" fmla="*/ 9 h 83"/>
                    <a:gd name="T14" fmla="*/ 83 w 233"/>
                    <a:gd name="T15" fmla="*/ 16 h 83"/>
                    <a:gd name="T16" fmla="*/ 124 w 233"/>
                    <a:gd name="T17" fmla="*/ 29 h 83"/>
                    <a:gd name="T18" fmla="*/ 164 w 233"/>
                    <a:gd name="T19" fmla="*/ 43 h 83"/>
                    <a:gd name="T20" fmla="*/ 191 w 233"/>
                    <a:gd name="T21" fmla="*/ 53 h 83"/>
                    <a:gd name="T22" fmla="*/ 204 w 233"/>
                    <a:gd name="T23" fmla="*/ 59 h 83"/>
                    <a:gd name="T24" fmla="*/ 216 w 233"/>
                    <a:gd name="T25" fmla="*/ 65 h 83"/>
                    <a:gd name="T26" fmla="*/ 222 w 233"/>
                    <a:gd name="T27" fmla="*/ 68 h 83"/>
                    <a:gd name="T28" fmla="*/ 227 w 233"/>
                    <a:gd name="T29" fmla="*/ 71 h 83"/>
                    <a:gd name="T30" fmla="*/ 231 w 233"/>
                    <a:gd name="T31" fmla="*/ 74 h 83"/>
                    <a:gd name="T32" fmla="*/ 233 w 233"/>
                    <a:gd name="T33" fmla="*/ 77 h 83"/>
                    <a:gd name="T34" fmla="*/ 233 w 233"/>
                    <a:gd name="T35" fmla="*/ 79 h 83"/>
                    <a:gd name="T36" fmla="*/ 232 w 233"/>
                    <a:gd name="T37" fmla="*/ 81 h 83"/>
                    <a:gd name="T38" fmla="*/ 229 w 233"/>
                    <a:gd name="T39" fmla="*/ 82 h 83"/>
                    <a:gd name="T40" fmla="*/ 225 w 233"/>
                    <a:gd name="T41" fmla="*/ 83 h 83"/>
                    <a:gd name="T42" fmla="*/ 219 w 233"/>
                    <a:gd name="T43" fmla="*/ 83 h 83"/>
                    <a:gd name="T44" fmla="*/ 209 w 233"/>
                    <a:gd name="T45" fmla="*/ 81 h 83"/>
                    <a:gd name="T46" fmla="*/ 191 w 233"/>
                    <a:gd name="T47" fmla="*/ 78 h 83"/>
                    <a:gd name="T48" fmla="*/ 174 w 233"/>
                    <a:gd name="T49" fmla="*/ 74 h 83"/>
                    <a:gd name="T50" fmla="*/ 146 w 233"/>
                    <a:gd name="T51" fmla="*/ 65 h 83"/>
                    <a:gd name="T52" fmla="*/ 108 w 233"/>
                    <a:gd name="T53" fmla="*/ 52 h 83"/>
                    <a:gd name="T54" fmla="*/ 69 w 233"/>
                    <a:gd name="T55" fmla="*/ 39 h 83"/>
                    <a:gd name="T56" fmla="*/ 45 w 233"/>
                    <a:gd name="T57" fmla="*/ 31 h 83"/>
                    <a:gd name="T58" fmla="*/ 24 w 233"/>
                    <a:gd name="T59" fmla="*/ 23 h 83"/>
                    <a:gd name="T60" fmla="*/ 8 w 233"/>
                    <a:gd name="T61" fmla="*/ 16 h 83"/>
                    <a:gd name="T62" fmla="*/ 3 w 233"/>
                    <a:gd name="T63" fmla="*/ 12 h 83"/>
                    <a:gd name="T64" fmla="*/ 0 w 233"/>
                    <a:gd name="T65" fmla="*/ 9 h 83"/>
                    <a:gd name="T66" fmla="*/ 3 w 233"/>
                    <a:gd name="T67" fmla="*/ 5 h 83"/>
                    <a:gd name="T68" fmla="*/ 3 w 233"/>
                    <a:gd name="T69" fmla="*/ 4 h 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3"/>
                    <a:gd name="T107" fmla="*/ 233 w 233"/>
                    <a:gd name="T108" fmla="*/ 83 h 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3">
                      <a:moveTo>
                        <a:pt x="3" y="4"/>
                      </a:moveTo>
                      <a:lnTo>
                        <a:pt x="6" y="1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2" y="0"/>
                      </a:lnTo>
                      <a:lnTo>
                        <a:pt x="36" y="3"/>
                      </a:lnTo>
                      <a:lnTo>
                        <a:pt x="58" y="9"/>
                      </a:lnTo>
                      <a:lnTo>
                        <a:pt x="83" y="16"/>
                      </a:lnTo>
                      <a:lnTo>
                        <a:pt x="124" y="29"/>
                      </a:lnTo>
                      <a:lnTo>
                        <a:pt x="164" y="43"/>
                      </a:lnTo>
                      <a:lnTo>
                        <a:pt x="191" y="53"/>
                      </a:lnTo>
                      <a:lnTo>
                        <a:pt x="204" y="59"/>
                      </a:lnTo>
                      <a:lnTo>
                        <a:pt x="216" y="65"/>
                      </a:lnTo>
                      <a:lnTo>
                        <a:pt x="222" y="68"/>
                      </a:lnTo>
                      <a:lnTo>
                        <a:pt x="227" y="71"/>
                      </a:lnTo>
                      <a:lnTo>
                        <a:pt x="231" y="74"/>
                      </a:lnTo>
                      <a:lnTo>
                        <a:pt x="233" y="77"/>
                      </a:lnTo>
                      <a:lnTo>
                        <a:pt x="233" y="79"/>
                      </a:lnTo>
                      <a:lnTo>
                        <a:pt x="232" y="81"/>
                      </a:lnTo>
                      <a:lnTo>
                        <a:pt x="229" y="82"/>
                      </a:lnTo>
                      <a:lnTo>
                        <a:pt x="225" y="83"/>
                      </a:lnTo>
                      <a:lnTo>
                        <a:pt x="219" y="83"/>
                      </a:lnTo>
                      <a:lnTo>
                        <a:pt x="209" y="81"/>
                      </a:lnTo>
                      <a:lnTo>
                        <a:pt x="191" y="78"/>
                      </a:lnTo>
                      <a:lnTo>
                        <a:pt x="174" y="74"/>
                      </a:lnTo>
                      <a:lnTo>
                        <a:pt x="146" y="65"/>
                      </a:lnTo>
                      <a:lnTo>
                        <a:pt x="108" y="52"/>
                      </a:lnTo>
                      <a:lnTo>
                        <a:pt x="69" y="39"/>
                      </a:lnTo>
                      <a:lnTo>
                        <a:pt x="45" y="31"/>
                      </a:lnTo>
                      <a:lnTo>
                        <a:pt x="24" y="23"/>
                      </a:lnTo>
                      <a:lnTo>
                        <a:pt x="8" y="16"/>
                      </a:lnTo>
                      <a:lnTo>
                        <a:pt x="3" y="12"/>
                      </a:lnTo>
                      <a:lnTo>
                        <a:pt x="0" y="9"/>
                      </a:lnTo>
                      <a:lnTo>
                        <a:pt x="3" y="5"/>
                      </a:lnTo>
                      <a:lnTo>
                        <a:pt x="3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0" name="Freeform 62"/>
                <p:cNvSpPr/>
                <p:nvPr/>
              </p:nvSpPr>
              <p:spPr bwMode="auto">
                <a:xfrm>
                  <a:off x="4388" y="3671"/>
                  <a:ext cx="238" cy="35"/>
                </a:xfrm>
                <a:custGeom>
                  <a:avLst/>
                  <a:gdLst>
                    <a:gd name="T0" fmla="*/ 235 w 238"/>
                    <a:gd name="T1" fmla="*/ 25 h 35"/>
                    <a:gd name="T2" fmla="*/ 230 w 238"/>
                    <a:gd name="T3" fmla="*/ 23 h 35"/>
                    <a:gd name="T4" fmla="*/ 225 w 238"/>
                    <a:gd name="T5" fmla="*/ 21 h 35"/>
                    <a:gd name="T6" fmla="*/ 208 w 238"/>
                    <a:gd name="T7" fmla="*/ 18 h 35"/>
                    <a:gd name="T8" fmla="*/ 182 w 238"/>
                    <a:gd name="T9" fmla="*/ 15 h 35"/>
                    <a:gd name="T10" fmla="*/ 163 w 238"/>
                    <a:gd name="T11" fmla="*/ 12 h 35"/>
                    <a:gd name="T12" fmla="*/ 139 w 238"/>
                    <a:gd name="T13" fmla="*/ 10 h 35"/>
                    <a:gd name="T14" fmla="*/ 107 w 238"/>
                    <a:gd name="T15" fmla="*/ 7 h 35"/>
                    <a:gd name="T16" fmla="*/ 84 w 238"/>
                    <a:gd name="T17" fmla="*/ 5 h 35"/>
                    <a:gd name="T18" fmla="*/ 58 w 238"/>
                    <a:gd name="T19" fmla="*/ 2 h 35"/>
                    <a:gd name="T20" fmla="*/ 35 w 238"/>
                    <a:gd name="T21" fmla="*/ 2 h 35"/>
                    <a:gd name="T22" fmla="*/ 19 w 238"/>
                    <a:gd name="T23" fmla="*/ 0 h 35"/>
                    <a:gd name="T24" fmla="*/ 9 w 238"/>
                    <a:gd name="T25" fmla="*/ 1 h 35"/>
                    <a:gd name="T26" fmla="*/ 2 w 238"/>
                    <a:gd name="T27" fmla="*/ 5 h 35"/>
                    <a:gd name="T28" fmla="*/ 0 w 238"/>
                    <a:gd name="T29" fmla="*/ 9 h 35"/>
                    <a:gd name="T30" fmla="*/ 4 w 238"/>
                    <a:gd name="T31" fmla="*/ 14 h 35"/>
                    <a:gd name="T32" fmla="*/ 15 w 238"/>
                    <a:gd name="T33" fmla="*/ 17 h 35"/>
                    <a:gd name="T34" fmla="*/ 28 w 238"/>
                    <a:gd name="T35" fmla="*/ 19 h 35"/>
                    <a:gd name="T36" fmla="*/ 54 w 238"/>
                    <a:gd name="T37" fmla="*/ 23 h 35"/>
                    <a:gd name="T38" fmla="*/ 77 w 238"/>
                    <a:gd name="T39" fmla="*/ 25 h 35"/>
                    <a:gd name="T40" fmla="*/ 103 w 238"/>
                    <a:gd name="T41" fmla="*/ 27 h 35"/>
                    <a:gd name="T42" fmla="*/ 135 w 238"/>
                    <a:gd name="T43" fmla="*/ 31 h 35"/>
                    <a:gd name="T44" fmla="*/ 160 w 238"/>
                    <a:gd name="T45" fmla="*/ 33 h 35"/>
                    <a:gd name="T46" fmla="*/ 181 w 238"/>
                    <a:gd name="T47" fmla="*/ 34 h 35"/>
                    <a:gd name="T48" fmla="*/ 206 w 238"/>
                    <a:gd name="T49" fmla="*/ 35 h 35"/>
                    <a:gd name="T50" fmla="*/ 222 w 238"/>
                    <a:gd name="T51" fmla="*/ 35 h 35"/>
                    <a:gd name="T52" fmla="*/ 227 w 238"/>
                    <a:gd name="T53" fmla="*/ 35 h 35"/>
                    <a:gd name="T54" fmla="*/ 233 w 238"/>
                    <a:gd name="T55" fmla="*/ 34 h 35"/>
                    <a:gd name="T56" fmla="*/ 237 w 238"/>
                    <a:gd name="T57" fmla="*/ 32 h 35"/>
                    <a:gd name="T58" fmla="*/ 238 w 238"/>
                    <a:gd name="T59" fmla="*/ 30 h 35"/>
                    <a:gd name="T60" fmla="*/ 237 w 238"/>
                    <a:gd name="T61" fmla="*/ 27 h 35"/>
                    <a:gd name="T62" fmla="*/ 235 w 238"/>
                    <a:gd name="T63" fmla="*/ 25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235" y="25"/>
                      </a:moveTo>
                      <a:lnTo>
                        <a:pt x="230" y="23"/>
                      </a:lnTo>
                      <a:lnTo>
                        <a:pt x="225" y="21"/>
                      </a:lnTo>
                      <a:lnTo>
                        <a:pt x="208" y="18"/>
                      </a:lnTo>
                      <a:lnTo>
                        <a:pt x="182" y="15"/>
                      </a:lnTo>
                      <a:lnTo>
                        <a:pt x="163" y="12"/>
                      </a:lnTo>
                      <a:lnTo>
                        <a:pt x="139" y="10"/>
                      </a:lnTo>
                      <a:lnTo>
                        <a:pt x="107" y="7"/>
                      </a:lnTo>
                      <a:lnTo>
                        <a:pt x="84" y="5"/>
                      </a:lnTo>
                      <a:lnTo>
                        <a:pt x="58" y="2"/>
                      </a:lnTo>
                      <a:lnTo>
                        <a:pt x="35" y="2"/>
                      </a:lnTo>
                      <a:lnTo>
                        <a:pt x="19" y="0"/>
                      </a:lnTo>
                      <a:lnTo>
                        <a:pt x="9" y="1"/>
                      </a:lnTo>
                      <a:lnTo>
                        <a:pt x="2" y="5"/>
                      </a:lnTo>
                      <a:lnTo>
                        <a:pt x="0" y="9"/>
                      </a:lnTo>
                      <a:lnTo>
                        <a:pt x="4" y="14"/>
                      </a:lnTo>
                      <a:lnTo>
                        <a:pt x="15" y="17"/>
                      </a:lnTo>
                      <a:lnTo>
                        <a:pt x="28" y="19"/>
                      </a:lnTo>
                      <a:lnTo>
                        <a:pt x="54" y="23"/>
                      </a:lnTo>
                      <a:lnTo>
                        <a:pt x="77" y="25"/>
                      </a:lnTo>
                      <a:lnTo>
                        <a:pt x="103" y="27"/>
                      </a:lnTo>
                      <a:lnTo>
                        <a:pt x="135" y="31"/>
                      </a:lnTo>
                      <a:lnTo>
                        <a:pt x="160" y="33"/>
                      </a:lnTo>
                      <a:lnTo>
                        <a:pt x="181" y="34"/>
                      </a:lnTo>
                      <a:lnTo>
                        <a:pt x="206" y="35"/>
                      </a:lnTo>
                      <a:lnTo>
                        <a:pt x="222" y="35"/>
                      </a:lnTo>
                      <a:lnTo>
                        <a:pt x="227" y="35"/>
                      </a:lnTo>
                      <a:lnTo>
                        <a:pt x="233" y="34"/>
                      </a:lnTo>
                      <a:lnTo>
                        <a:pt x="237" y="32"/>
                      </a:lnTo>
                      <a:lnTo>
                        <a:pt x="238" y="30"/>
                      </a:lnTo>
                      <a:lnTo>
                        <a:pt x="237" y="27"/>
                      </a:lnTo>
                      <a:lnTo>
                        <a:pt x="235" y="2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1" name="Freeform 63"/>
                <p:cNvSpPr/>
                <p:nvPr/>
              </p:nvSpPr>
              <p:spPr bwMode="auto">
                <a:xfrm>
                  <a:off x="4388" y="3667"/>
                  <a:ext cx="238" cy="34"/>
                </a:xfrm>
                <a:custGeom>
                  <a:avLst/>
                  <a:gdLst>
                    <a:gd name="T0" fmla="*/ 235 w 238"/>
                    <a:gd name="T1" fmla="*/ 24 h 34"/>
                    <a:gd name="T2" fmla="*/ 230 w 238"/>
                    <a:gd name="T3" fmla="*/ 22 h 34"/>
                    <a:gd name="T4" fmla="*/ 225 w 238"/>
                    <a:gd name="T5" fmla="*/ 20 h 34"/>
                    <a:gd name="T6" fmla="*/ 208 w 238"/>
                    <a:gd name="T7" fmla="*/ 17 h 34"/>
                    <a:gd name="T8" fmla="*/ 182 w 238"/>
                    <a:gd name="T9" fmla="*/ 14 h 34"/>
                    <a:gd name="T10" fmla="*/ 163 w 238"/>
                    <a:gd name="T11" fmla="*/ 11 h 34"/>
                    <a:gd name="T12" fmla="*/ 139 w 238"/>
                    <a:gd name="T13" fmla="*/ 9 h 34"/>
                    <a:gd name="T14" fmla="*/ 107 w 238"/>
                    <a:gd name="T15" fmla="*/ 6 h 34"/>
                    <a:gd name="T16" fmla="*/ 84 w 238"/>
                    <a:gd name="T17" fmla="*/ 4 h 34"/>
                    <a:gd name="T18" fmla="*/ 58 w 238"/>
                    <a:gd name="T19" fmla="*/ 2 h 34"/>
                    <a:gd name="T20" fmla="*/ 35 w 238"/>
                    <a:gd name="T21" fmla="*/ 1 h 34"/>
                    <a:gd name="T22" fmla="*/ 19 w 238"/>
                    <a:gd name="T23" fmla="*/ 0 h 34"/>
                    <a:gd name="T24" fmla="*/ 9 w 238"/>
                    <a:gd name="T25" fmla="*/ 1 h 34"/>
                    <a:gd name="T26" fmla="*/ 2 w 238"/>
                    <a:gd name="T27" fmla="*/ 4 h 34"/>
                    <a:gd name="T28" fmla="*/ 0 w 238"/>
                    <a:gd name="T29" fmla="*/ 9 h 34"/>
                    <a:gd name="T30" fmla="*/ 4 w 238"/>
                    <a:gd name="T31" fmla="*/ 13 h 34"/>
                    <a:gd name="T32" fmla="*/ 15 w 238"/>
                    <a:gd name="T33" fmla="*/ 16 h 34"/>
                    <a:gd name="T34" fmla="*/ 28 w 238"/>
                    <a:gd name="T35" fmla="*/ 19 h 34"/>
                    <a:gd name="T36" fmla="*/ 54 w 238"/>
                    <a:gd name="T37" fmla="*/ 22 h 34"/>
                    <a:gd name="T38" fmla="*/ 77 w 238"/>
                    <a:gd name="T39" fmla="*/ 24 h 34"/>
                    <a:gd name="T40" fmla="*/ 103 w 238"/>
                    <a:gd name="T41" fmla="*/ 27 h 34"/>
                    <a:gd name="T42" fmla="*/ 135 w 238"/>
                    <a:gd name="T43" fmla="*/ 30 h 34"/>
                    <a:gd name="T44" fmla="*/ 160 w 238"/>
                    <a:gd name="T45" fmla="*/ 32 h 34"/>
                    <a:gd name="T46" fmla="*/ 181 w 238"/>
                    <a:gd name="T47" fmla="*/ 33 h 34"/>
                    <a:gd name="T48" fmla="*/ 206 w 238"/>
                    <a:gd name="T49" fmla="*/ 34 h 34"/>
                    <a:gd name="T50" fmla="*/ 222 w 238"/>
                    <a:gd name="T51" fmla="*/ 34 h 34"/>
                    <a:gd name="T52" fmla="*/ 227 w 238"/>
                    <a:gd name="T53" fmla="*/ 34 h 34"/>
                    <a:gd name="T54" fmla="*/ 233 w 238"/>
                    <a:gd name="T55" fmla="*/ 33 h 34"/>
                    <a:gd name="T56" fmla="*/ 237 w 238"/>
                    <a:gd name="T57" fmla="*/ 31 h 34"/>
                    <a:gd name="T58" fmla="*/ 238 w 238"/>
                    <a:gd name="T59" fmla="*/ 29 h 34"/>
                    <a:gd name="T60" fmla="*/ 237 w 238"/>
                    <a:gd name="T61" fmla="*/ 26 h 34"/>
                    <a:gd name="T62" fmla="*/ 235 w 238"/>
                    <a:gd name="T63" fmla="*/ 24 h 3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4"/>
                    <a:gd name="T98" fmla="*/ 238 w 238"/>
                    <a:gd name="T99" fmla="*/ 34 h 3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4">
                      <a:moveTo>
                        <a:pt x="235" y="24"/>
                      </a:moveTo>
                      <a:lnTo>
                        <a:pt x="230" y="22"/>
                      </a:lnTo>
                      <a:lnTo>
                        <a:pt x="225" y="20"/>
                      </a:lnTo>
                      <a:lnTo>
                        <a:pt x="208" y="17"/>
                      </a:lnTo>
                      <a:lnTo>
                        <a:pt x="182" y="14"/>
                      </a:lnTo>
                      <a:lnTo>
                        <a:pt x="163" y="11"/>
                      </a:lnTo>
                      <a:lnTo>
                        <a:pt x="139" y="9"/>
                      </a:lnTo>
                      <a:lnTo>
                        <a:pt x="107" y="6"/>
                      </a:lnTo>
                      <a:lnTo>
                        <a:pt x="84" y="4"/>
                      </a:lnTo>
                      <a:lnTo>
                        <a:pt x="58" y="2"/>
                      </a:lnTo>
                      <a:lnTo>
                        <a:pt x="35" y="1"/>
                      </a:lnTo>
                      <a:lnTo>
                        <a:pt x="19" y="0"/>
                      </a:lnTo>
                      <a:lnTo>
                        <a:pt x="9" y="1"/>
                      </a:lnTo>
                      <a:lnTo>
                        <a:pt x="2" y="4"/>
                      </a:lnTo>
                      <a:lnTo>
                        <a:pt x="0" y="9"/>
                      </a:lnTo>
                      <a:lnTo>
                        <a:pt x="4" y="13"/>
                      </a:lnTo>
                      <a:lnTo>
                        <a:pt x="15" y="16"/>
                      </a:lnTo>
                      <a:lnTo>
                        <a:pt x="28" y="19"/>
                      </a:lnTo>
                      <a:lnTo>
                        <a:pt x="54" y="22"/>
                      </a:lnTo>
                      <a:lnTo>
                        <a:pt x="77" y="24"/>
                      </a:lnTo>
                      <a:lnTo>
                        <a:pt x="103" y="27"/>
                      </a:lnTo>
                      <a:lnTo>
                        <a:pt x="135" y="30"/>
                      </a:lnTo>
                      <a:lnTo>
                        <a:pt x="160" y="32"/>
                      </a:lnTo>
                      <a:lnTo>
                        <a:pt x="181" y="33"/>
                      </a:lnTo>
                      <a:lnTo>
                        <a:pt x="206" y="34"/>
                      </a:lnTo>
                      <a:lnTo>
                        <a:pt x="222" y="34"/>
                      </a:lnTo>
                      <a:lnTo>
                        <a:pt x="227" y="34"/>
                      </a:lnTo>
                      <a:lnTo>
                        <a:pt x="233" y="33"/>
                      </a:lnTo>
                      <a:lnTo>
                        <a:pt x="237" y="31"/>
                      </a:lnTo>
                      <a:lnTo>
                        <a:pt x="238" y="29"/>
                      </a:lnTo>
                      <a:lnTo>
                        <a:pt x="237" y="26"/>
                      </a:lnTo>
                      <a:lnTo>
                        <a:pt x="235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2" name="Freeform 64"/>
                <p:cNvSpPr/>
                <p:nvPr/>
              </p:nvSpPr>
              <p:spPr bwMode="auto">
                <a:xfrm>
                  <a:off x="4375" y="3686"/>
                  <a:ext cx="139" cy="133"/>
                </a:xfrm>
                <a:custGeom>
                  <a:avLst/>
                  <a:gdLst>
                    <a:gd name="T0" fmla="*/ 16 w 139"/>
                    <a:gd name="T1" fmla="*/ 3 h 133"/>
                    <a:gd name="T2" fmla="*/ 24 w 139"/>
                    <a:gd name="T3" fmla="*/ 8 h 133"/>
                    <a:gd name="T4" fmla="*/ 38 w 139"/>
                    <a:gd name="T5" fmla="*/ 19 h 133"/>
                    <a:gd name="T6" fmla="*/ 59 w 139"/>
                    <a:gd name="T7" fmla="*/ 36 h 133"/>
                    <a:gd name="T8" fmla="*/ 83 w 139"/>
                    <a:gd name="T9" fmla="*/ 58 h 133"/>
                    <a:gd name="T10" fmla="*/ 103 w 139"/>
                    <a:gd name="T11" fmla="*/ 79 h 133"/>
                    <a:gd name="T12" fmla="*/ 125 w 139"/>
                    <a:gd name="T13" fmla="*/ 104 h 133"/>
                    <a:gd name="T14" fmla="*/ 134 w 139"/>
                    <a:gd name="T15" fmla="*/ 115 h 133"/>
                    <a:gd name="T16" fmla="*/ 137 w 139"/>
                    <a:gd name="T17" fmla="*/ 121 h 133"/>
                    <a:gd name="T18" fmla="*/ 139 w 139"/>
                    <a:gd name="T19" fmla="*/ 125 h 133"/>
                    <a:gd name="T20" fmla="*/ 139 w 139"/>
                    <a:gd name="T21" fmla="*/ 130 h 133"/>
                    <a:gd name="T22" fmla="*/ 136 w 139"/>
                    <a:gd name="T23" fmla="*/ 132 h 133"/>
                    <a:gd name="T24" fmla="*/ 132 w 139"/>
                    <a:gd name="T25" fmla="*/ 133 h 133"/>
                    <a:gd name="T26" fmla="*/ 127 w 139"/>
                    <a:gd name="T27" fmla="*/ 132 h 133"/>
                    <a:gd name="T28" fmla="*/ 122 w 139"/>
                    <a:gd name="T29" fmla="*/ 130 h 133"/>
                    <a:gd name="T30" fmla="*/ 115 w 139"/>
                    <a:gd name="T31" fmla="*/ 127 h 133"/>
                    <a:gd name="T32" fmla="*/ 110 w 139"/>
                    <a:gd name="T33" fmla="*/ 124 h 133"/>
                    <a:gd name="T34" fmla="*/ 95 w 139"/>
                    <a:gd name="T35" fmla="*/ 113 h 133"/>
                    <a:gd name="T36" fmla="*/ 69 w 139"/>
                    <a:gd name="T37" fmla="*/ 90 h 133"/>
                    <a:gd name="T38" fmla="*/ 46 w 139"/>
                    <a:gd name="T39" fmla="*/ 66 h 133"/>
                    <a:gd name="T40" fmla="*/ 28 w 139"/>
                    <a:gd name="T41" fmla="*/ 46 h 133"/>
                    <a:gd name="T42" fmla="*/ 12 w 139"/>
                    <a:gd name="T43" fmla="*/ 28 h 133"/>
                    <a:gd name="T44" fmla="*/ 3 w 139"/>
                    <a:gd name="T45" fmla="*/ 15 h 133"/>
                    <a:gd name="T46" fmla="*/ 0 w 139"/>
                    <a:gd name="T47" fmla="*/ 6 h 133"/>
                    <a:gd name="T48" fmla="*/ 2 w 139"/>
                    <a:gd name="T49" fmla="*/ 3 h 133"/>
                    <a:gd name="T50" fmla="*/ 9 w 139"/>
                    <a:gd name="T51" fmla="*/ 0 h 133"/>
                    <a:gd name="T52" fmla="*/ 16 w 139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39"/>
                    <a:gd name="T82" fmla="*/ 0 h 133"/>
                    <a:gd name="T83" fmla="*/ 139 w 139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39" h="133">
                      <a:moveTo>
                        <a:pt x="16" y="3"/>
                      </a:moveTo>
                      <a:lnTo>
                        <a:pt x="24" y="8"/>
                      </a:lnTo>
                      <a:lnTo>
                        <a:pt x="38" y="19"/>
                      </a:lnTo>
                      <a:lnTo>
                        <a:pt x="59" y="36"/>
                      </a:lnTo>
                      <a:lnTo>
                        <a:pt x="83" y="58"/>
                      </a:lnTo>
                      <a:lnTo>
                        <a:pt x="103" y="79"/>
                      </a:lnTo>
                      <a:lnTo>
                        <a:pt x="125" y="104"/>
                      </a:lnTo>
                      <a:lnTo>
                        <a:pt x="134" y="115"/>
                      </a:lnTo>
                      <a:lnTo>
                        <a:pt x="137" y="121"/>
                      </a:lnTo>
                      <a:lnTo>
                        <a:pt x="139" y="125"/>
                      </a:lnTo>
                      <a:lnTo>
                        <a:pt x="139" y="130"/>
                      </a:lnTo>
                      <a:lnTo>
                        <a:pt x="136" y="132"/>
                      </a:lnTo>
                      <a:lnTo>
                        <a:pt x="132" y="133"/>
                      </a:lnTo>
                      <a:lnTo>
                        <a:pt x="127" y="132"/>
                      </a:lnTo>
                      <a:lnTo>
                        <a:pt x="122" y="130"/>
                      </a:lnTo>
                      <a:lnTo>
                        <a:pt x="115" y="127"/>
                      </a:lnTo>
                      <a:lnTo>
                        <a:pt x="110" y="124"/>
                      </a:lnTo>
                      <a:lnTo>
                        <a:pt x="95" y="113"/>
                      </a:lnTo>
                      <a:lnTo>
                        <a:pt x="69" y="90"/>
                      </a:lnTo>
                      <a:lnTo>
                        <a:pt x="46" y="66"/>
                      </a:lnTo>
                      <a:lnTo>
                        <a:pt x="28" y="46"/>
                      </a:lnTo>
                      <a:lnTo>
                        <a:pt x="12" y="28"/>
                      </a:lnTo>
                      <a:lnTo>
                        <a:pt x="3" y="15"/>
                      </a:lnTo>
                      <a:lnTo>
                        <a:pt x="0" y="6"/>
                      </a:lnTo>
                      <a:lnTo>
                        <a:pt x="2" y="3"/>
                      </a:lnTo>
                      <a:lnTo>
                        <a:pt x="9" y="0"/>
                      </a:lnTo>
                      <a:lnTo>
                        <a:pt x="16" y="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3" name="Freeform 65"/>
                <p:cNvSpPr/>
                <p:nvPr/>
              </p:nvSpPr>
              <p:spPr bwMode="auto">
                <a:xfrm>
                  <a:off x="4375" y="3681"/>
                  <a:ext cx="139" cy="133"/>
                </a:xfrm>
                <a:custGeom>
                  <a:avLst/>
                  <a:gdLst>
                    <a:gd name="T0" fmla="*/ 16 w 139"/>
                    <a:gd name="T1" fmla="*/ 3 h 133"/>
                    <a:gd name="T2" fmla="*/ 24 w 139"/>
                    <a:gd name="T3" fmla="*/ 8 h 133"/>
                    <a:gd name="T4" fmla="*/ 38 w 139"/>
                    <a:gd name="T5" fmla="*/ 19 h 133"/>
                    <a:gd name="T6" fmla="*/ 59 w 139"/>
                    <a:gd name="T7" fmla="*/ 36 h 133"/>
                    <a:gd name="T8" fmla="*/ 83 w 139"/>
                    <a:gd name="T9" fmla="*/ 58 h 133"/>
                    <a:gd name="T10" fmla="*/ 103 w 139"/>
                    <a:gd name="T11" fmla="*/ 79 h 133"/>
                    <a:gd name="T12" fmla="*/ 125 w 139"/>
                    <a:gd name="T13" fmla="*/ 104 h 133"/>
                    <a:gd name="T14" fmla="*/ 134 w 139"/>
                    <a:gd name="T15" fmla="*/ 115 h 133"/>
                    <a:gd name="T16" fmla="*/ 137 w 139"/>
                    <a:gd name="T17" fmla="*/ 121 h 133"/>
                    <a:gd name="T18" fmla="*/ 139 w 139"/>
                    <a:gd name="T19" fmla="*/ 126 h 133"/>
                    <a:gd name="T20" fmla="*/ 139 w 139"/>
                    <a:gd name="T21" fmla="*/ 129 h 133"/>
                    <a:gd name="T22" fmla="*/ 136 w 139"/>
                    <a:gd name="T23" fmla="*/ 132 h 133"/>
                    <a:gd name="T24" fmla="*/ 132 w 139"/>
                    <a:gd name="T25" fmla="*/ 133 h 133"/>
                    <a:gd name="T26" fmla="*/ 127 w 139"/>
                    <a:gd name="T27" fmla="*/ 132 h 133"/>
                    <a:gd name="T28" fmla="*/ 122 w 139"/>
                    <a:gd name="T29" fmla="*/ 130 h 133"/>
                    <a:gd name="T30" fmla="*/ 115 w 139"/>
                    <a:gd name="T31" fmla="*/ 127 h 133"/>
                    <a:gd name="T32" fmla="*/ 110 w 139"/>
                    <a:gd name="T33" fmla="*/ 125 h 133"/>
                    <a:gd name="T34" fmla="*/ 95 w 139"/>
                    <a:gd name="T35" fmla="*/ 114 h 133"/>
                    <a:gd name="T36" fmla="*/ 69 w 139"/>
                    <a:gd name="T37" fmla="*/ 90 h 133"/>
                    <a:gd name="T38" fmla="*/ 46 w 139"/>
                    <a:gd name="T39" fmla="*/ 66 h 133"/>
                    <a:gd name="T40" fmla="*/ 28 w 139"/>
                    <a:gd name="T41" fmla="*/ 46 h 133"/>
                    <a:gd name="T42" fmla="*/ 12 w 139"/>
                    <a:gd name="T43" fmla="*/ 28 h 133"/>
                    <a:gd name="T44" fmla="*/ 3 w 139"/>
                    <a:gd name="T45" fmla="*/ 15 h 133"/>
                    <a:gd name="T46" fmla="*/ 0 w 139"/>
                    <a:gd name="T47" fmla="*/ 7 h 133"/>
                    <a:gd name="T48" fmla="*/ 2 w 139"/>
                    <a:gd name="T49" fmla="*/ 3 h 133"/>
                    <a:gd name="T50" fmla="*/ 9 w 139"/>
                    <a:gd name="T51" fmla="*/ 0 h 133"/>
                    <a:gd name="T52" fmla="*/ 16 w 139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39"/>
                    <a:gd name="T82" fmla="*/ 0 h 133"/>
                    <a:gd name="T83" fmla="*/ 139 w 139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39" h="133">
                      <a:moveTo>
                        <a:pt x="16" y="3"/>
                      </a:moveTo>
                      <a:lnTo>
                        <a:pt x="24" y="8"/>
                      </a:lnTo>
                      <a:lnTo>
                        <a:pt x="38" y="19"/>
                      </a:lnTo>
                      <a:lnTo>
                        <a:pt x="59" y="36"/>
                      </a:lnTo>
                      <a:lnTo>
                        <a:pt x="83" y="58"/>
                      </a:lnTo>
                      <a:lnTo>
                        <a:pt x="103" y="79"/>
                      </a:lnTo>
                      <a:lnTo>
                        <a:pt x="125" y="104"/>
                      </a:lnTo>
                      <a:lnTo>
                        <a:pt x="134" y="115"/>
                      </a:lnTo>
                      <a:lnTo>
                        <a:pt x="137" y="121"/>
                      </a:lnTo>
                      <a:lnTo>
                        <a:pt x="139" y="126"/>
                      </a:lnTo>
                      <a:lnTo>
                        <a:pt x="139" y="129"/>
                      </a:lnTo>
                      <a:lnTo>
                        <a:pt x="136" y="132"/>
                      </a:lnTo>
                      <a:lnTo>
                        <a:pt x="132" y="133"/>
                      </a:lnTo>
                      <a:lnTo>
                        <a:pt x="127" y="132"/>
                      </a:lnTo>
                      <a:lnTo>
                        <a:pt x="122" y="130"/>
                      </a:lnTo>
                      <a:lnTo>
                        <a:pt x="115" y="127"/>
                      </a:lnTo>
                      <a:lnTo>
                        <a:pt x="110" y="125"/>
                      </a:lnTo>
                      <a:lnTo>
                        <a:pt x="95" y="114"/>
                      </a:lnTo>
                      <a:lnTo>
                        <a:pt x="69" y="90"/>
                      </a:lnTo>
                      <a:lnTo>
                        <a:pt x="46" y="66"/>
                      </a:lnTo>
                      <a:lnTo>
                        <a:pt x="28" y="46"/>
                      </a:lnTo>
                      <a:lnTo>
                        <a:pt x="12" y="28"/>
                      </a:lnTo>
                      <a:lnTo>
                        <a:pt x="3" y="15"/>
                      </a:lnTo>
                      <a:lnTo>
                        <a:pt x="0" y="7"/>
                      </a:lnTo>
                      <a:lnTo>
                        <a:pt x="2" y="3"/>
                      </a:lnTo>
                      <a:lnTo>
                        <a:pt x="9" y="0"/>
                      </a:lnTo>
                      <a:lnTo>
                        <a:pt x="16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4" name="Freeform 66"/>
                <p:cNvSpPr/>
                <p:nvPr/>
              </p:nvSpPr>
              <p:spPr bwMode="auto">
                <a:xfrm>
                  <a:off x="4356" y="3686"/>
                  <a:ext cx="68" cy="155"/>
                </a:xfrm>
                <a:custGeom>
                  <a:avLst/>
                  <a:gdLst>
                    <a:gd name="T0" fmla="*/ 9 w 68"/>
                    <a:gd name="T1" fmla="*/ 0 h 155"/>
                    <a:gd name="T2" fmla="*/ 16 w 68"/>
                    <a:gd name="T3" fmla="*/ 5 h 155"/>
                    <a:gd name="T4" fmla="*/ 25 w 68"/>
                    <a:gd name="T5" fmla="*/ 20 h 155"/>
                    <a:gd name="T6" fmla="*/ 38 w 68"/>
                    <a:gd name="T7" fmla="*/ 45 h 155"/>
                    <a:gd name="T8" fmla="*/ 47 w 68"/>
                    <a:gd name="T9" fmla="*/ 65 h 155"/>
                    <a:gd name="T10" fmla="*/ 57 w 68"/>
                    <a:gd name="T11" fmla="*/ 91 h 155"/>
                    <a:gd name="T12" fmla="*/ 65 w 68"/>
                    <a:gd name="T13" fmla="*/ 118 h 155"/>
                    <a:gd name="T14" fmla="*/ 68 w 68"/>
                    <a:gd name="T15" fmla="*/ 134 h 155"/>
                    <a:gd name="T16" fmla="*/ 68 w 68"/>
                    <a:gd name="T17" fmla="*/ 139 h 155"/>
                    <a:gd name="T18" fmla="*/ 68 w 68"/>
                    <a:gd name="T19" fmla="*/ 144 h 155"/>
                    <a:gd name="T20" fmla="*/ 67 w 68"/>
                    <a:gd name="T21" fmla="*/ 149 h 155"/>
                    <a:gd name="T22" fmla="*/ 65 w 68"/>
                    <a:gd name="T23" fmla="*/ 154 h 155"/>
                    <a:gd name="T24" fmla="*/ 62 w 68"/>
                    <a:gd name="T25" fmla="*/ 155 h 155"/>
                    <a:gd name="T26" fmla="*/ 57 w 68"/>
                    <a:gd name="T27" fmla="*/ 155 h 155"/>
                    <a:gd name="T28" fmla="*/ 52 w 68"/>
                    <a:gd name="T29" fmla="*/ 153 h 155"/>
                    <a:gd name="T30" fmla="*/ 48 w 68"/>
                    <a:gd name="T31" fmla="*/ 150 h 155"/>
                    <a:gd name="T32" fmla="*/ 42 w 68"/>
                    <a:gd name="T33" fmla="*/ 144 h 155"/>
                    <a:gd name="T34" fmla="*/ 38 w 68"/>
                    <a:gd name="T35" fmla="*/ 137 h 155"/>
                    <a:gd name="T36" fmla="*/ 31 w 68"/>
                    <a:gd name="T37" fmla="*/ 127 h 155"/>
                    <a:gd name="T38" fmla="*/ 20 w 68"/>
                    <a:gd name="T39" fmla="*/ 100 h 155"/>
                    <a:gd name="T40" fmla="*/ 13 w 68"/>
                    <a:gd name="T41" fmla="*/ 73 h 155"/>
                    <a:gd name="T42" fmla="*/ 7 w 68"/>
                    <a:gd name="T43" fmla="*/ 52 h 155"/>
                    <a:gd name="T44" fmla="*/ 2 w 68"/>
                    <a:gd name="T45" fmla="*/ 28 h 155"/>
                    <a:gd name="T46" fmla="*/ 1 w 68"/>
                    <a:gd name="T47" fmla="*/ 17 h 155"/>
                    <a:gd name="T48" fmla="*/ 0 w 68"/>
                    <a:gd name="T49" fmla="*/ 9 h 155"/>
                    <a:gd name="T50" fmla="*/ 2 w 68"/>
                    <a:gd name="T51" fmla="*/ 2 h 155"/>
                    <a:gd name="T52" fmla="*/ 5 w 68"/>
                    <a:gd name="T53" fmla="*/ 0 h 155"/>
                    <a:gd name="T54" fmla="*/ 9 w 68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8"/>
                    <a:gd name="T85" fmla="*/ 0 h 155"/>
                    <a:gd name="T86" fmla="*/ 68 w 68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8" h="155">
                      <a:moveTo>
                        <a:pt x="9" y="0"/>
                      </a:moveTo>
                      <a:lnTo>
                        <a:pt x="16" y="5"/>
                      </a:lnTo>
                      <a:lnTo>
                        <a:pt x="25" y="20"/>
                      </a:lnTo>
                      <a:lnTo>
                        <a:pt x="38" y="45"/>
                      </a:lnTo>
                      <a:lnTo>
                        <a:pt x="47" y="65"/>
                      </a:lnTo>
                      <a:lnTo>
                        <a:pt x="57" y="91"/>
                      </a:lnTo>
                      <a:lnTo>
                        <a:pt x="65" y="118"/>
                      </a:lnTo>
                      <a:lnTo>
                        <a:pt x="68" y="134"/>
                      </a:lnTo>
                      <a:lnTo>
                        <a:pt x="68" y="139"/>
                      </a:lnTo>
                      <a:lnTo>
                        <a:pt x="68" y="144"/>
                      </a:lnTo>
                      <a:lnTo>
                        <a:pt x="67" y="149"/>
                      </a:lnTo>
                      <a:lnTo>
                        <a:pt x="65" y="154"/>
                      </a:lnTo>
                      <a:lnTo>
                        <a:pt x="62" y="155"/>
                      </a:lnTo>
                      <a:lnTo>
                        <a:pt x="57" y="155"/>
                      </a:lnTo>
                      <a:lnTo>
                        <a:pt x="52" y="153"/>
                      </a:lnTo>
                      <a:lnTo>
                        <a:pt x="48" y="150"/>
                      </a:lnTo>
                      <a:lnTo>
                        <a:pt x="42" y="144"/>
                      </a:lnTo>
                      <a:lnTo>
                        <a:pt x="38" y="137"/>
                      </a:lnTo>
                      <a:lnTo>
                        <a:pt x="31" y="127"/>
                      </a:lnTo>
                      <a:lnTo>
                        <a:pt x="20" y="100"/>
                      </a:lnTo>
                      <a:lnTo>
                        <a:pt x="13" y="73"/>
                      </a:lnTo>
                      <a:lnTo>
                        <a:pt x="7" y="52"/>
                      </a:lnTo>
                      <a:lnTo>
                        <a:pt x="2" y="28"/>
                      </a:lnTo>
                      <a:lnTo>
                        <a:pt x="1" y="17"/>
                      </a:lnTo>
                      <a:lnTo>
                        <a:pt x="0" y="9"/>
                      </a:lnTo>
                      <a:lnTo>
                        <a:pt x="2" y="2"/>
                      </a:lnTo>
                      <a:lnTo>
                        <a:pt x="5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5" name="Freeform 67"/>
                <p:cNvSpPr/>
                <p:nvPr/>
              </p:nvSpPr>
              <p:spPr bwMode="auto">
                <a:xfrm>
                  <a:off x="4357" y="3681"/>
                  <a:ext cx="69" cy="155"/>
                </a:xfrm>
                <a:custGeom>
                  <a:avLst/>
                  <a:gdLst>
                    <a:gd name="T0" fmla="*/ 9 w 69"/>
                    <a:gd name="T1" fmla="*/ 0 h 155"/>
                    <a:gd name="T2" fmla="*/ 16 w 69"/>
                    <a:gd name="T3" fmla="*/ 6 h 155"/>
                    <a:gd name="T4" fmla="*/ 26 w 69"/>
                    <a:gd name="T5" fmla="*/ 21 h 155"/>
                    <a:gd name="T6" fmla="*/ 38 w 69"/>
                    <a:gd name="T7" fmla="*/ 45 h 155"/>
                    <a:gd name="T8" fmla="*/ 47 w 69"/>
                    <a:gd name="T9" fmla="*/ 66 h 155"/>
                    <a:gd name="T10" fmla="*/ 58 w 69"/>
                    <a:gd name="T11" fmla="*/ 92 h 155"/>
                    <a:gd name="T12" fmla="*/ 65 w 69"/>
                    <a:gd name="T13" fmla="*/ 118 h 155"/>
                    <a:gd name="T14" fmla="*/ 68 w 69"/>
                    <a:gd name="T15" fmla="*/ 134 h 155"/>
                    <a:gd name="T16" fmla="*/ 69 w 69"/>
                    <a:gd name="T17" fmla="*/ 139 h 155"/>
                    <a:gd name="T18" fmla="*/ 68 w 69"/>
                    <a:gd name="T19" fmla="*/ 144 h 155"/>
                    <a:gd name="T20" fmla="*/ 67 w 69"/>
                    <a:gd name="T21" fmla="*/ 150 h 155"/>
                    <a:gd name="T22" fmla="*/ 65 w 69"/>
                    <a:gd name="T23" fmla="*/ 153 h 155"/>
                    <a:gd name="T24" fmla="*/ 61 w 69"/>
                    <a:gd name="T25" fmla="*/ 155 h 155"/>
                    <a:gd name="T26" fmla="*/ 58 w 69"/>
                    <a:gd name="T27" fmla="*/ 155 h 155"/>
                    <a:gd name="T28" fmla="*/ 52 w 69"/>
                    <a:gd name="T29" fmla="*/ 153 h 155"/>
                    <a:gd name="T30" fmla="*/ 49 w 69"/>
                    <a:gd name="T31" fmla="*/ 151 h 155"/>
                    <a:gd name="T32" fmla="*/ 43 w 69"/>
                    <a:gd name="T33" fmla="*/ 144 h 155"/>
                    <a:gd name="T34" fmla="*/ 39 w 69"/>
                    <a:gd name="T35" fmla="*/ 137 h 155"/>
                    <a:gd name="T36" fmla="*/ 32 w 69"/>
                    <a:gd name="T37" fmla="*/ 127 h 155"/>
                    <a:gd name="T38" fmla="*/ 21 w 69"/>
                    <a:gd name="T39" fmla="*/ 100 h 155"/>
                    <a:gd name="T40" fmla="*/ 13 w 69"/>
                    <a:gd name="T41" fmla="*/ 73 h 155"/>
                    <a:gd name="T42" fmla="*/ 6 w 69"/>
                    <a:gd name="T43" fmla="*/ 52 h 155"/>
                    <a:gd name="T44" fmla="*/ 2 w 69"/>
                    <a:gd name="T45" fmla="*/ 28 h 155"/>
                    <a:gd name="T46" fmla="*/ 2 w 69"/>
                    <a:gd name="T47" fmla="*/ 17 h 155"/>
                    <a:gd name="T48" fmla="*/ 0 w 69"/>
                    <a:gd name="T49" fmla="*/ 8 h 155"/>
                    <a:gd name="T50" fmla="*/ 2 w 69"/>
                    <a:gd name="T51" fmla="*/ 3 h 155"/>
                    <a:gd name="T52" fmla="*/ 6 w 69"/>
                    <a:gd name="T53" fmla="*/ 0 h 155"/>
                    <a:gd name="T54" fmla="*/ 9 w 69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9"/>
                    <a:gd name="T85" fmla="*/ 0 h 155"/>
                    <a:gd name="T86" fmla="*/ 69 w 69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9" h="155">
                      <a:moveTo>
                        <a:pt x="9" y="0"/>
                      </a:moveTo>
                      <a:lnTo>
                        <a:pt x="16" y="6"/>
                      </a:lnTo>
                      <a:lnTo>
                        <a:pt x="26" y="21"/>
                      </a:lnTo>
                      <a:lnTo>
                        <a:pt x="38" y="45"/>
                      </a:lnTo>
                      <a:lnTo>
                        <a:pt x="47" y="66"/>
                      </a:lnTo>
                      <a:lnTo>
                        <a:pt x="58" y="92"/>
                      </a:lnTo>
                      <a:lnTo>
                        <a:pt x="65" y="118"/>
                      </a:lnTo>
                      <a:lnTo>
                        <a:pt x="68" y="134"/>
                      </a:lnTo>
                      <a:lnTo>
                        <a:pt x="69" y="139"/>
                      </a:lnTo>
                      <a:lnTo>
                        <a:pt x="68" y="144"/>
                      </a:lnTo>
                      <a:lnTo>
                        <a:pt x="67" y="150"/>
                      </a:lnTo>
                      <a:lnTo>
                        <a:pt x="65" y="153"/>
                      </a:lnTo>
                      <a:lnTo>
                        <a:pt x="61" y="155"/>
                      </a:lnTo>
                      <a:lnTo>
                        <a:pt x="58" y="155"/>
                      </a:lnTo>
                      <a:lnTo>
                        <a:pt x="52" y="153"/>
                      </a:lnTo>
                      <a:lnTo>
                        <a:pt x="49" y="151"/>
                      </a:lnTo>
                      <a:lnTo>
                        <a:pt x="43" y="144"/>
                      </a:lnTo>
                      <a:lnTo>
                        <a:pt x="39" y="137"/>
                      </a:lnTo>
                      <a:lnTo>
                        <a:pt x="32" y="127"/>
                      </a:lnTo>
                      <a:lnTo>
                        <a:pt x="21" y="100"/>
                      </a:lnTo>
                      <a:lnTo>
                        <a:pt x="13" y="73"/>
                      </a:lnTo>
                      <a:lnTo>
                        <a:pt x="6" y="52"/>
                      </a:lnTo>
                      <a:lnTo>
                        <a:pt x="2" y="28"/>
                      </a:lnTo>
                      <a:lnTo>
                        <a:pt x="2" y="17"/>
                      </a:lnTo>
                      <a:lnTo>
                        <a:pt x="0" y="8"/>
                      </a:lnTo>
                      <a:lnTo>
                        <a:pt x="2" y="3"/>
                      </a:lnTo>
                      <a:lnTo>
                        <a:pt x="6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6" name="Oval 68"/>
                <p:cNvSpPr>
                  <a:spLocks noChangeArrowheads="1"/>
                </p:cNvSpPr>
                <p:nvPr/>
              </p:nvSpPr>
              <p:spPr bwMode="auto">
                <a:xfrm>
                  <a:off x="4334" y="3695"/>
                  <a:ext cx="41" cy="14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17" name="Oval 69"/>
                <p:cNvSpPr>
                  <a:spLocks noChangeArrowheads="1"/>
                </p:cNvSpPr>
                <p:nvPr/>
              </p:nvSpPr>
              <p:spPr bwMode="auto">
                <a:xfrm>
                  <a:off x="4334" y="3690"/>
                  <a:ext cx="41" cy="14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18" name="Freeform 70"/>
                <p:cNvSpPr/>
                <p:nvPr/>
              </p:nvSpPr>
              <p:spPr bwMode="auto">
                <a:xfrm>
                  <a:off x="4375" y="3681"/>
                  <a:ext cx="180" cy="120"/>
                </a:xfrm>
                <a:custGeom>
                  <a:avLst/>
                  <a:gdLst>
                    <a:gd name="T0" fmla="*/ 14 w 180"/>
                    <a:gd name="T1" fmla="*/ 2 h 120"/>
                    <a:gd name="T2" fmla="*/ 25 w 180"/>
                    <a:gd name="T3" fmla="*/ 5 h 120"/>
                    <a:gd name="T4" fmla="*/ 40 w 180"/>
                    <a:gd name="T5" fmla="*/ 12 h 120"/>
                    <a:gd name="T6" fmla="*/ 63 w 180"/>
                    <a:gd name="T7" fmla="*/ 25 h 120"/>
                    <a:gd name="T8" fmla="*/ 96 w 180"/>
                    <a:gd name="T9" fmla="*/ 46 h 120"/>
                    <a:gd name="T10" fmla="*/ 125 w 180"/>
                    <a:gd name="T11" fmla="*/ 67 h 120"/>
                    <a:gd name="T12" fmla="*/ 146 w 180"/>
                    <a:gd name="T13" fmla="*/ 83 h 120"/>
                    <a:gd name="T14" fmla="*/ 168 w 180"/>
                    <a:gd name="T15" fmla="*/ 98 h 120"/>
                    <a:gd name="T16" fmla="*/ 174 w 180"/>
                    <a:gd name="T17" fmla="*/ 105 h 120"/>
                    <a:gd name="T18" fmla="*/ 178 w 180"/>
                    <a:gd name="T19" fmla="*/ 109 h 120"/>
                    <a:gd name="T20" fmla="*/ 180 w 180"/>
                    <a:gd name="T21" fmla="*/ 113 h 120"/>
                    <a:gd name="T22" fmla="*/ 180 w 180"/>
                    <a:gd name="T23" fmla="*/ 117 h 120"/>
                    <a:gd name="T24" fmla="*/ 176 w 180"/>
                    <a:gd name="T25" fmla="*/ 119 h 120"/>
                    <a:gd name="T26" fmla="*/ 170 w 180"/>
                    <a:gd name="T27" fmla="*/ 120 h 120"/>
                    <a:gd name="T28" fmla="*/ 164 w 180"/>
                    <a:gd name="T29" fmla="*/ 119 h 120"/>
                    <a:gd name="T30" fmla="*/ 158 w 180"/>
                    <a:gd name="T31" fmla="*/ 117 h 120"/>
                    <a:gd name="T32" fmla="*/ 152 w 180"/>
                    <a:gd name="T33" fmla="*/ 115 h 120"/>
                    <a:gd name="T34" fmla="*/ 144 w 180"/>
                    <a:gd name="T35" fmla="*/ 111 h 120"/>
                    <a:gd name="T36" fmla="*/ 117 w 180"/>
                    <a:gd name="T37" fmla="*/ 96 h 120"/>
                    <a:gd name="T38" fmla="*/ 93 w 180"/>
                    <a:gd name="T39" fmla="*/ 82 h 120"/>
                    <a:gd name="T40" fmla="*/ 62 w 180"/>
                    <a:gd name="T41" fmla="*/ 61 h 120"/>
                    <a:gd name="T42" fmla="*/ 33 w 180"/>
                    <a:gd name="T43" fmla="*/ 40 h 120"/>
                    <a:gd name="T44" fmla="*/ 12 w 180"/>
                    <a:gd name="T45" fmla="*/ 22 h 120"/>
                    <a:gd name="T46" fmla="*/ 4 w 180"/>
                    <a:gd name="T47" fmla="*/ 13 h 120"/>
                    <a:gd name="T48" fmla="*/ 0 w 180"/>
                    <a:gd name="T49" fmla="*/ 6 h 120"/>
                    <a:gd name="T50" fmla="*/ 1 w 180"/>
                    <a:gd name="T51" fmla="*/ 1 h 120"/>
                    <a:gd name="T52" fmla="*/ 6 w 180"/>
                    <a:gd name="T53" fmla="*/ 0 h 120"/>
                    <a:gd name="T54" fmla="*/ 14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4" y="2"/>
                      </a:moveTo>
                      <a:lnTo>
                        <a:pt x="25" y="5"/>
                      </a:lnTo>
                      <a:lnTo>
                        <a:pt x="40" y="12"/>
                      </a:lnTo>
                      <a:lnTo>
                        <a:pt x="63" y="25"/>
                      </a:lnTo>
                      <a:lnTo>
                        <a:pt x="96" y="46"/>
                      </a:lnTo>
                      <a:lnTo>
                        <a:pt x="125" y="67"/>
                      </a:lnTo>
                      <a:lnTo>
                        <a:pt x="146" y="83"/>
                      </a:lnTo>
                      <a:lnTo>
                        <a:pt x="168" y="98"/>
                      </a:lnTo>
                      <a:lnTo>
                        <a:pt x="174" y="105"/>
                      </a:lnTo>
                      <a:lnTo>
                        <a:pt x="178" y="109"/>
                      </a:lnTo>
                      <a:lnTo>
                        <a:pt x="180" y="113"/>
                      </a:lnTo>
                      <a:lnTo>
                        <a:pt x="180" y="117"/>
                      </a:lnTo>
                      <a:lnTo>
                        <a:pt x="176" y="119"/>
                      </a:lnTo>
                      <a:lnTo>
                        <a:pt x="170" y="120"/>
                      </a:lnTo>
                      <a:lnTo>
                        <a:pt x="164" y="119"/>
                      </a:lnTo>
                      <a:lnTo>
                        <a:pt x="158" y="117"/>
                      </a:lnTo>
                      <a:lnTo>
                        <a:pt x="152" y="115"/>
                      </a:lnTo>
                      <a:lnTo>
                        <a:pt x="144" y="111"/>
                      </a:lnTo>
                      <a:lnTo>
                        <a:pt x="117" y="96"/>
                      </a:lnTo>
                      <a:lnTo>
                        <a:pt x="93" y="82"/>
                      </a:lnTo>
                      <a:lnTo>
                        <a:pt x="62" y="61"/>
                      </a:lnTo>
                      <a:lnTo>
                        <a:pt x="33" y="40"/>
                      </a:lnTo>
                      <a:lnTo>
                        <a:pt x="12" y="22"/>
                      </a:lnTo>
                      <a:lnTo>
                        <a:pt x="4" y="13"/>
                      </a:lnTo>
                      <a:lnTo>
                        <a:pt x="0" y="6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19" name="Freeform 71"/>
                <p:cNvSpPr/>
                <p:nvPr/>
              </p:nvSpPr>
              <p:spPr bwMode="auto">
                <a:xfrm>
                  <a:off x="4375" y="3676"/>
                  <a:ext cx="180" cy="120"/>
                </a:xfrm>
                <a:custGeom>
                  <a:avLst/>
                  <a:gdLst>
                    <a:gd name="T0" fmla="*/ 14 w 180"/>
                    <a:gd name="T1" fmla="*/ 2 h 120"/>
                    <a:gd name="T2" fmla="*/ 25 w 180"/>
                    <a:gd name="T3" fmla="*/ 5 h 120"/>
                    <a:gd name="T4" fmla="*/ 40 w 180"/>
                    <a:gd name="T5" fmla="*/ 12 h 120"/>
                    <a:gd name="T6" fmla="*/ 63 w 180"/>
                    <a:gd name="T7" fmla="*/ 26 h 120"/>
                    <a:gd name="T8" fmla="*/ 96 w 180"/>
                    <a:gd name="T9" fmla="*/ 46 h 120"/>
                    <a:gd name="T10" fmla="*/ 125 w 180"/>
                    <a:gd name="T11" fmla="*/ 67 h 120"/>
                    <a:gd name="T12" fmla="*/ 146 w 180"/>
                    <a:gd name="T13" fmla="*/ 83 h 120"/>
                    <a:gd name="T14" fmla="*/ 168 w 180"/>
                    <a:gd name="T15" fmla="*/ 98 h 120"/>
                    <a:gd name="T16" fmla="*/ 174 w 180"/>
                    <a:gd name="T17" fmla="*/ 105 h 120"/>
                    <a:gd name="T18" fmla="*/ 178 w 180"/>
                    <a:gd name="T19" fmla="*/ 109 h 120"/>
                    <a:gd name="T20" fmla="*/ 180 w 180"/>
                    <a:gd name="T21" fmla="*/ 113 h 120"/>
                    <a:gd name="T22" fmla="*/ 180 w 180"/>
                    <a:gd name="T23" fmla="*/ 117 h 120"/>
                    <a:gd name="T24" fmla="*/ 176 w 180"/>
                    <a:gd name="T25" fmla="*/ 120 h 120"/>
                    <a:gd name="T26" fmla="*/ 170 w 180"/>
                    <a:gd name="T27" fmla="*/ 120 h 120"/>
                    <a:gd name="T28" fmla="*/ 164 w 180"/>
                    <a:gd name="T29" fmla="*/ 119 h 120"/>
                    <a:gd name="T30" fmla="*/ 158 w 180"/>
                    <a:gd name="T31" fmla="*/ 117 h 120"/>
                    <a:gd name="T32" fmla="*/ 152 w 180"/>
                    <a:gd name="T33" fmla="*/ 115 h 120"/>
                    <a:gd name="T34" fmla="*/ 144 w 180"/>
                    <a:gd name="T35" fmla="*/ 111 h 120"/>
                    <a:gd name="T36" fmla="*/ 117 w 180"/>
                    <a:gd name="T37" fmla="*/ 97 h 120"/>
                    <a:gd name="T38" fmla="*/ 93 w 180"/>
                    <a:gd name="T39" fmla="*/ 82 h 120"/>
                    <a:gd name="T40" fmla="*/ 62 w 180"/>
                    <a:gd name="T41" fmla="*/ 61 h 120"/>
                    <a:gd name="T42" fmla="*/ 33 w 180"/>
                    <a:gd name="T43" fmla="*/ 40 h 120"/>
                    <a:gd name="T44" fmla="*/ 12 w 180"/>
                    <a:gd name="T45" fmla="*/ 22 h 120"/>
                    <a:gd name="T46" fmla="*/ 4 w 180"/>
                    <a:gd name="T47" fmla="*/ 13 h 120"/>
                    <a:gd name="T48" fmla="*/ 0 w 180"/>
                    <a:gd name="T49" fmla="*/ 6 h 120"/>
                    <a:gd name="T50" fmla="*/ 1 w 180"/>
                    <a:gd name="T51" fmla="*/ 2 h 120"/>
                    <a:gd name="T52" fmla="*/ 6 w 180"/>
                    <a:gd name="T53" fmla="*/ 0 h 120"/>
                    <a:gd name="T54" fmla="*/ 14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4" y="2"/>
                      </a:moveTo>
                      <a:lnTo>
                        <a:pt x="25" y="5"/>
                      </a:lnTo>
                      <a:lnTo>
                        <a:pt x="40" y="12"/>
                      </a:lnTo>
                      <a:lnTo>
                        <a:pt x="63" y="26"/>
                      </a:lnTo>
                      <a:lnTo>
                        <a:pt x="96" y="46"/>
                      </a:lnTo>
                      <a:lnTo>
                        <a:pt x="125" y="67"/>
                      </a:lnTo>
                      <a:lnTo>
                        <a:pt x="146" y="83"/>
                      </a:lnTo>
                      <a:lnTo>
                        <a:pt x="168" y="98"/>
                      </a:lnTo>
                      <a:lnTo>
                        <a:pt x="174" y="105"/>
                      </a:lnTo>
                      <a:lnTo>
                        <a:pt x="178" y="109"/>
                      </a:lnTo>
                      <a:lnTo>
                        <a:pt x="180" y="113"/>
                      </a:lnTo>
                      <a:lnTo>
                        <a:pt x="180" y="117"/>
                      </a:lnTo>
                      <a:lnTo>
                        <a:pt x="176" y="120"/>
                      </a:lnTo>
                      <a:lnTo>
                        <a:pt x="170" y="120"/>
                      </a:lnTo>
                      <a:lnTo>
                        <a:pt x="164" y="119"/>
                      </a:lnTo>
                      <a:lnTo>
                        <a:pt x="158" y="117"/>
                      </a:lnTo>
                      <a:lnTo>
                        <a:pt x="152" y="115"/>
                      </a:lnTo>
                      <a:lnTo>
                        <a:pt x="144" y="111"/>
                      </a:lnTo>
                      <a:lnTo>
                        <a:pt x="117" y="97"/>
                      </a:lnTo>
                      <a:lnTo>
                        <a:pt x="93" y="82"/>
                      </a:lnTo>
                      <a:lnTo>
                        <a:pt x="62" y="61"/>
                      </a:lnTo>
                      <a:lnTo>
                        <a:pt x="33" y="40"/>
                      </a:lnTo>
                      <a:lnTo>
                        <a:pt x="12" y="22"/>
                      </a:lnTo>
                      <a:lnTo>
                        <a:pt x="4" y="13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6" y="0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0" name="Freeform 72"/>
                <p:cNvSpPr/>
                <p:nvPr/>
              </p:nvSpPr>
              <p:spPr bwMode="auto">
                <a:xfrm>
                  <a:off x="4380" y="3671"/>
                  <a:ext cx="232" cy="69"/>
                </a:xfrm>
                <a:custGeom>
                  <a:avLst/>
                  <a:gdLst>
                    <a:gd name="T0" fmla="*/ 2 w 232"/>
                    <a:gd name="T1" fmla="*/ 5 h 69"/>
                    <a:gd name="T2" fmla="*/ 5 w 232"/>
                    <a:gd name="T3" fmla="*/ 3 h 69"/>
                    <a:gd name="T4" fmla="*/ 9 w 232"/>
                    <a:gd name="T5" fmla="*/ 1 h 69"/>
                    <a:gd name="T6" fmla="*/ 14 w 232"/>
                    <a:gd name="T7" fmla="*/ 0 h 69"/>
                    <a:gd name="T8" fmla="*/ 22 w 232"/>
                    <a:gd name="T9" fmla="*/ 1 h 69"/>
                    <a:gd name="T10" fmla="*/ 40 w 232"/>
                    <a:gd name="T11" fmla="*/ 5 h 69"/>
                    <a:gd name="T12" fmla="*/ 72 w 232"/>
                    <a:gd name="T13" fmla="*/ 11 h 69"/>
                    <a:gd name="T14" fmla="*/ 105 w 232"/>
                    <a:gd name="T15" fmla="*/ 19 h 69"/>
                    <a:gd name="T16" fmla="*/ 134 w 232"/>
                    <a:gd name="T17" fmla="*/ 26 h 69"/>
                    <a:gd name="T18" fmla="*/ 165 w 232"/>
                    <a:gd name="T19" fmla="*/ 35 h 69"/>
                    <a:gd name="T20" fmla="*/ 192 w 232"/>
                    <a:gd name="T21" fmla="*/ 44 h 69"/>
                    <a:gd name="T22" fmla="*/ 209 w 232"/>
                    <a:gd name="T23" fmla="*/ 50 h 69"/>
                    <a:gd name="T24" fmla="*/ 218 w 232"/>
                    <a:gd name="T25" fmla="*/ 53 h 69"/>
                    <a:gd name="T26" fmla="*/ 224 w 232"/>
                    <a:gd name="T27" fmla="*/ 56 h 69"/>
                    <a:gd name="T28" fmla="*/ 228 w 232"/>
                    <a:gd name="T29" fmla="*/ 58 h 69"/>
                    <a:gd name="T30" fmla="*/ 230 w 232"/>
                    <a:gd name="T31" fmla="*/ 61 h 69"/>
                    <a:gd name="T32" fmla="*/ 232 w 232"/>
                    <a:gd name="T33" fmla="*/ 64 h 69"/>
                    <a:gd name="T34" fmla="*/ 231 w 232"/>
                    <a:gd name="T35" fmla="*/ 67 h 69"/>
                    <a:gd name="T36" fmla="*/ 228 w 232"/>
                    <a:gd name="T37" fmla="*/ 68 h 69"/>
                    <a:gd name="T38" fmla="*/ 224 w 232"/>
                    <a:gd name="T39" fmla="*/ 68 h 69"/>
                    <a:gd name="T40" fmla="*/ 220 w 232"/>
                    <a:gd name="T41" fmla="*/ 69 h 69"/>
                    <a:gd name="T42" fmla="*/ 215 w 232"/>
                    <a:gd name="T43" fmla="*/ 68 h 69"/>
                    <a:gd name="T44" fmla="*/ 205 w 232"/>
                    <a:gd name="T45" fmla="*/ 67 h 69"/>
                    <a:gd name="T46" fmla="*/ 195 w 232"/>
                    <a:gd name="T47" fmla="*/ 66 h 69"/>
                    <a:gd name="T48" fmla="*/ 178 w 232"/>
                    <a:gd name="T49" fmla="*/ 62 h 69"/>
                    <a:gd name="T50" fmla="*/ 153 w 232"/>
                    <a:gd name="T51" fmla="*/ 57 h 69"/>
                    <a:gd name="T52" fmla="*/ 123 w 232"/>
                    <a:gd name="T53" fmla="*/ 50 h 69"/>
                    <a:gd name="T54" fmla="*/ 91 w 232"/>
                    <a:gd name="T55" fmla="*/ 42 h 69"/>
                    <a:gd name="T56" fmla="*/ 63 w 232"/>
                    <a:gd name="T57" fmla="*/ 34 h 69"/>
                    <a:gd name="T58" fmla="*/ 44 w 232"/>
                    <a:gd name="T59" fmla="*/ 28 h 69"/>
                    <a:gd name="T60" fmla="*/ 29 w 232"/>
                    <a:gd name="T61" fmla="*/ 23 h 69"/>
                    <a:gd name="T62" fmla="*/ 10 w 232"/>
                    <a:gd name="T63" fmla="*/ 15 h 69"/>
                    <a:gd name="T64" fmla="*/ 3 w 232"/>
                    <a:gd name="T65" fmla="*/ 13 h 69"/>
                    <a:gd name="T66" fmla="*/ 1 w 232"/>
                    <a:gd name="T67" fmla="*/ 10 h 69"/>
                    <a:gd name="T68" fmla="*/ 0 w 232"/>
                    <a:gd name="T69" fmla="*/ 8 h 69"/>
                    <a:gd name="T70" fmla="*/ 2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" y="5"/>
                      </a:move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4" y="0"/>
                      </a:lnTo>
                      <a:lnTo>
                        <a:pt x="22" y="1"/>
                      </a:lnTo>
                      <a:lnTo>
                        <a:pt x="40" y="5"/>
                      </a:lnTo>
                      <a:lnTo>
                        <a:pt x="72" y="11"/>
                      </a:lnTo>
                      <a:lnTo>
                        <a:pt x="105" y="19"/>
                      </a:lnTo>
                      <a:lnTo>
                        <a:pt x="134" y="26"/>
                      </a:lnTo>
                      <a:lnTo>
                        <a:pt x="165" y="35"/>
                      </a:lnTo>
                      <a:lnTo>
                        <a:pt x="192" y="44"/>
                      </a:lnTo>
                      <a:lnTo>
                        <a:pt x="209" y="50"/>
                      </a:lnTo>
                      <a:lnTo>
                        <a:pt x="218" y="53"/>
                      </a:lnTo>
                      <a:lnTo>
                        <a:pt x="224" y="56"/>
                      </a:lnTo>
                      <a:lnTo>
                        <a:pt x="228" y="58"/>
                      </a:lnTo>
                      <a:lnTo>
                        <a:pt x="230" y="61"/>
                      </a:lnTo>
                      <a:lnTo>
                        <a:pt x="232" y="64"/>
                      </a:lnTo>
                      <a:lnTo>
                        <a:pt x="231" y="67"/>
                      </a:lnTo>
                      <a:lnTo>
                        <a:pt x="228" y="68"/>
                      </a:lnTo>
                      <a:lnTo>
                        <a:pt x="224" y="68"/>
                      </a:lnTo>
                      <a:lnTo>
                        <a:pt x="220" y="69"/>
                      </a:lnTo>
                      <a:lnTo>
                        <a:pt x="215" y="68"/>
                      </a:lnTo>
                      <a:lnTo>
                        <a:pt x="205" y="67"/>
                      </a:lnTo>
                      <a:lnTo>
                        <a:pt x="195" y="66"/>
                      </a:lnTo>
                      <a:lnTo>
                        <a:pt x="178" y="62"/>
                      </a:lnTo>
                      <a:lnTo>
                        <a:pt x="153" y="57"/>
                      </a:lnTo>
                      <a:lnTo>
                        <a:pt x="123" y="50"/>
                      </a:lnTo>
                      <a:lnTo>
                        <a:pt x="91" y="42"/>
                      </a:lnTo>
                      <a:lnTo>
                        <a:pt x="63" y="34"/>
                      </a:lnTo>
                      <a:lnTo>
                        <a:pt x="44" y="28"/>
                      </a:lnTo>
                      <a:lnTo>
                        <a:pt x="29" y="23"/>
                      </a:lnTo>
                      <a:lnTo>
                        <a:pt x="10" y="15"/>
                      </a:lnTo>
                      <a:lnTo>
                        <a:pt x="3" y="13"/>
                      </a:lnTo>
                      <a:lnTo>
                        <a:pt x="1" y="10"/>
                      </a:lnTo>
                      <a:lnTo>
                        <a:pt x="0" y="8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1" name="Freeform 73"/>
                <p:cNvSpPr/>
                <p:nvPr/>
              </p:nvSpPr>
              <p:spPr bwMode="auto">
                <a:xfrm>
                  <a:off x="4380" y="3666"/>
                  <a:ext cx="232" cy="69"/>
                </a:xfrm>
                <a:custGeom>
                  <a:avLst/>
                  <a:gdLst>
                    <a:gd name="T0" fmla="*/ 2 w 232"/>
                    <a:gd name="T1" fmla="*/ 5 h 69"/>
                    <a:gd name="T2" fmla="*/ 5 w 232"/>
                    <a:gd name="T3" fmla="*/ 3 h 69"/>
                    <a:gd name="T4" fmla="*/ 9 w 232"/>
                    <a:gd name="T5" fmla="*/ 1 h 69"/>
                    <a:gd name="T6" fmla="*/ 14 w 232"/>
                    <a:gd name="T7" fmla="*/ 0 h 69"/>
                    <a:gd name="T8" fmla="*/ 22 w 232"/>
                    <a:gd name="T9" fmla="*/ 1 h 69"/>
                    <a:gd name="T10" fmla="*/ 40 w 232"/>
                    <a:gd name="T11" fmla="*/ 5 h 69"/>
                    <a:gd name="T12" fmla="*/ 72 w 232"/>
                    <a:gd name="T13" fmla="*/ 12 h 69"/>
                    <a:gd name="T14" fmla="*/ 105 w 232"/>
                    <a:gd name="T15" fmla="*/ 20 h 69"/>
                    <a:gd name="T16" fmla="*/ 134 w 232"/>
                    <a:gd name="T17" fmla="*/ 27 h 69"/>
                    <a:gd name="T18" fmla="*/ 165 w 232"/>
                    <a:gd name="T19" fmla="*/ 36 h 69"/>
                    <a:gd name="T20" fmla="*/ 192 w 232"/>
                    <a:gd name="T21" fmla="*/ 44 h 69"/>
                    <a:gd name="T22" fmla="*/ 209 w 232"/>
                    <a:gd name="T23" fmla="*/ 50 h 69"/>
                    <a:gd name="T24" fmla="*/ 218 w 232"/>
                    <a:gd name="T25" fmla="*/ 53 h 69"/>
                    <a:gd name="T26" fmla="*/ 224 w 232"/>
                    <a:gd name="T27" fmla="*/ 56 h 69"/>
                    <a:gd name="T28" fmla="*/ 228 w 232"/>
                    <a:gd name="T29" fmla="*/ 58 h 69"/>
                    <a:gd name="T30" fmla="*/ 230 w 232"/>
                    <a:gd name="T31" fmla="*/ 61 h 69"/>
                    <a:gd name="T32" fmla="*/ 232 w 232"/>
                    <a:gd name="T33" fmla="*/ 64 h 69"/>
                    <a:gd name="T34" fmla="*/ 231 w 232"/>
                    <a:gd name="T35" fmla="*/ 67 h 69"/>
                    <a:gd name="T36" fmla="*/ 228 w 232"/>
                    <a:gd name="T37" fmla="*/ 68 h 69"/>
                    <a:gd name="T38" fmla="*/ 224 w 232"/>
                    <a:gd name="T39" fmla="*/ 69 h 69"/>
                    <a:gd name="T40" fmla="*/ 220 w 232"/>
                    <a:gd name="T41" fmla="*/ 69 h 69"/>
                    <a:gd name="T42" fmla="*/ 215 w 232"/>
                    <a:gd name="T43" fmla="*/ 69 h 69"/>
                    <a:gd name="T44" fmla="*/ 205 w 232"/>
                    <a:gd name="T45" fmla="*/ 67 h 69"/>
                    <a:gd name="T46" fmla="*/ 195 w 232"/>
                    <a:gd name="T47" fmla="*/ 65 h 69"/>
                    <a:gd name="T48" fmla="*/ 178 w 232"/>
                    <a:gd name="T49" fmla="*/ 63 h 69"/>
                    <a:gd name="T50" fmla="*/ 153 w 232"/>
                    <a:gd name="T51" fmla="*/ 57 h 69"/>
                    <a:gd name="T52" fmla="*/ 123 w 232"/>
                    <a:gd name="T53" fmla="*/ 50 h 69"/>
                    <a:gd name="T54" fmla="*/ 91 w 232"/>
                    <a:gd name="T55" fmla="*/ 42 h 69"/>
                    <a:gd name="T56" fmla="*/ 63 w 232"/>
                    <a:gd name="T57" fmla="*/ 34 h 69"/>
                    <a:gd name="T58" fmla="*/ 44 w 232"/>
                    <a:gd name="T59" fmla="*/ 28 h 69"/>
                    <a:gd name="T60" fmla="*/ 29 w 232"/>
                    <a:gd name="T61" fmla="*/ 23 h 69"/>
                    <a:gd name="T62" fmla="*/ 10 w 232"/>
                    <a:gd name="T63" fmla="*/ 15 h 69"/>
                    <a:gd name="T64" fmla="*/ 3 w 232"/>
                    <a:gd name="T65" fmla="*/ 13 h 69"/>
                    <a:gd name="T66" fmla="*/ 1 w 232"/>
                    <a:gd name="T67" fmla="*/ 10 h 69"/>
                    <a:gd name="T68" fmla="*/ 0 w 232"/>
                    <a:gd name="T69" fmla="*/ 8 h 69"/>
                    <a:gd name="T70" fmla="*/ 2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" y="5"/>
                      </a:move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4" y="0"/>
                      </a:lnTo>
                      <a:lnTo>
                        <a:pt x="22" y="1"/>
                      </a:lnTo>
                      <a:lnTo>
                        <a:pt x="40" y="5"/>
                      </a:lnTo>
                      <a:lnTo>
                        <a:pt x="72" y="12"/>
                      </a:lnTo>
                      <a:lnTo>
                        <a:pt x="105" y="20"/>
                      </a:lnTo>
                      <a:lnTo>
                        <a:pt x="134" y="27"/>
                      </a:lnTo>
                      <a:lnTo>
                        <a:pt x="165" y="36"/>
                      </a:lnTo>
                      <a:lnTo>
                        <a:pt x="192" y="44"/>
                      </a:lnTo>
                      <a:lnTo>
                        <a:pt x="209" y="50"/>
                      </a:lnTo>
                      <a:lnTo>
                        <a:pt x="218" y="53"/>
                      </a:lnTo>
                      <a:lnTo>
                        <a:pt x="224" y="56"/>
                      </a:lnTo>
                      <a:lnTo>
                        <a:pt x="228" y="58"/>
                      </a:lnTo>
                      <a:lnTo>
                        <a:pt x="230" y="61"/>
                      </a:lnTo>
                      <a:lnTo>
                        <a:pt x="232" y="64"/>
                      </a:lnTo>
                      <a:lnTo>
                        <a:pt x="231" y="67"/>
                      </a:lnTo>
                      <a:lnTo>
                        <a:pt x="228" y="68"/>
                      </a:lnTo>
                      <a:lnTo>
                        <a:pt x="224" y="69"/>
                      </a:lnTo>
                      <a:lnTo>
                        <a:pt x="220" y="69"/>
                      </a:lnTo>
                      <a:lnTo>
                        <a:pt x="215" y="69"/>
                      </a:lnTo>
                      <a:lnTo>
                        <a:pt x="205" y="67"/>
                      </a:lnTo>
                      <a:lnTo>
                        <a:pt x="195" y="65"/>
                      </a:lnTo>
                      <a:lnTo>
                        <a:pt x="178" y="63"/>
                      </a:lnTo>
                      <a:lnTo>
                        <a:pt x="153" y="57"/>
                      </a:lnTo>
                      <a:lnTo>
                        <a:pt x="123" y="50"/>
                      </a:lnTo>
                      <a:lnTo>
                        <a:pt x="91" y="42"/>
                      </a:lnTo>
                      <a:lnTo>
                        <a:pt x="63" y="34"/>
                      </a:lnTo>
                      <a:lnTo>
                        <a:pt x="44" y="28"/>
                      </a:lnTo>
                      <a:lnTo>
                        <a:pt x="29" y="23"/>
                      </a:lnTo>
                      <a:lnTo>
                        <a:pt x="10" y="15"/>
                      </a:lnTo>
                      <a:lnTo>
                        <a:pt x="3" y="13"/>
                      </a:lnTo>
                      <a:lnTo>
                        <a:pt x="1" y="10"/>
                      </a:lnTo>
                      <a:lnTo>
                        <a:pt x="0" y="8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2" name="Freeform 74"/>
                <p:cNvSpPr/>
                <p:nvPr/>
              </p:nvSpPr>
              <p:spPr bwMode="auto">
                <a:xfrm>
                  <a:off x="4366" y="3681"/>
                  <a:ext cx="102" cy="153"/>
                </a:xfrm>
                <a:custGeom>
                  <a:avLst/>
                  <a:gdLst>
                    <a:gd name="T0" fmla="*/ 13 w 102"/>
                    <a:gd name="T1" fmla="*/ 0 h 153"/>
                    <a:gd name="T2" fmla="*/ 23 w 102"/>
                    <a:gd name="T3" fmla="*/ 6 h 153"/>
                    <a:gd name="T4" fmla="*/ 36 w 102"/>
                    <a:gd name="T5" fmla="*/ 21 h 153"/>
                    <a:gd name="T6" fmla="*/ 49 w 102"/>
                    <a:gd name="T7" fmla="*/ 40 h 153"/>
                    <a:gd name="T8" fmla="*/ 66 w 102"/>
                    <a:gd name="T9" fmla="*/ 65 h 153"/>
                    <a:gd name="T10" fmla="*/ 81 w 102"/>
                    <a:gd name="T11" fmla="*/ 91 h 153"/>
                    <a:gd name="T12" fmla="*/ 94 w 102"/>
                    <a:gd name="T13" fmla="*/ 117 h 153"/>
                    <a:gd name="T14" fmla="*/ 100 w 102"/>
                    <a:gd name="T15" fmla="*/ 133 h 153"/>
                    <a:gd name="T16" fmla="*/ 102 w 102"/>
                    <a:gd name="T17" fmla="*/ 138 h 153"/>
                    <a:gd name="T18" fmla="*/ 102 w 102"/>
                    <a:gd name="T19" fmla="*/ 143 h 153"/>
                    <a:gd name="T20" fmla="*/ 101 w 102"/>
                    <a:gd name="T21" fmla="*/ 149 h 153"/>
                    <a:gd name="T22" fmla="*/ 97 w 102"/>
                    <a:gd name="T23" fmla="*/ 152 h 153"/>
                    <a:gd name="T24" fmla="*/ 93 w 102"/>
                    <a:gd name="T25" fmla="*/ 153 h 153"/>
                    <a:gd name="T26" fmla="*/ 87 w 102"/>
                    <a:gd name="T27" fmla="*/ 153 h 153"/>
                    <a:gd name="T28" fmla="*/ 83 w 102"/>
                    <a:gd name="T29" fmla="*/ 151 h 153"/>
                    <a:gd name="T30" fmla="*/ 80 w 102"/>
                    <a:gd name="T31" fmla="*/ 149 h 153"/>
                    <a:gd name="T32" fmla="*/ 75 w 102"/>
                    <a:gd name="T33" fmla="*/ 144 h 153"/>
                    <a:gd name="T34" fmla="*/ 65 w 102"/>
                    <a:gd name="T35" fmla="*/ 130 h 153"/>
                    <a:gd name="T36" fmla="*/ 47 w 102"/>
                    <a:gd name="T37" fmla="*/ 103 h 153"/>
                    <a:gd name="T38" fmla="*/ 32 w 102"/>
                    <a:gd name="T39" fmla="*/ 79 h 153"/>
                    <a:gd name="T40" fmla="*/ 18 w 102"/>
                    <a:gd name="T41" fmla="*/ 53 h 153"/>
                    <a:gd name="T42" fmla="*/ 8 w 102"/>
                    <a:gd name="T43" fmla="*/ 32 h 153"/>
                    <a:gd name="T44" fmla="*/ 2 w 102"/>
                    <a:gd name="T45" fmla="*/ 17 h 153"/>
                    <a:gd name="T46" fmla="*/ 0 w 102"/>
                    <a:gd name="T47" fmla="*/ 9 h 153"/>
                    <a:gd name="T48" fmla="*/ 3 w 102"/>
                    <a:gd name="T49" fmla="*/ 3 h 153"/>
                    <a:gd name="T50" fmla="*/ 7 w 102"/>
                    <a:gd name="T51" fmla="*/ 0 h 153"/>
                    <a:gd name="T52" fmla="*/ 13 w 102"/>
                    <a:gd name="T53" fmla="*/ 0 h 15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2"/>
                    <a:gd name="T82" fmla="*/ 0 h 153"/>
                    <a:gd name="T83" fmla="*/ 102 w 102"/>
                    <a:gd name="T84" fmla="*/ 153 h 15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2" h="153">
                      <a:moveTo>
                        <a:pt x="13" y="0"/>
                      </a:moveTo>
                      <a:lnTo>
                        <a:pt x="23" y="6"/>
                      </a:lnTo>
                      <a:lnTo>
                        <a:pt x="36" y="21"/>
                      </a:lnTo>
                      <a:lnTo>
                        <a:pt x="49" y="40"/>
                      </a:lnTo>
                      <a:lnTo>
                        <a:pt x="66" y="65"/>
                      </a:lnTo>
                      <a:lnTo>
                        <a:pt x="81" y="91"/>
                      </a:lnTo>
                      <a:lnTo>
                        <a:pt x="94" y="117"/>
                      </a:lnTo>
                      <a:lnTo>
                        <a:pt x="100" y="133"/>
                      </a:lnTo>
                      <a:lnTo>
                        <a:pt x="102" y="138"/>
                      </a:lnTo>
                      <a:lnTo>
                        <a:pt x="102" y="143"/>
                      </a:lnTo>
                      <a:lnTo>
                        <a:pt x="101" y="149"/>
                      </a:lnTo>
                      <a:lnTo>
                        <a:pt x="97" y="152"/>
                      </a:lnTo>
                      <a:lnTo>
                        <a:pt x="93" y="153"/>
                      </a:lnTo>
                      <a:lnTo>
                        <a:pt x="87" y="153"/>
                      </a:lnTo>
                      <a:lnTo>
                        <a:pt x="83" y="151"/>
                      </a:lnTo>
                      <a:lnTo>
                        <a:pt x="80" y="149"/>
                      </a:lnTo>
                      <a:lnTo>
                        <a:pt x="75" y="144"/>
                      </a:lnTo>
                      <a:lnTo>
                        <a:pt x="65" y="130"/>
                      </a:lnTo>
                      <a:lnTo>
                        <a:pt x="47" y="103"/>
                      </a:lnTo>
                      <a:lnTo>
                        <a:pt x="32" y="79"/>
                      </a:lnTo>
                      <a:lnTo>
                        <a:pt x="18" y="53"/>
                      </a:lnTo>
                      <a:lnTo>
                        <a:pt x="8" y="32"/>
                      </a:lnTo>
                      <a:lnTo>
                        <a:pt x="2" y="17"/>
                      </a:lnTo>
                      <a:lnTo>
                        <a:pt x="0" y="9"/>
                      </a:lnTo>
                      <a:lnTo>
                        <a:pt x="3" y="3"/>
                      </a:lnTo>
                      <a:lnTo>
                        <a:pt x="7" y="0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3" name="Freeform 75"/>
                <p:cNvSpPr/>
                <p:nvPr/>
              </p:nvSpPr>
              <p:spPr bwMode="auto">
                <a:xfrm>
                  <a:off x="4367" y="3676"/>
                  <a:ext cx="103" cy="154"/>
                </a:xfrm>
                <a:custGeom>
                  <a:avLst/>
                  <a:gdLst>
                    <a:gd name="T0" fmla="*/ 14 w 103"/>
                    <a:gd name="T1" fmla="*/ 0 h 154"/>
                    <a:gd name="T2" fmla="*/ 23 w 103"/>
                    <a:gd name="T3" fmla="*/ 6 h 154"/>
                    <a:gd name="T4" fmla="*/ 36 w 103"/>
                    <a:gd name="T5" fmla="*/ 21 h 154"/>
                    <a:gd name="T6" fmla="*/ 50 w 103"/>
                    <a:gd name="T7" fmla="*/ 39 h 154"/>
                    <a:gd name="T8" fmla="*/ 66 w 103"/>
                    <a:gd name="T9" fmla="*/ 65 h 154"/>
                    <a:gd name="T10" fmla="*/ 82 w 103"/>
                    <a:gd name="T11" fmla="*/ 91 h 154"/>
                    <a:gd name="T12" fmla="*/ 95 w 103"/>
                    <a:gd name="T13" fmla="*/ 117 h 154"/>
                    <a:gd name="T14" fmla="*/ 101 w 103"/>
                    <a:gd name="T15" fmla="*/ 133 h 154"/>
                    <a:gd name="T16" fmla="*/ 101 w 103"/>
                    <a:gd name="T17" fmla="*/ 139 h 154"/>
                    <a:gd name="T18" fmla="*/ 103 w 103"/>
                    <a:gd name="T19" fmla="*/ 144 h 154"/>
                    <a:gd name="T20" fmla="*/ 101 w 103"/>
                    <a:gd name="T21" fmla="*/ 149 h 154"/>
                    <a:gd name="T22" fmla="*/ 98 w 103"/>
                    <a:gd name="T23" fmla="*/ 152 h 154"/>
                    <a:gd name="T24" fmla="*/ 94 w 103"/>
                    <a:gd name="T25" fmla="*/ 154 h 154"/>
                    <a:gd name="T26" fmla="*/ 88 w 103"/>
                    <a:gd name="T27" fmla="*/ 153 h 154"/>
                    <a:gd name="T28" fmla="*/ 83 w 103"/>
                    <a:gd name="T29" fmla="*/ 151 h 154"/>
                    <a:gd name="T30" fmla="*/ 80 w 103"/>
                    <a:gd name="T31" fmla="*/ 149 h 154"/>
                    <a:gd name="T32" fmla="*/ 76 w 103"/>
                    <a:gd name="T33" fmla="*/ 145 h 154"/>
                    <a:gd name="T34" fmla="*/ 65 w 103"/>
                    <a:gd name="T35" fmla="*/ 130 h 154"/>
                    <a:gd name="T36" fmla="*/ 48 w 103"/>
                    <a:gd name="T37" fmla="*/ 103 h 154"/>
                    <a:gd name="T38" fmla="*/ 33 w 103"/>
                    <a:gd name="T39" fmla="*/ 80 h 154"/>
                    <a:gd name="T40" fmla="*/ 18 w 103"/>
                    <a:gd name="T41" fmla="*/ 53 h 154"/>
                    <a:gd name="T42" fmla="*/ 8 w 103"/>
                    <a:gd name="T43" fmla="*/ 32 h 154"/>
                    <a:gd name="T44" fmla="*/ 2 w 103"/>
                    <a:gd name="T45" fmla="*/ 17 h 154"/>
                    <a:gd name="T46" fmla="*/ 0 w 103"/>
                    <a:gd name="T47" fmla="*/ 9 h 154"/>
                    <a:gd name="T48" fmla="*/ 3 w 103"/>
                    <a:gd name="T49" fmla="*/ 3 h 154"/>
                    <a:gd name="T50" fmla="*/ 8 w 103"/>
                    <a:gd name="T51" fmla="*/ 0 h 154"/>
                    <a:gd name="T52" fmla="*/ 14 w 103"/>
                    <a:gd name="T53" fmla="*/ 0 h 15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3"/>
                    <a:gd name="T82" fmla="*/ 0 h 154"/>
                    <a:gd name="T83" fmla="*/ 103 w 103"/>
                    <a:gd name="T84" fmla="*/ 154 h 15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3" h="154">
                      <a:moveTo>
                        <a:pt x="14" y="0"/>
                      </a:moveTo>
                      <a:lnTo>
                        <a:pt x="23" y="6"/>
                      </a:lnTo>
                      <a:lnTo>
                        <a:pt x="36" y="21"/>
                      </a:lnTo>
                      <a:lnTo>
                        <a:pt x="50" y="39"/>
                      </a:lnTo>
                      <a:lnTo>
                        <a:pt x="66" y="65"/>
                      </a:lnTo>
                      <a:lnTo>
                        <a:pt x="82" y="91"/>
                      </a:lnTo>
                      <a:lnTo>
                        <a:pt x="95" y="117"/>
                      </a:lnTo>
                      <a:lnTo>
                        <a:pt x="101" y="133"/>
                      </a:lnTo>
                      <a:lnTo>
                        <a:pt x="101" y="139"/>
                      </a:lnTo>
                      <a:lnTo>
                        <a:pt x="103" y="144"/>
                      </a:lnTo>
                      <a:lnTo>
                        <a:pt x="101" y="149"/>
                      </a:lnTo>
                      <a:lnTo>
                        <a:pt x="98" y="152"/>
                      </a:lnTo>
                      <a:lnTo>
                        <a:pt x="94" y="154"/>
                      </a:lnTo>
                      <a:lnTo>
                        <a:pt x="88" y="153"/>
                      </a:lnTo>
                      <a:lnTo>
                        <a:pt x="83" y="151"/>
                      </a:lnTo>
                      <a:lnTo>
                        <a:pt x="80" y="149"/>
                      </a:lnTo>
                      <a:lnTo>
                        <a:pt x="76" y="145"/>
                      </a:lnTo>
                      <a:lnTo>
                        <a:pt x="65" y="130"/>
                      </a:lnTo>
                      <a:lnTo>
                        <a:pt x="48" y="103"/>
                      </a:lnTo>
                      <a:lnTo>
                        <a:pt x="33" y="80"/>
                      </a:lnTo>
                      <a:lnTo>
                        <a:pt x="18" y="53"/>
                      </a:lnTo>
                      <a:lnTo>
                        <a:pt x="8" y="32"/>
                      </a:lnTo>
                      <a:lnTo>
                        <a:pt x="2" y="17"/>
                      </a:lnTo>
                      <a:lnTo>
                        <a:pt x="0" y="9"/>
                      </a:lnTo>
                      <a:lnTo>
                        <a:pt x="3" y="3"/>
                      </a:lnTo>
                      <a:lnTo>
                        <a:pt x="8" y="0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4" name="Freeform 76"/>
                <p:cNvSpPr/>
                <p:nvPr/>
              </p:nvSpPr>
              <p:spPr bwMode="auto">
                <a:xfrm>
                  <a:off x="4389" y="3674"/>
                  <a:ext cx="85" cy="25"/>
                </a:xfrm>
                <a:custGeom>
                  <a:avLst/>
                  <a:gdLst>
                    <a:gd name="T0" fmla="*/ 1 w 85"/>
                    <a:gd name="T1" fmla="*/ 1 h 25"/>
                    <a:gd name="T2" fmla="*/ 1 w 85"/>
                    <a:gd name="T3" fmla="*/ 1 h 25"/>
                    <a:gd name="T4" fmla="*/ 4 w 85"/>
                    <a:gd name="T5" fmla="*/ 0 h 25"/>
                    <a:gd name="T6" fmla="*/ 5 w 85"/>
                    <a:gd name="T7" fmla="*/ 0 h 25"/>
                    <a:gd name="T8" fmla="*/ 8 w 85"/>
                    <a:gd name="T9" fmla="*/ 0 h 25"/>
                    <a:gd name="T10" fmla="*/ 14 w 85"/>
                    <a:gd name="T11" fmla="*/ 1 h 25"/>
                    <a:gd name="T12" fmla="*/ 26 w 85"/>
                    <a:gd name="T13" fmla="*/ 4 h 25"/>
                    <a:gd name="T14" fmla="*/ 39 w 85"/>
                    <a:gd name="T15" fmla="*/ 7 h 25"/>
                    <a:gd name="T16" fmla="*/ 49 w 85"/>
                    <a:gd name="T17" fmla="*/ 9 h 25"/>
                    <a:gd name="T18" fmla="*/ 60 w 85"/>
                    <a:gd name="T19" fmla="*/ 13 h 25"/>
                    <a:gd name="T20" fmla="*/ 71 w 85"/>
                    <a:gd name="T21" fmla="*/ 15 h 25"/>
                    <a:gd name="T22" fmla="*/ 77 w 85"/>
                    <a:gd name="T23" fmla="*/ 18 h 25"/>
                    <a:gd name="T24" fmla="*/ 81 w 85"/>
                    <a:gd name="T25" fmla="*/ 19 h 25"/>
                    <a:gd name="T26" fmla="*/ 82 w 85"/>
                    <a:gd name="T27" fmla="*/ 20 h 25"/>
                    <a:gd name="T28" fmla="*/ 84 w 85"/>
                    <a:gd name="T29" fmla="*/ 21 h 25"/>
                    <a:gd name="T30" fmla="*/ 85 w 85"/>
                    <a:gd name="T31" fmla="*/ 22 h 25"/>
                    <a:gd name="T32" fmla="*/ 85 w 85"/>
                    <a:gd name="T33" fmla="*/ 23 h 25"/>
                    <a:gd name="T34" fmla="*/ 85 w 85"/>
                    <a:gd name="T35" fmla="*/ 24 h 25"/>
                    <a:gd name="T36" fmla="*/ 84 w 85"/>
                    <a:gd name="T37" fmla="*/ 24 h 25"/>
                    <a:gd name="T38" fmla="*/ 82 w 85"/>
                    <a:gd name="T39" fmla="*/ 25 h 25"/>
                    <a:gd name="T40" fmla="*/ 81 w 85"/>
                    <a:gd name="T41" fmla="*/ 25 h 25"/>
                    <a:gd name="T42" fmla="*/ 79 w 85"/>
                    <a:gd name="T43" fmla="*/ 24 h 25"/>
                    <a:gd name="T44" fmla="*/ 76 w 85"/>
                    <a:gd name="T45" fmla="*/ 24 h 25"/>
                    <a:gd name="T46" fmla="*/ 72 w 85"/>
                    <a:gd name="T47" fmla="*/ 23 h 25"/>
                    <a:gd name="T48" fmla="*/ 65 w 85"/>
                    <a:gd name="T49" fmla="*/ 22 h 25"/>
                    <a:gd name="T50" fmla="*/ 56 w 85"/>
                    <a:gd name="T51" fmla="*/ 21 h 25"/>
                    <a:gd name="T52" fmla="*/ 45 w 85"/>
                    <a:gd name="T53" fmla="*/ 18 h 25"/>
                    <a:gd name="T54" fmla="*/ 33 w 85"/>
                    <a:gd name="T55" fmla="*/ 15 h 25"/>
                    <a:gd name="T56" fmla="*/ 23 w 85"/>
                    <a:gd name="T57" fmla="*/ 12 h 25"/>
                    <a:gd name="T58" fmla="*/ 17 w 85"/>
                    <a:gd name="T59" fmla="*/ 10 h 25"/>
                    <a:gd name="T60" fmla="*/ 11 w 85"/>
                    <a:gd name="T61" fmla="*/ 8 h 25"/>
                    <a:gd name="T62" fmla="*/ 4 w 85"/>
                    <a:gd name="T63" fmla="*/ 5 h 25"/>
                    <a:gd name="T64" fmla="*/ 1 w 85"/>
                    <a:gd name="T65" fmla="*/ 4 h 25"/>
                    <a:gd name="T66" fmla="*/ 1 w 85"/>
                    <a:gd name="T67" fmla="*/ 3 h 25"/>
                    <a:gd name="T68" fmla="*/ 0 w 85"/>
                    <a:gd name="T69" fmla="*/ 2 h 25"/>
                    <a:gd name="T70" fmla="*/ 1 w 85"/>
                    <a:gd name="T71" fmla="*/ 1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14" y="1"/>
                      </a:lnTo>
                      <a:lnTo>
                        <a:pt x="26" y="4"/>
                      </a:lnTo>
                      <a:lnTo>
                        <a:pt x="39" y="7"/>
                      </a:lnTo>
                      <a:lnTo>
                        <a:pt x="49" y="9"/>
                      </a:lnTo>
                      <a:lnTo>
                        <a:pt x="60" y="13"/>
                      </a:lnTo>
                      <a:lnTo>
                        <a:pt x="71" y="15"/>
                      </a:lnTo>
                      <a:lnTo>
                        <a:pt x="77" y="18"/>
                      </a:lnTo>
                      <a:lnTo>
                        <a:pt x="81" y="19"/>
                      </a:lnTo>
                      <a:lnTo>
                        <a:pt x="82" y="20"/>
                      </a:lnTo>
                      <a:lnTo>
                        <a:pt x="84" y="21"/>
                      </a:lnTo>
                      <a:lnTo>
                        <a:pt x="85" y="22"/>
                      </a:lnTo>
                      <a:lnTo>
                        <a:pt x="85" y="23"/>
                      </a:lnTo>
                      <a:lnTo>
                        <a:pt x="85" y="24"/>
                      </a:lnTo>
                      <a:lnTo>
                        <a:pt x="84" y="24"/>
                      </a:lnTo>
                      <a:lnTo>
                        <a:pt x="82" y="25"/>
                      </a:lnTo>
                      <a:lnTo>
                        <a:pt x="81" y="25"/>
                      </a:lnTo>
                      <a:lnTo>
                        <a:pt x="79" y="24"/>
                      </a:lnTo>
                      <a:lnTo>
                        <a:pt x="76" y="24"/>
                      </a:lnTo>
                      <a:lnTo>
                        <a:pt x="72" y="23"/>
                      </a:lnTo>
                      <a:lnTo>
                        <a:pt x="65" y="22"/>
                      </a:lnTo>
                      <a:lnTo>
                        <a:pt x="56" y="21"/>
                      </a:lnTo>
                      <a:lnTo>
                        <a:pt x="45" y="18"/>
                      </a:lnTo>
                      <a:lnTo>
                        <a:pt x="33" y="15"/>
                      </a:lnTo>
                      <a:lnTo>
                        <a:pt x="23" y="12"/>
                      </a:lnTo>
                      <a:lnTo>
                        <a:pt x="17" y="10"/>
                      </a:lnTo>
                      <a:lnTo>
                        <a:pt x="11" y="8"/>
                      </a:lnTo>
                      <a:lnTo>
                        <a:pt x="4" y="5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0" y="2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5" name="Freeform 77"/>
                <p:cNvSpPr/>
                <p:nvPr/>
              </p:nvSpPr>
              <p:spPr bwMode="auto">
                <a:xfrm>
                  <a:off x="4390" y="3672"/>
                  <a:ext cx="85" cy="25"/>
                </a:xfrm>
                <a:custGeom>
                  <a:avLst/>
                  <a:gdLst>
                    <a:gd name="T0" fmla="*/ 0 w 85"/>
                    <a:gd name="T1" fmla="*/ 1 h 25"/>
                    <a:gd name="T2" fmla="*/ 2 w 85"/>
                    <a:gd name="T3" fmla="*/ 1 h 25"/>
                    <a:gd name="T4" fmla="*/ 4 w 85"/>
                    <a:gd name="T5" fmla="*/ 0 h 25"/>
                    <a:gd name="T6" fmla="*/ 6 w 85"/>
                    <a:gd name="T7" fmla="*/ 0 h 25"/>
                    <a:gd name="T8" fmla="*/ 8 w 85"/>
                    <a:gd name="T9" fmla="*/ 0 h 25"/>
                    <a:gd name="T10" fmla="*/ 15 w 85"/>
                    <a:gd name="T11" fmla="*/ 1 h 25"/>
                    <a:gd name="T12" fmla="*/ 27 w 85"/>
                    <a:gd name="T13" fmla="*/ 4 h 25"/>
                    <a:gd name="T14" fmla="*/ 39 w 85"/>
                    <a:gd name="T15" fmla="*/ 7 h 25"/>
                    <a:gd name="T16" fmla="*/ 50 w 85"/>
                    <a:gd name="T17" fmla="*/ 9 h 25"/>
                    <a:gd name="T18" fmla="*/ 61 w 85"/>
                    <a:gd name="T19" fmla="*/ 13 h 25"/>
                    <a:gd name="T20" fmla="*/ 71 w 85"/>
                    <a:gd name="T21" fmla="*/ 16 h 25"/>
                    <a:gd name="T22" fmla="*/ 78 w 85"/>
                    <a:gd name="T23" fmla="*/ 18 h 25"/>
                    <a:gd name="T24" fmla="*/ 81 w 85"/>
                    <a:gd name="T25" fmla="*/ 19 h 25"/>
                    <a:gd name="T26" fmla="*/ 82 w 85"/>
                    <a:gd name="T27" fmla="*/ 20 h 25"/>
                    <a:gd name="T28" fmla="*/ 84 w 85"/>
                    <a:gd name="T29" fmla="*/ 21 h 25"/>
                    <a:gd name="T30" fmla="*/ 85 w 85"/>
                    <a:gd name="T31" fmla="*/ 22 h 25"/>
                    <a:gd name="T32" fmla="*/ 85 w 85"/>
                    <a:gd name="T33" fmla="*/ 23 h 25"/>
                    <a:gd name="T34" fmla="*/ 85 w 85"/>
                    <a:gd name="T35" fmla="*/ 24 h 25"/>
                    <a:gd name="T36" fmla="*/ 84 w 85"/>
                    <a:gd name="T37" fmla="*/ 25 h 25"/>
                    <a:gd name="T38" fmla="*/ 83 w 85"/>
                    <a:gd name="T39" fmla="*/ 25 h 25"/>
                    <a:gd name="T40" fmla="*/ 81 w 85"/>
                    <a:gd name="T41" fmla="*/ 25 h 25"/>
                    <a:gd name="T42" fmla="*/ 80 w 85"/>
                    <a:gd name="T43" fmla="*/ 25 h 25"/>
                    <a:gd name="T44" fmla="*/ 75 w 85"/>
                    <a:gd name="T45" fmla="*/ 24 h 25"/>
                    <a:gd name="T46" fmla="*/ 72 w 85"/>
                    <a:gd name="T47" fmla="*/ 24 h 25"/>
                    <a:gd name="T48" fmla="*/ 65 w 85"/>
                    <a:gd name="T49" fmla="*/ 23 h 25"/>
                    <a:gd name="T50" fmla="*/ 56 w 85"/>
                    <a:gd name="T51" fmla="*/ 21 h 25"/>
                    <a:gd name="T52" fmla="*/ 46 w 85"/>
                    <a:gd name="T53" fmla="*/ 18 h 25"/>
                    <a:gd name="T54" fmla="*/ 34 w 85"/>
                    <a:gd name="T55" fmla="*/ 15 h 25"/>
                    <a:gd name="T56" fmla="*/ 23 w 85"/>
                    <a:gd name="T57" fmla="*/ 12 h 25"/>
                    <a:gd name="T58" fmla="*/ 16 w 85"/>
                    <a:gd name="T59" fmla="*/ 10 h 25"/>
                    <a:gd name="T60" fmla="*/ 10 w 85"/>
                    <a:gd name="T61" fmla="*/ 8 h 25"/>
                    <a:gd name="T62" fmla="*/ 4 w 85"/>
                    <a:gd name="T63" fmla="*/ 5 h 25"/>
                    <a:gd name="T64" fmla="*/ 1 w 85"/>
                    <a:gd name="T65" fmla="*/ 4 h 25"/>
                    <a:gd name="T66" fmla="*/ 0 w 85"/>
                    <a:gd name="T67" fmla="*/ 3 h 25"/>
                    <a:gd name="T68" fmla="*/ 0 w 85"/>
                    <a:gd name="T69" fmla="*/ 3 h 25"/>
                    <a:gd name="T70" fmla="*/ 0 w 85"/>
                    <a:gd name="T71" fmla="*/ 1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0" y="1"/>
                      </a:moveTo>
                      <a:lnTo>
                        <a:pt x="2" y="1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5" y="1"/>
                      </a:lnTo>
                      <a:lnTo>
                        <a:pt x="27" y="4"/>
                      </a:lnTo>
                      <a:lnTo>
                        <a:pt x="39" y="7"/>
                      </a:lnTo>
                      <a:lnTo>
                        <a:pt x="50" y="9"/>
                      </a:lnTo>
                      <a:lnTo>
                        <a:pt x="61" y="13"/>
                      </a:lnTo>
                      <a:lnTo>
                        <a:pt x="71" y="16"/>
                      </a:lnTo>
                      <a:lnTo>
                        <a:pt x="78" y="18"/>
                      </a:lnTo>
                      <a:lnTo>
                        <a:pt x="81" y="19"/>
                      </a:lnTo>
                      <a:lnTo>
                        <a:pt x="82" y="20"/>
                      </a:lnTo>
                      <a:lnTo>
                        <a:pt x="84" y="21"/>
                      </a:lnTo>
                      <a:lnTo>
                        <a:pt x="85" y="22"/>
                      </a:lnTo>
                      <a:lnTo>
                        <a:pt x="85" y="23"/>
                      </a:lnTo>
                      <a:lnTo>
                        <a:pt x="85" y="24"/>
                      </a:lnTo>
                      <a:lnTo>
                        <a:pt x="84" y="25"/>
                      </a:lnTo>
                      <a:lnTo>
                        <a:pt x="83" y="25"/>
                      </a:lnTo>
                      <a:lnTo>
                        <a:pt x="81" y="25"/>
                      </a:lnTo>
                      <a:lnTo>
                        <a:pt x="80" y="25"/>
                      </a:lnTo>
                      <a:lnTo>
                        <a:pt x="75" y="24"/>
                      </a:lnTo>
                      <a:lnTo>
                        <a:pt x="72" y="24"/>
                      </a:lnTo>
                      <a:lnTo>
                        <a:pt x="65" y="23"/>
                      </a:lnTo>
                      <a:lnTo>
                        <a:pt x="56" y="21"/>
                      </a:lnTo>
                      <a:lnTo>
                        <a:pt x="46" y="18"/>
                      </a:lnTo>
                      <a:lnTo>
                        <a:pt x="34" y="15"/>
                      </a:lnTo>
                      <a:lnTo>
                        <a:pt x="23" y="12"/>
                      </a:lnTo>
                      <a:lnTo>
                        <a:pt x="16" y="10"/>
                      </a:lnTo>
                      <a:lnTo>
                        <a:pt x="10" y="8"/>
                      </a:lnTo>
                      <a:lnTo>
                        <a:pt x="4" y="5"/>
                      </a:lnTo>
                      <a:lnTo>
                        <a:pt x="1" y="4"/>
                      </a:lnTo>
                      <a:lnTo>
                        <a:pt x="0" y="3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6" name="Freeform 78"/>
                <p:cNvSpPr/>
                <p:nvPr/>
              </p:nvSpPr>
              <p:spPr bwMode="auto">
                <a:xfrm>
                  <a:off x="4379" y="3679"/>
                  <a:ext cx="73" cy="48"/>
                </a:xfrm>
                <a:custGeom>
                  <a:avLst/>
                  <a:gdLst>
                    <a:gd name="T0" fmla="*/ 6 w 73"/>
                    <a:gd name="T1" fmla="*/ 1 h 48"/>
                    <a:gd name="T2" fmla="*/ 10 w 73"/>
                    <a:gd name="T3" fmla="*/ 1 h 48"/>
                    <a:gd name="T4" fmla="*/ 16 w 73"/>
                    <a:gd name="T5" fmla="*/ 4 h 48"/>
                    <a:gd name="T6" fmla="*/ 26 w 73"/>
                    <a:gd name="T7" fmla="*/ 10 h 48"/>
                    <a:gd name="T8" fmla="*/ 39 w 73"/>
                    <a:gd name="T9" fmla="*/ 18 h 48"/>
                    <a:gd name="T10" fmla="*/ 51 w 73"/>
                    <a:gd name="T11" fmla="*/ 26 h 48"/>
                    <a:gd name="T12" fmla="*/ 60 w 73"/>
                    <a:gd name="T13" fmla="*/ 33 h 48"/>
                    <a:gd name="T14" fmla="*/ 69 w 73"/>
                    <a:gd name="T15" fmla="*/ 39 h 48"/>
                    <a:gd name="T16" fmla="*/ 71 w 73"/>
                    <a:gd name="T17" fmla="*/ 42 h 48"/>
                    <a:gd name="T18" fmla="*/ 73 w 73"/>
                    <a:gd name="T19" fmla="*/ 43 h 48"/>
                    <a:gd name="T20" fmla="*/ 73 w 73"/>
                    <a:gd name="T21" fmla="*/ 45 h 48"/>
                    <a:gd name="T22" fmla="*/ 73 w 73"/>
                    <a:gd name="T23" fmla="*/ 46 h 48"/>
                    <a:gd name="T24" fmla="*/ 72 w 73"/>
                    <a:gd name="T25" fmla="*/ 48 h 48"/>
                    <a:gd name="T26" fmla="*/ 70 w 73"/>
                    <a:gd name="T27" fmla="*/ 48 h 48"/>
                    <a:gd name="T28" fmla="*/ 67 w 73"/>
                    <a:gd name="T29" fmla="*/ 48 h 48"/>
                    <a:gd name="T30" fmla="*/ 64 w 73"/>
                    <a:gd name="T31" fmla="*/ 47 h 48"/>
                    <a:gd name="T32" fmla="*/ 62 w 73"/>
                    <a:gd name="T33" fmla="*/ 46 h 48"/>
                    <a:gd name="T34" fmla="*/ 58 w 73"/>
                    <a:gd name="T35" fmla="*/ 44 h 48"/>
                    <a:gd name="T36" fmla="*/ 48 w 73"/>
                    <a:gd name="T37" fmla="*/ 38 h 48"/>
                    <a:gd name="T38" fmla="*/ 38 w 73"/>
                    <a:gd name="T39" fmla="*/ 33 h 48"/>
                    <a:gd name="T40" fmla="*/ 25 w 73"/>
                    <a:gd name="T41" fmla="*/ 24 h 48"/>
                    <a:gd name="T42" fmla="*/ 14 w 73"/>
                    <a:gd name="T43" fmla="*/ 16 h 48"/>
                    <a:gd name="T44" fmla="*/ 5 w 73"/>
                    <a:gd name="T45" fmla="*/ 9 h 48"/>
                    <a:gd name="T46" fmla="*/ 2 w 73"/>
                    <a:gd name="T47" fmla="*/ 5 h 48"/>
                    <a:gd name="T48" fmla="*/ 0 w 73"/>
                    <a:gd name="T49" fmla="*/ 2 h 48"/>
                    <a:gd name="T50" fmla="*/ 1 w 73"/>
                    <a:gd name="T51" fmla="*/ 0 h 48"/>
                    <a:gd name="T52" fmla="*/ 2 w 73"/>
                    <a:gd name="T53" fmla="*/ 0 h 48"/>
                    <a:gd name="T54" fmla="*/ 6 w 73"/>
                    <a:gd name="T55" fmla="*/ 1 h 4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3"/>
                    <a:gd name="T85" fmla="*/ 0 h 48"/>
                    <a:gd name="T86" fmla="*/ 73 w 73"/>
                    <a:gd name="T87" fmla="*/ 48 h 4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3" h="48">
                      <a:moveTo>
                        <a:pt x="6" y="1"/>
                      </a:moveTo>
                      <a:lnTo>
                        <a:pt x="10" y="1"/>
                      </a:lnTo>
                      <a:lnTo>
                        <a:pt x="16" y="4"/>
                      </a:lnTo>
                      <a:lnTo>
                        <a:pt x="26" y="10"/>
                      </a:lnTo>
                      <a:lnTo>
                        <a:pt x="39" y="18"/>
                      </a:lnTo>
                      <a:lnTo>
                        <a:pt x="51" y="26"/>
                      </a:lnTo>
                      <a:lnTo>
                        <a:pt x="60" y="33"/>
                      </a:lnTo>
                      <a:lnTo>
                        <a:pt x="69" y="39"/>
                      </a:lnTo>
                      <a:lnTo>
                        <a:pt x="71" y="42"/>
                      </a:lnTo>
                      <a:lnTo>
                        <a:pt x="73" y="43"/>
                      </a:lnTo>
                      <a:lnTo>
                        <a:pt x="73" y="45"/>
                      </a:lnTo>
                      <a:lnTo>
                        <a:pt x="73" y="46"/>
                      </a:lnTo>
                      <a:lnTo>
                        <a:pt x="72" y="48"/>
                      </a:lnTo>
                      <a:lnTo>
                        <a:pt x="70" y="48"/>
                      </a:lnTo>
                      <a:lnTo>
                        <a:pt x="67" y="48"/>
                      </a:lnTo>
                      <a:lnTo>
                        <a:pt x="64" y="47"/>
                      </a:lnTo>
                      <a:lnTo>
                        <a:pt x="62" y="46"/>
                      </a:lnTo>
                      <a:lnTo>
                        <a:pt x="58" y="44"/>
                      </a:lnTo>
                      <a:lnTo>
                        <a:pt x="48" y="38"/>
                      </a:lnTo>
                      <a:lnTo>
                        <a:pt x="38" y="33"/>
                      </a:lnTo>
                      <a:lnTo>
                        <a:pt x="25" y="24"/>
                      </a:lnTo>
                      <a:lnTo>
                        <a:pt x="14" y="16"/>
                      </a:lnTo>
                      <a:lnTo>
                        <a:pt x="5" y="9"/>
                      </a:lnTo>
                      <a:lnTo>
                        <a:pt x="2" y="5"/>
                      </a:ln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6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7" name="Freeform 79"/>
                <p:cNvSpPr/>
                <p:nvPr/>
              </p:nvSpPr>
              <p:spPr bwMode="auto">
                <a:xfrm>
                  <a:off x="4381" y="3677"/>
                  <a:ext cx="72" cy="48"/>
                </a:xfrm>
                <a:custGeom>
                  <a:avLst/>
                  <a:gdLst>
                    <a:gd name="T0" fmla="*/ 5 w 72"/>
                    <a:gd name="T1" fmla="*/ 1 h 48"/>
                    <a:gd name="T2" fmla="*/ 9 w 72"/>
                    <a:gd name="T3" fmla="*/ 2 h 48"/>
                    <a:gd name="T4" fmla="*/ 16 w 72"/>
                    <a:gd name="T5" fmla="*/ 4 h 48"/>
                    <a:gd name="T6" fmla="*/ 25 w 72"/>
                    <a:gd name="T7" fmla="*/ 10 h 48"/>
                    <a:gd name="T8" fmla="*/ 38 w 72"/>
                    <a:gd name="T9" fmla="*/ 18 h 48"/>
                    <a:gd name="T10" fmla="*/ 50 w 72"/>
                    <a:gd name="T11" fmla="*/ 27 h 48"/>
                    <a:gd name="T12" fmla="*/ 59 w 72"/>
                    <a:gd name="T13" fmla="*/ 33 h 48"/>
                    <a:gd name="T14" fmla="*/ 68 w 72"/>
                    <a:gd name="T15" fmla="*/ 39 h 48"/>
                    <a:gd name="T16" fmla="*/ 71 w 72"/>
                    <a:gd name="T17" fmla="*/ 42 h 48"/>
                    <a:gd name="T18" fmla="*/ 71 w 72"/>
                    <a:gd name="T19" fmla="*/ 44 h 48"/>
                    <a:gd name="T20" fmla="*/ 72 w 72"/>
                    <a:gd name="T21" fmla="*/ 45 h 48"/>
                    <a:gd name="T22" fmla="*/ 72 w 72"/>
                    <a:gd name="T23" fmla="*/ 46 h 48"/>
                    <a:gd name="T24" fmla="*/ 71 w 72"/>
                    <a:gd name="T25" fmla="*/ 48 h 48"/>
                    <a:gd name="T26" fmla="*/ 69 w 72"/>
                    <a:gd name="T27" fmla="*/ 48 h 48"/>
                    <a:gd name="T28" fmla="*/ 66 w 72"/>
                    <a:gd name="T29" fmla="*/ 47 h 48"/>
                    <a:gd name="T30" fmla="*/ 64 w 72"/>
                    <a:gd name="T31" fmla="*/ 47 h 48"/>
                    <a:gd name="T32" fmla="*/ 61 w 72"/>
                    <a:gd name="T33" fmla="*/ 46 h 48"/>
                    <a:gd name="T34" fmla="*/ 58 w 72"/>
                    <a:gd name="T35" fmla="*/ 44 h 48"/>
                    <a:gd name="T36" fmla="*/ 47 w 72"/>
                    <a:gd name="T37" fmla="*/ 38 h 48"/>
                    <a:gd name="T38" fmla="*/ 37 w 72"/>
                    <a:gd name="T39" fmla="*/ 33 h 48"/>
                    <a:gd name="T40" fmla="*/ 25 w 72"/>
                    <a:gd name="T41" fmla="*/ 24 h 48"/>
                    <a:gd name="T42" fmla="*/ 13 w 72"/>
                    <a:gd name="T43" fmla="*/ 16 h 48"/>
                    <a:gd name="T44" fmla="*/ 4 w 72"/>
                    <a:gd name="T45" fmla="*/ 9 h 48"/>
                    <a:gd name="T46" fmla="*/ 1 w 72"/>
                    <a:gd name="T47" fmla="*/ 5 h 48"/>
                    <a:gd name="T48" fmla="*/ 0 w 72"/>
                    <a:gd name="T49" fmla="*/ 2 h 48"/>
                    <a:gd name="T50" fmla="*/ 0 w 72"/>
                    <a:gd name="T51" fmla="*/ 0 h 48"/>
                    <a:gd name="T52" fmla="*/ 2 w 72"/>
                    <a:gd name="T53" fmla="*/ 0 h 48"/>
                    <a:gd name="T54" fmla="*/ 5 w 72"/>
                    <a:gd name="T55" fmla="*/ 1 h 4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2"/>
                    <a:gd name="T85" fmla="*/ 0 h 48"/>
                    <a:gd name="T86" fmla="*/ 72 w 72"/>
                    <a:gd name="T87" fmla="*/ 48 h 4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2" h="48">
                      <a:moveTo>
                        <a:pt x="5" y="1"/>
                      </a:moveTo>
                      <a:lnTo>
                        <a:pt x="9" y="2"/>
                      </a:lnTo>
                      <a:lnTo>
                        <a:pt x="16" y="4"/>
                      </a:lnTo>
                      <a:lnTo>
                        <a:pt x="25" y="10"/>
                      </a:lnTo>
                      <a:lnTo>
                        <a:pt x="38" y="18"/>
                      </a:lnTo>
                      <a:lnTo>
                        <a:pt x="50" y="27"/>
                      </a:lnTo>
                      <a:lnTo>
                        <a:pt x="59" y="33"/>
                      </a:lnTo>
                      <a:lnTo>
                        <a:pt x="68" y="39"/>
                      </a:lnTo>
                      <a:lnTo>
                        <a:pt x="71" y="42"/>
                      </a:lnTo>
                      <a:lnTo>
                        <a:pt x="71" y="44"/>
                      </a:lnTo>
                      <a:lnTo>
                        <a:pt x="72" y="45"/>
                      </a:lnTo>
                      <a:lnTo>
                        <a:pt x="72" y="46"/>
                      </a:lnTo>
                      <a:lnTo>
                        <a:pt x="71" y="48"/>
                      </a:lnTo>
                      <a:lnTo>
                        <a:pt x="69" y="48"/>
                      </a:lnTo>
                      <a:lnTo>
                        <a:pt x="66" y="47"/>
                      </a:lnTo>
                      <a:lnTo>
                        <a:pt x="64" y="47"/>
                      </a:lnTo>
                      <a:lnTo>
                        <a:pt x="61" y="46"/>
                      </a:lnTo>
                      <a:lnTo>
                        <a:pt x="58" y="44"/>
                      </a:lnTo>
                      <a:lnTo>
                        <a:pt x="47" y="38"/>
                      </a:lnTo>
                      <a:lnTo>
                        <a:pt x="37" y="33"/>
                      </a:lnTo>
                      <a:lnTo>
                        <a:pt x="25" y="24"/>
                      </a:lnTo>
                      <a:lnTo>
                        <a:pt x="13" y="16"/>
                      </a:lnTo>
                      <a:lnTo>
                        <a:pt x="4" y="9"/>
                      </a:lnTo>
                      <a:lnTo>
                        <a:pt x="1" y="5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5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8" name="Freeform 80"/>
                <p:cNvSpPr/>
                <p:nvPr/>
              </p:nvSpPr>
              <p:spPr bwMode="auto">
                <a:xfrm>
                  <a:off x="4369" y="3686"/>
                  <a:ext cx="39" cy="44"/>
                </a:xfrm>
                <a:custGeom>
                  <a:avLst/>
                  <a:gdLst>
                    <a:gd name="T0" fmla="*/ 5 w 39"/>
                    <a:gd name="T1" fmla="*/ 0 h 44"/>
                    <a:gd name="T2" fmla="*/ 8 w 39"/>
                    <a:gd name="T3" fmla="*/ 2 h 44"/>
                    <a:gd name="T4" fmla="*/ 13 w 39"/>
                    <a:gd name="T5" fmla="*/ 6 h 44"/>
                    <a:gd name="T6" fmla="*/ 18 w 39"/>
                    <a:gd name="T7" fmla="*/ 11 h 44"/>
                    <a:gd name="T8" fmla="*/ 25 w 39"/>
                    <a:gd name="T9" fmla="*/ 19 h 44"/>
                    <a:gd name="T10" fmla="*/ 31 w 39"/>
                    <a:gd name="T11" fmla="*/ 26 h 44"/>
                    <a:gd name="T12" fmla="*/ 36 w 39"/>
                    <a:gd name="T13" fmla="*/ 33 h 44"/>
                    <a:gd name="T14" fmla="*/ 38 w 39"/>
                    <a:gd name="T15" fmla="*/ 38 h 44"/>
                    <a:gd name="T16" fmla="*/ 38 w 39"/>
                    <a:gd name="T17" fmla="*/ 39 h 44"/>
                    <a:gd name="T18" fmla="*/ 39 w 39"/>
                    <a:gd name="T19" fmla="*/ 41 h 44"/>
                    <a:gd name="T20" fmla="*/ 38 w 39"/>
                    <a:gd name="T21" fmla="*/ 43 h 44"/>
                    <a:gd name="T22" fmla="*/ 37 w 39"/>
                    <a:gd name="T23" fmla="*/ 44 h 44"/>
                    <a:gd name="T24" fmla="*/ 36 w 39"/>
                    <a:gd name="T25" fmla="*/ 44 h 44"/>
                    <a:gd name="T26" fmla="*/ 33 w 39"/>
                    <a:gd name="T27" fmla="*/ 44 h 44"/>
                    <a:gd name="T28" fmla="*/ 31 w 39"/>
                    <a:gd name="T29" fmla="*/ 43 h 44"/>
                    <a:gd name="T30" fmla="*/ 31 w 39"/>
                    <a:gd name="T31" fmla="*/ 43 h 44"/>
                    <a:gd name="T32" fmla="*/ 28 w 39"/>
                    <a:gd name="T33" fmla="*/ 41 h 44"/>
                    <a:gd name="T34" fmla="*/ 25 w 39"/>
                    <a:gd name="T35" fmla="*/ 37 h 44"/>
                    <a:gd name="T36" fmla="*/ 18 w 39"/>
                    <a:gd name="T37" fmla="*/ 29 h 44"/>
                    <a:gd name="T38" fmla="*/ 12 w 39"/>
                    <a:gd name="T39" fmla="*/ 22 h 44"/>
                    <a:gd name="T40" fmla="*/ 6 w 39"/>
                    <a:gd name="T41" fmla="*/ 15 h 44"/>
                    <a:gd name="T42" fmla="*/ 3 w 39"/>
                    <a:gd name="T43" fmla="*/ 9 h 44"/>
                    <a:gd name="T44" fmla="*/ 0 w 39"/>
                    <a:gd name="T45" fmla="*/ 5 h 44"/>
                    <a:gd name="T46" fmla="*/ 0 w 39"/>
                    <a:gd name="T47" fmla="*/ 2 h 44"/>
                    <a:gd name="T48" fmla="*/ 0 w 39"/>
                    <a:gd name="T49" fmla="*/ 1 h 44"/>
                    <a:gd name="T50" fmla="*/ 2 w 39"/>
                    <a:gd name="T51" fmla="*/ 0 h 44"/>
                    <a:gd name="T52" fmla="*/ 5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5" y="0"/>
                      </a:moveTo>
                      <a:lnTo>
                        <a:pt x="8" y="2"/>
                      </a:lnTo>
                      <a:lnTo>
                        <a:pt x="13" y="6"/>
                      </a:lnTo>
                      <a:lnTo>
                        <a:pt x="18" y="11"/>
                      </a:lnTo>
                      <a:lnTo>
                        <a:pt x="25" y="19"/>
                      </a:lnTo>
                      <a:lnTo>
                        <a:pt x="31" y="26"/>
                      </a:lnTo>
                      <a:lnTo>
                        <a:pt x="36" y="33"/>
                      </a:lnTo>
                      <a:lnTo>
                        <a:pt x="38" y="38"/>
                      </a:lnTo>
                      <a:lnTo>
                        <a:pt x="38" y="39"/>
                      </a:lnTo>
                      <a:lnTo>
                        <a:pt x="39" y="41"/>
                      </a:lnTo>
                      <a:lnTo>
                        <a:pt x="38" y="43"/>
                      </a:lnTo>
                      <a:lnTo>
                        <a:pt x="37" y="44"/>
                      </a:lnTo>
                      <a:lnTo>
                        <a:pt x="36" y="44"/>
                      </a:lnTo>
                      <a:lnTo>
                        <a:pt x="33" y="44"/>
                      </a:lnTo>
                      <a:lnTo>
                        <a:pt x="31" y="43"/>
                      </a:lnTo>
                      <a:lnTo>
                        <a:pt x="28" y="41"/>
                      </a:lnTo>
                      <a:lnTo>
                        <a:pt x="25" y="37"/>
                      </a:lnTo>
                      <a:lnTo>
                        <a:pt x="18" y="29"/>
                      </a:lnTo>
                      <a:lnTo>
                        <a:pt x="12" y="22"/>
                      </a:lnTo>
                      <a:lnTo>
                        <a:pt x="6" y="15"/>
                      </a:lnTo>
                      <a:lnTo>
                        <a:pt x="3" y="9"/>
                      </a:lnTo>
                      <a:lnTo>
                        <a:pt x="0" y="5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2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29" name="Freeform 81"/>
                <p:cNvSpPr/>
                <p:nvPr/>
              </p:nvSpPr>
              <p:spPr bwMode="auto">
                <a:xfrm>
                  <a:off x="4371" y="3685"/>
                  <a:ext cx="39" cy="44"/>
                </a:xfrm>
                <a:custGeom>
                  <a:avLst/>
                  <a:gdLst>
                    <a:gd name="T0" fmla="*/ 5 w 39"/>
                    <a:gd name="T1" fmla="*/ 0 h 44"/>
                    <a:gd name="T2" fmla="*/ 8 w 39"/>
                    <a:gd name="T3" fmla="*/ 1 h 44"/>
                    <a:gd name="T4" fmla="*/ 13 w 39"/>
                    <a:gd name="T5" fmla="*/ 5 h 44"/>
                    <a:gd name="T6" fmla="*/ 19 w 39"/>
                    <a:gd name="T7" fmla="*/ 11 h 44"/>
                    <a:gd name="T8" fmla="*/ 25 w 39"/>
                    <a:gd name="T9" fmla="*/ 18 h 44"/>
                    <a:gd name="T10" fmla="*/ 31 w 39"/>
                    <a:gd name="T11" fmla="*/ 25 h 44"/>
                    <a:gd name="T12" fmla="*/ 36 w 39"/>
                    <a:gd name="T13" fmla="*/ 33 h 44"/>
                    <a:gd name="T14" fmla="*/ 38 w 39"/>
                    <a:gd name="T15" fmla="*/ 37 h 44"/>
                    <a:gd name="T16" fmla="*/ 38 w 39"/>
                    <a:gd name="T17" fmla="*/ 39 h 44"/>
                    <a:gd name="T18" fmla="*/ 39 w 39"/>
                    <a:gd name="T19" fmla="*/ 40 h 44"/>
                    <a:gd name="T20" fmla="*/ 38 w 39"/>
                    <a:gd name="T21" fmla="*/ 42 h 44"/>
                    <a:gd name="T22" fmla="*/ 37 w 39"/>
                    <a:gd name="T23" fmla="*/ 43 h 44"/>
                    <a:gd name="T24" fmla="*/ 35 w 39"/>
                    <a:gd name="T25" fmla="*/ 44 h 44"/>
                    <a:gd name="T26" fmla="*/ 34 w 39"/>
                    <a:gd name="T27" fmla="*/ 43 h 44"/>
                    <a:gd name="T28" fmla="*/ 32 w 39"/>
                    <a:gd name="T29" fmla="*/ 43 h 44"/>
                    <a:gd name="T30" fmla="*/ 31 w 39"/>
                    <a:gd name="T31" fmla="*/ 42 h 44"/>
                    <a:gd name="T32" fmla="*/ 29 w 39"/>
                    <a:gd name="T33" fmla="*/ 41 h 44"/>
                    <a:gd name="T34" fmla="*/ 25 w 39"/>
                    <a:gd name="T35" fmla="*/ 37 h 44"/>
                    <a:gd name="T36" fmla="*/ 18 w 39"/>
                    <a:gd name="T37" fmla="*/ 29 h 44"/>
                    <a:gd name="T38" fmla="*/ 12 w 39"/>
                    <a:gd name="T39" fmla="*/ 22 h 44"/>
                    <a:gd name="T40" fmla="*/ 7 w 39"/>
                    <a:gd name="T41" fmla="*/ 14 h 44"/>
                    <a:gd name="T42" fmla="*/ 3 w 39"/>
                    <a:gd name="T43" fmla="*/ 9 h 44"/>
                    <a:gd name="T44" fmla="*/ 0 w 39"/>
                    <a:gd name="T45" fmla="*/ 4 h 44"/>
                    <a:gd name="T46" fmla="*/ 0 w 39"/>
                    <a:gd name="T47" fmla="*/ 2 h 44"/>
                    <a:gd name="T48" fmla="*/ 1 w 39"/>
                    <a:gd name="T49" fmla="*/ 0 h 44"/>
                    <a:gd name="T50" fmla="*/ 2 w 39"/>
                    <a:gd name="T51" fmla="*/ 0 h 44"/>
                    <a:gd name="T52" fmla="*/ 5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5" y="0"/>
                      </a:moveTo>
                      <a:lnTo>
                        <a:pt x="8" y="1"/>
                      </a:lnTo>
                      <a:lnTo>
                        <a:pt x="13" y="5"/>
                      </a:lnTo>
                      <a:lnTo>
                        <a:pt x="19" y="11"/>
                      </a:lnTo>
                      <a:lnTo>
                        <a:pt x="25" y="18"/>
                      </a:lnTo>
                      <a:lnTo>
                        <a:pt x="31" y="25"/>
                      </a:lnTo>
                      <a:lnTo>
                        <a:pt x="36" y="33"/>
                      </a:lnTo>
                      <a:lnTo>
                        <a:pt x="38" y="37"/>
                      </a:lnTo>
                      <a:lnTo>
                        <a:pt x="38" y="39"/>
                      </a:lnTo>
                      <a:lnTo>
                        <a:pt x="39" y="40"/>
                      </a:lnTo>
                      <a:lnTo>
                        <a:pt x="38" y="42"/>
                      </a:lnTo>
                      <a:lnTo>
                        <a:pt x="37" y="43"/>
                      </a:lnTo>
                      <a:lnTo>
                        <a:pt x="35" y="44"/>
                      </a:lnTo>
                      <a:lnTo>
                        <a:pt x="34" y="43"/>
                      </a:lnTo>
                      <a:lnTo>
                        <a:pt x="32" y="43"/>
                      </a:lnTo>
                      <a:lnTo>
                        <a:pt x="31" y="42"/>
                      </a:lnTo>
                      <a:lnTo>
                        <a:pt x="29" y="41"/>
                      </a:lnTo>
                      <a:lnTo>
                        <a:pt x="25" y="37"/>
                      </a:lnTo>
                      <a:lnTo>
                        <a:pt x="18" y="29"/>
                      </a:lnTo>
                      <a:lnTo>
                        <a:pt x="12" y="22"/>
                      </a:lnTo>
                      <a:lnTo>
                        <a:pt x="7" y="14"/>
                      </a:lnTo>
                      <a:lnTo>
                        <a:pt x="3" y="9"/>
                      </a:lnTo>
                      <a:lnTo>
                        <a:pt x="0" y="4"/>
                      </a:ln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0" name="Oval 82"/>
                <p:cNvSpPr>
                  <a:spLocks noChangeArrowheads="1"/>
                </p:cNvSpPr>
                <p:nvPr/>
              </p:nvSpPr>
              <p:spPr bwMode="auto">
                <a:xfrm>
                  <a:off x="4344" y="3688"/>
                  <a:ext cx="15" cy="5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31" name="Oval 83"/>
                <p:cNvSpPr>
                  <a:spLocks noChangeArrowheads="1"/>
                </p:cNvSpPr>
                <p:nvPr/>
              </p:nvSpPr>
              <p:spPr bwMode="auto">
                <a:xfrm>
                  <a:off x="4348" y="3686"/>
                  <a:ext cx="14" cy="5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32" name="Freeform 84"/>
                <p:cNvSpPr/>
                <p:nvPr/>
              </p:nvSpPr>
              <p:spPr bwMode="auto">
                <a:xfrm>
                  <a:off x="4391" y="3512"/>
                  <a:ext cx="132" cy="146"/>
                </a:xfrm>
                <a:custGeom>
                  <a:avLst/>
                  <a:gdLst>
                    <a:gd name="T0" fmla="*/ 6 w 132"/>
                    <a:gd name="T1" fmla="*/ 144 h 146"/>
                    <a:gd name="T2" fmla="*/ 3 w 132"/>
                    <a:gd name="T3" fmla="*/ 142 h 146"/>
                    <a:gd name="T4" fmla="*/ 1 w 132"/>
                    <a:gd name="T5" fmla="*/ 140 h 146"/>
                    <a:gd name="T6" fmla="*/ 0 w 132"/>
                    <a:gd name="T7" fmla="*/ 137 h 146"/>
                    <a:gd name="T8" fmla="*/ 0 w 132"/>
                    <a:gd name="T9" fmla="*/ 133 h 146"/>
                    <a:gd name="T10" fmla="*/ 6 w 132"/>
                    <a:gd name="T11" fmla="*/ 124 h 146"/>
                    <a:gd name="T12" fmla="*/ 15 w 132"/>
                    <a:gd name="T13" fmla="*/ 110 h 146"/>
                    <a:gd name="T14" fmla="*/ 26 w 132"/>
                    <a:gd name="T15" fmla="*/ 94 h 146"/>
                    <a:gd name="T16" fmla="*/ 46 w 132"/>
                    <a:gd name="T17" fmla="*/ 68 h 146"/>
                    <a:gd name="T18" fmla="*/ 68 w 132"/>
                    <a:gd name="T19" fmla="*/ 43 h 146"/>
                    <a:gd name="T20" fmla="*/ 84 w 132"/>
                    <a:gd name="T21" fmla="*/ 27 h 146"/>
                    <a:gd name="T22" fmla="*/ 93 w 132"/>
                    <a:gd name="T23" fmla="*/ 19 h 146"/>
                    <a:gd name="T24" fmla="*/ 104 w 132"/>
                    <a:gd name="T25" fmla="*/ 11 h 146"/>
                    <a:gd name="T26" fmla="*/ 108 w 132"/>
                    <a:gd name="T27" fmla="*/ 7 h 146"/>
                    <a:gd name="T28" fmla="*/ 113 w 132"/>
                    <a:gd name="T29" fmla="*/ 4 h 146"/>
                    <a:gd name="T30" fmla="*/ 118 w 132"/>
                    <a:gd name="T31" fmla="*/ 2 h 146"/>
                    <a:gd name="T32" fmla="*/ 123 w 132"/>
                    <a:gd name="T33" fmla="*/ 0 h 146"/>
                    <a:gd name="T34" fmla="*/ 126 w 132"/>
                    <a:gd name="T35" fmla="*/ 0 h 146"/>
                    <a:gd name="T36" fmla="*/ 130 w 132"/>
                    <a:gd name="T37" fmla="*/ 1 h 146"/>
                    <a:gd name="T38" fmla="*/ 131 w 132"/>
                    <a:gd name="T39" fmla="*/ 3 h 146"/>
                    <a:gd name="T40" fmla="*/ 132 w 132"/>
                    <a:gd name="T41" fmla="*/ 5 h 146"/>
                    <a:gd name="T42" fmla="*/ 132 w 132"/>
                    <a:gd name="T43" fmla="*/ 9 h 146"/>
                    <a:gd name="T44" fmla="*/ 130 w 132"/>
                    <a:gd name="T45" fmla="*/ 15 h 146"/>
                    <a:gd name="T46" fmla="*/ 125 w 132"/>
                    <a:gd name="T47" fmla="*/ 26 h 146"/>
                    <a:gd name="T48" fmla="*/ 118 w 132"/>
                    <a:gd name="T49" fmla="*/ 37 h 146"/>
                    <a:gd name="T50" fmla="*/ 104 w 132"/>
                    <a:gd name="T51" fmla="*/ 55 h 146"/>
                    <a:gd name="T52" fmla="*/ 83 w 132"/>
                    <a:gd name="T53" fmla="*/ 79 h 146"/>
                    <a:gd name="T54" fmla="*/ 62 w 132"/>
                    <a:gd name="T55" fmla="*/ 103 h 146"/>
                    <a:gd name="T56" fmla="*/ 49 w 132"/>
                    <a:gd name="T57" fmla="*/ 118 h 146"/>
                    <a:gd name="T58" fmla="*/ 37 w 132"/>
                    <a:gd name="T59" fmla="*/ 132 h 146"/>
                    <a:gd name="T60" fmla="*/ 25 w 132"/>
                    <a:gd name="T61" fmla="*/ 141 h 146"/>
                    <a:gd name="T62" fmla="*/ 18 w 132"/>
                    <a:gd name="T63" fmla="*/ 144 h 146"/>
                    <a:gd name="T64" fmla="*/ 15 w 132"/>
                    <a:gd name="T65" fmla="*/ 146 h 146"/>
                    <a:gd name="T66" fmla="*/ 8 w 132"/>
                    <a:gd name="T67" fmla="*/ 144 h 146"/>
                    <a:gd name="T68" fmla="*/ 6 w 132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2"/>
                    <a:gd name="T106" fmla="*/ 0 h 146"/>
                    <a:gd name="T107" fmla="*/ 132 w 132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2" h="146">
                      <a:moveTo>
                        <a:pt x="6" y="144"/>
                      </a:moveTo>
                      <a:lnTo>
                        <a:pt x="3" y="142"/>
                      </a:lnTo>
                      <a:lnTo>
                        <a:pt x="1" y="140"/>
                      </a:lnTo>
                      <a:lnTo>
                        <a:pt x="0" y="137"/>
                      </a:lnTo>
                      <a:lnTo>
                        <a:pt x="0" y="133"/>
                      </a:lnTo>
                      <a:lnTo>
                        <a:pt x="6" y="124"/>
                      </a:lnTo>
                      <a:lnTo>
                        <a:pt x="15" y="110"/>
                      </a:lnTo>
                      <a:lnTo>
                        <a:pt x="26" y="94"/>
                      </a:lnTo>
                      <a:lnTo>
                        <a:pt x="46" y="68"/>
                      </a:lnTo>
                      <a:lnTo>
                        <a:pt x="68" y="43"/>
                      </a:lnTo>
                      <a:lnTo>
                        <a:pt x="84" y="27"/>
                      </a:lnTo>
                      <a:lnTo>
                        <a:pt x="93" y="19"/>
                      </a:lnTo>
                      <a:lnTo>
                        <a:pt x="104" y="11"/>
                      </a:lnTo>
                      <a:lnTo>
                        <a:pt x="108" y="7"/>
                      </a:lnTo>
                      <a:lnTo>
                        <a:pt x="113" y="4"/>
                      </a:lnTo>
                      <a:lnTo>
                        <a:pt x="118" y="2"/>
                      </a:lnTo>
                      <a:lnTo>
                        <a:pt x="123" y="0"/>
                      </a:lnTo>
                      <a:lnTo>
                        <a:pt x="126" y="0"/>
                      </a:lnTo>
                      <a:lnTo>
                        <a:pt x="130" y="1"/>
                      </a:lnTo>
                      <a:lnTo>
                        <a:pt x="131" y="3"/>
                      </a:lnTo>
                      <a:lnTo>
                        <a:pt x="132" y="5"/>
                      </a:lnTo>
                      <a:lnTo>
                        <a:pt x="132" y="9"/>
                      </a:lnTo>
                      <a:lnTo>
                        <a:pt x="130" y="15"/>
                      </a:lnTo>
                      <a:lnTo>
                        <a:pt x="125" y="26"/>
                      </a:lnTo>
                      <a:lnTo>
                        <a:pt x="118" y="37"/>
                      </a:lnTo>
                      <a:lnTo>
                        <a:pt x="104" y="55"/>
                      </a:lnTo>
                      <a:lnTo>
                        <a:pt x="83" y="79"/>
                      </a:lnTo>
                      <a:lnTo>
                        <a:pt x="62" y="103"/>
                      </a:lnTo>
                      <a:lnTo>
                        <a:pt x="49" y="118"/>
                      </a:lnTo>
                      <a:lnTo>
                        <a:pt x="37" y="132"/>
                      </a:lnTo>
                      <a:lnTo>
                        <a:pt x="25" y="141"/>
                      </a:lnTo>
                      <a:lnTo>
                        <a:pt x="18" y="144"/>
                      </a:lnTo>
                      <a:lnTo>
                        <a:pt x="15" y="146"/>
                      </a:lnTo>
                      <a:lnTo>
                        <a:pt x="8" y="144"/>
                      </a:lnTo>
                      <a:lnTo>
                        <a:pt x="6" y="14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3" name="Freeform 85"/>
                <p:cNvSpPr/>
                <p:nvPr/>
              </p:nvSpPr>
              <p:spPr bwMode="auto">
                <a:xfrm>
                  <a:off x="4384" y="3512"/>
                  <a:ext cx="131" cy="146"/>
                </a:xfrm>
                <a:custGeom>
                  <a:avLst/>
                  <a:gdLst>
                    <a:gd name="T0" fmla="*/ 6 w 131"/>
                    <a:gd name="T1" fmla="*/ 144 h 146"/>
                    <a:gd name="T2" fmla="*/ 2 w 131"/>
                    <a:gd name="T3" fmla="*/ 142 h 146"/>
                    <a:gd name="T4" fmla="*/ 0 w 131"/>
                    <a:gd name="T5" fmla="*/ 140 h 146"/>
                    <a:gd name="T6" fmla="*/ 0 w 131"/>
                    <a:gd name="T7" fmla="*/ 137 h 146"/>
                    <a:gd name="T8" fmla="*/ 0 w 131"/>
                    <a:gd name="T9" fmla="*/ 133 h 146"/>
                    <a:gd name="T10" fmla="*/ 5 w 131"/>
                    <a:gd name="T11" fmla="*/ 124 h 146"/>
                    <a:gd name="T12" fmla="*/ 13 w 131"/>
                    <a:gd name="T13" fmla="*/ 110 h 146"/>
                    <a:gd name="T14" fmla="*/ 25 w 131"/>
                    <a:gd name="T15" fmla="*/ 94 h 146"/>
                    <a:gd name="T16" fmla="*/ 46 w 131"/>
                    <a:gd name="T17" fmla="*/ 68 h 146"/>
                    <a:gd name="T18" fmla="*/ 68 w 131"/>
                    <a:gd name="T19" fmla="*/ 43 h 146"/>
                    <a:gd name="T20" fmla="*/ 84 w 131"/>
                    <a:gd name="T21" fmla="*/ 27 h 146"/>
                    <a:gd name="T22" fmla="*/ 93 w 131"/>
                    <a:gd name="T23" fmla="*/ 19 h 146"/>
                    <a:gd name="T24" fmla="*/ 103 w 131"/>
                    <a:gd name="T25" fmla="*/ 11 h 146"/>
                    <a:gd name="T26" fmla="*/ 107 w 131"/>
                    <a:gd name="T27" fmla="*/ 7 h 146"/>
                    <a:gd name="T28" fmla="*/ 112 w 131"/>
                    <a:gd name="T29" fmla="*/ 4 h 146"/>
                    <a:gd name="T30" fmla="*/ 118 w 131"/>
                    <a:gd name="T31" fmla="*/ 2 h 146"/>
                    <a:gd name="T32" fmla="*/ 123 w 131"/>
                    <a:gd name="T33" fmla="*/ 0 h 146"/>
                    <a:gd name="T34" fmla="*/ 125 w 131"/>
                    <a:gd name="T35" fmla="*/ 0 h 146"/>
                    <a:gd name="T36" fmla="*/ 129 w 131"/>
                    <a:gd name="T37" fmla="*/ 1 h 146"/>
                    <a:gd name="T38" fmla="*/ 130 w 131"/>
                    <a:gd name="T39" fmla="*/ 3 h 146"/>
                    <a:gd name="T40" fmla="*/ 131 w 131"/>
                    <a:gd name="T41" fmla="*/ 5 h 146"/>
                    <a:gd name="T42" fmla="*/ 131 w 131"/>
                    <a:gd name="T43" fmla="*/ 9 h 146"/>
                    <a:gd name="T44" fmla="*/ 129 w 131"/>
                    <a:gd name="T45" fmla="*/ 15 h 146"/>
                    <a:gd name="T46" fmla="*/ 124 w 131"/>
                    <a:gd name="T47" fmla="*/ 26 h 146"/>
                    <a:gd name="T48" fmla="*/ 117 w 131"/>
                    <a:gd name="T49" fmla="*/ 37 h 146"/>
                    <a:gd name="T50" fmla="*/ 103 w 131"/>
                    <a:gd name="T51" fmla="*/ 55 h 146"/>
                    <a:gd name="T52" fmla="*/ 83 w 131"/>
                    <a:gd name="T53" fmla="*/ 79 h 146"/>
                    <a:gd name="T54" fmla="*/ 62 w 131"/>
                    <a:gd name="T55" fmla="*/ 103 h 146"/>
                    <a:gd name="T56" fmla="*/ 48 w 131"/>
                    <a:gd name="T57" fmla="*/ 118 h 146"/>
                    <a:gd name="T58" fmla="*/ 35 w 131"/>
                    <a:gd name="T59" fmla="*/ 132 h 146"/>
                    <a:gd name="T60" fmla="*/ 25 w 131"/>
                    <a:gd name="T61" fmla="*/ 141 h 146"/>
                    <a:gd name="T62" fmla="*/ 18 w 131"/>
                    <a:gd name="T63" fmla="*/ 144 h 146"/>
                    <a:gd name="T64" fmla="*/ 13 w 131"/>
                    <a:gd name="T65" fmla="*/ 146 h 146"/>
                    <a:gd name="T66" fmla="*/ 7 w 131"/>
                    <a:gd name="T67" fmla="*/ 144 h 146"/>
                    <a:gd name="T68" fmla="*/ 6 w 131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1"/>
                    <a:gd name="T106" fmla="*/ 0 h 146"/>
                    <a:gd name="T107" fmla="*/ 131 w 131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1" h="146">
                      <a:moveTo>
                        <a:pt x="6" y="144"/>
                      </a:moveTo>
                      <a:lnTo>
                        <a:pt x="2" y="142"/>
                      </a:lnTo>
                      <a:lnTo>
                        <a:pt x="0" y="140"/>
                      </a:lnTo>
                      <a:lnTo>
                        <a:pt x="0" y="137"/>
                      </a:lnTo>
                      <a:lnTo>
                        <a:pt x="0" y="133"/>
                      </a:lnTo>
                      <a:lnTo>
                        <a:pt x="5" y="124"/>
                      </a:lnTo>
                      <a:lnTo>
                        <a:pt x="13" y="110"/>
                      </a:lnTo>
                      <a:lnTo>
                        <a:pt x="25" y="94"/>
                      </a:lnTo>
                      <a:lnTo>
                        <a:pt x="46" y="68"/>
                      </a:lnTo>
                      <a:lnTo>
                        <a:pt x="68" y="43"/>
                      </a:lnTo>
                      <a:lnTo>
                        <a:pt x="84" y="27"/>
                      </a:lnTo>
                      <a:lnTo>
                        <a:pt x="93" y="19"/>
                      </a:lnTo>
                      <a:lnTo>
                        <a:pt x="103" y="11"/>
                      </a:lnTo>
                      <a:lnTo>
                        <a:pt x="107" y="7"/>
                      </a:lnTo>
                      <a:lnTo>
                        <a:pt x="112" y="4"/>
                      </a:lnTo>
                      <a:lnTo>
                        <a:pt x="118" y="2"/>
                      </a:lnTo>
                      <a:lnTo>
                        <a:pt x="123" y="0"/>
                      </a:lnTo>
                      <a:lnTo>
                        <a:pt x="125" y="0"/>
                      </a:lnTo>
                      <a:lnTo>
                        <a:pt x="129" y="1"/>
                      </a:lnTo>
                      <a:lnTo>
                        <a:pt x="130" y="3"/>
                      </a:lnTo>
                      <a:lnTo>
                        <a:pt x="131" y="5"/>
                      </a:lnTo>
                      <a:lnTo>
                        <a:pt x="131" y="9"/>
                      </a:lnTo>
                      <a:lnTo>
                        <a:pt x="129" y="15"/>
                      </a:lnTo>
                      <a:lnTo>
                        <a:pt x="124" y="26"/>
                      </a:lnTo>
                      <a:lnTo>
                        <a:pt x="117" y="37"/>
                      </a:lnTo>
                      <a:lnTo>
                        <a:pt x="103" y="55"/>
                      </a:lnTo>
                      <a:lnTo>
                        <a:pt x="83" y="79"/>
                      </a:lnTo>
                      <a:lnTo>
                        <a:pt x="62" y="103"/>
                      </a:lnTo>
                      <a:lnTo>
                        <a:pt x="48" y="118"/>
                      </a:lnTo>
                      <a:lnTo>
                        <a:pt x="35" y="132"/>
                      </a:lnTo>
                      <a:lnTo>
                        <a:pt x="25" y="141"/>
                      </a:lnTo>
                      <a:lnTo>
                        <a:pt x="18" y="144"/>
                      </a:lnTo>
                      <a:lnTo>
                        <a:pt x="13" y="146"/>
                      </a:lnTo>
                      <a:lnTo>
                        <a:pt x="7" y="144"/>
                      </a:lnTo>
                      <a:lnTo>
                        <a:pt x="6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4" name="Freeform 86"/>
                <p:cNvSpPr/>
                <p:nvPr/>
              </p:nvSpPr>
              <p:spPr bwMode="auto">
                <a:xfrm>
                  <a:off x="4370" y="3492"/>
                  <a:ext cx="55" cy="148"/>
                </a:xfrm>
                <a:custGeom>
                  <a:avLst/>
                  <a:gdLst>
                    <a:gd name="T0" fmla="*/ 39 w 55"/>
                    <a:gd name="T1" fmla="*/ 1 h 148"/>
                    <a:gd name="T2" fmla="*/ 35 w 55"/>
                    <a:gd name="T3" fmla="*/ 5 h 148"/>
                    <a:gd name="T4" fmla="*/ 33 w 55"/>
                    <a:gd name="T5" fmla="*/ 8 h 148"/>
                    <a:gd name="T6" fmla="*/ 27 w 55"/>
                    <a:gd name="T7" fmla="*/ 18 h 148"/>
                    <a:gd name="T8" fmla="*/ 22 w 55"/>
                    <a:gd name="T9" fmla="*/ 34 h 148"/>
                    <a:gd name="T10" fmla="*/ 18 w 55"/>
                    <a:gd name="T11" fmla="*/ 47 h 148"/>
                    <a:gd name="T12" fmla="*/ 14 w 55"/>
                    <a:gd name="T13" fmla="*/ 62 h 148"/>
                    <a:gd name="T14" fmla="*/ 9 w 55"/>
                    <a:gd name="T15" fmla="*/ 82 h 148"/>
                    <a:gd name="T16" fmla="*/ 7 w 55"/>
                    <a:gd name="T17" fmla="*/ 96 h 148"/>
                    <a:gd name="T18" fmla="*/ 3 w 55"/>
                    <a:gd name="T19" fmla="*/ 112 h 148"/>
                    <a:gd name="T20" fmla="*/ 2 w 55"/>
                    <a:gd name="T21" fmla="*/ 127 h 148"/>
                    <a:gd name="T22" fmla="*/ 0 w 55"/>
                    <a:gd name="T23" fmla="*/ 136 h 148"/>
                    <a:gd name="T24" fmla="*/ 1 w 55"/>
                    <a:gd name="T25" fmla="*/ 143 h 148"/>
                    <a:gd name="T26" fmla="*/ 6 w 55"/>
                    <a:gd name="T27" fmla="*/ 148 h 148"/>
                    <a:gd name="T28" fmla="*/ 14 w 55"/>
                    <a:gd name="T29" fmla="*/ 148 h 148"/>
                    <a:gd name="T30" fmla="*/ 20 w 55"/>
                    <a:gd name="T31" fmla="*/ 146 h 148"/>
                    <a:gd name="T32" fmla="*/ 26 w 55"/>
                    <a:gd name="T33" fmla="*/ 140 h 148"/>
                    <a:gd name="T34" fmla="*/ 30 w 55"/>
                    <a:gd name="T35" fmla="*/ 131 h 148"/>
                    <a:gd name="T36" fmla="*/ 36 w 55"/>
                    <a:gd name="T37" fmla="*/ 115 h 148"/>
                    <a:gd name="T38" fmla="*/ 39 w 55"/>
                    <a:gd name="T39" fmla="*/ 100 h 148"/>
                    <a:gd name="T40" fmla="*/ 42 w 55"/>
                    <a:gd name="T41" fmla="*/ 84 h 148"/>
                    <a:gd name="T42" fmla="*/ 48 w 55"/>
                    <a:gd name="T43" fmla="*/ 64 h 148"/>
                    <a:gd name="T44" fmla="*/ 51 w 55"/>
                    <a:gd name="T45" fmla="*/ 49 h 148"/>
                    <a:gd name="T46" fmla="*/ 53 w 55"/>
                    <a:gd name="T47" fmla="*/ 35 h 148"/>
                    <a:gd name="T48" fmla="*/ 54 w 55"/>
                    <a:gd name="T49" fmla="*/ 20 h 148"/>
                    <a:gd name="T50" fmla="*/ 55 w 55"/>
                    <a:gd name="T51" fmla="*/ 9 h 148"/>
                    <a:gd name="T52" fmla="*/ 54 w 55"/>
                    <a:gd name="T53" fmla="*/ 7 h 148"/>
                    <a:gd name="T54" fmla="*/ 53 w 55"/>
                    <a:gd name="T55" fmla="*/ 3 h 148"/>
                    <a:gd name="T56" fmla="*/ 50 w 55"/>
                    <a:gd name="T57" fmla="*/ 0 h 148"/>
                    <a:gd name="T58" fmla="*/ 46 w 55"/>
                    <a:gd name="T59" fmla="*/ 0 h 148"/>
                    <a:gd name="T60" fmla="*/ 42 w 55"/>
                    <a:gd name="T61" fmla="*/ 0 h 148"/>
                    <a:gd name="T62" fmla="*/ 39 w 55"/>
                    <a:gd name="T63" fmla="*/ 1 h 14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8"/>
                    <a:gd name="T98" fmla="*/ 55 w 55"/>
                    <a:gd name="T99" fmla="*/ 148 h 14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8">
                      <a:moveTo>
                        <a:pt x="39" y="1"/>
                      </a:moveTo>
                      <a:lnTo>
                        <a:pt x="35" y="5"/>
                      </a:lnTo>
                      <a:lnTo>
                        <a:pt x="33" y="8"/>
                      </a:lnTo>
                      <a:lnTo>
                        <a:pt x="27" y="18"/>
                      </a:lnTo>
                      <a:lnTo>
                        <a:pt x="22" y="34"/>
                      </a:lnTo>
                      <a:lnTo>
                        <a:pt x="18" y="47"/>
                      </a:lnTo>
                      <a:lnTo>
                        <a:pt x="14" y="62"/>
                      </a:lnTo>
                      <a:lnTo>
                        <a:pt x="9" y="82"/>
                      </a:lnTo>
                      <a:lnTo>
                        <a:pt x="7" y="96"/>
                      </a:lnTo>
                      <a:lnTo>
                        <a:pt x="3" y="112"/>
                      </a:lnTo>
                      <a:lnTo>
                        <a:pt x="2" y="127"/>
                      </a:lnTo>
                      <a:lnTo>
                        <a:pt x="0" y="136"/>
                      </a:lnTo>
                      <a:lnTo>
                        <a:pt x="1" y="143"/>
                      </a:lnTo>
                      <a:lnTo>
                        <a:pt x="6" y="148"/>
                      </a:lnTo>
                      <a:lnTo>
                        <a:pt x="14" y="148"/>
                      </a:lnTo>
                      <a:lnTo>
                        <a:pt x="20" y="146"/>
                      </a:lnTo>
                      <a:lnTo>
                        <a:pt x="26" y="140"/>
                      </a:lnTo>
                      <a:lnTo>
                        <a:pt x="30" y="131"/>
                      </a:lnTo>
                      <a:lnTo>
                        <a:pt x="36" y="115"/>
                      </a:lnTo>
                      <a:lnTo>
                        <a:pt x="39" y="100"/>
                      </a:lnTo>
                      <a:lnTo>
                        <a:pt x="42" y="84"/>
                      </a:lnTo>
                      <a:lnTo>
                        <a:pt x="48" y="64"/>
                      </a:lnTo>
                      <a:lnTo>
                        <a:pt x="51" y="49"/>
                      </a:lnTo>
                      <a:lnTo>
                        <a:pt x="53" y="35"/>
                      </a:lnTo>
                      <a:lnTo>
                        <a:pt x="54" y="20"/>
                      </a:lnTo>
                      <a:lnTo>
                        <a:pt x="55" y="9"/>
                      </a:lnTo>
                      <a:lnTo>
                        <a:pt x="54" y="7"/>
                      </a:lnTo>
                      <a:lnTo>
                        <a:pt x="53" y="3"/>
                      </a:lnTo>
                      <a:lnTo>
                        <a:pt x="50" y="0"/>
                      </a:lnTo>
                      <a:lnTo>
                        <a:pt x="46" y="0"/>
                      </a:lnTo>
                      <a:lnTo>
                        <a:pt x="42" y="0"/>
                      </a:lnTo>
                      <a:lnTo>
                        <a:pt x="39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5" name="Freeform 87"/>
                <p:cNvSpPr/>
                <p:nvPr/>
              </p:nvSpPr>
              <p:spPr bwMode="auto">
                <a:xfrm>
                  <a:off x="4363" y="3492"/>
                  <a:ext cx="55" cy="148"/>
                </a:xfrm>
                <a:custGeom>
                  <a:avLst/>
                  <a:gdLst>
                    <a:gd name="T0" fmla="*/ 38 w 55"/>
                    <a:gd name="T1" fmla="*/ 1 h 148"/>
                    <a:gd name="T2" fmla="*/ 34 w 55"/>
                    <a:gd name="T3" fmla="*/ 5 h 148"/>
                    <a:gd name="T4" fmla="*/ 32 w 55"/>
                    <a:gd name="T5" fmla="*/ 8 h 148"/>
                    <a:gd name="T6" fmla="*/ 27 w 55"/>
                    <a:gd name="T7" fmla="*/ 18 h 148"/>
                    <a:gd name="T8" fmla="*/ 21 w 55"/>
                    <a:gd name="T9" fmla="*/ 34 h 148"/>
                    <a:gd name="T10" fmla="*/ 18 w 55"/>
                    <a:gd name="T11" fmla="*/ 47 h 148"/>
                    <a:gd name="T12" fmla="*/ 14 w 55"/>
                    <a:gd name="T13" fmla="*/ 62 h 148"/>
                    <a:gd name="T14" fmla="*/ 9 w 55"/>
                    <a:gd name="T15" fmla="*/ 82 h 148"/>
                    <a:gd name="T16" fmla="*/ 6 w 55"/>
                    <a:gd name="T17" fmla="*/ 96 h 148"/>
                    <a:gd name="T18" fmla="*/ 2 w 55"/>
                    <a:gd name="T19" fmla="*/ 112 h 148"/>
                    <a:gd name="T20" fmla="*/ 1 w 55"/>
                    <a:gd name="T21" fmla="*/ 127 h 148"/>
                    <a:gd name="T22" fmla="*/ 0 w 55"/>
                    <a:gd name="T23" fmla="*/ 136 h 148"/>
                    <a:gd name="T24" fmla="*/ 0 w 55"/>
                    <a:gd name="T25" fmla="*/ 143 h 148"/>
                    <a:gd name="T26" fmla="*/ 6 w 55"/>
                    <a:gd name="T27" fmla="*/ 148 h 148"/>
                    <a:gd name="T28" fmla="*/ 13 w 55"/>
                    <a:gd name="T29" fmla="*/ 148 h 148"/>
                    <a:gd name="T30" fmla="*/ 20 w 55"/>
                    <a:gd name="T31" fmla="*/ 146 h 148"/>
                    <a:gd name="T32" fmla="*/ 25 w 55"/>
                    <a:gd name="T33" fmla="*/ 140 h 148"/>
                    <a:gd name="T34" fmla="*/ 29 w 55"/>
                    <a:gd name="T35" fmla="*/ 131 h 148"/>
                    <a:gd name="T36" fmla="*/ 34 w 55"/>
                    <a:gd name="T37" fmla="*/ 115 h 148"/>
                    <a:gd name="T38" fmla="*/ 38 w 55"/>
                    <a:gd name="T39" fmla="*/ 100 h 148"/>
                    <a:gd name="T40" fmla="*/ 42 w 55"/>
                    <a:gd name="T41" fmla="*/ 84 h 148"/>
                    <a:gd name="T42" fmla="*/ 47 w 55"/>
                    <a:gd name="T43" fmla="*/ 64 h 148"/>
                    <a:gd name="T44" fmla="*/ 50 w 55"/>
                    <a:gd name="T45" fmla="*/ 49 h 148"/>
                    <a:gd name="T46" fmla="*/ 52 w 55"/>
                    <a:gd name="T47" fmla="*/ 35 h 148"/>
                    <a:gd name="T48" fmla="*/ 54 w 55"/>
                    <a:gd name="T49" fmla="*/ 20 h 148"/>
                    <a:gd name="T50" fmla="*/ 55 w 55"/>
                    <a:gd name="T51" fmla="*/ 9 h 148"/>
                    <a:gd name="T52" fmla="*/ 54 w 55"/>
                    <a:gd name="T53" fmla="*/ 7 h 148"/>
                    <a:gd name="T54" fmla="*/ 52 w 55"/>
                    <a:gd name="T55" fmla="*/ 3 h 148"/>
                    <a:gd name="T56" fmla="*/ 49 w 55"/>
                    <a:gd name="T57" fmla="*/ 0 h 148"/>
                    <a:gd name="T58" fmla="*/ 46 w 55"/>
                    <a:gd name="T59" fmla="*/ 0 h 148"/>
                    <a:gd name="T60" fmla="*/ 42 w 55"/>
                    <a:gd name="T61" fmla="*/ 0 h 148"/>
                    <a:gd name="T62" fmla="*/ 38 w 55"/>
                    <a:gd name="T63" fmla="*/ 1 h 14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8"/>
                    <a:gd name="T98" fmla="*/ 55 w 55"/>
                    <a:gd name="T99" fmla="*/ 148 h 14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8">
                      <a:moveTo>
                        <a:pt x="38" y="1"/>
                      </a:moveTo>
                      <a:lnTo>
                        <a:pt x="34" y="5"/>
                      </a:lnTo>
                      <a:lnTo>
                        <a:pt x="32" y="8"/>
                      </a:lnTo>
                      <a:lnTo>
                        <a:pt x="27" y="18"/>
                      </a:lnTo>
                      <a:lnTo>
                        <a:pt x="21" y="34"/>
                      </a:lnTo>
                      <a:lnTo>
                        <a:pt x="18" y="47"/>
                      </a:lnTo>
                      <a:lnTo>
                        <a:pt x="14" y="62"/>
                      </a:lnTo>
                      <a:lnTo>
                        <a:pt x="9" y="82"/>
                      </a:lnTo>
                      <a:lnTo>
                        <a:pt x="6" y="96"/>
                      </a:lnTo>
                      <a:lnTo>
                        <a:pt x="2" y="112"/>
                      </a:lnTo>
                      <a:lnTo>
                        <a:pt x="1" y="127"/>
                      </a:lnTo>
                      <a:lnTo>
                        <a:pt x="0" y="136"/>
                      </a:lnTo>
                      <a:lnTo>
                        <a:pt x="0" y="143"/>
                      </a:lnTo>
                      <a:lnTo>
                        <a:pt x="6" y="148"/>
                      </a:lnTo>
                      <a:lnTo>
                        <a:pt x="13" y="148"/>
                      </a:lnTo>
                      <a:lnTo>
                        <a:pt x="20" y="146"/>
                      </a:lnTo>
                      <a:lnTo>
                        <a:pt x="25" y="140"/>
                      </a:lnTo>
                      <a:lnTo>
                        <a:pt x="29" y="131"/>
                      </a:lnTo>
                      <a:lnTo>
                        <a:pt x="34" y="115"/>
                      </a:lnTo>
                      <a:lnTo>
                        <a:pt x="38" y="100"/>
                      </a:lnTo>
                      <a:lnTo>
                        <a:pt x="42" y="84"/>
                      </a:lnTo>
                      <a:lnTo>
                        <a:pt x="47" y="64"/>
                      </a:lnTo>
                      <a:lnTo>
                        <a:pt x="50" y="49"/>
                      </a:lnTo>
                      <a:lnTo>
                        <a:pt x="52" y="35"/>
                      </a:lnTo>
                      <a:lnTo>
                        <a:pt x="54" y="20"/>
                      </a:lnTo>
                      <a:lnTo>
                        <a:pt x="55" y="9"/>
                      </a:lnTo>
                      <a:lnTo>
                        <a:pt x="54" y="7"/>
                      </a:lnTo>
                      <a:lnTo>
                        <a:pt x="52" y="3"/>
                      </a:lnTo>
                      <a:lnTo>
                        <a:pt x="49" y="0"/>
                      </a:lnTo>
                      <a:lnTo>
                        <a:pt x="46" y="0"/>
                      </a:lnTo>
                      <a:lnTo>
                        <a:pt x="42" y="0"/>
                      </a:lnTo>
                      <a:lnTo>
                        <a:pt x="38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6" name="Freeform 88"/>
                <p:cNvSpPr/>
                <p:nvPr/>
              </p:nvSpPr>
              <p:spPr bwMode="auto">
                <a:xfrm>
                  <a:off x="4394" y="3561"/>
                  <a:ext cx="210" cy="87"/>
                </a:xfrm>
                <a:custGeom>
                  <a:avLst/>
                  <a:gdLst>
                    <a:gd name="T0" fmla="*/ 3 w 210"/>
                    <a:gd name="T1" fmla="*/ 77 h 87"/>
                    <a:gd name="T2" fmla="*/ 12 w 210"/>
                    <a:gd name="T3" fmla="*/ 73 h 87"/>
                    <a:gd name="T4" fmla="*/ 29 w 210"/>
                    <a:gd name="T5" fmla="*/ 64 h 87"/>
                    <a:gd name="T6" fmla="*/ 56 w 210"/>
                    <a:gd name="T7" fmla="*/ 51 h 87"/>
                    <a:gd name="T8" fmla="*/ 91 w 210"/>
                    <a:gd name="T9" fmla="*/ 36 h 87"/>
                    <a:gd name="T10" fmla="*/ 125 w 210"/>
                    <a:gd name="T11" fmla="*/ 23 h 87"/>
                    <a:gd name="T12" fmla="*/ 165 w 210"/>
                    <a:gd name="T13" fmla="*/ 9 h 87"/>
                    <a:gd name="T14" fmla="*/ 182 w 210"/>
                    <a:gd name="T15" fmla="*/ 4 h 87"/>
                    <a:gd name="T16" fmla="*/ 192 w 210"/>
                    <a:gd name="T17" fmla="*/ 2 h 87"/>
                    <a:gd name="T18" fmla="*/ 198 w 210"/>
                    <a:gd name="T19" fmla="*/ 1 h 87"/>
                    <a:gd name="T20" fmla="*/ 205 w 210"/>
                    <a:gd name="T21" fmla="*/ 0 h 87"/>
                    <a:gd name="T22" fmla="*/ 210 w 210"/>
                    <a:gd name="T23" fmla="*/ 2 h 87"/>
                    <a:gd name="T24" fmla="*/ 210 w 210"/>
                    <a:gd name="T25" fmla="*/ 5 h 87"/>
                    <a:gd name="T26" fmla="*/ 210 w 210"/>
                    <a:gd name="T27" fmla="*/ 8 h 87"/>
                    <a:gd name="T28" fmla="*/ 207 w 210"/>
                    <a:gd name="T29" fmla="*/ 11 h 87"/>
                    <a:gd name="T30" fmla="*/ 201 w 210"/>
                    <a:gd name="T31" fmla="*/ 16 h 87"/>
                    <a:gd name="T32" fmla="*/ 198 w 210"/>
                    <a:gd name="T33" fmla="*/ 19 h 87"/>
                    <a:gd name="T34" fmla="*/ 180 w 210"/>
                    <a:gd name="T35" fmla="*/ 28 h 87"/>
                    <a:gd name="T36" fmla="*/ 142 w 210"/>
                    <a:gd name="T37" fmla="*/ 45 h 87"/>
                    <a:gd name="T38" fmla="*/ 104 w 210"/>
                    <a:gd name="T39" fmla="*/ 59 h 87"/>
                    <a:gd name="T40" fmla="*/ 72 w 210"/>
                    <a:gd name="T41" fmla="*/ 71 h 87"/>
                    <a:gd name="T42" fmla="*/ 44 w 210"/>
                    <a:gd name="T43" fmla="*/ 80 h 87"/>
                    <a:gd name="T44" fmla="*/ 22 w 210"/>
                    <a:gd name="T45" fmla="*/ 86 h 87"/>
                    <a:gd name="T46" fmla="*/ 9 w 210"/>
                    <a:gd name="T47" fmla="*/ 87 h 87"/>
                    <a:gd name="T48" fmla="*/ 3 w 210"/>
                    <a:gd name="T49" fmla="*/ 87 h 87"/>
                    <a:gd name="T50" fmla="*/ 0 w 210"/>
                    <a:gd name="T51" fmla="*/ 83 h 87"/>
                    <a:gd name="T52" fmla="*/ 3 w 210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0"/>
                    <a:gd name="T82" fmla="*/ 0 h 87"/>
                    <a:gd name="T83" fmla="*/ 210 w 210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0" h="87">
                      <a:moveTo>
                        <a:pt x="3" y="77"/>
                      </a:moveTo>
                      <a:lnTo>
                        <a:pt x="12" y="73"/>
                      </a:lnTo>
                      <a:lnTo>
                        <a:pt x="29" y="64"/>
                      </a:lnTo>
                      <a:lnTo>
                        <a:pt x="56" y="51"/>
                      </a:lnTo>
                      <a:lnTo>
                        <a:pt x="91" y="36"/>
                      </a:lnTo>
                      <a:lnTo>
                        <a:pt x="125" y="23"/>
                      </a:lnTo>
                      <a:lnTo>
                        <a:pt x="165" y="9"/>
                      </a:lnTo>
                      <a:lnTo>
                        <a:pt x="182" y="4"/>
                      </a:lnTo>
                      <a:lnTo>
                        <a:pt x="192" y="2"/>
                      </a:lnTo>
                      <a:lnTo>
                        <a:pt x="198" y="1"/>
                      </a:lnTo>
                      <a:lnTo>
                        <a:pt x="205" y="0"/>
                      </a:lnTo>
                      <a:lnTo>
                        <a:pt x="210" y="2"/>
                      </a:lnTo>
                      <a:lnTo>
                        <a:pt x="210" y="5"/>
                      </a:lnTo>
                      <a:lnTo>
                        <a:pt x="210" y="8"/>
                      </a:lnTo>
                      <a:lnTo>
                        <a:pt x="207" y="11"/>
                      </a:lnTo>
                      <a:lnTo>
                        <a:pt x="201" y="16"/>
                      </a:lnTo>
                      <a:lnTo>
                        <a:pt x="198" y="19"/>
                      </a:lnTo>
                      <a:lnTo>
                        <a:pt x="180" y="28"/>
                      </a:lnTo>
                      <a:lnTo>
                        <a:pt x="142" y="45"/>
                      </a:lnTo>
                      <a:lnTo>
                        <a:pt x="104" y="59"/>
                      </a:lnTo>
                      <a:lnTo>
                        <a:pt x="72" y="71"/>
                      </a:lnTo>
                      <a:lnTo>
                        <a:pt x="44" y="80"/>
                      </a:lnTo>
                      <a:lnTo>
                        <a:pt x="22" y="86"/>
                      </a:lnTo>
                      <a:lnTo>
                        <a:pt x="9" y="87"/>
                      </a:lnTo>
                      <a:lnTo>
                        <a:pt x="3" y="87"/>
                      </a:lnTo>
                      <a:lnTo>
                        <a:pt x="0" y="83"/>
                      </a:lnTo>
                      <a:lnTo>
                        <a:pt x="3" y="7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7" name="Freeform 89"/>
                <p:cNvSpPr/>
                <p:nvPr/>
              </p:nvSpPr>
              <p:spPr bwMode="auto">
                <a:xfrm>
                  <a:off x="4386" y="3561"/>
                  <a:ext cx="211" cy="87"/>
                </a:xfrm>
                <a:custGeom>
                  <a:avLst/>
                  <a:gdLst>
                    <a:gd name="T0" fmla="*/ 4 w 211"/>
                    <a:gd name="T1" fmla="*/ 77 h 87"/>
                    <a:gd name="T2" fmla="*/ 11 w 211"/>
                    <a:gd name="T3" fmla="*/ 73 h 87"/>
                    <a:gd name="T4" fmla="*/ 29 w 211"/>
                    <a:gd name="T5" fmla="*/ 64 h 87"/>
                    <a:gd name="T6" fmla="*/ 56 w 211"/>
                    <a:gd name="T7" fmla="*/ 51 h 87"/>
                    <a:gd name="T8" fmla="*/ 91 w 211"/>
                    <a:gd name="T9" fmla="*/ 36 h 87"/>
                    <a:gd name="T10" fmla="*/ 125 w 211"/>
                    <a:gd name="T11" fmla="*/ 23 h 87"/>
                    <a:gd name="T12" fmla="*/ 165 w 211"/>
                    <a:gd name="T13" fmla="*/ 9 h 87"/>
                    <a:gd name="T14" fmla="*/ 183 w 211"/>
                    <a:gd name="T15" fmla="*/ 4 h 87"/>
                    <a:gd name="T16" fmla="*/ 193 w 211"/>
                    <a:gd name="T17" fmla="*/ 2 h 87"/>
                    <a:gd name="T18" fmla="*/ 199 w 211"/>
                    <a:gd name="T19" fmla="*/ 1 h 87"/>
                    <a:gd name="T20" fmla="*/ 206 w 211"/>
                    <a:gd name="T21" fmla="*/ 0 h 87"/>
                    <a:gd name="T22" fmla="*/ 209 w 211"/>
                    <a:gd name="T23" fmla="*/ 2 h 87"/>
                    <a:gd name="T24" fmla="*/ 211 w 211"/>
                    <a:gd name="T25" fmla="*/ 5 h 87"/>
                    <a:gd name="T26" fmla="*/ 209 w 211"/>
                    <a:gd name="T27" fmla="*/ 8 h 87"/>
                    <a:gd name="T28" fmla="*/ 206 w 211"/>
                    <a:gd name="T29" fmla="*/ 11 h 87"/>
                    <a:gd name="T30" fmla="*/ 202 w 211"/>
                    <a:gd name="T31" fmla="*/ 16 h 87"/>
                    <a:gd name="T32" fmla="*/ 198 w 211"/>
                    <a:gd name="T33" fmla="*/ 19 h 87"/>
                    <a:gd name="T34" fmla="*/ 180 w 211"/>
                    <a:gd name="T35" fmla="*/ 28 h 87"/>
                    <a:gd name="T36" fmla="*/ 143 w 211"/>
                    <a:gd name="T37" fmla="*/ 45 h 87"/>
                    <a:gd name="T38" fmla="*/ 104 w 211"/>
                    <a:gd name="T39" fmla="*/ 59 h 87"/>
                    <a:gd name="T40" fmla="*/ 73 w 211"/>
                    <a:gd name="T41" fmla="*/ 71 h 87"/>
                    <a:gd name="T42" fmla="*/ 44 w 211"/>
                    <a:gd name="T43" fmla="*/ 80 h 87"/>
                    <a:gd name="T44" fmla="*/ 23 w 211"/>
                    <a:gd name="T45" fmla="*/ 86 h 87"/>
                    <a:gd name="T46" fmla="*/ 9 w 211"/>
                    <a:gd name="T47" fmla="*/ 87 h 87"/>
                    <a:gd name="T48" fmla="*/ 4 w 211"/>
                    <a:gd name="T49" fmla="*/ 87 h 87"/>
                    <a:gd name="T50" fmla="*/ 0 w 211"/>
                    <a:gd name="T51" fmla="*/ 83 h 87"/>
                    <a:gd name="T52" fmla="*/ 4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4" y="77"/>
                      </a:moveTo>
                      <a:lnTo>
                        <a:pt x="11" y="73"/>
                      </a:lnTo>
                      <a:lnTo>
                        <a:pt x="29" y="64"/>
                      </a:lnTo>
                      <a:lnTo>
                        <a:pt x="56" y="51"/>
                      </a:lnTo>
                      <a:lnTo>
                        <a:pt x="91" y="36"/>
                      </a:lnTo>
                      <a:lnTo>
                        <a:pt x="125" y="23"/>
                      </a:lnTo>
                      <a:lnTo>
                        <a:pt x="165" y="9"/>
                      </a:lnTo>
                      <a:lnTo>
                        <a:pt x="183" y="4"/>
                      </a:lnTo>
                      <a:lnTo>
                        <a:pt x="193" y="2"/>
                      </a:lnTo>
                      <a:lnTo>
                        <a:pt x="199" y="1"/>
                      </a:lnTo>
                      <a:lnTo>
                        <a:pt x="206" y="0"/>
                      </a:lnTo>
                      <a:lnTo>
                        <a:pt x="209" y="2"/>
                      </a:lnTo>
                      <a:lnTo>
                        <a:pt x="211" y="5"/>
                      </a:lnTo>
                      <a:lnTo>
                        <a:pt x="209" y="8"/>
                      </a:lnTo>
                      <a:lnTo>
                        <a:pt x="206" y="11"/>
                      </a:lnTo>
                      <a:lnTo>
                        <a:pt x="202" y="16"/>
                      </a:lnTo>
                      <a:lnTo>
                        <a:pt x="198" y="19"/>
                      </a:lnTo>
                      <a:lnTo>
                        <a:pt x="180" y="28"/>
                      </a:lnTo>
                      <a:lnTo>
                        <a:pt x="143" y="45"/>
                      </a:lnTo>
                      <a:lnTo>
                        <a:pt x="104" y="59"/>
                      </a:lnTo>
                      <a:lnTo>
                        <a:pt x="73" y="71"/>
                      </a:lnTo>
                      <a:lnTo>
                        <a:pt x="44" y="80"/>
                      </a:lnTo>
                      <a:lnTo>
                        <a:pt x="23" y="86"/>
                      </a:lnTo>
                      <a:lnTo>
                        <a:pt x="9" y="87"/>
                      </a:lnTo>
                      <a:lnTo>
                        <a:pt x="4" y="87"/>
                      </a:lnTo>
                      <a:lnTo>
                        <a:pt x="0" y="83"/>
                      </a:lnTo>
                      <a:lnTo>
                        <a:pt x="4" y="7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8" name="Freeform 90"/>
                <p:cNvSpPr/>
                <p:nvPr/>
              </p:nvSpPr>
              <p:spPr bwMode="auto">
                <a:xfrm>
                  <a:off x="4393" y="3618"/>
                  <a:ext cx="247" cy="43"/>
                </a:xfrm>
                <a:custGeom>
                  <a:avLst/>
                  <a:gdLst>
                    <a:gd name="T0" fmla="*/ 0 w 247"/>
                    <a:gd name="T1" fmla="*/ 37 h 43"/>
                    <a:gd name="T2" fmla="*/ 9 w 247"/>
                    <a:gd name="T3" fmla="*/ 33 h 43"/>
                    <a:gd name="T4" fmla="*/ 32 w 247"/>
                    <a:gd name="T5" fmla="*/ 27 h 43"/>
                    <a:gd name="T6" fmla="*/ 72 w 247"/>
                    <a:gd name="T7" fmla="*/ 19 h 43"/>
                    <a:gd name="T8" fmla="*/ 104 w 247"/>
                    <a:gd name="T9" fmla="*/ 13 h 43"/>
                    <a:gd name="T10" fmla="*/ 146 w 247"/>
                    <a:gd name="T11" fmla="*/ 7 h 43"/>
                    <a:gd name="T12" fmla="*/ 188 w 247"/>
                    <a:gd name="T13" fmla="*/ 2 h 43"/>
                    <a:gd name="T14" fmla="*/ 214 w 247"/>
                    <a:gd name="T15" fmla="*/ 0 h 43"/>
                    <a:gd name="T16" fmla="*/ 221 w 247"/>
                    <a:gd name="T17" fmla="*/ 0 h 43"/>
                    <a:gd name="T18" fmla="*/ 230 w 247"/>
                    <a:gd name="T19" fmla="*/ 0 h 43"/>
                    <a:gd name="T20" fmla="*/ 238 w 247"/>
                    <a:gd name="T21" fmla="*/ 1 h 43"/>
                    <a:gd name="T22" fmla="*/ 245 w 247"/>
                    <a:gd name="T23" fmla="*/ 2 h 43"/>
                    <a:gd name="T24" fmla="*/ 247 w 247"/>
                    <a:gd name="T25" fmla="*/ 4 h 43"/>
                    <a:gd name="T26" fmla="*/ 246 w 247"/>
                    <a:gd name="T27" fmla="*/ 7 h 43"/>
                    <a:gd name="T28" fmla="*/ 243 w 247"/>
                    <a:gd name="T29" fmla="*/ 10 h 43"/>
                    <a:gd name="T30" fmla="*/ 239 w 247"/>
                    <a:gd name="T31" fmla="*/ 12 h 43"/>
                    <a:gd name="T32" fmla="*/ 230 w 247"/>
                    <a:gd name="T33" fmla="*/ 16 h 43"/>
                    <a:gd name="T34" fmla="*/ 218 w 247"/>
                    <a:gd name="T35" fmla="*/ 19 h 43"/>
                    <a:gd name="T36" fmla="*/ 202 w 247"/>
                    <a:gd name="T37" fmla="*/ 23 h 43"/>
                    <a:gd name="T38" fmla="*/ 159 w 247"/>
                    <a:gd name="T39" fmla="*/ 30 h 43"/>
                    <a:gd name="T40" fmla="*/ 116 w 247"/>
                    <a:gd name="T41" fmla="*/ 35 h 43"/>
                    <a:gd name="T42" fmla="*/ 82 w 247"/>
                    <a:gd name="T43" fmla="*/ 39 h 43"/>
                    <a:gd name="T44" fmla="*/ 44 w 247"/>
                    <a:gd name="T45" fmla="*/ 42 h 43"/>
                    <a:gd name="T46" fmla="*/ 26 w 247"/>
                    <a:gd name="T47" fmla="*/ 42 h 43"/>
                    <a:gd name="T48" fmla="*/ 13 w 247"/>
                    <a:gd name="T49" fmla="*/ 43 h 43"/>
                    <a:gd name="T50" fmla="*/ 4 w 247"/>
                    <a:gd name="T51" fmla="*/ 42 h 43"/>
                    <a:gd name="T52" fmla="*/ 0 w 247"/>
                    <a:gd name="T53" fmla="*/ 40 h 43"/>
                    <a:gd name="T54" fmla="*/ 0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0" y="37"/>
                      </a:moveTo>
                      <a:lnTo>
                        <a:pt x="9" y="33"/>
                      </a:lnTo>
                      <a:lnTo>
                        <a:pt x="32" y="27"/>
                      </a:lnTo>
                      <a:lnTo>
                        <a:pt x="72" y="19"/>
                      </a:lnTo>
                      <a:lnTo>
                        <a:pt x="104" y="13"/>
                      </a:lnTo>
                      <a:lnTo>
                        <a:pt x="146" y="7"/>
                      </a:lnTo>
                      <a:lnTo>
                        <a:pt x="188" y="2"/>
                      </a:lnTo>
                      <a:lnTo>
                        <a:pt x="214" y="0"/>
                      </a:lnTo>
                      <a:lnTo>
                        <a:pt x="221" y="0"/>
                      </a:lnTo>
                      <a:lnTo>
                        <a:pt x="230" y="0"/>
                      </a:lnTo>
                      <a:lnTo>
                        <a:pt x="238" y="1"/>
                      </a:lnTo>
                      <a:lnTo>
                        <a:pt x="245" y="2"/>
                      </a:lnTo>
                      <a:lnTo>
                        <a:pt x="247" y="4"/>
                      </a:lnTo>
                      <a:lnTo>
                        <a:pt x="246" y="7"/>
                      </a:lnTo>
                      <a:lnTo>
                        <a:pt x="243" y="10"/>
                      </a:lnTo>
                      <a:lnTo>
                        <a:pt x="239" y="12"/>
                      </a:lnTo>
                      <a:lnTo>
                        <a:pt x="230" y="16"/>
                      </a:lnTo>
                      <a:lnTo>
                        <a:pt x="218" y="19"/>
                      </a:lnTo>
                      <a:lnTo>
                        <a:pt x="202" y="23"/>
                      </a:lnTo>
                      <a:lnTo>
                        <a:pt x="159" y="30"/>
                      </a:lnTo>
                      <a:lnTo>
                        <a:pt x="116" y="35"/>
                      </a:lnTo>
                      <a:lnTo>
                        <a:pt x="82" y="39"/>
                      </a:lnTo>
                      <a:lnTo>
                        <a:pt x="44" y="42"/>
                      </a:lnTo>
                      <a:lnTo>
                        <a:pt x="26" y="42"/>
                      </a:lnTo>
                      <a:lnTo>
                        <a:pt x="13" y="43"/>
                      </a:lnTo>
                      <a:lnTo>
                        <a:pt x="4" y="42"/>
                      </a:lnTo>
                      <a:lnTo>
                        <a:pt x="0" y="40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39" name="Freeform 91"/>
                <p:cNvSpPr/>
                <p:nvPr/>
              </p:nvSpPr>
              <p:spPr bwMode="auto">
                <a:xfrm>
                  <a:off x="4385" y="3617"/>
                  <a:ext cx="247" cy="43"/>
                </a:xfrm>
                <a:custGeom>
                  <a:avLst/>
                  <a:gdLst>
                    <a:gd name="T0" fmla="*/ 0 w 247"/>
                    <a:gd name="T1" fmla="*/ 37 h 43"/>
                    <a:gd name="T2" fmla="*/ 9 w 247"/>
                    <a:gd name="T3" fmla="*/ 33 h 43"/>
                    <a:gd name="T4" fmla="*/ 33 w 247"/>
                    <a:gd name="T5" fmla="*/ 27 h 43"/>
                    <a:gd name="T6" fmla="*/ 72 w 247"/>
                    <a:gd name="T7" fmla="*/ 19 h 43"/>
                    <a:gd name="T8" fmla="*/ 105 w 247"/>
                    <a:gd name="T9" fmla="*/ 13 h 43"/>
                    <a:gd name="T10" fmla="*/ 145 w 247"/>
                    <a:gd name="T11" fmla="*/ 7 h 43"/>
                    <a:gd name="T12" fmla="*/ 188 w 247"/>
                    <a:gd name="T13" fmla="*/ 2 h 43"/>
                    <a:gd name="T14" fmla="*/ 213 w 247"/>
                    <a:gd name="T15" fmla="*/ 1 h 43"/>
                    <a:gd name="T16" fmla="*/ 222 w 247"/>
                    <a:gd name="T17" fmla="*/ 0 h 43"/>
                    <a:gd name="T18" fmla="*/ 230 w 247"/>
                    <a:gd name="T19" fmla="*/ 1 h 43"/>
                    <a:gd name="T20" fmla="*/ 238 w 247"/>
                    <a:gd name="T21" fmla="*/ 1 h 43"/>
                    <a:gd name="T22" fmla="*/ 245 w 247"/>
                    <a:gd name="T23" fmla="*/ 3 h 43"/>
                    <a:gd name="T24" fmla="*/ 247 w 247"/>
                    <a:gd name="T25" fmla="*/ 4 h 43"/>
                    <a:gd name="T26" fmla="*/ 247 w 247"/>
                    <a:gd name="T27" fmla="*/ 7 h 43"/>
                    <a:gd name="T28" fmla="*/ 244 w 247"/>
                    <a:gd name="T29" fmla="*/ 11 h 43"/>
                    <a:gd name="T30" fmla="*/ 240 w 247"/>
                    <a:gd name="T31" fmla="*/ 13 h 43"/>
                    <a:gd name="T32" fmla="*/ 229 w 247"/>
                    <a:gd name="T33" fmla="*/ 17 h 43"/>
                    <a:gd name="T34" fmla="*/ 219 w 247"/>
                    <a:gd name="T35" fmla="*/ 19 h 43"/>
                    <a:gd name="T36" fmla="*/ 202 w 247"/>
                    <a:gd name="T37" fmla="*/ 23 h 43"/>
                    <a:gd name="T38" fmla="*/ 160 w 247"/>
                    <a:gd name="T39" fmla="*/ 30 h 43"/>
                    <a:gd name="T40" fmla="*/ 116 w 247"/>
                    <a:gd name="T41" fmla="*/ 35 h 43"/>
                    <a:gd name="T42" fmla="*/ 83 w 247"/>
                    <a:gd name="T43" fmla="*/ 39 h 43"/>
                    <a:gd name="T44" fmla="*/ 44 w 247"/>
                    <a:gd name="T45" fmla="*/ 42 h 43"/>
                    <a:gd name="T46" fmla="*/ 27 w 247"/>
                    <a:gd name="T47" fmla="*/ 42 h 43"/>
                    <a:gd name="T48" fmla="*/ 14 w 247"/>
                    <a:gd name="T49" fmla="*/ 43 h 43"/>
                    <a:gd name="T50" fmla="*/ 4 w 247"/>
                    <a:gd name="T51" fmla="*/ 42 h 43"/>
                    <a:gd name="T52" fmla="*/ 0 w 247"/>
                    <a:gd name="T53" fmla="*/ 40 h 43"/>
                    <a:gd name="T54" fmla="*/ 0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0" y="37"/>
                      </a:moveTo>
                      <a:lnTo>
                        <a:pt x="9" y="33"/>
                      </a:lnTo>
                      <a:lnTo>
                        <a:pt x="33" y="27"/>
                      </a:lnTo>
                      <a:lnTo>
                        <a:pt x="72" y="19"/>
                      </a:lnTo>
                      <a:lnTo>
                        <a:pt x="105" y="13"/>
                      </a:lnTo>
                      <a:lnTo>
                        <a:pt x="145" y="7"/>
                      </a:lnTo>
                      <a:lnTo>
                        <a:pt x="188" y="2"/>
                      </a:lnTo>
                      <a:lnTo>
                        <a:pt x="213" y="1"/>
                      </a:lnTo>
                      <a:lnTo>
                        <a:pt x="222" y="0"/>
                      </a:lnTo>
                      <a:lnTo>
                        <a:pt x="230" y="1"/>
                      </a:lnTo>
                      <a:lnTo>
                        <a:pt x="238" y="1"/>
                      </a:lnTo>
                      <a:lnTo>
                        <a:pt x="245" y="3"/>
                      </a:lnTo>
                      <a:lnTo>
                        <a:pt x="247" y="4"/>
                      </a:lnTo>
                      <a:lnTo>
                        <a:pt x="247" y="7"/>
                      </a:lnTo>
                      <a:lnTo>
                        <a:pt x="244" y="11"/>
                      </a:lnTo>
                      <a:lnTo>
                        <a:pt x="240" y="13"/>
                      </a:lnTo>
                      <a:lnTo>
                        <a:pt x="229" y="17"/>
                      </a:lnTo>
                      <a:lnTo>
                        <a:pt x="219" y="19"/>
                      </a:lnTo>
                      <a:lnTo>
                        <a:pt x="202" y="23"/>
                      </a:lnTo>
                      <a:lnTo>
                        <a:pt x="160" y="30"/>
                      </a:lnTo>
                      <a:lnTo>
                        <a:pt x="116" y="35"/>
                      </a:lnTo>
                      <a:lnTo>
                        <a:pt x="83" y="39"/>
                      </a:lnTo>
                      <a:lnTo>
                        <a:pt x="44" y="42"/>
                      </a:lnTo>
                      <a:lnTo>
                        <a:pt x="27" y="42"/>
                      </a:lnTo>
                      <a:lnTo>
                        <a:pt x="14" y="43"/>
                      </a:lnTo>
                      <a:lnTo>
                        <a:pt x="4" y="42"/>
                      </a:lnTo>
                      <a:lnTo>
                        <a:pt x="0" y="40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0" name="Oval 92"/>
                <p:cNvSpPr>
                  <a:spLocks noChangeArrowheads="1"/>
                </p:cNvSpPr>
                <p:nvPr/>
              </p:nvSpPr>
              <p:spPr bwMode="auto">
                <a:xfrm>
                  <a:off x="4341" y="3491"/>
                  <a:ext cx="40" cy="146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41" name="Oval 93"/>
                <p:cNvSpPr>
                  <a:spLocks noChangeArrowheads="1"/>
                </p:cNvSpPr>
                <p:nvPr/>
              </p:nvSpPr>
              <p:spPr bwMode="auto">
                <a:xfrm>
                  <a:off x="4332" y="3491"/>
                  <a:ext cx="41" cy="146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42" name="Oval 94"/>
                <p:cNvSpPr>
                  <a:spLocks noChangeArrowheads="1"/>
                </p:cNvSpPr>
                <p:nvPr/>
              </p:nvSpPr>
              <p:spPr bwMode="auto">
                <a:xfrm>
                  <a:off x="4394" y="3647"/>
                  <a:ext cx="235" cy="26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43" name="Oval 95"/>
                <p:cNvSpPr>
                  <a:spLocks noChangeArrowheads="1"/>
                </p:cNvSpPr>
                <p:nvPr/>
              </p:nvSpPr>
              <p:spPr bwMode="auto">
                <a:xfrm>
                  <a:off x="4386" y="3647"/>
                  <a:ext cx="236" cy="26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44" name="Freeform 96"/>
                <p:cNvSpPr/>
                <p:nvPr/>
              </p:nvSpPr>
              <p:spPr bwMode="auto">
                <a:xfrm>
                  <a:off x="4384" y="3536"/>
                  <a:ext cx="192" cy="113"/>
                </a:xfrm>
                <a:custGeom>
                  <a:avLst/>
                  <a:gdLst>
                    <a:gd name="T0" fmla="*/ 4 w 192"/>
                    <a:gd name="T1" fmla="*/ 104 h 113"/>
                    <a:gd name="T2" fmla="*/ 8 w 192"/>
                    <a:gd name="T3" fmla="*/ 98 h 113"/>
                    <a:gd name="T4" fmla="*/ 19 w 192"/>
                    <a:gd name="T5" fmla="*/ 88 h 113"/>
                    <a:gd name="T6" fmla="*/ 41 w 192"/>
                    <a:gd name="T7" fmla="*/ 74 h 113"/>
                    <a:gd name="T8" fmla="*/ 74 w 192"/>
                    <a:gd name="T9" fmla="*/ 52 h 113"/>
                    <a:gd name="T10" fmla="*/ 107 w 192"/>
                    <a:gd name="T11" fmla="*/ 34 h 113"/>
                    <a:gd name="T12" fmla="*/ 133 w 192"/>
                    <a:gd name="T13" fmla="*/ 21 h 113"/>
                    <a:gd name="T14" fmla="*/ 158 w 192"/>
                    <a:gd name="T15" fmla="*/ 7 h 113"/>
                    <a:gd name="T16" fmla="*/ 167 w 192"/>
                    <a:gd name="T17" fmla="*/ 3 h 113"/>
                    <a:gd name="T18" fmla="*/ 175 w 192"/>
                    <a:gd name="T19" fmla="*/ 1 h 113"/>
                    <a:gd name="T20" fmla="*/ 181 w 192"/>
                    <a:gd name="T21" fmla="*/ 0 h 113"/>
                    <a:gd name="T22" fmla="*/ 187 w 192"/>
                    <a:gd name="T23" fmla="*/ 0 h 113"/>
                    <a:gd name="T24" fmla="*/ 192 w 192"/>
                    <a:gd name="T25" fmla="*/ 2 h 113"/>
                    <a:gd name="T26" fmla="*/ 192 w 192"/>
                    <a:gd name="T27" fmla="*/ 6 h 113"/>
                    <a:gd name="T28" fmla="*/ 191 w 192"/>
                    <a:gd name="T29" fmla="*/ 10 h 113"/>
                    <a:gd name="T30" fmla="*/ 188 w 192"/>
                    <a:gd name="T31" fmla="*/ 14 h 113"/>
                    <a:gd name="T32" fmla="*/ 184 w 192"/>
                    <a:gd name="T33" fmla="*/ 17 h 113"/>
                    <a:gd name="T34" fmla="*/ 177 w 192"/>
                    <a:gd name="T35" fmla="*/ 23 h 113"/>
                    <a:gd name="T36" fmla="*/ 155 w 192"/>
                    <a:gd name="T37" fmla="*/ 40 h 113"/>
                    <a:gd name="T38" fmla="*/ 132 w 192"/>
                    <a:gd name="T39" fmla="*/ 55 h 113"/>
                    <a:gd name="T40" fmla="*/ 98 w 192"/>
                    <a:gd name="T41" fmla="*/ 74 h 113"/>
                    <a:gd name="T42" fmla="*/ 65 w 192"/>
                    <a:gd name="T43" fmla="*/ 92 h 113"/>
                    <a:gd name="T44" fmla="*/ 36 w 192"/>
                    <a:gd name="T45" fmla="*/ 106 h 113"/>
                    <a:gd name="T46" fmla="*/ 21 w 192"/>
                    <a:gd name="T47" fmla="*/ 110 h 113"/>
                    <a:gd name="T48" fmla="*/ 10 w 192"/>
                    <a:gd name="T49" fmla="*/ 113 h 113"/>
                    <a:gd name="T50" fmla="*/ 3 w 192"/>
                    <a:gd name="T51" fmla="*/ 112 h 113"/>
                    <a:gd name="T52" fmla="*/ 0 w 192"/>
                    <a:gd name="T53" fmla="*/ 109 h 113"/>
                    <a:gd name="T54" fmla="*/ 4 w 192"/>
                    <a:gd name="T55" fmla="*/ 104 h 11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3"/>
                    <a:gd name="T86" fmla="*/ 192 w 192"/>
                    <a:gd name="T87" fmla="*/ 113 h 11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3">
                      <a:moveTo>
                        <a:pt x="4" y="104"/>
                      </a:moveTo>
                      <a:lnTo>
                        <a:pt x="8" y="98"/>
                      </a:lnTo>
                      <a:lnTo>
                        <a:pt x="19" y="88"/>
                      </a:lnTo>
                      <a:lnTo>
                        <a:pt x="41" y="74"/>
                      </a:lnTo>
                      <a:lnTo>
                        <a:pt x="74" y="52"/>
                      </a:lnTo>
                      <a:lnTo>
                        <a:pt x="107" y="34"/>
                      </a:lnTo>
                      <a:lnTo>
                        <a:pt x="133" y="21"/>
                      </a:lnTo>
                      <a:lnTo>
                        <a:pt x="158" y="7"/>
                      </a:lnTo>
                      <a:lnTo>
                        <a:pt x="167" y="3"/>
                      </a:lnTo>
                      <a:lnTo>
                        <a:pt x="175" y="1"/>
                      </a:lnTo>
                      <a:lnTo>
                        <a:pt x="181" y="0"/>
                      </a:lnTo>
                      <a:lnTo>
                        <a:pt x="187" y="0"/>
                      </a:lnTo>
                      <a:lnTo>
                        <a:pt x="192" y="2"/>
                      </a:lnTo>
                      <a:lnTo>
                        <a:pt x="192" y="6"/>
                      </a:lnTo>
                      <a:lnTo>
                        <a:pt x="191" y="10"/>
                      </a:lnTo>
                      <a:lnTo>
                        <a:pt x="188" y="14"/>
                      </a:lnTo>
                      <a:lnTo>
                        <a:pt x="184" y="17"/>
                      </a:lnTo>
                      <a:lnTo>
                        <a:pt x="177" y="23"/>
                      </a:lnTo>
                      <a:lnTo>
                        <a:pt x="155" y="40"/>
                      </a:lnTo>
                      <a:lnTo>
                        <a:pt x="132" y="55"/>
                      </a:lnTo>
                      <a:lnTo>
                        <a:pt x="98" y="74"/>
                      </a:lnTo>
                      <a:lnTo>
                        <a:pt x="65" y="92"/>
                      </a:lnTo>
                      <a:lnTo>
                        <a:pt x="36" y="106"/>
                      </a:lnTo>
                      <a:lnTo>
                        <a:pt x="21" y="110"/>
                      </a:lnTo>
                      <a:lnTo>
                        <a:pt x="10" y="113"/>
                      </a:lnTo>
                      <a:lnTo>
                        <a:pt x="3" y="112"/>
                      </a:lnTo>
                      <a:lnTo>
                        <a:pt x="0" y="109"/>
                      </a:lnTo>
                      <a:lnTo>
                        <a:pt x="4" y="10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5" name="Freeform 97"/>
                <p:cNvSpPr/>
                <p:nvPr/>
              </p:nvSpPr>
              <p:spPr bwMode="auto">
                <a:xfrm>
                  <a:off x="4377" y="3536"/>
                  <a:ext cx="192" cy="113"/>
                </a:xfrm>
                <a:custGeom>
                  <a:avLst/>
                  <a:gdLst>
                    <a:gd name="T0" fmla="*/ 4 w 192"/>
                    <a:gd name="T1" fmla="*/ 104 h 113"/>
                    <a:gd name="T2" fmla="*/ 7 w 192"/>
                    <a:gd name="T3" fmla="*/ 98 h 113"/>
                    <a:gd name="T4" fmla="*/ 19 w 192"/>
                    <a:gd name="T5" fmla="*/ 88 h 113"/>
                    <a:gd name="T6" fmla="*/ 41 w 192"/>
                    <a:gd name="T7" fmla="*/ 74 h 113"/>
                    <a:gd name="T8" fmla="*/ 73 w 192"/>
                    <a:gd name="T9" fmla="*/ 52 h 113"/>
                    <a:gd name="T10" fmla="*/ 106 w 192"/>
                    <a:gd name="T11" fmla="*/ 34 h 113"/>
                    <a:gd name="T12" fmla="*/ 132 w 192"/>
                    <a:gd name="T13" fmla="*/ 21 h 113"/>
                    <a:gd name="T14" fmla="*/ 157 w 192"/>
                    <a:gd name="T15" fmla="*/ 7 h 113"/>
                    <a:gd name="T16" fmla="*/ 167 w 192"/>
                    <a:gd name="T17" fmla="*/ 3 h 113"/>
                    <a:gd name="T18" fmla="*/ 174 w 192"/>
                    <a:gd name="T19" fmla="*/ 1 h 113"/>
                    <a:gd name="T20" fmla="*/ 181 w 192"/>
                    <a:gd name="T21" fmla="*/ 0 h 113"/>
                    <a:gd name="T22" fmla="*/ 186 w 192"/>
                    <a:gd name="T23" fmla="*/ 0 h 113"/>
                    <a:gd name="T24" fmla="*/ 191 w 192"/>
                    <a:gd name="T25" fmla="*/ 2 h 113"/>
                    <a:gd name="T26" fmla="*/ 192 w 192"/>
                    <a:gd name="T27" fmla="*/ 6 h 113"/>
                    <a:gd name="T28" fmla="*/ 190 w 192"/>
                    <a:gd name="T29" fmla="*/ 10 h 113"/>
                    <a:gd name="T30" fmla="*/ 187 w 192"/>
                    <a:gd name="T31" fmla="*/ 14 h 113"/>
                    <a:gd name="T32" fmla="*/ 184 w 192"/>
                    <a:gd name="T33" fmla="*/ 17 h 113"/>
                    <a:gd name="T34" fmla="*/ 177 w 192"/>
                    <a:gd name="T35" fmla="*/ 23 h 113"/>
                    <a:gd name="T36" fmla="*/ 153 w 192"/>
                    <a:gd name="T37" fmla="*/ 40 h 113"/>
                    <a:gd name="T38" fmla="*/ 131 w 192"/>
                    <a:gd name="T39" fmla="*/ 55 h 113"/>
                    <a:gd name="T40" fmla="*/ 97 w 192"/>
                    <a:gd name="T41" fmla="*/ 74 h 113"/>
                    <a:gd name="T42" fmla="*/ 64 w 192"/>
                    <a:gd name="T43" fmla="*/ 92 h 113"/>
                    <a:gd name="T44" fmla="*/ 35 w 192"/>
                    <a:gd name="T45" fmla="*/ 106 h 113"/>
                    <a:gd name="T46" fmla="*/ 20 w 192"/>
                    <a:gd name="T47" fmla="*/ 110 h 113"/>
                    <a:gd name="T48" fmla="*/ 10 w 192"/>
                    <a:gd name="T49" fmla="*/ 113 h 113"/>
                    <a:gd name="T50" fmla="*/ 2 w 192"/>
                    <a:gd name="T51" fmla="*/ 112 h 113"/>
                    <a:gd name="T52" fmla="*/ 0 w 192"/>
                    <a:gd name="T53" fmla="*/ 109 h 113"/>
                    <a:gd name="T54" fmla="*/ 4 w 192"/>
                    <a:gd name="T55" fmla="*/ 104 h 11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3"/>
                    <a:gd name="T86" fmla="*/ 192 w 192"/>
                    <a:gd name="T87" fmla="*/ 113 h 11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3">
                      <a:moveTo>
                        <a:pt x="4" y="104"/>
                      </a:moveTo>
                      <a:lnTo>
                        <a:pt x="7" y="98"/>
                      </a:lnTo>
                      <a:lnTo>
                        <a:pt x="19" y="88"/>
                      </a:lnTo>
                      <a:lnTo>
                        <a:pt x="41" y="74"/>
                      </a:lnTo>
                      <a:lnTo>
                        <a:pt x="73" y="52"/>
                      </a:lnTo>
                      <a:lnTo>
                        <a:pt x="106" y="34"/>
                      </a:lnTo>
                      <a:lnTo>
                        <a:pt x="132" y="21"/>
                      </a:lnTo>
                      <a:lnTo>
                        <a:pt x="157" y="7"/>
                      </a:lnTo>
                      <a:lnTo>
                        <a:pt x="167" y="3"/>
                      </a:lnTo>
                      <a:lnTo>
                        <a:pt x="174" y="1"/>
                      </a:lnTo>
                      <a:lnTo>
                        <a:pt x="181" y="0"/>
                      </a:lnTo>
                      <a:lnTo>
                        <a:pt x="186" y="0"/>
                      </a:lnTo>
                      <a:lnTo>
                        <a:pt x="191" y="2"/>
                      </a:lnTo>
                      <a:lnTo>
                        <a:pt x="192" y="6"/>
                      </a:lnTo>
                      <a:lnTo>
                        <a:pt x="190" y="10"/>
                      </a:lnTo>
                      <a:lnTo>
                        <a:pt x="187" y="14"/>
                      </a:lnTo>
                      <a:lnTo>
                        <a:pt x="184" y="17"/>
                      </a:lnTo>
                      <a:lnTo>
                        <a:pt x="177" y="23"/>
                      </a:lnTo>
                      <a:lnTo>
                        <a:pt x="153" y="40"/>
                      </a:lnTo>
                      <a:lnTo>
                        <a:pt x="131" y="55"/>
                      </a:lnTo>
                      <a:lnTo>
                        <a:pt x="97" y="74"/>
                      </a:lnTo>
                      <a:lnTo>
                        <a:pt x="64" y="92"/>
                      </a:lnTo>
                      <a:lnTo>
                        <a:pt x="35" y="106"/>
                      </a:lnTo>
                      <a:lnTo>
                        <a:pt x="20" y="110"/>
                      </a:lnTo>
                      <a:lnTo>
                        <a:pt x="10" y="113"/>
                      </a:lnTo>
                      <a:lnTo>
                        <a:pt x="2" y="112"/>
                      </a:lnTo>
                      <a:lnTo>
                        <a:pt x="0" y="109"/>
                      </a:lnTo>
                      <a:lnTo>
                        <a:pt x="4" y="10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6" name="Freeform 98"/>
                <p:cNvSpPr/>
                <p:nvPr/>
              </p:nvSpPr>
              <p:spPr bwMode="auto">
                <a:xfrm>
                  <a:off x="4369" y="3501"/>
                  <a:ext cx="110" cy="144"/>
                </a:xfrm>
                <a:custGeom>
                  <a:avLst/>
                  <a:gdLst>
                    <a:gd name="T0" fmla="*/ 8 w 110"/>
                    <a:gd name="T1" fmla="*/ 144 h 144"/>
                    <a:gd name="T2" fmla="*/ 4 w 110"/>
                    <a:gd name="T3" fmla="*/ 141 h 144"/>
                    <a:gd name="T4" fmla="*/ 1 w 110"/>
                    <a:gd name="T5" fmla="*/ 139 h 144"/>
                    <a:gd name="T6" fmla="*/ 0 w 110"/>
                    <a:gd name="T7" fmla="*/ 136 h 144"/>
                    <a:gd name="T8" fmla="*/ 1 w 110"/>
                    <a:gd name="T9" fmla="*/ 131 h 144"/>
                    <a:gd name="T10" fmla="*/ 7 w 110"/>
                    <a:gd name="T11" fmla="*/ 119 h 144"/>
                    <a:gd name="T12" fmla="*/ 18 w 110"/>
                    <a:gd name="T13" fmla="*/ 100 h 144"/>
                    <a:gd name="T14" fmla="*/ 31 w 110"/>
                    <a:gd name="T15" fmla="*/ 79 h 144"/>
                    <a:gd name="T16" fmla="*/ 43 w 110"/>
                    <a:gd name="T17" fmla="*/ 61 h 144"/>
                    <a:gd name="T18" fmla="*/ 56 w 110"/>
                    <a:gd name="T19" fmla="*/ 42 h 144"/>
                    <a:gd name="T20" fmla="*/ 70 w 110"/>
                    <a:gd name="T21" fmla="*/ 25 h 144"/>
                    <a:gd name="T22" fmla="*/ 80 w 110"/>
                    <a:gd name="T23" fmla="*/ 14 h 144"/>
                    <a:gd name="T24" fmla="*/ 85 w 110"/>
                    <a:gd name="T25" fmla="*/ 8 h 144"/>
                    <a:gd name="T26" fmla="*/ 89 w 110"/>
                    <a:gd name="T27" fmla="*/ 5 h 144"/>
                    <a:gd name="T28" fmla="*/ 93 w 110"/>
                    <a:gd name="T29" fmla="*/ 2 h 144"/>
                    <a:gd name="T30" fmla="*/ 97 w 110"/>
                    <a:gd name="T31" fmla="*/ 0 h 144"/>
                    <a:gd name="T32" fmla="*/ 102 w 110"/>
                    <a:gd name="T33" fmla="*/ 0 h 144"/>
                    <a:gd name="T34" fmla="*/ 106 w 110"/>
                    <a:gd name="T35" fmla="*/ 0 h 144"/>
                    <a:gd name="T36" fmla="*/ 108 w 110"/>
                    <a:gd name="T37" fmla="*/ 2 h 144"/>
                    <a:gd name="T38" fmla="*/ 109 w 110"/>
                    <a:gd name="T39" fmla="*/ 4 h 144"/>
                    <a:gd name="T40" fmla="*/ 110 w 110"/>
                    <a:gd name="T41" fmla="*/ 7 h 144"/>
                    <a:gd name="T42" fmla="*/ 109 w 110"/>
                    <a:gd name="T43" fmla="*/ 10 h 144"/>
                    <a:gd name="T44" fmla="*/ 106 w 110"/>
                    <a:gd name="T45" fmla="*/ 17 h 144"/>
                    <a:gd name="T46" fmla="*/ 105 w 110"/>
                    <a:gd name="T47" fmla="*/ 22 h 144"/>
                    <a:gd name="T48" fmla="*/ 99 w 110"/>
                    <a:gd name="T49" fmla="*/ 34 h 144"/>
                    <a:gd name="T50" fmla="*/ 91 w 110"/>
                    <a:gd name="T51" fmla="*/ 49 h 144"/>
                    <a:gd name="T52" fmla="*/ 80 w 110"/>
                    <a:gd name="T53" fmla="*/ 68 h 144"/>
                    <a:gd name="T54" fmla="*/ 67 w 110"/>
                    <a:gd name="T55" fmla="*/ 87 h 144"/>
                    <a:gd name="T56" fmla="*/ 54 w 110"/>
                    <a:gd name="T57" fmla="*/ 105 h 144"/>
                    <a:gd name="T58" fmla="*/ 44 w 110"/>
                    <a:gd name="T59" fmla="*/ 117 h 144"/>
                    <a:gd name="T60" fmla="*/ 36 w 110"/>
                    <a:gd name="T61" fmla="*/ 127 h 144"/>
                    <a:gd name="T62" fmla="*/ 24 w 110"/>
                    <a:gd name="T63" fmla="*/ 138 h 144"/>
                    <a:gd name="T64" fmla="*/ 20 w 110"/>
                    <a:gd name="T65" fmla="*/ 143 h 144"/>
                    <a:gd name="T66" fmla="*/ 16 w 110"/>
                    <a:gd name="T67" fmla="*/ 144 h 144"/>
                    <a:gd name="T68" fmla="*/ 12 w 110"/>
                    <a:gd name="T69" fmla="*/ 144 h 144"/>
                    <a:gd name="T70" fmla="*/ 8 w 110"/>
                    <a:gd name="T71" fmla="*/ 144 h 1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10"/>
                    <a:gd name="T109" fmla="*/ 0 h 144"/>
                    <a:gd name="T110" fmla="*/ 110 w 110"/>
                    <a:gd name="T111" fmla="*/ 144 h 1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10" h="144">
                      <a:moveTo>
                        <a:pt x="8" y="144"/>
                      </a:moveTo>
                      <a:lnTo>
                        <a:pt x="4" y="141"/>
                      </a:lnTo>
                      <a:lnTo>
                        <a:pt x="1" y="139"/>
                      </a:lnTo>
                      <a:lnTo>
                        <a:pt x="0" y="136"/>
                      </a:lnTo>
                      <a:lnTo>
                        <a:pt x="1" y="131"/>
                      </a:lnTo>
                      <a:lnTo>
                        <a:pt x="7" y="119"/>
                      </a:lnTo>
                      <a:lnTo>
                        <a:pt x="18" y="100"/>
                      </a:lnTo>
                      <a:lnTo>
                        <a:pt x="31" y="79"/>
                      </a:lnTo>
                      <a:lnTo>
                        <a:pt x="43" y="61"/>
                      </a:lnTo>
                      <a:lnTo>
                        <a:pt x="56" y="42"/>
                      </a:lnTo>
                      <a:lnTo>
                        <a:pt x="70" y="25"/>
                      </a:lnTo>
                      <a:lnTo>
                        <a:pt x="80" y="14"/>
                      </a:lnTo>
                      <a:lnTo>
                        <a:pt x="85" y="8"/>
                      </a:lnTo>
                      <a:lnTo>
                        <a:pt x="89" y="5"/>
                      </a:lnTo>
                      <a:lnTo>
                        <a:pt x="93" y="2"/>
                      </a:lnTo>
                      <a:lnTo>
                        <a:pt x="97" y="0"/>
                      </a:lnTo>
                      <a:lnTo>
                        <a:pt x="102" y="0"/>
                      </a:lnTo>
                      <a:lnTo>
                        <a:pt x="106" y="0"/>
                      </a:lnTo>
                      <a:lnTo>
                        <a:pt x="108" y="2"/>
                      </a:lnTo>
                      <a:lnTo>
                        <a:pt x="109" y="4"/>
                      </a:lnTo>
                      <a:lnTo>
                        <a:pt x="110" y="7"/>
                      </a:lnTo>
                      <a:lnTo>
                        <a:pt x="109" y="10"/>
                      </a:lnTo>
                      <a:lnTo>
                        <a:pt x="106" y="17"/>
                      </a:lnTo>
                      <a:lnTo>
                        <a:pt x="105" y="22"/>
                      </a:lnTo>
                      <a:lnTo>
                        <a:pt x="99" y="34"/>
                      </a:lnTo>
                      <a:lnTo>
                        <a:pt x="91" y="49"/>
                      </a:lnTo>
                      <a:lnTo>
                        <a:pt x="80" y="68"/>
                      </a:lnTo>
                      <a:lnTo>
                        <a:pt x="67" y="87"/>
                      </a:lnTo>
                      <a:lnTo>
                        <a:pt x="54" y="105"/>
                      </a:lnTo>
                      <a:lnTo>
                        <a:pt x="44" y="117"/>
                      </a:lnTo>
                      <a:lnTo>
                        <a:pt x="36" y="127"/>
                      </a:lnTo>
                      <a:lnTo>
                        <a:pt x="24" y="138"/>
                      </a:lnTo>
                      <a:lnTo>
                        <a:pt x="20" y="143"/>
                      </a:lnTo>
                      <a:lnTo>
                        <a:pt x="16" y="144"/>
                      </a:lnTo>
                      <a:lnTo>
                        <a:pt x="12" y="144"/>
                      </a:lnTo>
                      <a:lnTo>
                        <a:pt x="8" y="14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7" name="Freeform 99"/>
                <p:cNvSpPr/>
                <p:nvPr/>
              </p:nvSpPr>
              <p:spPr bwMode="auto">
                <a:xfrm>
                  <a:off x="4362" y="3501"/>
                  <a:ext cx="109" cy="144"/>
                </a:xfrm>
                <a:custGeom>
                  <a:avLst/>
                  <a:gdLst>
                    <a:gd name="T0" fmla="*/ 7 w 109"/>
                    <a:gd name="T1" fmla="*/ 144 h 144"/>
                    <a:gd name="T2" fmla="*/ 4 w 109"/>
                    <a:gd name="T3" fmla="*/ 141 h 144"/>
                    <a:gd name="T4" fmla="*/ 1 w 109"/>
                    <a:gd name="T5" fmla="*/ 139 h 144"/>
                    <a:gd name="T6" fmla="*/ 0 w 109"/>
                    <a:gd name="T7" fmla="*/ 136 h 144"/>
                    <a:gd name="T8" fmla="*/ 1 w 109"/>
                    <a:gd name="T9" fmla="*/ 131 h 144"/>
                    <a:gd name="T10" fmla="*/ 7 w 109"/>
                    <a:gd name="T11" fmla="*/ 119 h 144"/>
                    <a:gd name="T12" fmla="*/ 17 w 109"/>
                    <a:gd name="T13" fmla="*/ 100 h 144"/>
                    <a:gd name="T14" fmla="*/ 30 w 109"/>
                    <a:gd name="T15" fmla="*/ 79 h 144"/>
                    <a:gd name="T16" fmla="*/ 41 w 109"/>
                    <a:gd name="T17" fmla="*/ 61 h 144"/>
                    <a:gd name="T18" fmla="*/ 56 w 109"/>
                    <a:gd name="T19" fmla="*/ 42 h 144"/>
                    <a:gd name="T20" fmla="*/ 69 w 109"/>
                    <a:gd name="T21" fmla="*/ 25 h 144"/>
                    <a:gd name="T22" fmla="*/ 79 w 109"/>
                    <a:gd name="T23" fmla="*/ 14 h 144"/>
                    <a:gd name="T24" fmla="*/ 84 w 109"/>
                    <a:gd name="T25" fmla="*/ 8 h 144"/>
                    <a:gd name="T26" fmla="*/ 88 w 109"/>
                    <a:gd name="T27" fmla="*/ 5 h 144"/>
                    <a:gd name="T28" fmla="*/ 92 w 109"/>
                    <a:gd name="T29" fmla="*/ 2 h 144"/>
                    <a:gd name="T30" fmla="*/ 97 w 109"/>
                    <a:gd name="T31" fmla="*/ 0 h 144"/>
                    <a:gd name="T32" fmla="*/ 100 w 109"/>
                    <a:gd name="T33" fmla="*/ 0 h 144"/>
                    <a:gd name="T34" fmla="*/ 106 w 109"/>
                    <a:gd name="T35" fmla="*/ 0 h 144"/>
                    <a:gd name="T36" fmla="*/ 108 w 109"/>
                    <a:gd name="T37" fmla="*/ 2 h 144"/>
                    <a:gd name="T38" fmla="*/ 109 w 109"/>
                    <a:gd name="T39" fmla="*/ 4 h 144"/>
                    <a:gd name="T40" fmla="*/ 109 w 109"/>
                    <a:gd name="T41" fmla="*/ 7 h 144"/>
                    <a:gd name="T42" fmla="*/ 109 w 109"/>
                    <a:gd name="T43" fmla="*/ 10 h 144"/>
                    <a:gd name="T44" fmla="*/ 106 w 109"/>
                    <a:gd name="T45" fmla="*/ 17 h 144"/>
                    <a:gd name="T46" fmla="*/ 103 w 109"/>
                    <a:gd name="T47" fmla="*/ 22 h 144"/>
                    <a:gd name="T48" fmla="*/ 99 w 109"/>
                    <a:gd name="T49" fmla="*/ 34 h 144"/>
                    <a:gd name="T50" fmla="*/ 90 w 109"/>
                    <a:gd name="T51" fmla="*/ 49 h 144"/>
                    <a:gd name="T52" fmla="*/ 79 w 109"/>
                    <a:gd name="T53" fmla="*/ 68 h 144"/>
                    <a:gd name="T54" fmla="*/ 66 w 109"/>
                    <a:gd name="T55" fmla="*/ 87 h 144"/>
                    <a:gd name="T56" fmla="*/ 53 w 109"/>
                    <a:gd name="T57" fmla="*/ 105 h 144"/>
                    <a:gd name="T58" fmla="*/ 44 w 109"/>
                    <a:gd name="T59" fmla="*/ 117 h 144"/>
                    <a:gd name="T60" fmla="*/ 35 w 109"/>
                    <a:gd name="T61" fmla="*/ 127 h 144"/>
                    <a:gd name="T62" fmla="*/ 23 w 109"/>
                    <a:gd name="T63" fmla="*/ 138 h 144"/>
                    <a:gd name="T64" fmla="*/ 19 w 109"/>
                    <a:gd name="T65" fmla="*/ 143 h 144"/>
                    <a:gd name="T66" fmla="*/ 15 w 109"/>
                    <a:gd name="T67" fmla="*/ 144 h 144"/>
                    <a:gd name="T68" fmla="*/ 12 w 109"/>
                    <a:gd name="T69" fmla="*/ 144 h 144"/>
                    <a:gd name="T70" fmla="*/ 7 w 109"/>
                    <a:gd name="T71" fmla="*/ 144 h 1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09"/>
                    <a:gd name="T109" fmla="*/ 0 h 144"/>
                    <a:gd name="T110" fmla="*/ 109 w 109"/>
                    <a:gd name="T111" fmla="*/ 144 h 1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09" h="144">
                      <a:moveTo>
                        <a:pt x="7" y="144"/>
                      </a:moveTo>
                      <a:lnTo>
                        <a:pt x="4" y="141"/>
                      </a:lnTo>
                      <a:lnTo>
                        <a:pt x="1" y="139"/>
                      </a:lnTo>
                      <a:lnTo>
                        <a:pt x="0" y="136"/>
                      </a:lnTo>
                      <a:lnTo>
                        <a:pt x="1" y="131"/>
                      </a:lnTo>
                      <a:lnTo>
                        <a:pt x="7" y="119"/>
                      </a:lnTo>
                      <a:lnTo>
                        <a:pt x="17" y="100"/>
                      </a:lnTo>
                      <a:lnTo>
                        <a:pt x="30" y="79"/>
                      </a:lnTo>
                      <a:lnTo>
                        <a:pt x="41" y="61"/>
                      </a:lnTo>
                      <a:lnTo>
                        <a:pt x="56" y="42"/>
                      </a:lnTo>
                      <a:lnTo>
                        <a:pt x="69" y="25"/>
                      </a:lnTo>
                      <a:lnTo>
                        <a:pt x="79" y="14"/>
                      </a:lnTo>
                      <a:lnTo>
                        <a:pt x="84" y="8"/>
                      </a:lnTo>
                      <a:lnTo>
                        <a:pt x="88" y="5"/>
                      </a:lnTo>
                      <a:lnTo>
                        <a:pt x="92" y="2"/>
                      </a:lnTo>
                      <a:lnTo>
                        <a:pt x="97" y="0"/>
                      </a:lnTo>
                      <a:lnTo>
                        <a:pt x="100" y="0"/>
                      </a:lnTo>
                      <a:lnTo>
                        <a:pt x="106" y="0"/>
                      </a:lnTo>
                      <a:lnTo>
                        <a:pt x="108" y="2"/>
                      </a:lnTo>
                      <a:lnTo>
                        <a:pt x="109" y="4"/>
                      </a:lnTo>
                      <a:lnTo>
                        <a:pt x="109" y="7"/>
                      </a:lnTo>
                      <a:lnTo>
                        <a:pt x="109" y="10"/>
                      </a:lnTo>
                      <a:lnTo>
                        <a:pt x="106" y="17"/>
                      </a:lnTo>
                      <a:lnTo>
                        <a:pt x="103" y="22"/>
                      </a:lnTo>
                      <a:lnTo>
                        <a:pt x="99" y="34"/>
                      </a:lnTo>
                      <a:lnTo>
                        <a:pt x="90" y="49"/>
                      </a:lnTo>
                      <a:lnTo>
                        <a:pt x="79" y="68"/>
                      </a:lnTo>
                      <a:lnTo>
                        <a:pt x="66" y="87"/>
                      </a:lnTo>
                      <a:lnTo>
                        <a:pt x="53" y="105"/>
                      </a:lnTo>
                      <a:lnTo>
                        <a:pt x="44" y="117"/>
                      </a:lnTo>
                      <a:lnTo>
                        <a:pt x="35" y="127"/>
                      </a:lnTo>
                      <a:lnTo>
                        <a:pt x="23" y="138"/>
                      </a:lnTo>
                      <a:lnTo>
                        <a:pt x="19" y="143"/>
                      </a:lnTo>
                      <a:lnTo>
                        <a:pt x="15" y="144"/>
                      </a:lnTo>
                      <a:lnTo>
                        <a:pt x="12" y="144"/>
                      </a:lnTo>
                      <a:lnTo>
                        <a:pt x="7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8" name="Freeform 100"/>
                <p:cNvSpPr/>
                <p:nvPr/>
              </p:nvSpPr>
              <p:spPr bwMode="auto">
                <a:xfrm>
                  <a:off x="4385" y="3590"/>
                  <a:ext cx="245" cy="64"/>
                </a:xfrm>
                <a:custGeom>
                  <a:avLst/>
                  <a:gdLst>
                    <a:gd name="T0" fmla="*/ 0 w 245"/>
                    <a:gd name="T1" fmla="*/ 56 h 64"/>
                    <a:gd name="T2" fmla="*/ 9 w 245"/>
                    <a:gd name="T3" fmla="*/ 50 h 64"/>
                    <a:gd name="T4" fmla="*/ 33 w 245"/>
                    <a:gd name="T5" fmla="*/ 42 h 64"/>
                    <a:gd name="T6" fmla="*/ 63 w 245"/>
                    <a:gd name="T7" fmla="*/ 33 h 64"/>
                    <a:gd name="T8" fmla="*/ 103 w 245"/>
                    <a:gd name="T9" fmla="*/ 23 h 64"/>
                    <a:gd name="T10" fmla="*/ 145 w 245"/>
                    <a:gd name="T11" fmla="*/ 13 h 64"/>
                    <a:gd name="T12" fmla="*/ 187 w 245"/>
                    <a:gd name="T13" fmla="*/ 5 h 64"/>
                    <a:gd name="T14" fmla="*/ 212 w 245"/>
                    <a:gd name="T15" fmla="*/ 2 h 64"/>
                    <a:gd name="T16" fmla="*/ 220 w 245"/>
                    <a:gd name="T17" fmla="*/ 1 h 64"/>
                    <a:gd name="T18" fmla="*/ 228 w 245"/>
                    <a:gd name="T19" fmla="*/ 0 h 64"/>
                    <a:gd name="T20" fmla="*/ 238 w 245"/>
                    <a:gd name="T21" fmla="*/ 2 h 64"/>
                    <a:gd name="T22" fmla="*/ 243 w 245"/>
                    <a:gd name="T23" fmla="*/ 4 h 64"/>
                    <a:gd name="T24" fmla="*/ 245 w 245"/>
                    <a:gd name="T25" fmla="*/ 6 h 64"/>
                    <a:gd name="T26" fmla="*/ 244 w 245"/>
                    <a:gd name="T27" fmla="*/ 10 h 64"/>
                    <a:gd name="T28" fmla="*/ 241 w 245"/>
                    <a:gd name="T29" fmla="*/ 13 h 64"/>
                    <a:gd name="T30" fmla="*/ 238 w 245"/>
                    <a:gd name="T31" fmla="*/ 14 h 64"/>
                    <a:gd name="T32" fmla="*/ 230 w 245"/>
                    <a:gd name="T33" fmla="*/ 17 h 64"/>
                    <a:gd name="T34" fmla="*/ 207 w 245"/>
                    <a:gd name="T35" fmla="*/ 24 h 64"/>
                    <a:gd name="T36" fmla="*/ 164 w 245"/>
                    <a:gd name="T37" fmla="*/ 35 h 64"/>
                    <a:gd name="T38" fmla="*/ 126 w 245"/>
                    <a:gd name="T39" fmla="*/ 44 h 64"/>
                    <a:gd name="T40" fmla="*/ 84 w 245"/>
                    <a:gd name="T41" fmla="*/ 53 h 64"/>
                    <a:gd name="T42" fmla="*/ 51 w 245"/>
                    <a:gd name="T43" fmla="*/ 60 h 64"/>
                    <a:gd name="T44" fmla="*/ 27 w 245"/>
                    <a:gd name="T45" fmla="*/ 64 h 64"/>
                    <a:gd name="T46" fmla="*/ 14 w 245"/>
                    <a:gd name="T47" fmla="*/ 64 h 64"/>
                    <a:gd name="T48" fmla="*/ 5 w 245"/>
                    <a:gd name="T49" fmla="*/ 63 h 64"/>
                    <a:gd name="T50" fmla="*/ 0 w 245"/>
                    <a:gd name="T51" fmla="*/ 60 h 64"/>
                    <a:gd name="T52" fmla="*/ 0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0" y="56"/>
                      </a:moveTo>
                      <a:lnTo>
                        <a:pt x="9" y="50"/>
                      </a:lnTo>
                      <a:lnTo>
                        <a:pt x="33" y="42"/>
                      </a:lnTo>
                      <a:lnTo>
                        <a:pt x="63" y="33"/>
                      </a:lnTo>
                      <a:lnTo>
                        <a:pt x="103" y="23"/>
                      </a:lnTo>
                      <a:lnTo>
                        <a:pt x="145" y="13"/>
                      </a:lnTo>
                      <a:lnTo>
                        <a:pt x="187" y="5"/>
                      </a:lnTo>
                      <a:lnTo>
                        <a:pt x="212" y="2"/>
                      </a:lnTo>
                      <a:lnTo>
                        <a:pt x="220" y="1"/>
                      </a:lnTo>
                      <a:lnTo>
                        <a:pt x="228" y="0"/>
                      </a:lnTo>
                      <a:lnTo>
                        <a:pt x="238" y="2"/>
                      </a:lnTo>
                      <a:lnTo>
                        <a:pt x="243" y="4"/>
                      </a:lnTo>
                      <a:lnTo>
                        <a:pt x="245" y="6"/>
                      </a:lnTo>
                      <a:lnTo>
                        <a:pt x="244" y="10"/>
                      </a:lnTo>
                      <a:lnTo>
                        <a:pt x="241" y="13"/>
                      </a:lnTo>
                      <a:lnTo>
                        <a:pt x="238" y="14"/>
                      </a:lnTo>
                      <a:lnTo>
                        <a:pt x="230" y="17"/>
                      </a:lnTo>
                      <a:lnTo>
                        <a:pt x="207" y="24"/>
                      </a:lnTo>
                      <a:lnTo>
                        <a:pt x="164" y="35"/>
                      </a:lnTo>
                      <a:lnTo>
                        <a:pt x="126" y="44"/>
                      </a:lnTo>
                      <a:lnTo>
                        <a:pt x="84" y="53"/>
                      </a:lnTo>
                      <a:lnTo>
                        <a:pt x="51" y="60"/>
                      </a:lnTo>
                      <a:lnTo>
                        <a:pt x="27" y="64"/>
                      </a:lnTo>
                      <a:lnTo>
                        <a:pt x="14" y="64"/>
                      </a:lnTo>
                      <a:lnTo>
                        <a:pt x="5" y="63"/>
                      </a:lnTo>
                      <a:lnTo>
                        <a:pt x="0" y="60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49" name="Freeform 101"/>
                <p:cNvSpPr/>
                <p:nvPr/>
              </p:nvSpPr>
              <p:spPr bwMode="auto">
                <a:xfrm>
                  <a:off x="4378" y="3589"/>
                  <a:ext cx="245" cy="65"/>
                </a:xfrm>
                <a:custGeom>
                  <a:avLst/>
                  <a:gdLst>
                    <a:gd name="T0" fmla="*/ 0 w 245"/>
                    <a:gd name="T1" fmla="*/ 56 h 65"/>
                    <a:gd name="T2" fmla="*/ 9 w 245"/>
                    <a:gd name="T3" fmla="*/ 50 h 65"/>
                    <a:gd name="T4" fmla="*/ 32 w 245"/>
                    <a:gd name="T5" fmla="*/ 42 h 65"/>
                    <a:gd name="T6" fmla="*/ 62 w 245"/>
                    <a:gd name="T7" fmla="*/ 33 h 65"/>
                    <a:gd name="T8" fmla="*/ 102 w 245"/>
                    <a:gd name="T9" fmla="*/ 23 h 65"/>
                    <a:gd name="T10" fmla="*/ 144 w 245"/>
                    <a:gd name="T11" fmla="*/ 14 h 65"/>
                    <a:gd name="T12" fmla="*/ 186 w 245"/>
                    <a:gd name="T13" fmla="*/ 5 h 65"/>
                    <a:gd name="T14" fmla="*/ 211 w 245"/>
                    <a:gd name="T15" fmla="*/ 2 h 65"/>
                    <a:gd name="T16" fmla="*/ 220 w 245"/>
                    <a:gd name="T17" fmla="*/ 1 h 65"/>
                    <a:gd name="T18" fmla="*/ 228 w 245"/>
                    <a:gd name="T19" fmla="*/ 0 h 65"/>
                    <a:gd name="T20" fmla="*/ 237 w 245"/>
                    <a:gd name="T21" fmla="*/ 2 h 65"/>
                    <a:gd name="T22" fmla="*/ 242 w 245"/>
                    <a:gd name="T23" fmla="*/ 4 h 65"/>
                    <a:gd name="T24" fmla="*/ 245 w 245"/>
                    <a:gd name="T25" fmla="*/ 6 h 65"/>
                    <a:gd name="T26" fmla="*/ 243 w 245"/>
                    <a:gd name="T27" fmla="*/ 10 h 65"/>
                    <a:gd name="T28" fmla="*/ 240 w 245"/>
                    <a:gd name="T29" fmla="*/ 13 h 65"/>
                    <a:gd name="T30" fmla="*/ 237 w 245"/>
                    <a:gd name="T31" fmla="*/ 14 h 65"/>
                    <a:gd name="T32" fmla="*/ 229 w 245"/>
                    <a:gd name="T33" fmla="*/ 17 h 65"/>
                    <a:gd name="T34" fmla="*/ 206 w 245"/>
                    <a:gd name="T35" fmla="*/ 24 h 65"/>
                    <a:gd name="T36" fmla="*/ 164 w 245"/>
                    <a:gd name="T37" fmla="*/ 35 h 65"/>
                    <a:gd name="T38" fmla="*/ 126 w 245"/>
                    <a:gd name="T39" fmla="*/ 45 h 65"/>
                    <a:gd name="T40" fmla="*/ 84 w 245"/>
                    <a:gd name="T41" fmla="*/ 53 h 65"/>
                    <a:gd name="T42" fmla="*/ 50 w 245"/>
                    <a:gd name="T43" fmla="*/ 60 h 65"/>
                    <a:gd name="T44" fmla="*/ 27 w 245"/>
                    <a:gd name="T45" fmla="*/ 64 h 65"/>
                    <a:gd name="T46" fmla="*/ 13 w 245"/>
                    <a:gd name="T47" fmla="*/ 65 h 65"/>
                    <a:gd name="T48" fmla="*/ 4 w 245"/>
                    <a:gd name="T49" fmla="*/ 63 h 65"/>
                    <a:gd name="T50" fmla="*/ 0 w 245"/>
                    <a:gd name="T51" fmla="*/ 60 h 65"/>
                    <a:gd name="T52" fmla="*/ 0 w 245"/>
                    <a:gd name="T53" fmla="*/ 56 h 6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5"/>
                    <a:gd name="T83" fmla="*/ 245 w 245"/>
                    <a:gd name="T84" fmla="*/ 65 h 6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5">
                      <a:moveTo>
                        <a:pt x="0" y="56"/>
                      </a:moveTo>
                      <a:lnTo>
                        <a:pt x="9" y="50"/>
                      </a:lnTo>
                      <a:lnTo>
                        <a:pt x="32" y="42"/>
                      </a:lnTo>
                      <a:lnTo>
                        <a:pt x="62" y="33"/>
                      </a:lnTo>
                      <a:lnTo>
                        <a:pt x="102" y="23"/>
                      </a:lnTo>
                      <a:lnTo>
                        <a:pt x="144" y="14"/>
                      </a:lnTo>
                      <a:lnTo>
                        <a:pt x="186" y="5"/>
                      </a:lnTo>
                      <a:lnTo>
                        <a:pt x="211" y="2"/>
                      </a:lnTo>
                      <a:lnTo>
                        <a:pt x="220" y="1"/>
                      </a:lnTo>
                      <a:lnTo>
                        <a:pt x="228" y="0"/>
                      </a:lnTo>
                      <a:lnTo>
                        <a:pt x="237" y="2"/>
                      </a:lnTo>
                      <a:lnTo>
                        <a:pt x="242" y="4"/>
                      </a:lnTo>
                      <a:lnTo>
                        <a:pt x="245" y="6"/>
                      </a:lnTo>
                      <a:lnTo>
                        <a:pt x="243" y="10"/>
                      </a:lnTo>
                      <a:lnTo>
                        <a:pt x="240" y="13"/>
                      </a:lnTo>
                      <a:lnTo>
                        <a:pt x="237" y="14"/>
                      </a:lnTo>
                      <a:lnTo>
                        <a:pt x="229" y="17"/>
                      </a:lnTo>
                      <a:lnTo>
                        <a:pt x="206" y="24"/>
                      </a:lnTo>
                      <a:lnTo>
                        <a:pt x="164" y="35"/>
                      </a:lnTo>
                      <a:lnTo>
                        <a:pt x="126" y="45"/>
                      </a:lnTo>
                      <a:lnTo>
                        <a:pt x="84" y="53"/>
                      </a:lnTo>
                      <a:lnTo>
                        <a:pt x="50" y="60"/>
                      </a:lnTo>
                      <a:lnTo>
                        <a:pt x="27" y="64"/>
                      </a:lnTo>
                      <a:lnTo>
                        <a:pt x="13" y="65"/>
                      </a:lnTo>
                      <a:lnTo>
                        <a:pt x="4" y="63"/>
                      </a:lnTo>
                      <a:lnTo>
                        <a:pt x="0" y="60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0" name="Oval 102"/>
                <p:cNvSpPr>
                  <a:spLocks noChangeArrowheads="1"/>
                </p:cNvSpPr>
                <p:nvPr/>
              </p:nvSpPr>
              <p:spPr bwMode="auto">
                <a:xfrm>
                  <a:off x="4346" y="3565"/>
                  <a:ext cx="20" cy="73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51" name="Oval 103"/>
                <p:cNvSpPr>
                  <a:spLocks noChangeArrowheads="1"/>
                </p:cNvSpPr>
                <p:nvPr/>
              </p:nvSpPr>
              <p:spPr bwMode="auto">
                <a:xfrm>
                  <a:off x="4342" y="3565"/>
                  <a:ext cx="20" cy="7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52" name="Freeform 104"/>
                <p:cNvSpPr/>
                <p:nvPr/>
              </p:nvSpPr>
              <p:spPr bwMode="auto">
                <a:xfrm>
                  <a:off x="4374" y="3586"/>
                  <a:ext cx="39" cy="54"/>
                </a:xfrm>
                <a:custGeom>
                  <a:avLst/>
                  <a:gdLst>
                    <a:gd name="T0" fmla="*/ 2 w 39"/>
                    <a:gd name="T1" fmla="*/ 54 h 54"/>
                    <a:gd name="T2" fmla="*/ 1 w 39"/>
                    <a:gd name="T3" fmla="*/ 53 h 54"/>
                    <a:gd name="T4" fmla="*/ 0 w 39"/>
                    <a:gd name="T5" fmla="*/ 52 h 54"/>
                    <a:gd name="T6" fmla="*/ 0 w 39"/>
                    <a:gd name="T7" fmla="*/ 51 h 54"/>
                    <a:gd name="T8" fmla="*/ 0 w 39"/>
                    <a:gd name="T9" fmla="*/ 49 h 54"/>
                    <a:gd name="T10" fmla="*/ 2 w 39"/>
                    <a:gd name="T11" fmla="*/ 45 h 54"/>
                    <a:gd name="T12" fmla="*/ 6 w 39"/>
                    <a:gd name="T13" fmla="*/ 38 h 54"/>
                    <a:gd name="T14" fmla="*/ 10 w 39"/>
                    <a:gd name="T15" fmla="*/ 30 h 54"/>
                    <a:gd name="T16" fmla="*/ 15 w 39"/>
                    <a:gd name="T17" fmla="*/ 23 h 54"/>
                    <a:gd name="T18" fmla="*/ 20 w 39"/>
                    <a:gd name="T19" fmla="*/ 16 h 54"/>
                    <a:gd name="T20" fmla="*/ 25 w 39"/>
                    <a:gd name="T21" fmla="*/ 10 h 54"/>
                    <a:gd name="T22" fmla="*/ 29 w 39"/>
                    <a:gd name="T23" fmla="*/ 6 h 54"/>
                    <a:gd name="T24" fmla="*/ 30 w 39"/>
                    <a:gd name="T25" fmla="*/ 4 h 54"/>
                    <a:gd name="T26" fmla="*/ 32 w 39"/>
                    <a:gd name="T27" fmla="*/ 2 h 54"/>
                    <a:gd name="T28" fmla="*/ 33 w 39"/>
                    <a:gd name="T29" fmla="*/ 1 h 54"/>
                    <a:gd name="T30" fmla="*/ 35 w 39"/>
                    <a:gd name="T31" fmla="*/ 1 h 54"/>
                    <a:gd name="T32" fmla="*/ 36 w 39"/>
                    <a:gd name="T33" fmla="*/ 0 h 54"/>
                    <a:gd name="T34" fmla="*/ 38 w 39"/>
                    <a:gd name="T35" fmla="*/ 1 h 54"/>
                    <a:gd name="T36" fmla="*/ 39 w 39"/>
                    <a:gd name="T37" fmla="*/ 1 h 54"/>
                    <a:gd name="T38" fmla="*/ 39 w 39"/>
                    <a:gd name="T39" fmla="*/ 2 h 54"/>
                    <a:gd name="T40" fmla="*/ 39 w 39"/>
                    <a:gd name="T41" fmla="*/ 3 h 54"/>
                    <a:gd name="T42" fmla="*/ 39 w 39"/>
                    <a:gd name="T43" fmla="*/ 5 h 54"/>
                    <a:gd name="T44" fmla="*/ 38 w 39"/>
                    <a:gd name="T45" fmla="*/ 7 h 54"/>
                    <a:gd name="T46" fmla="*/ 38 w 39"/>
                    <a:gd name="T47" fmla="*/ 9 h 54"/>
                    <a:gd name="T48" fmla="*/ 35 w 39"/>
                    <a:gd name="T49" fmla="*/ 13 h 54"/>
                    <a:gd name="T50" fmla="*/ 32 w 39"/>
                    <a:gd name="T51" fmla="*/ 19 h 54"/>
                    <a:gd name="T52" fmla="*/ 29 w 39"/>
                    <a:gd name="T53" fmla="*/ 25 h 54"/>
                    <a:gd name="T54" fmla="*/ 23 w 39"/>
                    <a:gd name="T55" fmla="*/ 33 h 54"/>
                    <a:gd name="T56" fmla="*/ 19 w 39"/>
                    <a:gd name="T57" fmla="*/ 40 h 54"/>
                    <a:gd name="T58" fmla="*/ 16 w 39"/>
                    <a:gd name="T59" fmla="*/ 44 h 54"/>
                    <a:gd name="T60" fmla="*/ 13 w 39"/>
                    <a:gd name="T61" fmla="*/ 48 h 54"/>
                    <a:gd name="T62" fmla="*/ 8 w 39"/>
                    <a:gd name="T63" fmla="*/ 52 h 54"/>
                    <a:gd name="T64" fmla="*/ 7 w 39"/>
                    <a:gd name="T65" fmla="*/ 53 h 54"/>
                    <a:gd name="T66" fmla="*/ 5 w 39"/>
                    <a:gd name="T67" fmla="*/ 54 h 54"/>
                    <a:gd name="T68" fmla="*/ 4 w 39"/>
                    <a:gd name="T69" fmla="*/ 54 h 54"/>
                    <a:gd name="T70" fmla="*/ 2 w 39"/>
                    <a:gd name="T71" fmla="*/ 54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39"/>
                    <a:gd name="T109" fmla="*/ 0 h 54"/>
                    <a:gd name="T110" fmla="*/ 39 w 39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39" h="54">
                      <a:moveTo>
                        <a:pt x="2" y="54"/>
                      </a:moveTo>
                      <a:lnTo>
                        <a:pt x="1" y="53"/>
                      </a:lnTo>
                      <a:lnTo>
                        <a:pt x="0" y="52"/>
                      </a:lnTo>
                      <a:lnTo>
                        <a:pt x="0" y="51"/>
                      </a:lnTo>
                      <a:lnTo>
                        <a:pt x="0" y="49"/>
                      </a:lnTo>
                      <a:lnTo>
                        <a:pt x="2" y="45"/>
                      </a:lnTo>
                      <a:lnTo>
                        <a:pt x="6" y="38"/>
                      </a:lnTo>
                      <a:lnTo>
                        <a:pt x="10" y="30"/>
                      </a:lnTo>
                      <a:lnTo>
                        <a:pt x="15" y="23"/>
                      </a:lnTo>
                      <a:lnTo>
                        <a:pt x="20" y="16"/>
                      </a:lnTo>
                      <a:lnTo>
                        <a:pt x="25" y="10"/>
                      </a:lnTo>
                      <a:lnTo>
                        <a:pt x="29" y="6"/>
                      </a:lnTo>
                      <a:lnTo>
                        <a:pt x="30" y="4"/>
                      </a:lnTo>
                      <a:lnTo>
                        <a:pt x="32" y="2"/>
                      </a:lnTo>
                      <a:lnTo>
                        <a:pt x="33" y="1"/>
                      </a:lnTo>
                      <a:lnTo>
                        <a:pt x="35" y="1"/>
                      </a:lnTo>
                      <a:lnTo>
                        <a:pt x="36" y="0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2"/>
                      </a:lnTo>
                      <a:lnTo>
                        <a:pt x="39" y="3"/>
                      </a:lnTo>
                      <a:lnTo>
                        <a:pt x="39" y="5"/>
                      </a:lnTo>
                      <a:lnTo>
                        <a:pt x="38" y="7"/>
                      </a:lnTo>
                      <a:lnTo>
                        <a:pt x="38" y="9"/>
                      </a:lnTo>
                      <a:lnTo>
                        <a:pt x="35" y="13"/>
                      </a:lnTo>
                      <a:lnTo>
                        <a:pt x="32" y="19"/>
                      </a:lnTo>
                      <a:lnTo>
                        <a:pt x="29" y="25"/>
                      </a:lnTo>
                      <a:lnTo>
                        <a:pt x="23" y="33"/>
                      </a:lnTo>
                      <a:lnTo>
                        <a:pt x="19" y="40"/>
                      </a:lnTo>
                      <a:lnTo>
                        <a:pt x="16" y="44"/>
                      </a:lnTo>
                      <a:lnTo>
                        <a:pt x="13" y="48"/>
                      </a:lnTo>
                      <a:lnTo>
                        <a:pt x="8" y="52"/>
                      </a:lnTo>
                      <a:lnTo>
                        <a:pt x="7" y="53"/>
                      </a:lnTo>
                      <a:lnTo>
                        <a:pt x="5" y="54"/>
                      </a:lnTo>
                      <a:lnTo>
                        <a:pt x="4" y="54"/>
                      </a:lnTo>
                      <a:lnTo>
                        <a:pt x="2" y="5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3" name="Freeform 105"/>
                <p:cNvSpPr/>
                <p:nvPr/>
              </p:nvSpPr>
              <p:spPr bwMode="auto">
                <a:xfrm>
                  <a:off x="4370" y="3586"/>
                  <a:ext cx="40" cy="53"/>
                </a:xfrm>
                <a:custGeom>
                  <a:avLst/>
                  <a:gdLst>
                    <a:gd name="T0" fmla="*/ 3 w 40"/>
                    <a:gd name="T1" fmla="*/ 53 h 53"/>
                    <a:gd name="T2" fmla="*/ 2 w 40"/>
                    <a:gd name="T3" fmla="*/ 52 h 53"/>
                    <a:gd name="T4" fmla="*/ 1 w 40"/>
                    <a:gd name="T5" fmla="*/ 51 h 53"/>
                    <a:gd name="T6" fmla="*/ 0 w 40"/>
                    <a:gd name="T7" fmla="*/ 50 h 53"/>
                    <a:gd name="T8" fmla="*/ 1 w 40"/>
                    <a:gd name="T9" fmla="*/ 49 h 53"/>
                    <a:gd name="T10" fmla="*/ 3 w 40"/>
                    <a:gd name="T11" fmla="*/ 44 h 53"/>
                    <a:gd name="T12" fmla="*/ 7 w 40"/>
                    <a:gd name="T13" fmla="*/ 37 h 53"/>
                    <a:gd name="T14" fmla="*/ 11 w 40"/>
                    <a:gd name="T15" fmla="*/ 29 h 53"/>
                    <a:gd name="T16" fmla="*/ 15 w 40"/>
                    <a:gd name="T17" fmla="*/ 23 h 53"/>
                    <a:gd name="T18" fmla="*/ 20 w 40"/>
                    <a:gd name="T19" fmla="*/ 16 h 53"/>
                    <a:gd name="T20" fmla="*/ 26 w 40"/>
                    <a:gd name="T21" fmla="*/ 9 h 53"/>
                    <a:gd name="T22" fmla="*/ 29 w 40"/>
                    <a:gd name="T23" fmla="*/ 5 h 53"/>
                    <a:gd name="T24" fmla="*/ 31 w 40"/>
                    <a:gd name="T25" fmla="*/ 3 h 53"/>
                    <a:gd name="T26" fmla="*/ 33 w 40"/>
                    <a:gd name="T27" fmla="*/ 2 h 53"/>
                    <a:gd name="T28" fmla="*/ 34 w 40"/>
                    <a:gd name="T29" fmla="*/ 0 h 53"/>
                    <a:gd name="T30" fmla="*/ 36 w 40"/>
                    <a:gd name="T31" fmla="*/ 0 h 53"/>
                    <a:gd name="T32" fmla="*/ 37 w 40"/>
                    <a:gd name="T33" fmla="*/ 0 h 53"/>
                    <a:gd name="T34" fmla="*/ 39 w 40"/>
                    <a:gd name="T35" fmla="*/ 0 h 53"/>
                    <a:gd name="T36" fmla="*/ 39 w 40"/>
                    <a:gd name="T37" fmla="*/ 0 h 53"/>
                    <a:gd name="T38" fmla="*/ 40 w 40"/>
                    <a:gd name="T39" fmla="*/ 1 h 53"/>
                    <a:gd name="T40" fmla="*/ 40 w 40"/>
                    <a:gd name="T41" fmla="*/ 3 h 53"/>
                    <a:gd name="T42" fmla="*/ 40 w 40"/>
                    <a:gd name="T43" fmla="*/ 4 h 53"/>
                    <a:gd name="T44" fmla="*/ 39 w 40"/>
                    <a:gd name="T45" fmla="*/ 6 h 53"/>
                    <a:gd name="T46" fmla="*/ 38 w 40"/>
                    <a:gd name="T47" fmla="*/ 8 h 53"/>
                    <a:gd name="T48" fmla="*/ 36 w 40"/>
                    <a:gd name="T49" fmla="*/ 12 h 53"/>
                    <a:gd name="T50" fmla="*/ 33 w 40"/>
                    <a:gd name="T51" fmla="*/ 18 h 53"/>
                    <a:gd name="T52" fmla="*/ 29 w 40"/>
                    <a:gd name="T53" fmla="*/ 25 h 53"/>
                    <a:gd name="T54" fmla="*/ 24 w 40"/>
                    <a:gd name="T55" fmla="*/ 32 h 53"/>
                    <a:gd name="T56" fmla="*/ 20 w 40"/>
                    <a:gd name="T57" fmla="*/ 39 h 53"/>
                    <a:gd name="T58" fmla="*/ 16 w 40"/>
                    <a:gd name="T59" fmla="*/ 43 h 53"/>
                    <a:gd name="T60" fmla="*/ 13 w 40"/>
                    <a:gd name="T61" fmla="*/ 47 h 53"/>
                    <a:gd name="T62" fmla="*/ 9 w 40"/>
                    <a:gd name="T63" fmla="*/ 51 h 53"/>
                    <a:gd name="T64" fmla="*/ 8 w 40"/>
                    <a:gd name="T65" fmla="*/ 53 h 53"/>
                    <a:gd name="T66" fmla="*/ 6 w 40"/>
                    <a:gd name="T67" fmla="*/ 53 h 53"/>
                    <a:gd name="T68" fmla="*/ 5 w 40"/>
                    <a:gd name="T69" fmla="*/ 53 h 53"/>
                    <a:gd name="T70" fmla="*/ 3 w 40"/>
                    <a:gd name="T71" fmla="*/ 53 h 53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3"/>
                    <a:gd name="T110" fmla="*/ 40 w 40"/>
                    <a:gd name="T111" fmla="*/ 53 h 53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3">
                      <a:moveTo>
                        <a:pt x="3" y="53"/>
                      </a:moveTo>
                      <a:lnTo>
                        <a:pt x="2" y="52"/>
                      </a:lnTo>
                      <a:lnTo>
                        <a:pt x="1" y="51"/>
                      </a:lnTo>
                      <a:lnTo>
                        <a:pt x="0" y="50"/>
                      </a:lnTo>
                      <a:lnTo>
                        <a:pt x="1" y="49"/>
                      </a:lnTo>
                      <a:lnTo>
                        <a:pt x="3" y="44"/>
                      </a:lnTo>
                      <a:lnTo>
                        <a:pt x="7" y="37"/>
                      </a:lnTo>
                      <a:lnTo>
                        <a:pt x="11" y="29"/>
                      </a:lnTo>
                      <a:lnTo>
                        <a:pt x="15" y="23"/>
                      </a:lnTo>
                      <a:lnTo>
                        <a:pt x="20" y="16"/>
                      </a:lnTo>
                      <a:lnTo>
                        <a:pt x="26" y="9"/>
                      </a:lnTo>
                      <a:lnTo>
                        <a:pt x="29" y="5"/>
                      </a:lnTo>
                      <a:lnTo>
                        <a:pt x="31" y="3"/>
                      </a:lnTo>
                      <a:lnTo>
                        <a:pt x="33" y="2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1"/>
                      </a:lnTo>
                      <a:lnTo>
                        <a:pt x="40" y="3"/>
                      </a:lnTo>
                      <a:lnTo>
                        <a:pt x="40" y="4"/>
                      </a:lnTo>
                      <a:lnTo>
                        <a:pt x="39" y="6"/>
                      </a:lnTo>
                      <a:lnTo>
                        <a:pt x="38" y="8"/>
                      </a:lnTo>
                      <a:lnTo>
                        <a:pt x="36" y="12"/>
                      </a:lnTo>
                      <a:lnTo>
                        <a:pt x="33" y="18"/>
                      </a:lnTo>
                      <a:lnTo>
                        <a:pt x="29" y="25"/>
                      </a:lnTo>
                      <a:lnTo>
                        <a:pt x="24" y="32"/>
                      </a:lnTo>
                      <a:lnTo>
                        <a:pt x="20" y="39"/>
                      </a:lnTo>
                      <a:lnTo>
                        <a:pt x="16" y="43"/>
                      </a:lnTo>
                      <a:lnTo>
                        <a:pt x="13" y="47"/>
                      </a:lnTo>
                      <a:lnTo>
                        <a:pt x="9" y="51"/>
                      </a:lnTo>
                      <a:lnTo>
                        <a:pt x="8" y="53"/>
                      </a:lnTo>
                      <a:lnTo>
                        <a:pt x="6" y="53"/>
                      </a:lnTo>
                      <a:lnTo>
                        <a:pt x="5" y="53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4" name="Freeform 106"/>
                <p:cNvSpPr/>
                <p:nvPr/>
              </p:nvSpPr>
              <p:spPr bwMode="auto">
                <a:xfrm>
                  <a:off x="4381" y="3601"/>
                  <a:ext cx="78" cy="45"/>
                </a:xfrm>
                <a:custGeom>
                  <a:avLst/>
                  <a:gdLst>
                    <a:gd name="T0" fmla="*/ 2 w 78"/>
                    <a:gd name="T1" fmla="*/ 42 h 45"/>
                    <a:gd name="T2" fmla="*/ 3 w 78"/>
                    <a:gd name="T3" fmla="*/ 39 h 45"/>
                    <a:gd name="T4" fmla="*/ 8 w 78"/>
                    <a:gd name="T5" fmla="*/ 35 h 45"/>
                    <a:gd name="T6" fmla="*/ 16 w 78"/>
                    <a:gd name="T7" fmla="*/ 29 h 45"/>
                    <a:gd name="T8" fmla="*/ 29 w 78"/>
                    <a:gd name="T9" fmla="*/ 21 h 45"/>
                    <a:gd name="T10" fmla="*/ 43 w 78"/>
                    <a:gd name="T11" fmla="*/ 13 h 45"/>
                    <a:gd name="T12" fmla="*/ 53 w 78"/>
                    <a:gd name="T13" fmla="*/ 8 h 45"/>
                    <a:gd name="T14" fmla="*/ 63 w 78"/>
                    <a:gd name="T15" fmla="*/ 2 h 45"/>
                    <a:gd name="T16" fmla="*/ 68 w 78"/>
                    <a:gd name="T17" fmla="*/ 1 h 45"/>
                    <a:gd name="T18" fmla="*/ 70 w 78"/>
                    <a:gd name="T19" fmla="*/ 0 h 45"/>
                    <a:gd name="T20" fmla="*/ 73 w 78"/>
                    <a:gd name="T21" fmla="*/ 0 h 45"/>
                    <a:gd name="T22" fmla="*/ 75 w 78"/>
                    <a:gd name="T23" fmla="*/ 0 h 45"/>
                    <a:gd name="T24" fmla="*/ 77 w 78"/>
                    <a:gd name="T25" fmla="*/ 1 h 45"/>
                    <a:gd name="T26" fmla="*/ 78 w 78"/>
                    <a:gd name="T27" fmla="*/ 2 h 45"/>
                    <a:gd name="T28" fmla="*/ 77 w 78"/>
                    <a:gd name="T29" fmla="*/ 3 h 45"/>
                    <a:gd name="T30" fmla="*/ 75 w 78"/>
                    <a:gd name="T31" fmla="*/ 5 h 45"/>
                    <a:gd name="T32" fmla="*/ 74 w 78"/>
                    <a:gd name="T33" fmla="*/ 7 h 45"/>
                    <a:gd name="T34" fmla="*/ 71 w 78"/>
                    <a:gd name="T35" fmla="*/ 9 h 45"/>
                    <a:gd name="T36" fmla="*/ 62 w 78"/>
                    <a:gd name="T37" fmla="*/ 16 h 45"/>
                    <a:gd name="T38" fmla="*/ 53 w 78"/>
                    <a:gd name="T39" fmla="*/ 22 h 45"/>
                    <a:gd name="T40" fmla="*/ 39 w 78"/>
                    <a:gd name="T41" fmla="*/ 30 h 45"/>
                    <a:gd name="T42" fmla="*/ 26 w 78"/>
                    <a:gd name="T43" fmla="*/ 37 h 45"/>
                    <a:gd name="T44" fmla="*/ 15 w 78"/>
                    <a:gd name="T45" fmla="*/ 43 h 45"/>
                    <a:gd name="T46" fmla="*/ 8 w 78"/>
                    <a:gd name="T47" fmla="*/ 44 h 45"/>
                    <a:gd name="T48" fmla="*/ 4 w 78"/>
                    <a:gd name="T49" fmla="*/ 45 h 45"/>
                    <a:gd name="T50" fmla="*/ 1 w 78"/>
                    <a:gd name="T51" fmla="*/ 45 h 45"/>
                    <a:gd name="T52" fmla="*/ 0 w 78"/>
                    <a:gd name="T53" fmla="*/ 44 h 45"/>
                    <a:gd name="T54" fmla="*/ 2 w 78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8"/>
                    <a:gd name="T85" fmla="*/ 0 h 45"/>
                    <a:gd name="T86" fmla="*/ 78 w 78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8" h="45">
                      <a:moveTo>
                        <a:pt x="2" y="42"/>
                      </a:moveTo>
                      <a:lnTo>
                        <a:pt x="3" y="39"/>
                      </a:lnTo>
                      <a:lnTo>
                        <a:pt x="8" y="35"/>
                      </a:lnTo>
                      <a:lnTo>
                        <a:pt x="16" y="29"/>
                      </a:lnTo>
                      <a:lnTo>
                        <a:pt x="29" y="21"/>
                      </a:lnTo>
                      <a:lnTo>
                        <a:pt x="43" y="13"/>
                      </a:lnTo>
                      <a:lnTo>
                        <a:pt x="53" y="8"/>
                      </a:lnTo>
                      <a:lnTo>
                        <a:pt x="63" y="2"/>
                      </a:lnTo>
                      <a:lnTo>
                        <a:pt x="68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1"/>
                      </a:lnTo>
                      <a:lnTo>
                        <a:pt x="78" y="2"/>
                      </a:lnTo>
                      <a:lnTo>
                        <a:pt x="77" y="3"/>
                      </a:lnTo>
                      <a:lnTo>
                        <a:pt x="75" y="5"/>
                      </a:lnTo>
                      <a:lnTo>
                        <a:pt x="74" y="7"/>
                      </a:lnTo>
                      <a:lnTo>
                        <a:pt x="71" y="9"/>
                      </a:lnTo>
                      <a:lnTo>
                        <a:pt x="62" y="16"/>
                      </a:lnTo>
                      <a:lnTo>
                        <a:pt x="53" y="22"/>
                      </a:lnTo>
                      <a:lnTo>
                        <a:pt x="39" y="30"/>
                      </a:lnTo>
                      <a:lnTo>
                        <a:pt x="26" y="37"/>
                      </a:lnTo>
                      <a:lnTo>
                        <a:pt x="15" y="43"/>
                      </a:lnTo>
                      <a:lnTo>
                        <a:pt x="8" y="44"/>
                      </a:lnTo>
                      <a:lnTo>
                        <a:pt x="4" y="45"/>
                      </a:lnTo>
                      <a:lnTo>
                        <a:pt x="1" y="45"/>
                      </a:lnTo>
                      <a:lnTo>
                        <a:pt x="0" y="44"/>
                      </a:lnTo>
                      <a:lnTo>
                        <a:pt x="2" y="4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5" name="Freeform 107"/>
                <p:cNvSpPr/>
                <p:nvPr/>
              </p:nvSpPr>
              <p:spPr bwMode="auto">
                <a:xfrm>
                  <a:off x="4378" y="3600"/>
                  <a:ext cx="77" cy="45"/>
                </a:xfrm>
                <a:custGeom>
                  <a:avLst/>
                  <a:gdLst>
                    <a:gd name="T0" fmla="*/ 1 w 77"/>
                    <a:gd name="T1" fmla="*/ 42 h 45"/>
                    <a:gd name="T2" fmla="*/ 3 w 77"/>
                    <a:gd name="T3" fmla="*/ 39 h 45"/>
                    <a:gd name="T4" fmla="*/ 8 w 77"/>
                    <a:gd name="T5" fmla="*/ 36 h 45"/>
                    <a:gd name="T6" fmla="*/ 16 w 77"/>
                    <a:gd name="T7" fmla="*/ 29 h 45"/>
                    <a:gd name="T8" fmla="*/ 29 w 77"/>
                    <a:gd name="T9" fmla="*/ 21 h 45"/>
                    <a:gd name="T10" fmla="*/ 43 w 77"/>
                    <a:gd name="T11" fmla="*/ 13 h 45"/>
                    <a:gd name="T12" fmla="*/ 53 w 77"/>
                    <a:gd name="T13" fmla="*/ 8 h 45"/>
                    <a:gd name="T14" fmla="*/ 63 w 77"/>
                    <a:gd name="T15" fmla="*/ 3 h 45"/>
                    <a:gd name="T16" fmla="*/ 67 w 77"/>
                    <a:gd name="T17" fmla="*/ 1 h 45"/>
                    <a:gd name="T18" fmla="*/ 70 w 77"/>
                    <a:gd name="T19" fmla="*/ 0 h 45"/>
                    <a:gd name="T20" fmla="*/ 73 w 77"/>
                    <a:gd name="T21" fmla="*/ 0 h 45"/>
                    <a:gd name="T22" fmla="*/ 74 w 77"/>
                    <a:gd name="T23" fmla="*/ 0 h 45"/>
                    <a:gd name="T24" fmla="*/ 77 w 77"/>
                    <a:gd name="T25" fmla="*/ 1 h 45"/>
                    <a:gd name="T26" fmla="*/ 77 w 77"/>
                    <a:gd name="T27" fmla="*/ 2 h 45"/>
                    <a:gd name="T28" fmla="*/ 76 w 77"/>
                    <a:gd name="T29" fmla="*/ 3 h 45"/>
                    <a:gd name="T30" fmla="*/ 75 w 77"/>
                    <a:gd name="T31" fmla="*/ 5 h 45"/>
                    <a:gd name="T32" fmla="*/ 74 w 77"/>
                    <a:gd name="T33" fmla="*/ 7 h 45"/>
                    <a:gd name="T34" fmla="*/ 71 w 77"/>
                    <a:gd name="T35" fmla="*/ 9 h 45"/>
                    <a:gd name="T36" fmla="*/ 62 w 77"/>
                    <a:gd name="T37" fmla="*/ 16 h 45"/>
                    <a:gd name="T38" fmla="*/ 53 w 77"/>
                    <a:gd name="T39" fmla="*/ 22 h 45"/>
                    <a:gd name="T40" fmla="*/ 39 w 77"/>
                    <a:gd name="T41" fmla="*/ 30 h 45"/>
                    <a:gd name="T42" fmla="*/ 25 w 77"/>
                    <a:gd name="T43" fmla="*/ 37 h 45"/>
                    <a:gd name="T44" fmla="*/ 14 w 77"/>
                    <a:gd name="T45" fmla="*/ 42 h 45"/>
                    <a:gd name="T46" fmla="*/ 8 w 77"/>
                    <a:gd name="T47" fmla="*/ 45 h 45"/>
                    <a:gd name="T48" fmla="*/ 4 w 77"/>
                    <a:gd name="T49" fmla="*/ 45 h 45"/>
                    <a:gd name="T50" fmla="*/ 1 w 77"/>
                    <a:gd name="T51" fmla="*/ 45 h 45"/>
                    <a:gd name="T52" fmla="*/ 0 w 77"/>
                    <a:gd name="T53" fmla="*/ 44 h 45"/>
                    <a:gd name="T54" fmla="*/ 1 w 77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7"/>
                    <a:gd name="T85" fmla="*/ 0 h 45"/>
                    <a:gd name="T86" fmla="*/ 77 w 77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7" h="45">
                      <a:moveTo>
                        <a:pt x="1" y="42"/>
                      </a:moveTo>
                      <a:lnTo>
                        <a:pt x="3" y="39"/>
                      </a:lnTo>
                      <a:lnTo>
                        <a:pt x="8" y="36"/>
                      </a:lnTo>
                      <a:lnTo>
                        <a:pt x="16" y="29"/>
                      </a:lnTo>
                      <a:lnTo>
                        <a:pt x="29" y="21"/>
                      </a:lnTo>
                      <a:lnTo>
                        <a:pt x="43" y="13"/>
                      </a:lnTo>
                      <a:lnTo>
                        <a:pt x="53" y="8"/>
                      </a:lnTo>
                      <a:lnTo>
                        <a:pt x="63" y="3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  <a:lnTo>
                        <a:pt x="77" y="1"/>
                      </a:lnTo>
                      <a:lnTo>
                        <a:pt x="77" y="2"/>
                      </a:lnTo>
                      <a:lnTo>
                        <a:pt x="76" y="3"/>
                      </a:lnTo>
                      <a:lnTo>
                        <a:pt x="75" y="5"/>
                      </a:lnTo>
                      <a:lnTo>
                        <a:pt x="74" y="7"/>
                      </a:lnTo>
                      <a:lnTo>
                        <a:pt x="71" y="9"/>
                      </a:lnTo>
                      <a:lnTo>
                        <a:pt x="62" y="16"/>
                      </a:lnTo>
                      <a:lnTo>
                        <a:pt x="53" y="22"/>
                      </a:lnTo>
                      <a:lnTo>
                        <a:pt x="39" y="30"/>
                      </a:lnTo>
                      <a:lnTo>
                        <a:pt x="25" y="37"/>
                      </a:lnTo>
                      <a:lnTo>
                        <a:pt x="14" y="42"/>
                      </a:lnTo>
                      <a:lnTo>
                        <a:pt x="8" y="45"/>
                      </a:lnTo>
                      <a:lnTo>
                        <a:pt x="4" y="45"/>
                      </a:lnTo>
                      <a:lnTo>
                        <a:pt x="1" y="45"/>
                      </a:lnTo>
                      <a:lnTo>
                        <a:pt x="0" y="44"/>
                      </a:lnTo>
                      <a:lnTo>
                        <a:pt x="1" y="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6" name="Freeform 108"/>
                <p:cNvSpPr/>
                <p:nvPr/>
              </p:nvSpPr>
              <p:spPr bwMode="auto">
                <a:xfrm>
                  <a:off x="4393" y="3628"/>
                  <a:ext cx="70" cy="25"/>
                </a:xfrm>
                <a:custGeom>
                  <a:avLst/>
                  <a:gdLst>
                    <a:gd name="T0" fmla="*/ 0 w 70"/>
                    <a:gd name="T1" fmla="*/ 22 h 25"/>
                    <a:gd name="T2" fmla="*/ 2 w 70"/>
                    <a:gd name="T3" fmla="*/ 19 h 25"/>
                    <a:gd name="T4" fmla="*/ 9 w 70"/>
                    <a:gd name="T5" fmla="*/ 17 h 25"/>
                    <a:gd name="T6" fmla="*/ 18 w 70"/>
                    <a:gd name="T7" fmla="*/ 13 h 25"/>
                    <a:gd name="T8" fmla="*/ 29 w 70"/>
                    <a:gd name="T9" fmla="*/ 9 h 25"/>
                    <a:gd name="T10" fmla="*/ 41 w 70"/>
                    <a:gd name="T11" fmla="*/ 5 h 25"/>
                    <a:gd name="T12" fmla="*/ 53 w 70"/>
                    <a:gd name="T13" fmla="*/ 2 h 25"/>
                    <a:gd name="T14" fmla="*/ 60 w 70"/>
                    <a:gd name="T15" fmla="*/ 1 h 25"/>
                    <a:gd name="T16" fmla="*/ 63 w 70"/>
                    <a:gd name="T17" fmla="*/ 0 h 25"/>
                    <a:gd name="T18" fmla="*/ 66 w 70"/>
                    <a:gd name="T19" fmla="*/ 0 h 25"/>
                    <a:gd name="T20" fmla="*/ 68 w 70"/>
                    <a:gd name="T21" fmla="*/ 0 h 25"/>
                    <a:gd name="T22" fmla="*/ 69 w 70"/>
                    <a:gd name="T23" fmla="*/ 1 h 25"/>
                    <a:gd name="T24" fmla="*/ 70 w 70"/>
                    <a:gd name="T25" fmla="*/ 2 h 25"/>
                    <a:gd name="T26" fmla="*/ 69 w 70"/>
                    <a:gd name="T27" fmla="*/ 4 h 25"/>
                    <a:gd name="T28" fmla="*/ 69 w 70"/>
                    <a:gd name="T29" fmla="*/ 5 h 25"/>
                    <a:gd name="T30" fmla="*/ 68 w 70"/>
                    <a:gd name="T31" fmla="*/ 6 h 25"/>
                    <a:gd name="T32" fmla="*/ 66 w 70"/>
                    <a:gd name="T33" fmla="*/ 7 h 25"/>
                    <a:gd name="T34" fmla="*/ 59 w 70"/>
                    <a:gd name="T35" fmla="*/ 9 h 25"/>
                    <a:gd name="T36" fmla="*/ 47 w 70"/>
                    <a:gd name="T37" fmla="*/ 14 h 25"/>
                    <a:gd name="T38" fmla="*/ 36 w 70"/>
                    <a:gd name="T39" fmla="*/ 17 h 25"/>
                    <a:gd name="T40" fmla="*/ 24 w 70"/>
                    <a:gd name="T41" fmla="*/ 21 h 25"/>
                    <a:gd name="T42" fmla="*/ 14 w 70"/>
                    <a:gd name="T43" fmla="*/ 23 h 25"/>
                    <a:gd name="T44" fmla="*/ 7 w 70"/>
                    <a:gd name="T45" fmla="*/ 25 h 25"/>
                    <a:gd name="T46" fmla="*/ 4 w 70"/>
                    <a:gd name="T47" fmla="*/ 25 h 25"/>
                    <a:gd name="T48" fmla="*/ 1 w 70"/>
                    <a:gd name="T49" fmla="*/ 25 h 25"/>
                    <a:gd name="T50" fmla="*/ 0 w 70"/>
                    <a:gd name="T51" fmla="*/ 23 h 25"/>
                    <a:gd name="T52" fmla="*/ 0 w 70"/>
                    <a:gd name="T53" fmla="*/ 22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5"/>
                    <a:gd name="T83" fmla="*/ 70 w 70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5">
                      <a:moveTo>
                        <a:pt x="0" y="22"/>
                      </a:moveTo>
                      <a:lnTo>
                        <a:pt x="2" y="19"/>
                      </a:lnTo>
                      <a:lnTo>
                        <a:pt x="9" y="17"/>
                      </a:lnTo>
                      <a:lnTo>
                        <a:pt x="18" y="13"/>
                      </a:lnTo>
                      <a:lnTo>
                        <a:pt x="29" y="9"/>
                      </a:lnTo>
                      <a:lnTo>
                        <a:pt x="41" y="5"/>
                      </a:lnTo>
                      <a:lnTo>
                        <a:pt x="53" y="2"/>
                      </a:lnTo>
                      <a:lnTo>
                        <a:pt x="60" y="1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1"/>
                      </a:lnTo>
                      <a:lnTo>
                        <a:pt x="70" y="2"/>
                      </a:lnTo>
                      <a:lnTo>
                        <a:pt x="69" y="4"/>
                      </a:lnTo>
                      <a:lnTo>
                        <a:pt x="69" y="5"/>
                      </a:lnTo>
                      <a:lnTo>
                        <a:pt x="68" y="6"/>
                      </a:lnTo>
                      <a:lnTo>
                        <a:pt x="66" y="7"/>
                      </a:lnTo>
                      <a:lnTo>
                        <a:pt x="59" y="9"/>
                      </a:lnTo>
                      <a:lnTo>
                        <a:pt x="47" y="14"/>
                      </a:lnTo>
                      <a:lnTo>
                        <a:pt x="36" y="17"/>
                      </a:lnTo>
                      <a:lnTo>
                        <a:pt x="24" y="21"/>
                      </a:lnTo>
                      <a:lnTo>
                        <a:pt x="14" y="23"/>
                      </a:lnTo>
                      <a:lnTo>
                        <a:pt x="7" y="25"/>
                      </a:lnTo>
                      <a:lnTo>
                        <a:pt x="4" y="25"/>
                      </a:lnTo>
                      <a:lnTo>
                        <a:pt x="1" y="25"/>
                      </a:lnTo>
                      <a:lnTo>
                        <a:pt x="0" y="23"/>
                      </a:lnTo>
                      <a:lnTo>
                        <a:pt x="0" y="2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7" name="Freeform 109"/>
                <p:cNvSpPr/>
                <p:nvPr/>
              </p:nvSpPr>
              <p:spPr bwMode="auto">
                <a:xfrm>
                  <a:off x="4390" y="3627"/>
                  <a:ext cx="71" cy="25"/>
                </a:xfrm>
                <a:custGeom>
                  <a:avLst/>
                  <a:gdLst>
                    <a:gd name="T0" fmla="*/ 0 w 71"/>
                    <a:gd name="T1" fmla="*/ 21 h 25"/>
                    <a:gd name="T2" fmla="*/ 3 w 71"/>
                    <a:gd name="T3" fmla="*/ 19 h 25"/>
                    <a:gd name="T4" fmla="*/ 10 w 71"/>
                    <a:gd name="T5" fmla="*/ 16 h 25"/>
                    <a:gd name="T6" fmla="*/ 19 w 71"/>
                    <a:gd name="T7" fmla="*/ 13 h 25"/>
                    <a:gd name="T8" fmla="*/ 30 w 71"/>
                    <a:gd name="T9" fmla="*/ 9 h 25"/>
                    <a:gd name="T10" fmla="*/ 42 w 71"/>
                    <a:gd name="T11" fmla="*/ 5 h 25"/>
                    <a:gd name="T12" fmla="*/ 54 w 71"/>
                    <a:gd name="T13" fmla="*/ 2 h 25"/>
                    <a:gd name="T14" fmla="*/ 61 w 71"/>
                    <a:gd name="T15" fmla="*/ 1 h 25"/>
                    <a:gd name="T16" fmla="*/ 64 w 71"/>
                    <a:gd name="T17" fmla="*/ 0 h 25"/>
                    <a:gd name="T18" fmla="*/ 66 w 71"/>
                    <a:gd name="T19" fmla="*/ 0 h 25"/>
                    <a:gd name="T20" fmla="*/ 69 w 71"/>
                    <a:gd name="T21" fmla="*/ 1 h 25"/>
                    <a:gd name="T22" fmla="*/ 70 w 71"/>
                    <a:gd name="T23" fmla="*/ 1 h 25"/>
                    <a:gd name="T24" fmla="*/ 71 w 71"/>
                    <a:gd name="T25" fmla="*/ 2 h 25"/>
                    <a:gd name="T26" fmla="*/ 70 w 71"/>
                    <a:gd name="T27" fmla="*/ 3 h 25"/>
                    <a:gd name="T28" fmla="*/ 69 w 71"/>
                    <a:gd name="T29" fmla="*/ 5 h 25"/>
                    <a:gd name="T30" fmla="*/ 69 w 71"/>
                    <a:gd name="T31" fmla="*/ 5 h 25"/>
                    <a:gd name="T32" fmla="*/ 66 w 71"/>
                    <a:gd name="T33" fmla="*/ 6 h 25"/>
                    <a:gd name="T34" fmla="*/ 59 w 71"/>
                    <a:gd name="T35" fmla="*/ 9 h 25"/>
                    <a:gd name="T36" fmla="*/ 47 w 71"/>
                    <a:gd name="T37" fmla="*/ 13 h 25"/>
                    <a:gd name="T38" fmla="*/ 37 w 71"/>
                    <a:gd name="T39" fmla="*/ 17 h 25"/>
                    <a:gd name="T40" fmla="*/ 25 w 71"/>
                    <a:gd name="T41" fmla="*/ 20 h 25"/>
                    <a:gd name="T42" fmla="*/ 15 w 71"/>
                    <a:gd name="T43" fmla="*/ 23 h 25"/>
                    <a:gd name="T44" fmla="*/ 8 w 71"/>
                    <a:gd name="T45" fmla="*/ 24 h 25"/>
                    <a:gd name="T46" fmla="*/ 4 w 71"/>
                    <a:gd name="T47" fmla="*/ 25 h 25"/>
                    <a:gd name="T48" fmla="*/ 1 w 71"/>
                    <a:gd name="T49" fmla="*/ 24 h 25"/>
                    <a:gd name="T50" fmla="*/ 0 w 71"/>
                    <a:gd name="T51" fmla="*/ 23 h 25"/>
                    <a:gd name="T52" fmla="*/ 0 w 71"/>
                    <a:gd name="T53" fmla="*/ 21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25"/>
                    <a:gd name="T83" fmla="*/ 71 w 71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25">
                      <a:moveTo>
                        <a:pt x="0" y="21"/>
                      </a:moveTo>
                      <a:lnTo>
                        <a:pt x="3" y="19"/>
                      </a:lnTo>
                      <a:lnTo>
                        <a:pt x="10" y="16"/>
                      </a:lnTo>
                      <a:lnTo>
                        <a:pt x="19" y="13"/>
                      </a:lnTo>
                      <a:lnTo>
                        <a:pt x="30" y="9"/>
                      </a:lnTo>
                      <a:lnTo>
                        <a:pt x="42" y="5"/>
                      </a:lnTo>
                      <a:lnTo>
                        <a:pt x="54" y="2"/>
                      </a:lnTo>
                      <a:lnTo>
                        <a:pt x="61" y="1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1"/>
                      </a:lnTo>
                      <a:lnTo>
                        <a:pt x="70" y="1"/>
                      </a:lnTo>
                      <a:lnTo>
                        <a:pt x="71" y="2"/>
                      </a:lnTo>
                      <a:lnTo>
                        <a:pt x="70" y="3"/>
                      </a:lnTo>
                      <a:lnTo>
                        <a:pt x="69" y="5"/>
                      </a:lnTo>
                      <a:lnTo>
                        <a:pt x="66" y="6"/>
                      </a:lnTo>
                      <a:lnTo>
                        <a:pt x="59" y="9"/>
                      </a:lnTo>
                      <a:lnTo>
                        <a:pt x="47" y="13"/>
                      </a:lnTo>
                      <a:lnTo>
                        <a:pt x="37" y="17"/>
                      </a:lnTo>
                      <a:lnTo>
                        <a:pt x="25" y="20"/>
                      </a:lnTo>
                      <a:lnTo>
                        <a:pt x="15" y="23"/>
                      </a:lnTo>
                      <a:lnTo>
                        <a:pt x="8" y="24"/>
                      </a:lnTo>
                      <a:lnTo>
                        <a:pt x="4" y="25"/>
                      </a:lnTo>
                      <a:lnTo>
                        <a:pt x="1" y="24"/>
                      </a:lnTo>
                      <a:lnTo>
                        <a:pt x="0" y="23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58" name="Oval 110"/>
                <p:cNvSpPr>
                  <a:spLocks noChangeArrowheads="1"/>
                </p:cNvSpPr>
                <p:nvPr/>
              </p:nvSpPr>
              <p:spPr bwMode="auto">
                <a:xfrm>
                  <a:off x="4396" y="3657"/>
                  <a:ext cx="93" cy="9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59" name="Oval 111"/>
                <p:cNvSpPr>
                  <a:spLocks noChangeArrowheads="1"/>
                </p:cNvSpPr>
                <p:nvPr/>
              </p:nvSpPr>
              <p:spPr bwMode="auto">
                <a:xfrm>
                  <a:off x="4394" y="3655"/>
                  <a:ext cx="92" cy="9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0" name="Oval 112"/>
                <p:cNvSpPr>
                  <a:spLocks noChangeArrowheads="1"/>
                </p:cNvSpPr>
                <p:nvPr/>
              </p:nvSpPr>
              <p:spPr bwMode="auto">
                <a:xfrm>
                  <a:off x="4298" y="3628"/>
                  <a:ext cx="109" cy="65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solidFill>
                    <a:srgbClr val="A0A0A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1" name="Oval 113"/>
                <p:cNvSpPr>
                  <a:spLocks noChangeArrowheads="1"/>
                </p:cNvSpPr>
                <p:nvPr/>
              </p:nvSpPr>
              <p:spPr bwMode="auto">
                <a:xfrm>
                  <a:off x="4310" y="3634"/>
                  <a:ext cx="87" cy="54"/>
                </a:xfrm>
                <a:prstGeom prst="ellipse">
                  <a:avLst/>
                </a:prstGeom>
                <a:solidFill>
                  <a:srgbClr val="FFA04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2" name="Oval 114"/>
                <p:cNvSpPr>
                  <a:spLocks noChangeArrowheads="1"/>
                </p:cNvSpPr>
                <p:nvPr/>
              </p:nvSpPr>
              <p:spPr bwMode="auto">
                <a:xfrm>
                  <a:off x="4344" y="3684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3" name="Oval 115"/>
                <p:cNvSpPr>
                  <a:spLocks noChangeArrowheads="1"/>
                </p:cNvSpPr>
                <p:nvPr/>
              </p:nvSpPr>
              <p:spPr bwMode="auto">
                <a:xfrm>
                  <a:off x="4350" y="3685"/>
                  <a:ext cx="8" cy="4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4" name="Oval 116"/>
                <p:cNvSpPr>
                  <a:spLocks noChangeArrowheads="1"/>
                </p:cNvSpPr>
                <p:nvPr/>
              </p:nvSpPr>
              <p:spPr bwMode="auto">
                <a:xfrm>
                  <a:off x="4353" y="3680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5" name="Oval 117"/>
                <p:cNvSpPr>
                  <a:spLocks noChangeArrowheads="1"/>
                </p:cNvSpPr>
                <p:nvPr/>
              </p:nvSpPr>
              <p:spPr bwMode="auto">
                <a:xfrm>
                  <a:off x="4361" y="3683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6" name="Oval 118"/>
                <p:cNvSpPr>
                  <a:spLocks noChangeArrowheads="1"/>
                </p:cNvSpPr>
                <p:nvPr/>
              </p:nvSpPr>
              <p:spPr bwMode="auto">
                <a:xfrm>
                  <a:off x="4361" y="3679"/>
                  <a:ext cx="5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7" name="Oval 119"/>
                <p:cNvSpPr>
                  <a:spLocks noChangeArrowheads="1"/>
                </p:cNvSpPr>
                <p:nvPr/>
              </p:nvSpPr>
              <p:spPr bwMode="auto">
                <a:xfrm>
                  <a:off x="4369" y="3680"/>
                  <a:ext cx="7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8" name="Oval 120"/>
                <p:cNvSpPr>
                  <a:spLocks noChangeArrowheads="1"/>
                </p:cNvSpPr>
                <p:nvPr/>
              </p:nvSpPr>
              <p:spPr bwMode="auto">
                <a:xfrm>
                  <a:off x="4378" y="3676"/>
                  <a:ext cx="6" cy="4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69" name="Oval 121"/>
                <p:cNvSpPr>
                  <a:spLocks noChangeArrowheads="1"/>
                </p:cNvSpPr>
                <p:nvPr/>
              </p:nvSpPr>
              <p:spPr bwMode="auto">
                <a:xfrm>
                  <a:off x="4372" y="3676"/>
                  <a:ext cx="3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0" name="Oval 122"/>
                <p:cNvSpPr>
                  <a:spLocks noChangeArrowheads="1"/>
                </p:cNvSpPr>
                <p:nvPr/>
              </p:nvSpPr>
              <p:spPr bwMode="auto">
                <a:xfrm>
                  <a:off x="4384" y="3672"/>
                  <a:ext cx="6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1" name="Oval 123"/>
                <p:cNvSpPr>
                  <a:spLocks noChangeArrowheads="1"/>
                </p:cNvSpPr>
                <p:nvPr/>
              </p:nvSpPr>
              <p:spPr bwMode="auto">
                <a:xfrm>
                  <a:off x="4376" y="3671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2" name="Oval 124"/>
                <p:cNvSpPr>
                  <a:spLocks noChangeArrowheads="1"/>
                </p:cNvSpPr>
                <p:nvPr/>
              </p:nvSpPr>
              <p:spPr bwMode="auto">
                <a:xfrm>
                  <a:off x="4390" y="3666"/>
                  <a:ext cx="7" cy="4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3" name="Oval 125"/>
                <p:cNvSpPr>
                  <a:spLocks noChangeArrowheads="1"/>
                </p:cNvSpPr>
                <p:nvPr/>
              </p:nvSpPr>
              <p:spPr bwMode="auto">
                <a:xfrm>
                  <a:off x="4381" y="3668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4" name="Oval 126"/>
                <p:cNvSpPr>
                  <a:spLocks noChangeArrowheads="1"/>
                </p:cNvSpPr>
                <p:nvPr/>
              </p:nvSpPr>
              <p:spPr bwMode="auto">
                <a:xfrm>
                  <a:off x="4366" y="3676"/>
                  <a:ext cx="3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5" name="Oval 127"/>
                <p:cNvSpPr>
                  <a:spLocks noChangeArrowheads="1"/>
                </p:cNvSpPr>
                <p:nvPr/>
              </p:nvSpPr>
              <p:spPr bwMode="auto">
                <a:xfrm>
                  <a:off x="4389" y="3662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6" name="Oval 128"/>
                <p:cNvSpPr>
                  <a:spLocks noChangeArrowheads="1"/>
                </p:cNvSpPr>
                <p:nvPr/>
              </p:nvSpPr>
              <p:spPr bwMode="auto">
                <a:xfrm>
                  <a:off x="4390" y="3657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7" name="Oval 129"/>
                <p:cNvSpPr>
                  <a:spLocks noChangeArrowheads="1"/>
                </p:cNvSpPr>
                <p:nvPr/>
              </p:nvSpPr>
              <p:spPr bwMode="auto">
                <a:xfrm>
                  <a:off x="4384" y="3665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8" name="Oval 130"/>
                <p:cNvSpPr>
                  <a:spLocks noChangeArrowheads="1"/>
                </p:cNvSpPr>
                <p:nvPr/>
              </p:nvSpPr>
              <p:spPr bwMode="auto">
                <a:xfrm>
                  <a:off x="4386" y="3659"/>
                  <a:ext cx="2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79" name="Oval 131"/>
                <p:cNvSpPr>
                  <a:spLocks noChangeArrowheads="1"/>
                </p:cNvSpPr>
                <p:nvPr/>
              </p:nvSpPr>
              <p:spPr bwMode="auto">
                <a:xfrm>
                  <a:off x="4387" y="3653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280" name="Freeform 132"/>
                <p:cNvSpPr/>
                <p:nvPr/>
              </p:nvSpPr>
              <p:spPr bwMode="auto">
                <a:xfrm>
                  <a:off x="4304" y="3969"/>
                  <a:ext cx="214" cy="101"/>
                </a:xfrm>
                <a:custGeom>
                  <a:avLst/>
                  <a:gdLst>
                    <a:gd name="T0" fmla="*/ 0 w 214"/>
                    <a:gd name="T1" fmla="*/ 101 h 101"/>
                    <a:gd name="T2" fmla="*/ 46 w 214"/>
                    <a:gd name="T3" fmla="*/ 93 h 101"/>
                    <a:gd name="T4" fmla="*/ 84 w 214"/>
                    <a:gd name="T5" fmla="*/ 79 h 101"/>
                    <a:gd name="T6" fmla="*/ 54 w 214"/>
                    <a:gd name="T7" fmla="*/ 81 h 101"/>
                    <a:gd name="T8" fmla="*/ 90 w 214"/>
                    <a:gd name="T9" fmla="*/ 71 h 101"/>
                    <a:gd name="T10" fmla="*/ 127 w 214"/>
                    <a:gd name="T11" fmla="*/ 62 h 101"/>
                    <a:gd name="T12" fmla="*/ 81 w 214"/>
                    <a:gd name="T13" fmla="*/ 62 h 101"/>
                    <a:gd name="T14" fmla="*/ 168 w 214"/>
                    <a:gd name="T15" fmla="*/ 49 h 101"/>
                    <a:gd name="T16" fmla="*/ 190 w 214"/>
                    <a:gd name="T17" fmla="*/ 38 h 101"/>
                    <a:gd name="T18" fmla="*/ 149 w 214"/>
                    <a:gd name="T19" fmla="*/ 42 h 101"/>
                    <a:gd name="T20" fmla="*/ 195 w 214"/>
                    <a:gd name="T21" fmla="*/ 28 h 101"/>
                    <a:gd name="T22" fmla="*/ 212 w 214"/>
                    <a:gd name="T23" fmla="*/ 15 h 101"/>
                    <a:gd name="T24" fmla="*/ 214 w 214"/>
                    <a:gd name="T25" fmla="*/ 0 h 101"/>
                    <a:gd name="T26" fmla="*/ 185 w 214"/>
                    <a:gd name="T27" fmla="*/ 9 h 101"/>
                    <a:gd name="T28" fmla="*/ 163 w 214"/>
                    <a:gd name="T29" fmla="*/ 16 h 101"/>
                    <a:gd name="T30" fmla="*/ 185 w 214"/>
                    <a:gd name="T31" fmla="*/ 0 h 101"/>
                    <a:gd name="T32" fmla="*/ 136 w 214"/>
                    <a:gd name="T33" fmla="*/ 16 h 101"/>
                    <a:gd name="T34" fmla="*/ 111 w 214"/>
                    <a:gd name="T35" fmla="*/ 30 h 101"/>
                    <a:gd name="T36" fmla="*/ 114 w 214"/>
                    <a:gd name="T37" fmla="*/ 15 h 101"/>
                    <a:gd name="T38" fmla="*/ 87 w 214"/>
                    <a:gd name="T39" fmla="*/ 32 h 101"/>
                    <a:gd name="T40" fmla="*/ 71 w 214"/>
                    <a:gd name="T41" fmla="*/ 45 h 101"/>
                    <a:gd name="T42" fmla="*/ 76 w 214"/>
                    <a:gd name="T43" fmla="*/ 28 h 101"/>
                    <a:gd name="T44" fmla="*/ 46 w 214"/>
                    <a:gd name="T45" fmla="*/ 49 h 101"/>
                    <a:gd name="T46" fmla="*/ 35 w 214"/>
                    <a:gd name="T47" fmla="*/ 60 h 101"/>
                    <a:gd name="T48" fmla="*/ 38 w 214"/>
                    <a:gd name="T49" fmla="*/ 33 h 101"/>
                    <a:gd name="T50" fmla="*/ 3 w 214"/>
                    <a:gd name="T51" fmla="*/ 76 h 101"/>
                    <a:gd name="T52" fmla="*/ 0 w 214"/>
                    <a:gd name="T53" fmla="*/ 101 h 10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4"/>
                    <a:gd name="T82" fmla="*/ 0 h 101"/>
                    <a:gd name="T83" fmla="*/ 214 w 214"/>
                    <a:gd name="T84" fmla="*/ 101 h 10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4" h="101">
                      <a:moveTo>
                        <a:pt x="0" y="101"/>
                      </a:moveTo>
                      <a:lnTo>
                        <a:pt x="46" y="93"/>
                      </a:lnTo>
                      <a:lnTo>
                        <a:pt x="84" y="79"/>
                      </a:lnTo>
                      <a:lnTo>
                        <a:pt x="54" y="81"/>
                      </a:lnTo>
                      <a:lnTo>
                        <a:pt x="90" y="71"/>
                      </a:lnTo>
                      <a:lnTo>
                        <a:pt x="127" y="62"/>
                      </a:lnTo>
                      <a:lnTo>
                        <a:pt x="81" y="62"/>
                      </a:lnTo>
                      <a:lnTo>
                        <a:pt x="168" y="49"/>
                      </a:lnTo>
                      <a:lnTo>
                        <a:pt x="190" y="38"/>
                      </a:lnTo>
                      <a:lnTo>
                        <a:pt x="149" y="42"/>
                      </a:lnTo>
                      <a:lnTo>
                        <a:pt x="195" y="28"/>
                      </a:lnTo>
                      <a:lnTo>
                        <a:pt x="212" y="15"/>
                      </a:lnTo>
                      <a:lnTo>
                        <a:pt x="214" y="0"/>
                      </a:lnTo>
                      <a:lnTo>
                        <a:pt x="185" y="9"/>
                      </a:lnTo>
                      <a:lnTo>
                        <a:pt x="163" y="16"/>
                      </a:lnTo>
                      <a:lnTo>
                        <a:pt x="185" y="0"/>
                      </a:lnTo>
                      <a:lnTo>
                        <a:pt x="136" y="16"/>
                      </a:lnTo>
                      <a:lnTo>
                        <a:pt x="111" y="30"/>
                      </a:lnTo>
                      <a:lnTo>
                        <a:pt x="114" y="15"/>
                      </a:lnTo>
                      <a:lnTo>
                        <a:pt x="87" y="32"/>
                      </a:lnTo>
                      <a:lnTo>
                        <a:pt x="71" y="45"/>
                      </a:lnTo>
                      <a:lnTo>
                        <a:pt x="76" y="28"/>
                      </a:lnTo>
                      <a:lnTo>
                        <a:pt x="46" y="49"/>
                      </a:lnTo>
                      <a:lnTo>
                        <a:pt x="35" y="60"/>
                      </a:lnTo>
                      <a:lnTo>
                        <a:pt x="38" y="33"/>
                      </a:lnTo>
                      <a:lnTo>
                        <a:pt x="3" y="76"/>
                      </a:lnTo>
                      <a:lnTo>
                        <a:pt x="0" y="101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1" name="Freeform 133"/>
                <p:cNvSpPr/>
                <p:nvPr/>
              </p:nvSpPr>
              <p:spPr bwMode="auto">
                <a:xfrm>
                  <a:off x="4141" y="4065"/>
                  <a:ext cx="143" cy="204"/>
                </a:xfrm>
                <a:custGeom>
                  <a:avLst/>
                  <a:gdLst>
                    <a:gd name="T0" fmla="*/ 143 w 143"/>
                    <a:gd name="T1" fmla="*/ 204 h 204"/>
                    <a:gd name="T2" fmla="*/ 66 w 143"/>
                    <a:gd name="T3" fmla="*/ 156 h 204"/>
                    <a:gd name="T4" fmla="*/ 0 w 143"/>
                    <a:gd name="T5" fmla="*/ 55 h 204"/>
                    <a:gd name="T6" fmla="*/ 14 w 143"/>
                    <a:gd name="T7" fmla="*/ 24 h 204"/>
                    <a:gd name="T8" fmla="*/ 23 w 143"/>
                    <a:gd name="T9" fmla="*/ 34 h 204"/>
                    <a:gd name="T10" fmla="*/ 34 w 143"/>
                    <a:gd name="T11" fmla="*/ 6 h 204"/>
                    <a:gd name="T12" fmla="*/ 39 w 143"/>
                    <a:gd name="T13" fmla="*/ 0 h 204"/>
                    <a:gd name="T14" fmla="*/ 57 w 143"/>
                    <a:gd name="T15" fmla="*/ 34 h 204"/>
                    <a:gd name="T16" fmla="*/ 64 w 143"/>
                    <a:gd name="T17" fmla="*/ 25 h 204"/>
                    <a:gd name="T18" fmla="*/ 70 w 143"/>
                    <a:gd name="T19" fmla="*/ 62 h 204"/>
                    <a:gd name="T20" fmla="*/ 82 w 143"/>
                    <a:gd name="T21" fmla="*/ 42 h 204"/>
                    <a:gd name="T22" fmla="*/ 91 w 143"/>
                    <a:gd name="T23" fmla="*/ 65 h 204"/>
                    <a:gd name="T24" fmla="*/ 91 w 143"/>
                    <a:gd name="T25" fmla="*/ 82 h 204"/>
                    <a:gd name="T26" fmla="*/ 118 w 143"/>
                    <a:gd name="T27" fmla="*/ 69 h 204"/>
                    <a:gd name="T28" fmla="*/ 122 w 143"/>
                    <a:gd name="T29" fmla="*/ 113 h 204"/>
                    <a:gd name="T30" fmla="*/ 143 w 143"/>
                    <a:gd name="T31" fmla="*/ 204 h 20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43"/>
                    <a:gd name="T49" fmla="*/ 0 h 204"/>
                    <a:gd name="T50" fmla="*/ 143 w 143"/>
                    <a:gd name="T51" fmla="*/ 204 h 20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43" h="204">
                      <a:moveTo>
                        <a:pt x="143" y="204"/>
                      </a:moveTo>
                      <a:lnTo>
                        <a:pt x="66" y="156"/>
                      </a:lnTo>
                      <a:lnTo>
                        <a:pt x="0" y="55"/>
                      </a:lnTo>
                      <a:lnTo>
                        <a:pt x="14" y="24"/>
                      </a:lnTo>
                      <a:lnTo>
                        <a:pt x="23" y="34"/>
                      </a:lnTo>
                      <a:lnTo>
                        <a:pt x="34" y="6"/>
                      </a:lnTo>
                      <a:lnTo>
                        <a:pt x="39" y="0"/>
                      </a:lnTo>
                      <a:lnTo>
                        <a:pt x="57" y="34"/>
                      </a:lnTo>
                      <a:lnTo>
                        <a:pt x="64" y="25"/>
                      </a:lnTo>
                      <a:lnTo>
                        <a:pt x="70" y="62"/>
                      </a:lnTo>
                      <a:lnTo>
                        <a:pt x="82" y="42"/>
                      </a:lnTo>
                      <a:lnTo>
                        <a:pt x="91" y="65"/>
                      </a:lnTo>
                      <a:lnTo>
                        <a:pt x="91" y="82"/>
                      </a:lnTo>
                      <a:lnTo>
                        <a:pt x="118" y="69"/>
                      </a:lnTo>
                      <a:lnTo>
                        <a:pt x="122" y="113"/>
                      </a:lnTo>
                      <a:lnTo>
                        <a:pt x="143" y="204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2" name="Freeform 134"/>
                <p:cNvSpPr/>
                <p:nvPr/>
              </p:nvSpPr>
              <p:spPr bwMode="auto">
                <a:xfrm>
                  <a:off x="4254" y="4044"/>
                  <a:ext cx="177" cy="234"/>
                </a:xfrm>
                <a:custGeom>
                  <a:avLst/>
                  <a:gdLst>
                    <a:gd name="T0" fmla="*/ 9 w 177"/>
                    <a:gd name="T1" fmla="*/ 234 h 234"/>
                    <a:gd name="T2" fmla="*/ 127 w 177"/>
                    <a:gd name="T3" fmla="*/ 172 h 234"/>
                    <a:gd name="T4" fmla="*/ 177 w 177"/>
                    <a:gd name="T5" fmla="*/ 81 h 234"/>
                    <a:gd name="T6" fmla="*/ 143 w 177"/>
                    <a:gd name="T7" fmla="*/ 96 h 234"/>
                    <a:gd name="T8" fmla="*/ 159 w 177"/>
                    <a:gd name="T9" fmla="*/ 79 h 234"/>
                    <a:gd name="T10" fmla="*/ 168 w 177"/>
                    <a:gd name="T11" fmla="*/ 64 h 234"/>
                    <a:gd name="T12" fmla="*/ 170 w 177"/>
                    <a:gd name="T13" fmla="*/ 37 h 234"/>
                    <a:gd name="T14" fmla="*/ 143 w 177"/>
                    <a:gd name="T15" fmla="*/ 61 h 234"/>
                    <a:gd name="T16" fmla="*/ 152 w 177"/>
                    <a:gd name="T17" fmla="*/ 33 h 234"/>
                    <a:gd name="T18" fmla="*/ 155 w 177"/>
                    <a:gd name="T19" fmla="*/ 20 h 234"/>
                    <a:gd name="T20" fmla="*/ 152 w 177"/>
                    <a:gd name="T21" fmla="*/ 0 h 234"/>
                    <a:gd name="T22" fmla="*/ 127 w 177"/>
                    <a:gd name="T23" fmla="*/ 20 h 234"/>
                    <a:gd name="T24" fmla="*/ 109 w 177"/>
                    <a:gd name="T25" fmla="*/ 38 h 234"/>
                    <a:gd name="T26" fmla="*/ 105 w 177"/>
                    <a:gd name="T27" fmla="*/ 21 h 234"/>
                    <a:gd name="T28" fmla="*/ 89 w 177"/>
                    <a:gd name="T29" fmla="*/ 38 h 234"/>
                    <a:gd name="T30" fmla="*/ 80 w 177"/>
                    <a:gd name="T31" fmla="*/ 64 h 234"/>
                    <a:gd name="T32" fmla="*/ 68 w 177"/>
                    <a:gd name="T33" fmla="*/ 48 h 234"/>
                    <a:gd name="T34" fmla="*/ 62 w 177"/>
                    <a:gd name="T35" fmla="*/ 71 h 234"/>
                    <a:gd name="T36" fmla="*/ 50 w 177"/>
                    <a:gd name="T37" fmla="*/ 108 h 234"/>
                    <a:gd name="T38" fmla="*/ 46 w 177"/>
                    <a:gd name="T39" fmla="*/ 82 h 234"/>
                    <a:gd name="T40" fmla="*/ 28 w 177"/>
                    <a:gd name="T41" fmla="*/ 122 h 234"/>
                    <a:gd name="T42" fmla="*/ 23 w 177"/>
                    <a:gd name="T43" fmla="*/ 152 h 234"/>
                    <a:gd name="T44" fmla="*/ 14 w 177"/>
                    <a:gd name="T45" fmla="*/ 133 h 234"/>
                    <a:gd name="T46" fmla="*/ 0 w 177"/>
                    <a:gd name="T47" fmla="*/ 181 h 234"/>
                    <a:gd name="T48" fmla="*/ 9 w 177"/>
                    <a:gd name="T49" fmla="*/ 234 h 234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77"/>
                    <a:gd name="T76" fmla="*/ 0 h 234"/>
                    <a:gd name="T77" fmla="*/ 177 w 177"/>
                    <a:gd name="T78" fmla="*/ 234 h 234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77" h="234">
                      <a:moveTo>
                        <a:pt x="9" y="234"/>
                      </a:moveTo>
                      <a:lnTo>
                        <a:pt x="127" y="172"/>
                      </a:lnTo>
                      <a:lnTo>
                        <a:pt x="177" y="81"/>
                      </a:lnTo>
                      <a:lnTo>
                        <a:pt x="143" y="96"/>
                      </a:lnTo>
                      <a:lnTo>
                        <a:pt x="159" y="79"/>
                      </a:lnTo>
                      <a:lnTo>
                        <a:pt x="168" y="64"/>
                      </a:lnTo>
                      <a:lnTo>
                        <a:pt x="170" y="37"/>
                      </a:lnTo>
                      <a:lnTo>
                        <a:pt x="143" y="61"/>
                      </a:lnTo>
                      <a:lnTo>
                        <a:pt x="152" y="33"/>
                      </a:lnTo>
                      <a:lnTo>
                        <a:pt x="155" y="20"/>
                      </a:lnTo>
                      <a:lnTo>
                        <a:pt x="152" y="0"/>
                      </a:lnTo>
                      <a:lnTo>
                        <a:pt x="127" y="20"/>
                      </a:lnTo>
                      <a:lnTo>
                        <a:pt x="109" y="38"/>
                      </a:lnTo>
                      <a:lnTo>
                        <a:pt x="105" y="21"/>
                      </a:lnTo>
                      <a:lnTo>
                        <a:pt x="89" y="38"/>
                      </a:lnTo>
                      <a:lnTo>
                        <a:pt x="80" y="64"/>
                      </a:lnTo>
                      <a:lnTo>
                        <a:pt x="68" y="48"/>
                      </a:lnTo>
                      <a:lnTo>
                        <a:pt x="62" y="71"/>
                      </a:lnTo>
                      <a:lnTo>
                        <a:pt x="50" y="108"/>
                      </a:lnTo>
                      <a:lnTo>
                        <a:pt x="46" y="82"/>
                      </a:lnTo>
                      <a:lnTo>
                        <a:pt x="28" y="122"/>
                      </a:lnTo>
                      <a:lnTo>
                        <a:pt x="23" y="152"/>
                      </a:lnTo>
                      <a:lnTo>
                        <a:pt x="14" y="133"/>
                      </a:lnTo>
                      <a:lnTo>
                        <a:pt x="0" y="181"/>
                      </a:lnTo>
                      <a:lnTo>
                        <a:pt x="9" y="234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3" name="Freeform 135"/>
                <p:cNvSpPr/>
                <p:nvPr/>
              </p:nvSpPr>
              <p:spPr bwMode="auto">
                <a:xfrm>
                  <a:off x="4252" y="4053"/>
                  <a:ext cx="390" cy="231"/>
                </a:xfrm>
                <a:custGeom>
                  <a:avLst/>
                  <a:gdLst>
                    <a:gd name="T0" fmla="*/ 0 w 390"/>
                    <a:gd name="T1" fmla="*/ 231 h 231"/>
                    <a:gd name="T2" fmla="*/ 138 w 390"/>
                    <a:gd name="T3" fmla="*/ 214 h 231"/>
                    <a:gd name="T4" fmla="*/ 172 w 390"/>
                    <a:gd name="T5" fmla="*/ 211 h 231"/>
                    <a:gd name="T6" fmla="*/ 154 w 390"/>
                    <a:gd name="T7" fmla="*/ 205 h 231"/>
                    <a:gd name="T8" fmla="*/ 134 w 390"/>
                    <a:gd name="T9" fmla="*/ 204 h 231"/>
                    <a:gd name="T10" fmla="*/ 175 w 390"/>
                    <a:gd name="T11" fmla="*/ 192 h 231"/>
                    <a:gd name="T12" fmla="*/ 202 w 390"/>
                    <a:gd name="T13" fmla="*/ 189 h 231"/>
                    <a:gd name="T14" fmla="*/ 234 w 390"/>
                    <a:gd name="T15" fmla="*/ 181 h 231"/>
                    <a:gd name="T16" fmla="*/ 202 w 390"/>
                    <a:gd name="T17" fmla="*/ 181 h 231"/>
                    <a:gd name="T18" fmla="*/ 179 w 390"/>
                    <a:gd name="T19" fmla="*/ 181 h 231"/>
                    <a:gd name="T20" fmla="*/ 238 w 390"/>
                    <a:gd name="T21" fmla="*/ 168 h 231"/>
                    <a:gd name="T22" fmla="*/ 252 w 390"/>
                    <a:gd name="T23" fmla="*/ 160 h 231"/>
                    <a:gd name="T24" fmla="*/ 270 w 390"/>
                    <a:gd name="T25" fmla="*/ 148 h 231"/>
                    <a:gd name="T26" fmla="*/ 225 w 390"/>
                    <a:gd name="T27" fmla="*/ 158 h 231"/>
                    <a:gd name="T28" fmla="*/ 268 w 390"/>
                    <a:gd name="T29" fmla="*/ 133 h 231"/>
                    <a:gd name="T30" fmla="*/ 304 w 390"/>
                    <a:gd name="T31" fmla="*/ 110 h 231"/>
                    <a:gd name="T32" fmla="*/ 281 w 390"/>
                    <a:gd name="T33" fmla="*/ 113 h 231"/>
                    <a:gd name="T34" fmla="*/ 268 w 390"/>
                    <a:gd name="T35" fmla="*/ 117 h 231"/>
                    <a:gd name="T36" fmla="*/ 313 w 390"/>
                    <a:gd name="T37" fmla="*/ 86 h 231"/>
                    <a:gd name="T38" fmla="*/ 338 w 390"/>
                    <a:gd name="T39" fmla="*/ 63 h 231"/>
                    <a:gd name="T40" fmla="*/ 313 w 390"/>
                    <a:gd name="T41" fmla="*/ 72 h 231"/>
                    <a:gd name="T42" fmla="*/ 299 w 390"/>
                    <a:gd name="T43" fmla="*/ 76 h 231"/>
                    <a:gd name="T44" fmla="*/ 345 w 390"/>
                    <a:gd name="T45" fmla="*/ 41 h 231"/>
                    <a:gd name="T46" fmla="*/ 377 w 390"/>
                    <a:gd name="T47" fmla="*/ 19 h 231"/>
                    <a:gd name="T48" fmla="*/ 390 w 390"/>
                    <a:gd name="T49" fmla="*/ 0 h 231"/>
                    <a:gd name="T50" fmla="*/ 361 w 390"/>
                    <a:gd name="T51" fmla="*/ 14 h 231"/>
                    <a:gd name="T52" fmla="*/ 320 w 390"/>
                    <a:gd name="T53" fmla="*/ 28 h 231"/>
                    <a:gd name="T54" fmla="*/ 299 w 390"/>
                    <a:gd name="T55" fmla="*/ 38 h 231"/>
                    <a:gd name="T56" fmla="*/ 324 w 390"/>
                    <a:gd name="T57" fmla="*/ 17 h 231"/>
                    <a:gd name="T58" fmla="*/ 290 w 390"/>
                    <a:gd name="T59" fmla="*/ 28 h 231"/>
                    <a:gd name="T60" fmla="*/ 265 w 390"/>
                    <a:gd name="T61" fmla="*/ 51 h 231"/>
                    <a:gd name="T62" fmla="*/ 261 w 390"/>
                    <a:gd name="T63" fmla="*/ 62 h 231"/>
                    <a:gd name="T64" fmla="*/ 261 w 390"/>
                    <a:gd name="T65" fmla="*/ 36 h 231"/>
                    <a:gd name="T66" fmla="*/ 236 w 390"/>
                    <a:gd name="T67" fmla="*/ 61 h 231"/>
                    <a:gd name="T68" fmla="*/ 211 w 390"/>
                    <a:gd name="T69" fmla="*/ 80 h 231"/>
                    <a:gd name="T70" fmla="*/ 211 w 390"/>
                    <a:gd name="T71" fmla="*/ 62 h 231"/>
                    <a:gd name="T72" fmla="*/ 179 w 390"/>
                    <a:gd name="T73" fmla="*/ 87 h 231"/>
                    <a:gd name="T74" fmla="*/ 172 w 390"/>
                    <a:gd name="T75" fmla="*/ 113 h 231"/>
                    <a:gd name="T76" fmla="*/ 163 w 390"/>
                    <a:gd name="T77" fmla="*/ 121 h 231"/>
                    <a:gd name="T78" fmla="*/ 168 w 390"/>
                    <a:gd name="T79" fmla="*/ 92 h 231"/>
                    <a:gd name="T80" fmla="*/ 134 w 390"/>
                    <a:gd name="T81" fmla="*/ 116 h 231"/>
                    <a:gd name="T82" fmla="*/ 120 w 390"/>
                    <a:gd name="T83" fmla="*/ 137 h 231"/>
                    <a:gd name="T84" fmla="*/ 102 w 390"/>
                    <a:gd name="T85" fmla="*/ 161 h 231"/>
                    <a:gd name="T86" fmla="*/ 102 w 390"/>
                    <a:gd name="T87" fmla="*/ 131 h 231"/>
                    <a:gd name="T88" fmla="*/ 82 w 390"/>
                    <a:gd name="T89" fmla="*/ 150 h 231"/>
                    <a:gd name="T90" fmla="*/ 77 w 390"/>
                    <a:gd name="T91" fmla="*/ 165 h 231"/>
                    <a:gd name="T92" fmla="*/ 50 w 390"/>
                    <a:gd name="T93" fmla="*/ 185 h 231"/>
                    <a:gd name="T94" fmla="*/ 50 w 390"/>
                    <a:gd name="T95" fmla="*/ 175 h 231"/>
                    <a:gd name="T96" fmla="*/ 25 w 390"/>
                    <a:gd name="T97" fmla="*/ 195 h 231"/>
                    <a:gd name="T98" fmla="*/ 0 w 390"/>
                    <a:gd name="T99" fmla="*/ 231 h 231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390"/>
                    <a:gd name="T151" fmla="*/ 0 h 231"/>
                    <a:gd name="T152" fmla="*/ 390 w 390"/>
                    <a:gd name="T153" fmla="*/ 231 h 231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390" h="231">
                      <a:moveTo>
                        <a:pt x="0" y="231"/>
                      </a:moveTo>
                      <a:lnTo>
                        <a:pt x="138" y="214"/>
                      </a:lnTo>
                      <a:lnTo>
                        <a:pt x="172" y="211"/>
                      </a:lnTo>
                      <a:lnTo>
                        <a:pt x="154" y="205"/>
                      </a:lnTo>
                      <a:lnTo>
                        <a:pt x="134" y="204"/>
                      </a:lnTo>
                      <a:lnTo>
                        <a:pt x="175" y="192"/>
                      </a:lnTo>
                      <a:lnTo>
                        <a:pt x="202" y="189"/>
                      </a:lnTo>
                      <a:lnTo>
                        <a:pt x="234" y="181"/>
                      </a:lnTo>
                      <a:lnTo>
                        <a:pt x="202" y="181"/>
                      </a:lnTo>
                      <a:lnTo>
                        <a:pt x="179" y="181"/>
                      </a:lnTo>
                      <a:lnTo>
                        <a:pt x="238" y="168"/>
                      </a:lnTo>
                      <a:lnTo>
                        <a:pt x="252" y="160"/>
                      </a:lnTo>
                      <a:lnTo>
                        <a:pt x="270" y="148"/>
                      </a:lnTo>
                      <a:lnTo>
                        <a:pt x="225" y="158"/>
                      </a:lnTo>
                      <a:lnTo>
                        <a:pt x="268" y="133"/>
                      </a:lnTo>
                      <a:lnTo>
                        <a:pt x="304" y="110"/>
                      </a:lnTo>
                      <a:lnTo>
                        <a:pt x="281" y="113"/>
                      </a:lnTo>
                      <a:lnTo>
                        <a:pt x="268" y="117"/>
                      </a:lnTo>
                      <a:lnTo>
                        <a:pt x="313" y="86"/>
                      </a:lnTo>
                      <a:lnTo>
                        <a:pt x="338" y="63"/>
                      </a:lnTo>
                      <a:lnTo>
                        <a:pt x="313" y="72"/>
                      </a:lnTo>
                      <a:lnTo>
                        <a:pt x="299" y="76"/>
                      </a:lnTo>
                      <a:lnTo>
                        <a:pt x="345" y="41"/>
                      </a:lnTo>
                      <a:lnTo>
                        <a:pt x="377" y="19"/>
                      </a:lnTo>
                      <a:lnTo>
                        <a:pt x="390" y="0"/>
                      </a:lnTo>
                      <a:lnTo>
                        <a:pt x="361" y="14"/>
                      </a:lnTo>
                      <a:lnTo>
                        <a:pt x="320" y="28"/>
                      </a:lnTo>
                      <a:lnTo>
                        <a:pt x="299" y="38"/>
                      </a:lnTo>
                      <a:lnTo>
                        <a:pt x="324" y="17"/>
                      </a:lnTo>
                      <a:lnTo>
                        <a:pt x="290" y="28"/>
                      </a:lnTo>
                      <a:lnTo>
                        <a:pt x="265" y="51"/>
                      </a:lnTo>
                      <a:lnTo>
                        <a:pt x="261" y="62"/>
                      </a:lnTo>
                      <a:lnTo>
                        <a:pt x="261" y="36"/>
                      </a:lnTo>
                      <a:lnTo>
                        <a:pt x="236" y="61"/>
                      </a:lnTo>
                      <a:lnTo>
                        <a:pt x="211" y="80"/>
                      </a:lnTo>
                      <a:lnTo>
                        <a:pt x="211" y="62"/>
                      </a:lnTo>
                      <a:lnTo>
                        <a:pt x="179" y="87"/>
                      </a:lnTo>
                      <a:lnTo>
                        <a:pt x="172" y="113"/>
                      </a:lnTo>
                      <a:lnTo>
                        <a:pt x="163" y="121"/>
                      </a:lnTo>
                      <a:lnTo>
                        <a:pt x="168" y="92"/>
                      </a:lnTo>
                      <a:lnTo>
                        <a:pt x="134" y="116"/>
                      </a:lnTo>
                      <a:lnTo>
                        <a:pt x="120" y="137"/>
                      </a:lnTo>
                      <a:lnTo>
                        <a:pt x="102" y="161"/>
                      </a:lnTo>
                      <a:lnTo>
                        <a:pt x="102" y="131"/>
                      </a:lnTo>
                      <a:lnTo>
                        <a:pt x="82" y="150"/>
                      </a:lnTo>
                      <a:lnTo>
                        <a:pt x="77" y="165"/>
                      </a:lnTo>
                      <a:lnTo>
                        <a:pt x="50" y="185"/>
                      </a:lnTo>
                      <a:lnTo>
                        <a:pt x="50" y="175"/>
                      </a:lnTo>
                      <a:lnTo>
                        <a:pt x="25" y="195"/>
                      </a:lnTo>
                      <a:lnTo>
                        <a:pt x="0" y="231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A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4" name="Freeform 136"/>
                <p:cNvSpPr/>
                <p:nvPr/>
              </p:nvSpPr>
              <p:spPr bwMode="auto">
                <a:xfrm>
                  <a:off x="4000" y="4063"/>
                  <a:ext cx="257" cy="219"/>
                </a:xfrm>
                <a:custGeom>
                  <a:avLst/>
                  <a:gdLst>
                    <a:gd name="T0" fmla="*/ 257 w 257"/>
                    <a:gd name="T1" fmla="*/ 219 h 219"/>
                    <a:gd name="T2" fmla="*/ 218 w 257"/>
                    <a:gd name="T3" fmla="*/ 212 h 219"/>
                    <a:gd name="T4" fmla="*/ 166 w 257"/>
                    <a:gd name="T5" fmla="*/ 196 h 219"/>
                    <a:gd name="T6" fmla="*/ 130 w 257"/>
                    <a:gd name="T7" fmla="*/ 173 h 219"/>
                    <a:gd name="T8" fmla="*/ 180 w 257"/>
                    <a:gd name="T9" fmla="*/ 182 h 219"/>
                    <a:gd name="T10" fmla="*/ 139 w 257"/>
                    <a:gd name="T11" fmla="*/ 165 h 219"/>
                    <a:gd name="T12" fmla="*/ 105 w 257"/>
                    <a:gd name="T13" fmla="*/ 158 h 219"/>
                    <a:gd name="T14" fmla="*/ 78 w 257"/>
                    <a:gd name="T15" fmla="*/ 142 h 219"/>
                    <a:gd name="T16" fmla="*/ 118 w 257"/>
                    <a:gd name="T17" fmla="*/ 149 h 219"/>
                    <a:gd name="T18" fmla="*/ 66 w 257"/>
                    <a:gd name="T19" fmla="*/ 127 h 219"/>
                    <a:gd name="T20" fmla="*/ 32 w 257"/>
                    <a:gd name="T21" fmla="*/ 98 h 219"/>
                    <a:gd name="T22" fmla="*/ 66 w 257"/>
                    <a:gd name="T23" fmla="*/ 110 h 219"/>
                    <a:gd name="T24" fmla="*/ 19 w 257"/>
                    <a:gd name="T25" fmla="*/ 81 h 219"/>
                    <a:gd name="T26" fmla="*/ 7 w 257"/>
                    <a:gd name="T27" fmla="*/ 56 h 219"/>
                    <a:gd name="T28" fmla="*/ 32 w 257"/>
                    <a:gd name="T29" fmla="*/ 73 h 219"/>
                    <a:gd name="T30" fmla="*/ 0 w 257"/>
                    <a:gd name="T31" fmla="*/ 0 h 219"/>
                    <a:gd name="T32" fmla="*/ 73 w 257"/>
                    <a:gd name="T33" fmla="*/ 27 h 219"/>
                    <a:gd name="T34" fmla="*/ 64 w 257"/>
                    <a:gd name="T35" fmla="*/ 10 h 219"/>
                    <a:gd name="T36" fmla="*/ 116 w 257"/>
                    <a:gd name="T37" fmla="*/ 40 h 219"/>
                    <a:gd name="T38" fmla="*/ 134 w 257"/>
                    <a:gd name="T39" fmla="*/ 60 h 219"/>
                    <a:gd name="T40" fmla="*/ 134 w 257"/>
                    <a:gd name="T41" fmla="*/ 39 h 219"/>
                    <a:gd name="T42" fmla="*/ 161 w 257"/>
                    <a:gd name="T43" fmla="*/ 68 h 219"/>
                    <a:gd name="T44" fmla="*/ 177 w 257"/>
                    <a:gd name="T45" fmla="*/ 102 h 219"/>
                    <a:gd name="T46" fmla="*/ 180 w 257"/>
                    <a:gd name="T47" fmla="*/ 84 h 219"/>
                    <a:gd name="T48" fmla="*/ 200 w 257"/>
                    <a:gd name="T49" fmla="*/ 114 h 219"/>
                    <a:gd name="T50" fmla="*/ 211 w 257"/>
                    <a:gd name="T51" fmla="*/ 152 h 219"/>
                    <a:gd name="T52" fmla="*/ 218 w 257"/>
                    <a:gd name="T53" fmla="*/ 124 h 219"/>
                    <a:gd name="T54" fmla="*/ 241 w 257"/>
                    <a:gd name="T55" fmla="*/ 152 h 219"/>
                    <a:gd name="T56" fmla="*/ 248 w 257"/>
                    <a:gd name="T57" fmla="*/ 173 h 219"/>
                    <a:gd name="T58" fmla="*/ 257 w 257"/>
                    <a:gd name="T59" fmla="*/ 219 h 219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257"/>
                    <a:gd name="T91" fmla="*/ 0 h 219"/>
                    <a:gd name="T92" fmla="*/ 257 w 257"/>
                    <a:gd name="T93" fmla="*/ 219 h 219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257" h="219">
                      <a:moveTo>
                        <a:pt x="257" y="219"/>
                      </a:moveTo>
                      <a:lnTo>
                        <a:pt x="218" y="212"/>
                      </a:lnTo>
                      <a:lnTo>
                        <a:pt x="166" y="196"/>
                      </a:lnTo>
                      <a:lnTo>
                        <a:pt x="130" y="173"/>
                      </a:lnTo>
                      <a:lnTo>
                        <a:pt x="180" y="182"/>
                      </a:lnTo>
                      <a:lnTo>
                        <a:pt x="139" y="165"/>
                      </a:lnTo>
                      <a:lnTo>
                        <a:pt x="105" y="158"/>
                      </a:lnTo>
                      <a:lnTo>
                        <a:pt x="78" y="142"/>
                      </a:lnTo>
                      <a:lnTo>
                        <a:pt x="118" y="149"/>
                      </a:lnTo>
                      <a:lnTo>
                        <a:pt x="66" y="127"/>
                      </a:lnTo>
                      <a:lnTo>
                        <a:pt x="32" y="98"/>
                      </a:lnTo>
                      <a:lnTo>
                        <a:pt x="66" y="110"/>
                      </a:lnTo>
                      <a:lnTo>
                        <a:pt x="19" y="81"/>
                      </a:lnTo>
                      <a:lnTo>
                        <a:pt x="7" y="56"/>
                      </a:lnTo>
                      <a:lnTo>
                        <a:pt x="32" y="73"/>
                      </a:lnTo>
                      <a:lnTo>
                        <a:pt x="0" y="0"/>
                      </a:lnTo>
                      <a:lnTo>
                        <a:pt x="73" y="27"/>
                      </a:lnTo>
                      <a:lnTo>
                        <a:pt x="64" y="10"/>
                      </a:lnTo>
                      <a:lnTo>
                        <a:pt x="116" y="40"/>
                      </a:lnTo>
                      <a:lnTo>
                        <a:pt x="134" y="60"/>
                      </a:lnTo>
                      <a:lnTo>
                        <a:pt x="134" y="39"/>
                      </a:lnTo>
                      <a:lnTo>
                        <a:pt x="161" y="68"/>
                      </a:lnTo>
                      <a:lnTo>
                        <a:pt x="177" y="102"/>
                      </a:lnTo>
                      <a:lnTo>
                        <a:pt x="180" y="84"/>
                      </a:lnTo>
                      <a:lnTo>
                        <a:pt x="200" y="114"/>
                      </a:lnTo>
                      <a:lnTo>
                        <a:pt x="211" y="152"/>
                      </a:lnTo>
                      <a:lnTo>
                        <a:pt x="218" y="124"/>
                      </a:lnTo>
                      <a:lnTo>
                        <a:pt x="241" y="152"/>
                      </a:lnTo>
                      <a:lnTo>
                        <a:pt x="248" y="173"/>
                      </a:lnTo>
                      <a:lnTo>
                        <a:pt x="257" y="219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5" name="Freeform 137"/>
                <p:cNvSpPr/>
                <p:nvPr/>
              </p:nvSpPr>
              <p:spPr bwMode="auto">
                <a:xfrm>
                  <a:off x="4090" y="3917"/>
                  <a:ext cx="226" cy="110"/>
                </a:xfrm>
                <a:custGeom>
                  <a:avLst/>
                  <a:gdLst>
                    <a:gd name="T0" fmla="*/ 226 w 226"/>
                    <a:gd name="T1" fmla="*/ 110 h 110"/>
                    <a:gd name="T2" fmla="*/ 222 w 226"/>
                    <a:gd name="T3" fmla="*/ 73 h 110"/>
                    <a:gd name="T4" fmla="*/ 206 w 226"/>
                    <a:gd name="T5" fmla="*/ 32 h 110"/>
                    <a:gd name="T6" fmla="*/ 198 w 226"/>
                    <a:gd name="T7" fmla="*/ 63 h 110"/>
                    <a:gd name="T8" fmla="*/ 182 w 226"/>
                    <a:gd name="T9" fmla="*/ 27 h 110"/>
                    <a:gd name="T10" fmla="*/ 162 w 226"/>
                    <a:gd name="T11" fmla="*/ 7 h 110"/>
                    <a:gd name="T12" fmla="*/ 174 w 226"/>
                    <a:gd name="T13" fmla="*/ 41 h 110"/>
                    <a:gd name="T14" fmla="*/ 127 w 226"/>
                    <a:gd name="T15" fmla="*/ 10 h 110"/>
                    <a:gd name="T16" fmla="*/ 75 w 226"/>
                    <a:gd name="T17" fmla="*/ 0 h 110"/>
                    <a:gd name="T18" fmla="*/ 99 w 226"/>
                    <a:gd name="T19" fmla="*/ 14 h 110"/>
                    <a:gd name="T20" fmla="*/ 0 w 226"/>
                    <a:gd name="T21" fmla="*/ 2 h 110"/>
                    <a:gd name="T22" fmla="*/ 67 w 226"/>
                    <a:gd name="T23" fmla="*/ 29 h 110"/>
                    <a:gd name="T24" fmla="*/ 28 w 226"/>
                    <a:gd name="T25" fmla="*/ 32 h 110"/>
                    <a:gd name="T26" fmla="*/ 111 w 226"/>
                    <a:gd name="T27" fmla="*/ 41 h 110"/>
                    <a:gd name="T28" fmla="*/ 52 w 226"/>
                    <a:gd name="T29" fmla="*/ 63 h 110"/>
                    <a:gd name="T30" fmla="*/ 118 w 226"/>
                    <a:gd name="T31" fmla="*/ 56 h 110"/>
                    <a:gd name="T32" fmla="*/ 139 w 226"/>
                    <a:gd name="T33" fmla="*/ 58 h 110"/>
                    <a:gd name="T34" fmla="*/ 103 w 226"/>
                    <a:gd name="T35" fmla="*/ 70 h 110"/>
                    <a:gd name="T36" fmla="*/ 162 w 226"/>
                    <a:gd name="T37" fmla="*/ 68 h 110"/>
                    <a:gd name="T38" fmla="*/ 146 w 226"/>
                    <a:gd name="T39" fmla="*/ 90 h 110"/>
                    <a:gd name="T40" fmla="*/ 182 w 226"/>
                    <a:gd name="T41" fmla="*/ 78 h 110"/>
                    <a:gd name="T42" fmla="*/ 206 w 226"/>
                    <a:gd name="T43" fmla="*/ 78 h 110"/>
                    <a:gd name="T44" fmla="*/ 226 w 226"/>
                    <a:gd name="T45" fmla="*/ 110 h 110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226"/>
                    <a:gd name="T70" fmla="*/ 0 h 110"/>
                    <a:gd name="T71" fmla="*/ 226 w 226"/>
                    <a:gd name="T72" fmla="*/ 110 h 110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226" h="110">
                      <a:moveTo>
                        <a:pt x="226" y="110"/>
                      </a:moveTo>
                      <a:lnTo>
                        <a:pt x="222" y="73"/>
                      </a:lnTo>
                      <a:lnTo>
                        <a:pt x="206" y="32"/>
                      </a:lnTo>
                      <a:lnTo>
                        <a:pt x="198" y="63"/>
                      </a:lnTo>
                      <a:lnTo>
                        <a:pt x="182" y="27"/>
                      </a:lnTo>
                      <a:lnTo>
                        <a:pt x="162" y="7"/>
                      </a:lnTo>
                      <a:lnTo>
                        <a:pt x="174" y="41"/>
                      </a:lnTo>
                      <a:lnTo>
                        <a:pt x="127" y="10"/>
                      </a:lnTo>
                      <a:lnTo>
                        <a:pt x="75" y="0"/>
                      </a:lnTo>
                      <a:lnTo>
                        <a:pt x="99" y="14"/>
                      </a:lnTo>
                      <a:lnTo>
                        <a:pt x="0" y="2"/>
                      </a:lnTo>
                      <a:lnTo>
                        <a:pt x="67" y="29"/>
                      </a:lnTo>
                      <a:lnTo>
                        <a:pt x="28" y="32"/>
                      </a:lnTo>
                      <a:lnTo>
                        <a:pt x="111" y="41"/>
                      </a:lnTo>
                      <a:lnTo>
                        <a:pt x="52" y="63"/>
                      </a:lnTo>
                      <a:lnTo>
                        <a:pt x="118" y="56"/>
                      </a:lnTo>
                      <a:lnTo>
                        <a:pt x="139" y="58"/>
                      </a:lnTo>
                      <a:lnTo>
                        <a:pt x="103" y="70"/>
                      </a:lnTo>
                      <a:lnTo>
                        <a:pt x="162" y="68"/>
                      </a:lnTo>
                      <a:lnTo>
                        <a:pt x="146" y="90"/>
                      </a:lnTo>
                      <a:lnTo>
                        <a:pt x="182" y="78"/>
                      </a:lnTo>
                      <a:lnTo>
                        <a:pt x="206" y="78"/>
                      </a:lnTo>
                      <a:lnTo>
                        <a:pt x="226" y="110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6" name="Freeform 138"/>
                <p:cNvSpPr/>
                <p:nvPr/>
              </p:nvSpPr>
              <p:spPr bwMode="auto">
                <a:xfrm>
                  <a:off x="4328" y="3891"/>
                  <a:ext cx="183" cy="80"/>
                </a:xfrm>
                <a:custGeom>
                  <a:avLst/>
                  <a:gdLst>
                    <a:gd name="T0" fmla="*/ 0 w 183"/>
                    <a:gd name="T1" fmla="*/ 80 h 80"/>
                    <a:gd name="T2" fmla="*/ 4 w 183"/>
                    <a:gd name="T3" fmla="*/ 53 h 80"/>
                    <a:gd name="T4" fmla="*/ 16 w 183"/>
                    <a:gd name="T5" fmla="*/ 23 h 80"/>
                    <a:gd name="T6" fmla="*/ 22 w 183"/>
                    <a:gd name="T7" fmla="*/ 46 h 80"/>
                    <a:gd name="T8" fmla="*/ 35 w 183"/>
                    <a:gd name="T9" fmla="*/ 19 h 80"/>
                    <a:gd name="T10" fmla="*/ 52 w 183"/>
                    <a:gd name="T11" fmla="*/ 5 h 80"/>
                    <a:gd name="T12" fmla="*/ 42 w 183"/>
                    <a:gd name="T13" fmla="*/ 30 h 80"/>
                    <a:gd name="T14" fmla="*/ 81 w 183"/>
                    <a:gd name="T15" fmla="*/ 7 h 80"/>
                    <a:gd name="T16" fmla="*/ 122 w 183"/>
                    <a:gd name="T17" fmla="*/ 0 h 80"/>
                    <a:gd name="T18" fmla="*/ 103 w 183"/>
                    <a:gd name="T19" fmla="*/ 10 h 80"/>
                    <a:gd name="T20" fmla="*/ 183 w 183"/>
                    <a:gd name="T21" fmla="*/ 1 h 80"/>
                    <a:gd name="T22" fmla="*/ 129 w 183"/>
                    <a:gd name="T23" fmla="*/ 21 h 80"/>
                    <a:gd name="T24" fmla="*/ 161 w 183"/>
                    <a:gd name="T25" fmla="*/ 23 h 80"/>
                    <a:gd name="T26" fmla="*/ 93 w 183"/>
                    <a:gd name="T27" fmla="*/ 30 h 80"/>
                    <a:gd name="T28" fmla="*/ 142 w 183"/>
                    <a:gd name="T29" fmla="*/ 46 h 80"/>
                    <a:gd name="T30" fmla="*/ 87 w 183"/>
                    <a:gd name="T31" fmla="*/ 41 h 80"/>
                    <a:gd name="T32" fmla="*/ 71 w 183"/>
                    <a:gd name="T33" fmla="*/ 43 h 80"/>
                    <a:gd name="T34" fmla="*/ 100 w 183"/>
                    <a:gd name="T35" fmla="*/ 52 h 80"/>
                    <a:gd name="T36" fmla="*/ 52 w 183"/>
                    <a:gd name="T37" fmla="*/ 50 h 80"/>
                    <a:gd name="T38" fmla="*/ 65 w 183"/>
                    <a:gd name="T39" fmla="*/ 66 h 80"/>
                    <a:gd name="T40" fmla="*/ 35 w 183"/>
                    <a:gd name="T41" fmla="*/ 57 h 80"/>
                    <a:gd name="T42" fmla="*/ 16 w 183"/>
                    <a:gd name="T43" fmla="*/ 57 h 80"/>
                    <a:gd name="T44" fmla="*/ 0 w 183"/>
                    <a:gd name="T45" fmla="*/ 80 h 80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83"/>
                    <a:gd name="T70" fmla="*/ 0 h 80"/>
                    <a:gd name="T71" fmla="*/ 183 w 183"/>
                    <a:gd name="T72" fmla="*/ 80 h 80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83" h="80">
                      <a:moveTo>
                        <a:pt x="0" y="80"/>
                      </a:moveTo>
                      <a:lnTo>
                        <a:pt x="4" y="53"/>
                      </a:lnTo>
                      <a:lnTo>
                        <a:pt x="16" y="23"/>
                      </a:lnTo>
                      <a:lnTo>
                        <a:pt x="22" y="46"/>
                      </a:lnTo>
                      <a:lnTo>
                        <a:pt x="35" y="19"/>
                      </a:lnTo>
                      <a:lnTo>
                        <a:pt x="52" y="5"/>
                      </a:lnTo>
                      <a:lnTo>
                        <a:pt x="42" y="30"/>
                      </a:lnTo>
                      <a:lnTo>
                        <a:pt x="81" y="7"/>
                      </a:lnTo>
                      <a:lnTo>
                        <a:pt x="122" y="0"/>
                      </a:lnTo>
                      <a:lnTo>
                        <a:pt x="103" y="10"/>
                      </a:lnTo>
                      <a:lnTo>
                        <a:pt x="183" y="1"/>
                      </a:lnTo>
                      <a:lnTo>
                        <a:pt x="129" y="21"/>
                      </a:lnTo>
                      <a:lnTo>
                        <a:pt x="161" y="23"/>
                      </a:lnTo>
                      <a:lnTo>
                        <a:pt x="93" y="30"/>
                      </a:lnTo>
                      <a:lnTo>
                        <a:pt x="142" y="46"/>
                      </a:lnTo>
                      <a:lnTo>
                        <a:pt x="87" y="41"/>
                      </a:lnTo>
                      <a:lnTo>
                        <a:pt x="71" y="43"/>
                      </a:lnTo>
                      <a:lnTo>
                        <a:pt x="100" y="52"/>
                      </a:lnTo>
                      <a:lnTo>
                        <a:pt x="52" y="50"/>
                      </a:lnTo>
                      <a:lnTo>
                        <a:pt x="65" y="66"/>
                      </a:lnTo>
                      <a:lnTo>
                        <a:pt x="35" y="57"/>
                      </a:lnTo>
                      <a:lnTo>
                        <a:pt x="16" y="57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7" name="Freeform 139"/>
                <p:cNvSpPr/>
                <p:nvPr/>
              </p:nvSpPr>
              <p:spPr bwMode="auto">
                <a:xfrm>
                  <a:off x="4182" y="3861"/>
                  <a:ext cx="147" cy="68"/>
                </a:xfrm>
                <a:custGeom>
                  <a:avLst/>
                  <a:gdLst>
                    <a:gd name="T0" fmla="*/ 147 w 147"/>
                    <a:gd name="T1" fmla="*/ 68 h 68"/>
                    <a:gd name="T2" fmla="*/ 144 w 147"/>
                    <a:gd name="T3" fmla="*/ 45 h 68"/>
                    <a:gd name="T4" fmla="*/ 134 w 147"/>
                    <a:gd name="T5" fmla="*/ 20 h 68"/>
                    <a:gd name="T6" fmla="*/ 129 w 147"/>
                    <a:gd name="T7" fmla="*/ 39 h 68"/>
                    <a:gd name="T8" fmla="*/ 119 w 147"/>
                    <a:gd name="T9" fmla="*/ 16 h 68"/>
                    <a:gd name="T10" fmla="*/ 106 w 147"/>
                    <a:gd name="T11" fmla="*/ 5 h 68"/>
                    <a:gd name="T12" fmla="*/ 113 w 147"/>
                    <a:gd name="T13" fmla="*/ 26 h 68"/>
                    <a:gd name="T14" fmla="*/ 82 w 147"/>
                    <a:gd name="T15" fmla="*/ 6 h 68"/>
                    <a:gd name="T16" fmla="*/ 49 w 147"/>
                    <a:gd name="T17" fmla="*/ 0 h 68"/>
                    <a:gd name="T18" fmla="*/ 64 w 147"/>
                    <a:gd name="T19" fmla="*/ 9 h 68"/>
                    <a:gd name="T20" fmla="*/ 0 w 147"/>
                    <a:gd name="T21" fmla="*/ 2 h 68"/>
                    <a:gd name="T22" fmla="*/ 44 w 147"/>
                    <a:gd name="T23" fmla="*/ 18 h 68"/>
                    <a:gd name="T24" fmla="*/ 17 w 147"/>
                    <a:gd name="T25" fmla="*/ 20 h 68"/>
                    <a:gd name="T26" fmla="*/ 72 w 147"/>
                    <a:gd name="T27" fmla="*/ 26 h 68"/>
                    <a:gd name="T28" fmla="*/ 33 w 147"/>
                    <a:gd name="T29" fmla="*/ 39 h 68"/>
                    <a:gd name="T30" fmla="*/ 77 w 147"/>
                    <a:gd name="T31" fmla="*/ 35 h 68"/>
                    <a:gd name="T32" fmla="*/ 90 w 147"/>
                    <a:gd name="T33" fmla="*/ 36 h 68"/>
                    <a:gd name="T34" fmla="*/ 67 w 147"/>
                    <a:gd name="T35" fmla="*/ 44 h 68"/>
                    <a:gd name="T36" fmla="*/ 106 w 147"/>
                    <a:gd name="T37" fmla="*/ 42 h 68"/>
                    <a:gd name="T38" fmla="*/ 95 w 147"/>
                    <a:gd name="T39" fmla="*/ 56 h 68"/>
                    <a:gd name="T40" fmla="*/ 119 w 147"/>
                    <a:gd name="T41" fmla="*/ 48 h 68"/>
                    <a:gd name="T42" fmla="*/ 134 w 147"/>
                    <a:gd name="T43" fmla="*/ 48 h 68"/>
                    <a:gd name="T44" fmla="*/ 147 w 147"/>
                    <a:gd name="T45" fmla="*/ 68 h 68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47"/>
                    <a:gd name="T70" fmla="*/ 0 h 68"/>
                    <a:gd name="T71" fmla="*/ 147 w 147"/>
                    <a:gd name="T72" fmla="*/ 68 h 68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47" h="68">
                      <a:moveTo>
                        <a:pt x="147" y="68"/>
                      </a:moveTo>
                      <a:lnTo>
                        <a:pt x="144" y="45"/>
                      </a:lnTo>
                      <a:lnTo>
                        <a:pt x="134" y="20"/>
                      </a:lnTo>
                      <a:lnTo>
                        <a:pt x="129" y="39"/>
                      </a:lnTo>
                      <a:lnTo>
                        <a:pt x="119" y="16"/>
                      </a:lnTo>
                      <a:lnTo>
                        <a:pt x="106" y="5"/>
                      </a:lnTo>
                      <a:lnTo>
                        <a:pt x="113" y="26"/>
                      </a:lnTo>
                      <a:lnTo>
                        <a:pt x="82" y="6"/>
                      </a:lnTo>
                      <a:lnTo>
                        <a:pt x="49" y="0"/>
                      </a:lnTo>
                      <a:lnTo>
                        <a:pt x="64" y="9"/>
                      </a:lnTo>
                      <a:lnTo>
                        <a:pt x="0" y="2"/>
                      </a:lnTo>
                      <a:lnTo>
                        <a:pt x="44" y="18"/>
                      </a:lnTo>
                      <a:lnTo>
                        <a:pt x="17" y="20"/>
                      </a:lnTo>
                      <a:lnTo>
                        <a:pt x="72" y="26"/>
                      </a:lnTo>
                      <a:lnTo>
                        <a:pt x="33" y="39"/>
                      </a:lnTo>
                      <a:lnTo>
                        <a:pt x="77" y="35"/>
                      </a:lnTo>
                      <a:lnTo>
                        <a:pt x="90" y="36"/>
                      </a:lnTo>
                      <a:lnTo>
                        <a:pt x="67" y="44"/>
                      </a:lnTo>
                      <a:lnTo>
                        <a:pt x="106" y="42"/>
                      </a:lnTo>
                      <a:lnTo>
                        <a:pt x="95" y="56"/>
                      </a:lnTo>
                      <a:lnTo>
                        <a:pt x="119" y="48"/>
                      </a:lnTo>
                      <a:lnTo>
                        <a:pt x="134" y="48"/>
                      </a:lnTo>
                      <a:lnTo>
                        <a:pt x="147" y="68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8" name="Freeform 140"/>
                <p:cNvSpPr/>
                <p:nvPr/>
              </p:nvSpPr>
              <p:spPr bwMode="auto">
                <a:xfrm>
                  <a:off x="4050" y="3991"/>
                  <a:ext cx="233" cy="113"/>
                </a:xfrm>
                <a:custGeom>
                  <a:avLst/>
                  <a:gdLst>
                    <a:gd name="T0" fmla="*/ 233 w 233"/>
                    <a:gd name="T1" fmla="*/ 113 h 113"/>
                    <a:gd name="T2" fmla="*/ 229 w 233"/>
                    <a:gd name="T3" fmla="*/ 75 h 113"/>
                    <a:gd name="T4" fmla="*/ 213 w 233"/>
                    <a:gd name="T5" fmla="*/ 33 h 113"/>
                    <a:gd name="T6" fmla="*/ 205 w 233"/>
                    <a:gd name="T7" fmla="*/ 65 h 113"/>
                    <a:gd name="T8" fmla="*/ 188 w 233"/>
                    <a:gd name="T9" fmla="*/ 27 h 113"/>
                    <a:gd name="T10" fmla="*/ 167 w 233"/>
                    <a:gd name="T11" fmla="*/ 7 h 113"/>
                    <a:gd name="T12" fmla="*/ 180 w 233"/>
                    <a:gd name="T13" fmla="*/ 43 h 113"/>
                    <a:gd name="T14" fmla="*/ 131 w 233"/>
                    <a:gd name="T15" fmla="*/ 10 h 113"/>
                    <a:gd name="T16" fmla="*/ 77 w 233"/>
                    <a:gd name="T17" fmla="*/ 0 h 113"/>
                    <a:gd name="T18" fmla="*/ 102 w 233"/>
                    <a:gd name="T19" fmla="*/ 15 h 113"/>
                    <a:gd name="T20" fmla="*/ 0 w 233"/>
                    <a:gd name="T21" fmla="*/ 2 h 113"/>
                    <a:gd name="T22" fmla="*/ 69 w 233"/>
                    <a:gd name="T23" fmla="*/ 30 h 113"/>
                    <a:gd name="T24" fmla="*/ 28 w 233"/>
                    <a:gd name="T25" fmla="*/ 33 h 113"/>
                    <a:gd name="T26" fmla="*/ 114 w 233"/>
                    <a:gd name="T27" fmla="*/ 43 h 113"/>
                    <a:gd name="T28" fmla="*/ 52 w 233"/>
                    <a:gd name="T29" fmla="*/ 65 h 113"/>
                    <a:gd name="T30" fmla="*/ 123 w 233"/>
                    <a:gd name="T31" fmla="*/ 58 h 113"/>
                    <a:gd name="T32" fmla="*/ 143 w 233"/>
                    <a:gd name="T33" fmla="*/ 60 h 113"/>
                    <a:gd name="T34" fmla="*/ 106 w 233"/>
                    <a:gd name="T35" fmla="*/ 73 h 113"/>
                    <a:gd name="T36" fmla="*/ 167 w 233"/>
                    <a:gd name="T37" fmla="*/ 71 h 113"/>
                    <a:gd name="T38" fmla="*/ 151 w 233"/>
                    <a:gd name="T39" fmla="*/ 93 h 113"/>
                    <a:gd name="T40" fmla="*/ 188 w 233"/>
                    <a:gd name="T41" fmla="*/ 80 h 113"/>
                    <a:gd name="T42" fmla="*/ 213 w 233"/>
                    <a:gd name="T43" fmla="*/ 80 h 113"/>
                    <a:gd name="T44" fmla="*/ 233 w 233"/>
                    <a:gd name="T45" fmla="*/ 113 h 113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233"/>
                    <a:gd name="T70" fmla="*/ 0 h 113"/>
                    <a:gd name="T71" fmla="*/ 233 w 233"/>
                    <a:gd name="T72" fmla="*/ 113 h 113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233" h="113">
                      <a:moveTo>
                        <a:pt x="233" y="113"/>
                      </a:moveTo>
                      <a:lnTo>
                        <a:pt x="229" y="75"/>
                      </a:lnTo>
                      <a:lnTo>
                        <a:pt x="213" y="33"/>
                      </a:lnTo>
                      <a:lnTo>
                        <a:pt x="205" y="65"/>
                      </a:lnTo>
                      <a:lnTo>
                        <a:pt x="188" y="27"/>
                      </a:lnTo>
                      <a:lnTo>
                        <a:pt x="167" y="7"/>
                      </a:lnTo>
                      <a:lnTo>
                        <a:pt x="180" y="43"/>
                      </a:lnTo>
                      <a:lnTo>
                        <a:pt x="131" y="10"/>
                      </a:lnTo>
                      <a:lnTo>
                        <a:pt x="77" y="0"/>
                      </a:lnTo>
                      <a:lnTo>
                        <a:pt x="102" y="15"/>
                      </a:lnTo>
                      <a:lnTo>
                        <a:pt x="0" y="2"/>
                      </a:lnTo>
                      <a:lnTo>
                        <a:pt x="69" y="30"/>
                      </a:lnTo>
                      <a:lnTo>
                        <a:pt x="28" y="33"/>
                      </a:lnTo>
                      <a:lnTo>
                        <a:pt x="114" y="43"/>
                      </a:lnTo>
                      <a:lnTo>
                        <a:pt x="52" y="65"/>
                      </a:lnTo>
                      <a:lnTo>
                        <a:pt x="123" y="58"/>
                      </a:lnTo>
                      <a:lnTo>
                        <a:pt x="143" y="60"/>
                      </a:lnTo>
                      <a:lnTo>
                        <a:pt x="106" y="73"/>
                      </a:lnTo>
                      <a:lnTo>
                        <a:pt x="167" y="71"/>
                      </a:lnTo>
                      <a:lnTo>
                        <a:pt x="151" y="93"/>
                      </a:lnTo>
                      <a:lnTo>
                        <a:pt x="188" y="80"/>
                      </a:lnTo>
                      <a:lnTo>
                        <a:pt x="213" y="80"/>
                      </a:lnTo>
                      <a:lnTo>
                        <a:pt x="233" y="113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89" name="Freeform 141"/>
                <p:cNvSpPr/>
                <p:nvPr/>
              </p:nvSpPr>
              <p:spPr bwMode="auto">
                <a:xfrm>
                  <a:off x="4032" y="4165"/>
                  <a:ext cx="151" cy="102"/>
                </a:xfrm>
                <a:custGeom>
                  <a:avLst/>
                  <a:gdLst>
                    <a:gd name="T0" fmla="*/ 0 w 151"/>
                    <a:gd name="T1" fmla="*/ 102 h 102"/>
                    <a:gd name="T2" fmla="*/ 22 w 151"/>
                    <a:gd name="T3" fmla="*/ 98 h 102"/>
                    <a:gd name="T4" fmla="*/ 54 w 151"/>
                    <a:gd name="T5" fmla="*/ 91 h 102"/>
                    <a:gd name="T6" fmla="*/ 75 w 151"/>
                    <a:gd name="T7" fmla="*/ 80 h 102"/>
                    <a:gd name="T8" fmla="*/ 46 w 151"/>
                    <a:gd name="T9" fmla="*/ 84 h 102"/>
                    <a:gd name="T10" fmla="*/ 70 w 151"/>
                    <a:gd name="T11" fmla="*/ 77 h 102"/>
                    <a:gd name="T12" fmla="*/ 89 w 151"/>
                    <a:gd name="T13" fmla="*/ 73 h 102"/>
                    <a:gd name="T14" fmla="*/ 105 w 151"/>
                    <a:gd name="T15" fmla="*/ 66 h 102"/>
                    <a:gd name="T16" fmla="*/ 82 w 151"/>
                    <a:gd name="T17" fmla="*/ 69 h 102"/>
                    <a:gd name="T18" fmla="*/ 113 w 151"/>
                    <a:gd name="T19" fmla="*/ 59 h 102"/>
                    <a:gd name="T20" fmla="*/ 132 w 151"/>
                    <a:gd name="T21" fmla="*/ 45 h 102"/>
                    <a:gd name="T22" fmla="*/ 113 w 151"/>
                    <a:gd name="T23" fmla="*/ 51 h 102"/>
                    <a:gd name="T24" fmla="*/ 141 w 151"/>
                    <a:gd name="T25" fmla="*/ 37 h 102"/>
                    <a:gd name="T26" fmla="*/ 148 w 151"/>
                    <a:gd name="T27" fmla="*/ 26 h 102"/>
                    <a:gd name="T28" fmla="*/ 132 w 151"/>
                    <a:gd name="T29" fmla="*/ 34 h 102"/>
                    <a:gd name="T30" fmla="*/ 151 w 151"/>
                    <a:gd name="T31" fmla="*/ 0 h 102"/>
                    <a:gd name="T32" fmla="*/ 109 w 151"/>
                    <a:gd name="T33" fmla="*/ 12 h 102"/>
                    <a:gd name="T34" fmla="*/ 114 w 151"/>
                    <a:gd name="T35" fmla="*/ 5 h 102"/>
                    <a:gd name="T36" fmla="*/ 83 w 151"/>
                    <a:gd name="T37" fmla="*/ 18 h 102"/>
                    <a:gd name="T38" fmla="*/ 72 w 151"/>
                    <a:gd name="T39" fmla="*/ 27 h 102"/>
                    <a:gd name="T40" fmla="*/ 72 w 151"/>
                    <a:gd name="T41" fmla="*/ 17 h 102"/>
                    <a:gd name="T42" fmla="*/ 56 w 151"/>
                    <a:gd name="T43" fmla="*/ 32 h 102"/>
                    <a:gd name="T44" fmla="*/ 46 w 151"/>
                    <a:gd name="T45" fmla="*/ 47 h 102"/>
                    <a:gd name="T46" fmla="*/ 46 w 151"/>
                    <a:gd name="T47" fmla="*/ 39 h 102"/>
                    <a:gd name="T48" fmla="*/ 33 w 151"/>
                    <a:gd name="T49" fmla="*/ 52 h 102"/>
                    <a:gd name="T50" fmla="*/ 27 w 151"/>
                    <a:gd name="T51" fmla="*/ 70 h 102"/>
                    <a:gd name="T52" fmla="*/ 22 w 151"/>
                    <a:gd name="T53" fmla="*/ 57 h 102"/>
                    <a:gd name="T54" fmla="*/ 8 w 151"/>
                    <a:gd name="T55" fmla="*/ 70 h 102"/>
                    <a:gd name="T56" fmla="*/ 5 w 151"/>
                    <a:gd name="T57" fmla="*/ 80 h 102"/>
                    <a:gd name="T58" fmla="*/ 0 w 151"/>
                    <a:gd name="T59" fmla="*/ 102 h 102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151"/>
                    <a:gd name="T91" fmla="*/ 0 h 102"/>
                    <a:gd name="T92" fmla="*/ 151 w 151"/>
                    <a:gd name="T93" fmla="*/ 102 h 102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151" h="102">
                      <a:moveTo>
                        <a:pt x="0" y="102"/>
                      </a:moveTo>
                      <a:lnTo>
                        <a:pt x="22" y="98"/>
                      </a:lnTo>
                      <a:lnTo>
                        <a:pt x="54" y="91"/>
                      </a:lnTo>
                      <a:lnTo>
                        <a:pt x="75" y="80"/>
                      </a:lnTo>
                      <a:lnTo>
                        <a:pt x="46" y="84"/>
                      </a:lnTo>
                      <a:lnTo>
                        <a:pt x="70" y="77"/>
                      </a:lnTo>
                      <a:lnTo>
                        <a:pt x="89" y="73"/>
                      </a:lnTo>
                      <a:lnTo>
                        <a:pt x="105" y="66"/>
                      </a:lnTo>
                      <a:lnTo>
                        <a:pt x="82" y="69"/>
                      </a:lnTo>
                      <a:lnTo>
                        <a:pt x="113" y="59"/>
                      </a:lnTo>
                      <a:lnTo>
                        <a:pt x="132" y="45"/>
                      </a:lnTo>
                      <a:lnTo>
                        <a:pt x="113" y="51"/>
                      </a:lnTo>
                      <a:lnTo>
                        <a:pt x="141" y="37"/>
                      </a:lnTo>
                      <a:lnTo>
                        <a:pt x="148" y="26"/>
                      </a:lnTo>
                      <a:lnTo>
                        <a:pt x="132" y="34"/>
                      </a:lnTo>
                      <a:lnTo>
                        <a:pt x="151" y="0"/>
                      </a:lnTo>
                      <a:lnTo>
                        <a:pt x="109" y="12"/>
                      </a:lnTo>
                      <a:lnTo>
                        <a:pt x="114" y="5"/>
                      </a:lnTo>
                      <a:lnTo>
                        <a:pt x="83" y="18"/>
                      </a:lnTo>
                      <a:lnTo>
                        <a:pt x="72" y="27"/>
                      </a:lnTo>
                      <a:lnTo>
                        <a:pt x="72" y="17"/>
                      </a:lnTo>
                      <a:lnTo>
                        <a:pt x="56" y="32"/>
                      </a:lnTo>
                      <a:lnTo>
                        <a:pt x="46" y="47"/>
                      </a:lnTo>
                      <a:lnTo>
                        <a:pt x="46" y="39"/>
                      </a:lnTo>
                      <a:lnTo>
                        <a:pt x="33" y="52"/>
                      </a:lnTo>
                      <a:lnTo>
                        <a:pt x="27" y="70"/>
                      </a:lnTo>
                      <a:lnTo>
                        <a:pt x="22" y="57"/>
                      </a:lnTo>
                      <a:lnTo>
                        <a:pt x="8" y="70"/>
                      </a:lnTo>
                      <a:lnTo>
                        <a:pt x="5" y="80"/>
                      </a:lnTo>
                      <a:lnTo>
                        <a:pt x="0" y="102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0" name="Freeform 142"/>
                <p:cNvSpPr/>
                <p:nvPr/>
              </p:nvSpPr>
              <p:spPr bwMode="auto">
                <a:xfrm>
                  <a:off x="3886" y="4172"/>
                  <a:ext cx="179" cy="102"/>
                </a:xfrm>
                <a:custGeom>
                  <a:avLst/>
                  <a:gdLst>
                    <a:gd name="T0" fmla="*/ 179 w 179"/>
                    <a:gd name="T1" fmla="*/ 102 h 102"/>
                    <a:gd name="T2" fmla="*/ 153 w 179"/>
                    <a:gd name="T3" fmla="*/ 98 h 102"/>
                    <a:gd name="T4" fmla="*/ 116 w 179"/>
                    <a:gd name="T5" fmla="*/ 91 h 102"/>
                    <a:gd name="T6" fmla="*/ 91 w 179"/>
                    <a:gd name="T7" fmla="*/ 80 h 102"/>
                    <a:gd name="T8" fmla="*/ 126 w 179"/>
                    <a:gd name="T9" fmla="*/ 84 h 102"/>
                    <a:gd name="T10" fmla="*/ 97 w 179"/>
                    <a:gd name="T11" fmla="*/ 77 h 102"/>
                    <a:gd name="T12" fmla="*/ 74 w 179"/>
                    <a:gd name="T13" fmla="*/ 73 h 102"/>
                    <a:gd name="T14" fmla="*/ 55 w 179"/>
                    <a:gd name="T15" fmla="*/ 66 h 102"/>
                    <a:gd name="T16" fmla="*/ 83 w 179"/>
                    <a:gd name="T17" fmla="*/ 69 h 102"/>
                    <a:gd name="T18" fmla="*/ 46 w 179"/>
                    <a:gd name="T19" fmla="*/ 59 h 102"/>
                    <a:gd name="T20" fmla="*/ 23 w 179"/>
                    <a:gd name="T21" fmla="*/ 45 h 102"/>
                    <a:gd name="T22" fmla="*/ 46 w 179"/>
                    <a:gd name="T23" fmla="*/ 51 h 102"/>
                    <a:gd name="T24" fmla="*/ 13 w 179"/>
                    <a:gd name="T25" fmla="*/ 37 h 102"/>
                    <a:gd name="T26" fmla="*/ 6 w 179"/>
                    <a:gd name="T27" fmla="*/ 26 h 102"/>
                    <a:gd name="T28" fmla="*/ 23 w 179"/>
                    <a:gd name="T29" fmla="*/ 34 h 102"/>
                    <a:gd name="T30" fmla="*/ 0 w 179"/>
                    <a:gd name="T31" fmla="*/ 0 h 102"/>
                    <a:gd name="T32" fmla="*/ 51 w 179"/>
                    <a:gd name="T33" fmla="*/ 12 h 102"/>
                    <a:gd name="T34" fmla="*/ 45 w 179"/>
                    <a:gd name="T35" fmla="*/ 5 h 102"/>
                    <a:gd name="T36" fmla="*/ 81 w 179"/>
                    <a:gd name="T37" fmla="*/ 19 h 102"/>
                    <a:gd name="T38" fmla="*/ 94 w 179"/>
                    <a:gd name="T39" fmla="*/ 27 h 102"/>
                    <a:gd name="T40" fmla="*/ 94 w 179"/>
                    <a:gd name="T41" fmla="*/ 18 h 102"/>
                    <a:gd name="T42" fmla="*/ 113 w 179"/>
                    <a:gd name="T43" fmla="*/ 32 h 102"/>
                    <a:gd name="T44" fmla="*/ 124 w 179"/>
                    <a:gd name="T45" fmla="*/ 47 h 102"/>
                    <a:gd name="T46" fmla="*/ 126 w 179"/>
                    <a:gd name="T47" fmla="*/ 39 h 102"/>
                    <a:gd name="T48" fmla="*/ 140 w 179"/>
                    <a:gd name="T49" fmla="*/ 53 h 102"/>
                    <a:gd name="T50" fmla="*/ 148 w 179"/>
                    <a:gd name="T51" fmla="*/ 70 h 102"/>
                    <a:gd name="T52" fmla="*/ 153 w 179"/>
                    <a:gd name="T53" fmla="*/ 57 h 102"/>
                    <a:gd name="T54" fmla="*/ 169 w 179"/>
                    <a:gd name="T55" fmla="*/ 70 h 102"/>
                    <a:gd name="T56" fmla="*/ 173 w 179"/>
                    <a:gd name="T57" fmla="*/ 80 h 102"/>
                    <a:gd name="T58" fmla="*/ 179 w 179"/>
                    <a:gd name="T59" fmla="*/ 102 h 102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179"/>
                    <a:gd name="T91" fmla="*/ 0 h 102"/>
                    <a:gd name="T92" fmla="*/ 179 w 179"/>
                    <a:gd name="T93" fmla="*/ 102 h 102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179" h="102">
                      <a:moveTo>
                        <a:pt x="179" y="102"/>
                      </a:moveTo>
                      <a:lnTo>
                        <a:pt x="153" y="98"/>
                      </a:lnTo>
                      <a:lnTo>
                        <a:pt x="116" y="91"/>
                      </a:lnTo>
                      <a:lnTo>
                        <a:pt x="91" y="80"/>
                      </a:lnTo>
                      <a:lnTo>
                        <a:pt x="126" y="84"/>
                      </a:lnTo>
                      <a:lnTo>
                        <a:pt x="97" y="77"/>
                      </a:lnTo>
                      <a:lnTo>
                        <a:pt x="74" y="73"/>
                      </a:lnTo>
                      <a:lnTo>
                        <a:pt x="55" y="66"/>
                      </a:lnTo>
                      <a:lnTo>
                        <a:pt x="83" y="69"/>
                      </a:lnTo>
                      <a:lnTo>
                        <a:pt x="46" y="59"/>
                      </a:lnTo>
                      <a:lnTo>
                        <a:pt x="23" y="45"/>
                      </a:lnTo>
                      <a:lnTo>
                        <a:pt x="46" y="51"/>
                      </a:lnTo>
                      <a:lnTo>
                        <a:pt x="13" y="37"/>
                      </a:lnTo>
                      <a:lnTo>
                        <a:pt x="6" y="26"/>
                      </a:lnTo>
                      <a:lnTo>
                        <a:pt x="23" y="34"/>
                      </a:lnTo>
                      <a:lnTo>
                        <a:pt x="0" y="0"/>
                      </a:lnTo>
                      <a:lnTo>
                        <a:pt x="51" y="12"/>
                      </a:lnTo>
                      <a:lnTo>
                        <a:pt x="45" y="5"/>
                      </a:lnTo>
                      <a:lnTo>
                        <a:pt x="81" y="19"/>
                      </a:lnTo>
                      <a:lnTo>
                        <a:pt x="94" y="27"/>
                      </a:lnTo>
                      <a:lnTo>
                        <a:pt x="94" y="18"/>
                      </a:lnTo>
                      <a:lnTo>
                        <a:pt x="113" y="32"/>
                      </a:lnTo>
                      <a:lnTo>
                        <a:pt x="124" y="47"/>
                      </a:lnTo>
                      <a:lnTo>
                        <a:pt x="126" y="39"/>
                      </a:lnTo>
                      <a:lnTo>
                        <a:pt x="140" y="53"/>
                      </a:lnTo>
                      <a:lnTo>
                        <a:pt x="148" y="70"/>
                      </a:lnTo>
                      <a:lnTo>
                        <a:pt x="153" y="57"/>
                      </a:lnTo>
                      <a:lnTo>
                        <a:pt x="169" y="70"/>
                      </a:lnTo>
                      <a:lnTo>
                        <a:pt x="173" y="80"/>
                      </a:lnTo>
                      <a:lnTo>
                        <a:pt x="179" y="102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1" name="Freeform 143"/>
                <p:cNvSpPr/>
                <p:nvPr/>
              </p:nvSpPr>
              <p:spPr bwMode="auto">
                <a:xfrm>
                  <a:off x="3875" y="4086"/>
                  <a:ext cx="161" cy="79"/>
                </a:xfrm>
                <a:custGeom>
                  <a:avLst/>
                  <a:gdLst>
                    <a:gd name="T0" fmla="*/ 161 w 161"/>
                    <a:gd name="T1" fmla="*/ 79 h 79"/>
                    <a:gd name="T2" fmla="*/ 159 w 161"/>
                    <a:gd name="T3" fmla="*/ 52 h 79"/>
                    <a:gd name="T4" fmla="*/ 147 w 161"/>
                    <a:gd name="T5" fmla="*/ 23 h 79"/>
                    <a:gd name="T6" fmla="*/ 142 w 161"/>
                    <a:gd name="T7" fmla="*/ 45 h 79"/>
                    <a:gd name="T8" fmla="*/ 130 w 161"/>
                    <a:gd name="T9" fmla="*/ 19 h 79"/>
                    <a:gd name="T10" fmla="*/ 116 w 161"/>
                    <a:gd name="T11" fmla="*/ 5 h 79"/>
                    <a:gd name="T12" fmla="*/ 125 w 161"/>
                    <a:gd name="T13" fmla="*/ 29 h 79"/>
                    <a:gd name="T14" fmla="*/ 91 w 161"/>
                    <a:gd name="T15" fmla="*/ 7 h 79"/>
                    <a:gd name="T16" fmla="*/ 54 w 161"/>
                    <a:gd name="T17" fmla="*/ 0 h 79"/>
                    <a:gd name="T18" fmla="*/ 71 w 161"/>
                    <a:gd name="T19" fmla="*/ 10 h 79"/>
                    <a:gd name="T20" fmla="*/ 0 w 161"/>
                    <a:gd name="T21" fmla="*/ 2 h 79"/>
                    <a:gd name="T22" fmla="*/ 48 w 161"/>
                    <a:gd name="T23" fmla="*/ 21 h 79"/>
                    <a:gd name="T24" fmla="*/ 20 w 161"/>
                    <a:gd name="T25" fmla="*/ 23 h 79"/>
                    <a:gd name="T26" fmla="*/ 79 w 161"/>
                    <a:gd name="T27" fmla="*/ 29 h 79"/>
                    <a:gd name="T28" fmla="*/ 36 w 161"/>
                    <a:gd name="T29" fmla="*/ 45 h 79"/>
                    <a:gd name="T30" fmla="*/ 85 w 161"/>
                    <a:gd name="T31" fmla="*/ 40 h 79"/>
                    <a:gd name="T32" fmla="*/ 99 w 161"/>
                    <a:gd name="T33" fmla="*/ 42 h 79"/>
                    <a:gd name="T34" fmla="*/ 73 w 161"/>
                    <a:gd name="T35" fmla="*/ 51 h 79"/>
                    <a:gd name="T36" fmla="*/ 116 w 161"/>
                    <a:gd name="T37" fmla="*/ 49 h 79"/>
                    <a:gd name="T38" fmla="*/ 105 w 161"/>
                    <a:gd name="T39" fmla="*/ 64 h 79"/>
                    <a:gd name="T40" fmla="*/ 130 w 161"/>
                    <a:gd name="T41" fmla="*/ 56 h 79"/>
                    <a:gd name="T42" fmla="*/ 147 w 161"/>
                    <a:gd name="T43" fmla="*/ 56 h 79"/>
                    <a:gd name="T44" fmla="*/ 161 w 161"/>
                    <a:gd name="T45" fmla="*/ 79 h 79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61"/>
                    <a:gd name="T70" fmla="*/ 0 h 79"/>
                    <a:gd name="T71" fmla="*/ 161 w 161"/>
                    <a:gd name="T72" fmla="*/ 79 h 79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61" h="79">
                      <a:moveTo>
                        <a:pt x="161" y="79"/>
                      </a:moveTo>
                      <a:lnTo>
                        <a:pt x="159" y="52"/>
                      </a:lnTo>
                      <a:lnTo>
                        <a:pt x="147" y="23"/>
                      </a:lnTo>
                      <a:lnTo>
                        <a:pt x="142" y="45"/>
                      </a:lnTo>
                      <a:lnTo>
                        <a:pt x="130" y="19"/>
                      </a:lnTo>
                      <a:lnTo>
                        <a:pt x="116" y="5"/>
                      </a:lnTo>
                      <a:lnTo>
                        <a:pt x="125" y="29"/>
                      </a:lnTo>
                      <a:lnTo>
                        <a:pt x="91" y="7"/>
                      </a:lnTo>
                      <a:lnTo>
                        <a:pt x="54" y="0"/>
                      </a:lnTo>
                      <a:lnTo>
                        <a:pt x="71" y="10"/>
                      </a:lnTo>
                      <a:lnTo>
                        <a:pt x="0" y="2"/>
                      </a:lnTo>
                      <a:lnTo>
                        <a:pt x="48" y="21"/>
                      </a:lnTo>
                      <a:lnTo>
                        <a:pt x="20" y="23"/>
                      </a:lnTo>
                      <a:lnTo>
                        <a:pt x="79" y="29"/>
                      </a:lnTo>
                      <a:lnTo>
                        <a:pt x="36" y="45"/>
                      </a:lnTo>
                      <a:lnTo>
                        <a:pt x="85" y="40"/>
                      </a:lnTo>
                      <a:lnTo>
                        <a:pt x="99" y="42"/>
                      </a:lnTo>
                      <a:lnTo>
                        <a:pt x="73" y="51"/>
                      </a:lnTo>
                      <a:lnTo>
                        <a:pt x="116" y="49"/>
                      </a:lnTo>
                      <a:lnTo>
                        <a:pt x="105" y="64"/>
                      </a:lnTo>
                      <a:lnTo>
                        <a:pt x="130" y="56"/>
                      </a:lnTo>
                      <a:lnTo>
                        <a:pt x="147" y="56"/>
                      </a:lnTo>
                      <a:lnTo>
                        <a:pt x="161" y="79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A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2" name="Freeform 144"/>
                <p:cNvSpPr/>
                <p:nvPr/>
              </p:nvSpPr>
              <p:spPr bwMode="auto">
                <a:xfrm>
                  <a:off x="4030" y="4025"/>
                  <a:ext cx="135" cy="66"/>
                </a:xfrm>
                <a:custGeom>
                  <a:avLst/>
                  <a:gdLst>
                    <a:gd name="T0" fmla="*/ 0 w 135"/>
                    <a:gd name="T1" fmla="*/ 66 h 66"/>
                    <a:gd name="T2" fmla="*/ 2 w 135"/>
                    <a:gd name="T3" fmla="*/ 44 h 66"/>
                    <a:gd name="T4" fmla="*/ 11 w 135"/>
                    <a:gd name="T5" fmla="*/ 19 h 66"/>
                    <a:gd name="T6" fmla="*/ 17 w 135"/>
                    <a:gd name="T7" fmla="*/ 38 h 66"/>
                    <a:gd name="T8" fmla="*/ 26 w 135"/>
                    <a:gd name="T9" fmla="*/ 16 h 66"/>
                    <a:gd name="T10" fmla="*/ 38 w 135"/>
                    <a:gd name="T11" fmla="*/ 4 h 66"/>
                    <a:gd name="T12" fmla="*/ 31 w 135"/>
                    <a:gd name="T13" fmla="*/ 24 h 66"/>
                    <a:gd name="T14" fmla="*/ 60 w 135"/>
                    <a:gd name="T15" fmla="*/ 5 h 66"/>
                    <a:gd name="T16" fmla="*/ 90 w 135"/>
                    <a:gd name="T17" fmla="*/ 0 h 66"/>
                    <a:gd name="T18" fmla="*/ 76 w 135"/>
                    <a:gd name="T19" fmla="*/ 8 h 66"/>
                    <a:gd name="T20" fmla="*/ 135 w 135"/>
                    <a:gd name="T21" fmla="*/ 1 h 66"/>
                    <a:gd name="T22" fmla="*/ 95 w 135"/>
                    <a:gd name="T23" fmla="*/ 17 h 66"/>
                    <a:gd name="T24" fmla="*/ 119 w 135"/>
                    <a:gd name="T25" fmla="*/ 19 h 66"/>
                    <a:gd name="T26" fmla="*/ 69 w 135"/>
                    <a:gd name="T27" fmla="*/ 24 h 66"/>
                    <a:gd name="T28" fmla="*/ 104 w 135"/>
                    <a:gd name="T29" fmla="*/ 38 h 66"/>
                    <a:gd name="T30" fmla="*/ 64 w 135"/>
                    <a:gd name="T31" fmla="*/ 33 h 66"/>
                    <a:gd name="T32" fmla="*/ 52 w 135"/>
                    <a:gd name="T33" fmla="*/ 35 h 66"/>
                    <a:gd name="T34" fmla="*/ 73 w 135"/>
                    <a:gd name="T35" fmla="*/ 42 h 66"/>
                    <a:gd name="T36" fmla="*/ 38 w 135"/>
                    <a:gd name="T37" fmla="*/ 41 h 66"/>
                    <a:gd name="T38" fmla="*/ 48 w 135"/>
                    <a:gd name="T39" fmla="*/ 54 h 66"/>
                    <a:gd name="T40" fmla="*/ 26 w 135"/>
                    <a:gd name="T41" fmla="*/ 46 h 66"/>
                    <a:gd name="T42" fmla="*/ 11 w 135"/>
                    <a:gd name="T43" fmla="*/ 46 h 66"/>
                    <a:gd name="T44" fmla="*/ 0 w 135"/>
                    <a:gd name="T45" fmla="*/ 66 h 6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35"/>
                    <a:gd name="T70" fmla="*/ 0 h 66"/>
                    <a:gd name="T71" fmla="*/ 135 w 135"/>
                    <a:gd name="T72" fmla="*/ 66 h 6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35" h="66">
                      <a:moveTo>
                        <a:pt x="0" y="66"/>
                      </a:moveTo>
                      <a:lnTo>
                        <a:pt x="2" y="44"/>
                      </a:lnTo>
                      <a:lnTo>
                        <a:pt x="11" y="19"/>
                      </a:lnTo>
                      <a:lnTo>
                        <a:pt x="17" y="38"/>
                      </a:lnTo>
                      <a:lnTo>
                        <a:pt x="26" y="16"/>
                      </a:lnTo>
                      <a:lnTo>
                        <a:pt x="38" y="4"/>
                      </a:lnTo>
                      <a:lnTo>
                        <a:pt x="31" y="24"/>
                      </a:lnTo>
                      <a:lnTo>
                        <a:pt x="60" y="5"/>
                      </a:lnTo>
                      <a:lnTo>
                        <a:pt x="90" y="0"/>
                      </a:lnTo>
                      <a:lnTo>
                        <a:pt x="76" y="8"/>
                      </a:lnTo>
                      <a:lnTo>
                        <a:pt x="135" y="1"/>
                      </a:lnTo>
                      <a:lnTo>
                        <a:pt x="95" y="17"/>
                      </a:lnTo>
                      <a:lnTo>
                        <a:pt x="119" y="19"/>
                      </a:lnTo>
                      <a:lnTo>
                        <a:pt x="69" y="24"/>
                      </a:lnTo>
                      <a:lnTo>
                        <a:pt x="104" y="38"/>
                      </a:lnTo>
                      <a:lnTo>
                        <a:pt x="64" y="33"/>
                      </a:lnTo>
                      <a:lnTo>
                        <a:pt x="52" y="35"/>
                      </a:lnTo>
                      <a:lnTo>
                        <a:pt x="73" y="42"/>
                      </a:lnTo>
                      <a:lnTo>
                        <a:pt x="38" y="41"/>
                      </a:lnTo>
                      <a:lnTo>
                        <a:pt x="48" y="54"/>
                      </a:lnTo>
                      <a:lnTo>
                        <a:pt x="26" y="46"/>
                      </a:lnTo>
                      <a:lnTo>
                        <a:pt x="11" y="46"/>
                      </a:lnTo>
                      <a:lnTo>
                        <a:pt x="0" y="66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3" name="Freeform 145"/>
                <p:cNvSpPr/>
                <p:nvPr/>
              </p:nvSpPr>
              <p:spPr bwMode="auto">
                <a:xfrm>
                  <a:off x="4022" y="3980"/>
                  <a:ext cx="102" cy="47"/>
                </a:xfrm>
                <a:custGeom>
                  <a:avLst/>
                  <a:gdLst>
                    <a:gd name="T0" fmla="*/ 0 w 102"/>
                    <a:gd name="T1" fmla="*/ 47 h 47"/>
                    <a:gd name="T2" fmla="*/ 3 w 102"/>
                    <a:gd name="T3" fmla="*/ 32 h 47"/>
                    <a:gd name="T4" fmla="*/ 9 w 102"/>
                    <a:gd name="T5" fmla="*/ 14 h 47"/>
                    <a:gd name="T6" fmla="*/ 13 w 102"/>
                    <a:gd name="T7" fmla="*/ 27 h 47"/>
                    <a:gd name="T8" fmla="*/ 21 w 102"/>
                    <a:gd name="T9" fmla="*/ 12 h 47"/>
                    <a:gd name="T10" fmla="*/ 29 w 102"/>
                    <a:gd name="T11" fmla="*/ 3 h 47"/>
                    <a:gd name="T12" fmla="*/ 24 w 102"/>
                    <a:gd name="T13" fmla="*/ 18 h 47"/>
                    <a:gd name="T14" fmla="*/ 46 w 102"/>
                    <a:gd name="T15" fmla="*/ 4 h 47"/>
                    <a:gd name="T16" fmla="*/ 68 w 102"/>
                    <a:gd name="T17" fmla="*/ 0 h 47"/>
                    <a:gd name="T18" fmla="*/ 58 w 102"/>
                    <a:gd name="T19" fmla="*/ 6 h 47"/>
                    <a:gd name="T20" fmla="*/ 102 w 102"/>
                    <a:gd name="T21" fmla="*/ 1 h 47"/>
                    <a:gd name="T22" fmla="*/ 72 w 102"/>
                    <a:gd name="T23" fmla="*/ 13 h 47"/>
                    <a:gd name="T24" fmla="*/ 90 w 102"/>
                    <a:gd name="T25" fmla="*/ 14 h 47"/>
                    <a:gd name="T26" fmla="*/ 53 w 102"/>
                    <a:gd name="T27" fmla="*/ 18 h 47"/>
                    <a:gd name="T28" fmla="*/ 80 w 102"/>
                    <a:gd name="T29" fmla="*/ 27 h 47"/>
                    <a:gd name="T30" fmla="*/ 49 w 102"/>
                    <a:gd name="T31" fmla="*/ 24 h 47"/>
                    <a:gd name="T32" fmla="*/ 40 w 102"/>
                    <a:gd name="T33" fmla="*/ 25 h 47"/>
                    <a:gd name="T34" fmla="*/ 56 w 102"/>
                    <a:gd name="T35" fmla="*/ 31 h 47"/>
                    <a:gd name="T36" fmla="*/ 29 w 102"/>
                    <a:gd name="T37" fmla="*/ 30 h 47"/>
                    <a:gd name="T38" fmla="*/ 37 w 102"/>
                    <a:gd name="T39" fmla="*/ 39 h 47"/>
                    <a:gd name="T40" fmla="*/ 21 w 102"/>
                    <a:gd name="T41" fmla="*/ 33 h 47"/>
                    <a:gd name="T42" fmla="*/ 9 w 102"/>
                    <a:gd name="T43" fmla="*/ 33 h 47"/>
                    <a:gd name="T44" fmla="*/ 0 w 102"/>
                    <a:gd name="T45" fmla="*/ 47 h 47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02"/>
                    <a:gd name="T70" fmla="*/ 0 h 47"/>
                    <a:gd name="T71" fmla="*/ 102 w 102"/>
                    <a:gd name="T72" fmla="*/ 47 h 47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02" h="47">
                      <a:moveTo>
                        <a:pt x="0" y="47"/>
                      </a:moveTo>
                      <a:lnTo>
                        <a:pt x="3" y="32"/>
                      </a:lnTo>
                      <a:lnTo>
                        <a:pt x="9" y="14"/>
                      </a:lnTo>
                      <a:lnTo>
                        <a:pt x="13" y="27"/>
                      </a:lnTo>
                      <a:lnTo>
                        <a:pt x="21" y="12"/>
                      </a:lnTo>
                      <a:lnTo>
                        <a:pt x="29" y="3"/>
                      </a:lnTo>
                      <a:lnTo>
                        <a:pt x="24" y="18"/>
                      </a:lnTo>
                      <a:lnTo>
                        <a:pt x="46" y="4"/>
                      </a:lnTo>
                      <a:lnTo>
                        <a:pt x="68" y="0"/>
                      </a:lnTo>
                      <a:lnTo>
                        <a:pt x="58" y="6"/>
                      </a:lnTo>
                      <a:lnTo>
                        <a:pt x="102" y="1"/>
                      </a:lnTo>
                      <a:lnTo>
                        <a:pt x="72" y="13"/>
                      </a:lnTo>
                      <a:lnTo>
                        <a:pt x="90" y="14"/>
                      </a:lnTo>
                      <a:lnTo>
                        <a:pt x="53" y="18"/>
                      </a:lnTo>
                      <a:lnTo>
                        <a:pt x="80" y="27"/>
                      </a:lnTo>
                      <a:lnTo>
                        <a:pt x="49" y="24"/>
                      </a:lnTo>
                      <a:lnTo>
                        <a:pt x="40" y="25"/>
                      </a:lnTo>
                      <a:lnTo>
                        <a:pt x="56" y="31"/>
                      </a:lnTo>
                      <a:lnTo>
                        <a:pt x="29" y="30"/>
                      </a:lnTo>
                      <a:lnTo>
                        <a:pt x="37" y="39"/>
                      </a:lnTo>
                      <a:lnTo>
                        <a:pt x="21" y="33"/>
                      </a:lnTo>
                      <a:lnTo>
                        <a:pt x="9" y="33"/>
                      </a:lnTo>
                      <a:lnTo>
                        <a:pt x="0" y="47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4" name="Freeform 146"/>
                <p:cNvSpPr/>
                <p:nvPr/>
              </p:nvSpPr>
              <p:spPr bwMode="auto">
                <a:xfrm>
                  <a:off x="3962" y="3872"/>
                  <a:ext cx="91" cy="406"/>
                </a:xfrm>
                <a:custGeom>
                  <a:avLst/>
                  <a:gdLst>
                    <a:gd name="T0" fmla="*/ 0 w 91"/>
                    <a:gd name="T1" fmla="*/ 0 h 406"/>
                    <a:gd name="T2" fmla="*/ 34 w 91"/>
                    <a:gd name="T3" fmla="*/ 82 h 406"/>
                    <a:gd name="T4" fmla="*/ 54 w 91"/>
                    <a:gd name="T5" fmla="*/ 136 h 406"/>
                    <a:gd name="T6" fmla="*/ 63 w 91"/>
                    <a:gd name="T7" fmla="*/ 175 h 406"/>
                    <a:gd name="T8" fmla="*/ 70 w 91"/>
                    <a:gd name="T9" fmla="*/ 226 h 406"/>
                    <a:gd name="T10" fmla="*/ 75 w 91"/>
                    <a:gd name="T11" fmla="*/ 285 h 406"/>
                    <a:gd name="T12" fmla="*/ 79 w 91"/>
                    <a:gd name="T13" fmla="*/ 353 h 406"/>
                    <a:gd name="T14" fmla="*/ 88 w 91"/>
                    <a:gd name="T15" fmla="*/ 405 h 406"/>
                    <a:gd name="T16" fmla="*/ 91 w 91"/>
                    <a:gd name="T17" fmla="*/ 406 h 40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1"/>
                    <a:gd name="T28" fmla="*/ 0 h 406"/>
                    <a:gd name="T29" fmla="*/ 91 w 91"/>
                    <a:gd name="T30" fmla="*/ 406 h 40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1" h="406">
                      <a:moveTo>
                        <a:pt x="0" y="0"/>
                      </a:moveTo>
                      <a:lnTo>
                        <a:pt x="34" y="82"/>
                      </a:lnTo>
                      <a:lnTo>
                        <a:pt x="54" y="136"/>
                      </a:lnTo>
                      <a:lnTo>
                        <a:pt x="63" y="175"/>
                      </a:lnTo>
                      <a:lnTo>
                        <a:pt x="70" y="226"/>
                      </a:lnTo>
                      <a:lnTo>
                        <a:pt x="75" y="285"/>
                      </a:lnTo>
                      <a:lnTo>
                        <a:pt x="79" y="353"/>
                      </a:lnTo>
                      <a:lnTo>
                        <a:pt x="88" y="405"/>
                      </a:lnTo>
                      <a:lnTo>
                        <a:pt x="91" y="406"/>
                      </a:lnTo>
                    </a:path>
                  </a:pathLst>
                </a:custGeom>
                <a:noFill/>
                <a:ln w="1905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5" name="Freeform 147"/>
                <p:cNvSpPr/>
                <p:nvPr/>
              </p:nvSpPr>
              <p:spPr bwMode="auto">
                <a:xfrm>
                  <a:off x="3986" y="3875"/>
                  <a:ext cx="161" cy="57"/>
                </a:xfrm>
                <a:custGeom>
                  <a:avLst/>
                  <a:gdLst>
                    <a:gd name="T0" fmla="*/ 2 w 161"/>
                    <a:gd name="T1" fmla="*/ 3 h 57"/>
                    <a:gd name="T2" fmla="*/ 4 w 161"/>
                    <a:gd name="T3" fmla="*/ 1 h 57"/>
                    <a:gd name="T4" fmla="*/ 7 w 161"/>
                    <a:gd name="T5" fmla="*/ 0 h 57"/>
                    <a:gd name="T6" fmla="*/ 10 w 161"/>
                    <a:gd name="T7" fmla="*/ 0 h 57"/>
                    <a:gd name="T8" fmla="*/ 15 w 161"/>
                    <a:gd name="T9" fmla="*/ 0 h 57"/>
                    <a:gd name="T10" fmla="*/ 24 w 161"/>
                    <a:gd name="T11" fmla="*/ 2 h 57"/>
                    <a:gd name="T12" fmla="*/ 39 w 161"/>
                    <a:gd name="T13" fmla="*/ 6 h 57"/>
                    <a:gd name="T14" fmla="*/ 57 w 161"/>
                    <a:gd name="T15" fmla="*/ 11 h 57"/>
                    <a:gd name="T16" fmla="*/ 86 w 161"/>
                    <a:gd name="T17" fmla="*/ 20 h 57"/>
                    <a:gd name="T18" fmla="*/ 113 w 161"/>
                    <a:gd name="T19" fmla="*/ 29 h 57"/>
                    <a:gd name="T20" fmla="*/ 132 w 161"/>
                    <a:gd name="T21" fmla="*/ 36 h 57"/>
                    <a:gd name="T22" fmla="*/ 141 w 161"/>
                    <a:gd name="T23" fmla="*/ 40 h 57"/>
                    <a:gd name="T24" fmla="*/ 150 w 161"/>
                    <a:gd name="T25" fmla="*/ 45 h 57"/>
                    <a:gd name="T26" fmla="*/ 153 w 161"/>
                    <a:gd name="T27" fmla="*/ 47 h 57"/>
                    <a:gd name="T28" fmla="*/ 157 w 161"/>
                    <a:gd name="T29" fmla="*/ 49 h 57"/>
                    <a:gd name="T30" fmla="*/ 160 w 161"/>
                    <a:gd name="T31" fmla="*/ 51 h 57"/>
                    <a:gd name="T32" fmla="*/ 161 w 161"/>
                    <a:gd name="T33" fmla="*/ 53 h 57"/>
                    <a:gd name="T34" fmla="*/ 161 w 161"/>
                    <a:gd name="T35" fmla="*/ 54 h 57"/>
                    <a:gd name="T36" fmla="*/ 160 w 161"/>
                    <a:gd name="T37" fmla="*/ 56 h 57"/>
                    <a:gd name="T38" fmla="*/ 158 w 161"/>
                    <a:gd name="T39" fmla="*/ 57 h 57"/>
                    <a:gd name="T40" fmla="*/ 156 w 161"/>
                    <a:gd name="T41" fmla="*/ 57 h 57"/>
                    <a:gd name="T42" fmla="*/ 151 w 161"/>
                    <a:gd name="T43" fmla="*/ 57 h 57"/>
                    <a:gd name="T44" fmla="*/ 144 w 161"/>
                    <a:gd name="T45" fmla="*/ 56 h 57"/>
                    <a:gd name="T46" fmla="*/ 132 w 161"/>
                    <a:gd name="T47" fmla="*/ 54 h 57"/>
                    <a:gd name="T48" fmla="*/ 120 w 161"/>
                    <a:gd name="T49" fmla="*/ 51 h 57"/>
                    <a:gd name="T50" fmla="*/ 101 w 161"/>
                    <a:gd name="T51" fmla="*/ 45 h 57"/>
                    <a:gd name="T52" fmla="*/ 74 w 161"/>
                    <a:gd name="T53" fmla="*/ 36 h 57"/>
                    <a:gd name="T54" fmla="*/ 48 w 161"/>
                    <a:gd name="T55" fmla="*/ 26 h 57"/>
                    <a:gd name="T56" fmla="*/ 30 w 161"/>
                    <a:gd name="T57" fmla="*/ 21 h 57"/>
                    <a:gd name="T58" fmla="*/ 16 w 161"/>
                    <a:gd name="T59" fmla="*/ 16 h 57"/>
                    <a:gd name="T60" fmla="*/ 5 w 161"/>
                    <a:gd name="T61" fmla="*/ 10 h 57"/>
                    <a:gd name="T62" fmla="*/ 2 w 161"/>
                    <a:gd name="T63" fmla="*/ 8 h 57"/>
                    <a:gd name="T64" fmla="*/ 0 w 161"/>
                    <a:gd name="T65" fmla="*/ 6 h 57"/>
                    <a:gd name="T66" fmla="*/ 2 w 161"/>
                    <a:gd name="T67" fmla="*/ 3 h 57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161"/>
                    <a:gd name="T103" fmla="*/ 0 h 57"/>
                    <a:gd name="T104" fmla="*/ 161 w 161"/>
                    <a:gd name="T105" fmla="*/ 57 h 57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161" h="57">
                      <a:moveTo>
                        <a:pt x="2" y="3"/>
                      </a:moveTo>
                      <a:lnTo>
                        <a:pt x="4" y="1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4" y="2"/>
                      </a:lnTo>
                      <a:lnTo>
                        <a:pt x="39" y="6"/>
                      </a:lnTo>
                      <a:lnTo>
                        <a:pt x="57" y="11"/>
                      </a:lnTo>
                      <a:lnTo>
                        <a:pt x="86" y="20"/>
                      </a:lnTo>
                      <a:lnTo>
                        <a:pt x="113" y="29"/>
                      </a:lnTo>
                      <a:lnTo>
                        <a:pt x="132" y="36"/>
                      </a:lnTo>
                      <a:lnTo>
                        <a:pt x="141" y="40"/>
                      </a:lnTo>
                      <a:lnTo>
                        <a:pt x="150" y="45"/>
                      </a:lnTo>
                      <a:lnTo>
                        <a:pt x="153" y="47"/>
                      </a:lnTo>
                      <a:lnTo>
                        <a:pt x="157" y="49"/>
                      </a:lnTo>
                      <a:lnTo>
                        <a:pt x="160" y="51"/>
                      </a:lnTo>
                      <a:lnTo>
                        <a:pt x="161" y="53"/>
                      </a:lnTo>
                      <a:lnTo>
                        <a:pt x="161" y="54"/>
                      </a:lnTo>
                      <a:lnTo>
                        <a:pt x="160" y="56"/>
                      </a:lnTo>
                      <a:lnTo>
                        <a:pt x="158" y="57"/>
                      </a:lnTo>
                      <a:lnTo>
                        <a:pt x="156" y="57"/>
                      </a:lnTo>
                      <a:lnTo>
                        <a:pt x="151" y="57"/>
                      </a:lnTo>
                      <a:lnTo>
                        <a:pt x="144" y="56"/>
                      </a:lnTo>
                      <a:lnTo>
                        <a:pt x="132" y="54"/>
                      </a:lnTo>
                      <a:lnTo>
                        <a:pt x="120" y="51"/>
                      </a:lnTo>
                      <a:lnTo>
                        <a:pt x="101" y="45"/>
                      </a:lnTo>
                      <a:lnTo>
                        <a:pt x="74" y="36"/>
                      </a:lnTo>
                      <a:lnTo>
                        <a:pt x="48" y="26"/>
                      </a:lnTo>
                      <a:lnTo>
                        <a:pt x="30" y="21"/>
                      </a:lnTo>
                      <a:lnTo>
                        <a:pt x="16" y="16"/>
                      </a:lnTo>
                      <a:lnTo>
                        <a:pt x="5" y="10"/>
                      </a:lnTo>
                      <a:lnTo>
                        <a:pt x="2" y="8"/>
                      </a:lnTo>
                      <a:lnTo>
                        <a:pt x="0" y="6"/>
                      </a:lnTo>
                      <a:lnTo>
                        <a:pt x="2" y="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6" name="Freeform 148"/>
                <p:cNvSpPr/>
                <p:nvPr/>
              </p:nvSpPr>
              <p:spPr bwMode="auto">
                <a:xfrm>
                  <a:off x="3986" y="3871"/>
                  <a:ext cx="161" cy="57"/>
                </a:xfrm>
                <a:custGeom>
                  <a:avLst/>
                  <a:gdLst>
                    <a:gd name="T0" fmla="*/ 2 w 161"/>
                    <a:gd name="T1" fmla="*/ 3 h 57"/>
                    <a:gd name="T2" fmla="*/ 4 w 161"/>
                    <a:gd name="T3" fmla="*/ 2 h 57"/>
                    <a:gd name="T4" fmla="*/ 7 w 161"/>
                    <a:gd name="T5" fmla="*/ 0 h 57"/>
                    <a:gd name="T6" fmla="*/ 10 w 161"/>
                    <a:gd name="T7" fmla="*/ 0 h 57"/>
                    <a:gd name="T8" fmla="*/ 15 w 161"/>
                    <a:gd name="T9" fmla="*/ 0 h 57"/>
                    <a:gd name="T10" fmla="*/ 24 w 161"/>
                    <a:gd name="T11" fmla="*/ 3 h 57"/>
                    <a:gd name="T12" fmla="*/ 39 w 161"/>
                    <a:gd name="T13" fmla="*/ 7 h 57"/>
                    <a:gd name="T14" fmla="*/ 57 w 161"/>
                    <a:gd name="T15" fmla="*/ 12 h 57"/>
                    <a:gd name="T16" fmla="*/ 86 w 161"/>
                    <a:gd name="T17" fmla="*/ 21 h 57"/>
                    <a:gd name="T18" fmla="*/ 113 w 161"/>
                    <a:gd name="T19" fmla="*/ 30 h 57"/>
                    <a:gd name="T20" fmla="*/ 132 w 161"/>
                    <a:gd name="T21" fmla="*/ 37 h 57"/>
                    <a:gd name="T22" fmla="*/ 141 w 161"/>
                    <a:gd name="T23" fmla="*/ 41 h 57"/>
                    <a:gd name="T24" fmla="*/ 150 w 161"/>
                    <a:gd name="T25" fmla="*/ 46 h 57"/>
                    <a:gd name="T26" fmla="*/ 153 w 161"/>
                    <a:gd name="T27" fmla="*/ 47 h 57"/>
                    <a:gd name="T28" fmla="*/ 157 w 161"/>
                    <a:gd name="T29" fmla="*/ 50 h 57"/>
                    <a:gd name="T30" fmla="*/ 160 w 161"/>
                    <a:gd name="T31" fmla="*/ 52 h 57"/>
                    <a:gd name="T32" fmla="*/ 161 w 161"/>
                    <a:gd name="T33" fmla="*/ 54 h 57"/>
                    <a:gd name="T34" fmla="*/ 161 w 161"/>
                    <a:gd name="T35" fmla="*/ 55 h 57"/>
                    <a:gd name="T36" fmla="*/ 160 w 161"/>
                    <a:gd name="T37" fmla="*/ 56 h 57"/>
                    <a:gd name="T38" fmla="*/ 158 w 161"/>
                    <a:gd name="T39" fmla="*/ 57 h 57"/>
                    <a:gd name="T40" fmla="*/ 156 w 161"/>
                    <a:gd name="T41" fmla="*/ 57 h 57"/>
                    <a:gd name="T42" fmla="*/ 151 w 161"/>
                    <a:gd name="T43" fmla="*/ 57 h 57"/>
                    <a:gd name="T44" fmla="*/ 144 w 161"/>
                    <a:gd name="T45" fmla="*/ 57 h 57"/>
                    <a:gd name="T46" fmla="*/ 132 w 161"/>
                    <a:gd name="T47" fmla="*/ 55 h 57"/>
                    <a:gd name="T48" fmla="*/ 120 w 161"/>
                    <a:gd name="T49" fmla="*/ 52 h 57"/>
                    <a:gd name="T50" fmla="*/ 101 w 161"/>
                    <a:gd name="T51" fmla="*/ 46 h 57"/>
                    <a:gd name="T52" fmla="*/ 74 w 161"/>
                    <a:gd name="T53" fmla="*/ 37 h 57"/>
                    <a:gd name="T54" fmla="*/ 48 w 161"/>
                    <a:gd name="T55" fmla="*/ 27 h 57"/>
                    <a:gd name="T56" fmla="*/ 30 w 161"/>
                    <a:gd name="T57" fmla="*/ 22 h 57"/>
                    <a:gd name="T58" fmla="*/ 16 w 161"/>
                    <a:gd name="T59" fmla="*/ 16 h 57"/>
                    <a:gd name="T60" fmla="*/ 5 w 161"/>
                    <a:gd name="T61" fmla="*/ 11 h 57"/>
                    <a:gd name="T62" fmla="*/ 2 w 161"/>
                    <a:gd name="T63" fmla="*/ 8 h 57"/>
                    <a:gd name="T64" fmla="*/ 0 w 161"/>
                    <a:gd name="T65" fmla="*/ 7 h 57"/>
                    <a:gd name="T66" fmla="*/ 2 w 161"/>
                    <a:gd name="T67" fmla="*/ 4 h 57"/>
                    <a:gd name="T68" fmla="*/ 2 w 161"/>
                    <a:gd name="T69" fmla="*/ 3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2" y="3"/>
                      </a:moveTo>
                      <a:lnTo>
                        <a:pt x="4" y="2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4" y="3"/>
                      </a:lnTo>
                      <a:lnTo>
                        <a:pt x="39" y="7"/>
                      </a:lnTo>
                      <a:lnTo>
                        <a:pt x="57" y="12"/>
                      </a:lnTo>
                      <a:lnTo>
                        <a:pt x="86" y="21"/>
                      </a:lnTo>
                      <a:lnTo>
                        <a:pt x="113" y="30"/>
                      </a:lnTo>
                      <a:lnTo>
                        <a:pt x="132" y="37"/>
                      </a:lnTo>
                      <a:lnTo>
                        <a:pt x="141" y="41"/>
                      </a:lnTo>
                      <a:lnTo>
                        <a:pt x="150" y="46"/>
                      </a:lnTo>
                      <a:lnTo>
                        <a:pt x="153" y="47"/>
                      </a:lnTo>
                      <a:lnTo>
                        <a:pt x="157" y="50"/>
                      </a:lnTo>
                      <a:lnTo>
                        <a:pt x="160" y="52"/>
                      </a:lnTo>
                      <a:lnTo>
                        <a:pt x="161" y="54"/>
                      </a:lnTo>
                      <a:lnTo>
                        <a:pt x="161" y="55"/>
                      </a:lnTo>
                      <a:lnTo>
                        <a:pt x="160" y="56"/>
                      </a:lnTo>
                      <a:lnTo>
                        <a:pt x="158" y="57"/>
                      </a:lnTo>
                      <a:lnTo>
                        <a:pt x="156" y="57"/>
                      </a:lnTo>
                      <a:lnTo>
                        <a:pt x="151" y="57"/>
                      </a:lnTo>
                      <a:lnTo>
                        <a:pt x="144" y="57"/>
                      </a:lnTo>
                      <a:lnTo>
                        <a:pt x="132" y="55"/>
                      </a:lnTo>
                      <a:lnTo>
                        <a:pt x="120" y="52"/>
                      </a:lnTo>
                      <a:lnTo>
                        <a:pt x="101" y="46"/>
                      </a:lnTo>
                      <a:lnTo>
                        <a:pt x="74" y="37"/>
                      </a:lnTo>
                      <a:lnTo>
                        <a:pt x="48" y="27"/>
                      </a:lnTo>
                      <a:lnTo>
                        <a:pt x="30" y="22"/>
                      </a:lnTo>
                      <a:lnTo>
                        <a:pt x="16" y="16"/>
                      </a:lnTo>
                      <a:lnTo>
                        <a:pt x="5" y="11"/>
                      </a:lnTo>
                      <a:lnTo>
                        <a:pt x="2" y="8"/>
                      </a:lnTo>
                      <a:lnTo>
                        <a:pt x="0" y="7"/>
                      </a:lnTo>
                      <a:lnTo>
                        <a:pt x="2" y="4"/>
                      </a:lnTo>
                      <a:lnTo>
                        <a:pt x="2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7" name="Freeform 149"/>
                <p:cNvSpPr/>
                <p:nvPr/>
              </p:nvSpPr>
              <p:spPr bwMode="auto">
                <a:xfrm>
                  <a:off x="4005" y="3866"/>
                  <a:ext cx="165" cy="24"/>
                </a:xfrm>
                <a:custGeom>
                  <a:avLst/>
                  <a:gdLst>
                    <a:gd name="T0" fmla="*/ 162 w 165"/>
                    <a:gd name="T1" fmla="*/ 16 h 24"/>
                    <a:gd name="T2" fmla="*/ 159 w 165"/>
                    <a:gd name="T3" fmla="*/ 15 h 24"/>
                    <a:gd name="T4" fmla="*/ 156 w 165"/>
                    <a:gd name="T5" fmla="*/ 14 h 24"/>
                    <a:gd name="T6" fmla="*/ 144 w 165"/>
                    <a:gd name="T7" fmla="*/ 11 h 24"/>
                    <a:gd name="T8" fmla="*/ 126 w 165"/>
                    <a:gd name="T9" fmla="*/ 9 h 24"/>
                    <a:gd name="T10" fmla="*/ 113 w 165"/>
                    <a:gd name="T11" fmla="*/ 8 h 24"/>
                    <a:gd name="T12" fmla="*/ 96 w 165"/>
                    <a:gd name="T13" fmla="*/ 6 h 24"/>
                    <a:gd name="T14" fmla="*/ 74 w 165"/>
                    <a:gd name="T15" fmla="*/ 3 h 24"/>
                    <a:gd name="T16" fmla="*/ 58 w 165"/>
                    <a:gd name="T17" fmla="*/ 2 h 24"/>
                    <a:gd name="T18" fmla="*/ 41 w 165"/>
                    <a:gd name="T19" fmla="*/ 1 h 24"/>
                    <a:gd name="T20" fmla="*/ 24 w 165"/>
                    <a:gd name="T21" fmla="*/ 0 h 24"/>
                    <a:gd name="T22" fmla="*/ 14 w 165"/>
                    <a:gd name="T23" fmla="*/ 0 h 24"/>
                    <a:gd name="T24" fmla="*/ 7 w 165"/>
                    <a:gd name="T25" fmla="*/ 0 h 24"/>
                    <a:gd name="T26" fmla="*/ 1 w 165"/>
                    <a:gd name="T27" fmla="*/ 2 h 24"/>
                    <a:gd name="T28" fmla="*/ 0 w 165"/>
                    <a:gd name="T29" fmla="*/ 5 h 24"/>
                    <a:gd name="T30" fmla="*/ 3 w 165"/>
                    <a:gd name="T31" fmla="*/ 9 h 24"/>
                    <a:gd name="T32" fmla="*/ 10 w 165"/>
                    <a:gd name="T33" fmla="*/ 11 h 24"/>
                    <a:gd name="T34" fmla="*/ 20 w 165"/>
                    <a:gd name="T35" fmla="*/ 12 h 24"/>
                    <a:gd name="T36" fmla="*/ 37 w 165"/>
                    <a:gd name="T37" fmla="*/ 15 h 24"/>
                    <a:gd name="T38" fmla="*/ 54 w 165"/>
                    <a:gd name="T39" fmla="*/ 16 h 24"/>
                    <a:gd name="T40" fmla="*/ 72 w 165"/>
                    <a:gd name="T41" fmla="*/ 18 h 24"/>
                    <a:gd name="T42" fmla="*/ 93 w 165"/>
                    <a:gd name="T43" fmla="*/ 20 h 24"/>
                    <a:gd name="T44" fmla="*/ 110 w 165"/>
                    <a:gd name="T45" fmla="*/ 21 h 24"/>
                    <a:gd name="T46" fmla="*/ 125 w 165"/>
                    <a:gd name="T47" fmla="*/ 23 h 24"/>
                    <a:gd name="T48" fmla="*/ 143 w 165"/>
                    <a:gd name="T49" fmla="*/ 23 h 24"/>
                    <a:gd name="T50" fmla="*/ 153 w 165"/>
                    <a:gd name="T51" fmla="*/ 24 h 24"/>
                    <a:gd name="T52" fmla="*/ 157 w 165"/>
                    <a:gd name="T53" fmla="*/ 23 h 24"/>
                    <a:gd name="T54" fmla="*/ 161 w 165"/>
                    <a:gd name="T55" fmla="*/ 23 h 24"/>
                    <a:gd name="T56" fmla="*/ 164 w 165"/>
                    <a:gd name="T57" fmla="*/ 21 h 24"/>
                    <a:gd name="T58" fmla="*/ 165 w 165"/>
                    <a:gd name="T59" fmla="*/ 20 h 24"/>
                    <a:gd name="T60" fmla="*/ 165 w 165"/>
                    <a:gd name="T61" fmla="*/ 18 h 24"/>
                    <a:gd name="T62" fmla="*/ 162 w 165"/>
                    <a:gd name="T63" fmla="*/ 16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162" y="16"/>
                      </a:moveTo>
                      <a:lnTo>
                        <a:pt x="159" y="15"/>
                      </a:lnTo>
                      <a:lnTo>
                        <a:pt x="156" y="14"/>
                      </a:lnTo>
                      <a:lnTo>
                        <a:pt x="144" y="11"/>
                      </a:lnTo>
                      <a:lnTo>
                        <a:pt x="126" y="9"/>
                      </a:lnTo>
                      <a:lnTo>
                        <a:pt x="113" y="8"/>
                      </a:lnTo>
                      <a:lnTo>
                        <a:pt x="96" y="6"/>
                      </a:lnTo>
                      <a:lnTo>
                        <a:pt x="74" y="3"/>
                      </a:lnTo>
                      <a:lnTo>
                        <a:pt x="58" y="2"/>
                      </a:lnTo>
                      <a:lnTo>
                        <a:pt x="41" y="1"/>
                      </a:lnTo>
                      <a:lnTo>
                        <a:pt x="24" y="0"/>
                      </a:lnTo>
                      <a:lnTo>
                        <a:pt x="14" y="0"/>
                      </a:lnTo>
                      <a:lnTo>
                        <a:pt x="7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3" y="9"/>
                      </a:lnTo>
                      <a:lnTo>
                        <a:pt x="10" y="11"/>
                      </a:lnTo>
                      <a:lnTo>
                        <a:pt x="20" y="12"/>
                      </a:lnTo>
                      <a:lnTo>
                        <a:pt x="37" y="15"/>
                      </a:lnTo>
                      <a:lnTo>
                        <a:pt x="54" y="16"/>
                      </a:lnTo>
                      <a:lnTo>
                        <a:pt x="72" y="18"/>
                      </a:lnTo>
                      <a:lnTo>
                        <a:pt x="93" y="20"/>
                      </a:lnTo>
                      <a:lnTo>
                        <a:pt x="110" y="21"/>
                      </a:lnTo>
                      <a:lnTo>
                        <a:pt x="125" y="23"/>
                      </a:lnTo>
                      <a:lnTo>
                        <a:pt x="143" y="23"/>
                      </a:lnTo>
                      <a:lnTo>
                        <a:pt x="153" y="24"/>
                      </a:lnTo>
                      <a:lnTo>
                        <a:pt x="157" y="23"/>
                      </a:lnTo>
                      <a:lnTo>
                        <a:pt x="161" y="23"/>
                      </a:lnTo>
                      <a:lnTo>
                        <a:pt x="164" y="21"/>
                      </a:lnTo>
                      <a:lnTo>
                        <a:pt x="165" y="20"/>
                      </a:lnTo>
                      <a:lnTo>
                        <a:pt x="165" y="18"/>
                      </a:lnTo>
                      <a:lnTo>
                        <a:pt x="162" y="1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8" name="Freeform 150"/>
                <p:cNvSpPr/>
                <p:nvPr/>
              </p:nvSpPr>
              <p:spPr bwMode="auto">
                <a:xfrm>
                  <a:off x="4005" y="3862"/>
                  <a:ext cx="165" cy="24"/>
                </a:xfrm>
                <a:custGeom>
                  <a:avLst/>
                  <a:gdLst>
                    <a:gd name="T0" fmla="*/ 162 w 165"/>
                    <a:gd name="T1" fmla="*/ 17 h 24"/>
                    <a:gd name="T2" fmla="*/ 159 w 165"/>
                    <a:gd name="T3" fmla="*/ 15 h 24"/>
                    <a:gd name="T4" fmla="*/ 156 w 165"/>
                    <a:gd name="T5" fmla="*/ 14 h 24"/>
                    <a:gd name="T6" fmla="*/ 144 w 165"/>
                    <a:gd name="T7" fmla="*/ 12 h 24"/>
                    <a:gd name="T8" fmla="*/ 126 w 165"/>
                    <a:gd name="T9" fmla="*/ 10 h 24"/>
                    <a:gd name="T10" fmla="*/ 113 w 165"/>
                    <a:gd name="T11" fmla="*/ 8 h 24"/>
                    <a:gd name="T12" fmla="*/ 96 w 165"/>
                    <a:gd name="T13" fmla="*/ 6 h 24"/>
                    <a:gd name="T14" fmla="*/ 74 w 165"/>
                    <a:gd name="T15" fmla="*/ 4 h 24"/>
                    <a:gd name="T16" fmla="*/ 58 w 165"/>
                    <a:gd name="T17" fmla="*/ 3 h 24"/>
                    <a:gd name="T18" fmla="*/ 41 w 165"/>
                    <a:gd name="T19" fmla="*/ 1 h 24"/>
                    <a:gd name="T20" fmla="*/ 24 w 165"/>
                    <a:gd name="T21" fmla="*/ 1 h 24"/>
                    <a:gd name="T22" fmla="*/ 14 w 165"/>
                    <a:gd name="T23" fmla="*/ 0 h 24"/>
                    <a:gd name="T24" fmla="*/ 7 w 165"/>
                    <a:gd name="T25" fmla="*/ 1 h 24"/>
                    <a:gd name="T26" fmla="*/ 1 w 165"/>
                    <a:gd name="T27" fmla="*/ 3 h 24"/>
                    <a:gd name="T28" fmla="*/ 0 w 165"/>
                    <a:gd name="T29" fmla="*/ 6 h 24"/>
                    <a:gd name="T30" fmla="*/ 3 w 165"/>
                    <a:gd name="T31" fmla="*/ 9 h 24"/>
                    <a:gd name="T32" fmla="*/ 10 w 165"/>
                    <a:gd name="T33" fmla="*/ 12 h 24"/>
                    <a:gd name="T34" fmla="*/ 20 w 165"/>
                    <a:gd name="T35" fmla="*/ 13 h 24"/>
                    <a:gd name="T36" fmla="*/ 37 w 165"/>
                    <a:gd name="T37" fmla="*/ 16 h 24"/>
                    <a:gd name="T38" fmla="*/ 54 w 165"/>
                    <a:gd name="T39" fmla="*/ 17 h 24"/>
                    <a:gd name="T40" fmla="*/ 72 w 165"/>
                    <a:gd name="T41" fmla="*/ 19 h 24"/>
                    <a:gd name="T42" fmla="*/ 93 w 165"/>
                    <a:gd name="T43" fmla="*/ 21 h 24"/>
                    <a:gd name="T44" fmla="*/ 110 w 165"/>
                    <a:gd name="T45" fmla="*/ 22 h 24"/>
                    <a:gd name="T46" fmla="*/ 125 w 165"/>
                    <a:gd name="T47" fmla="*/ 23 h 24"/>
                    <a:gd name="T48" fmla="*/ 143 w 165"/>
                    <a:gd name="T49" fmla="*/ 24 h 24"/>
                    <a:gd name="T50" fmla="*/ 153 w 165"/>
                    <a:gd name="T51" fmla="*/ 24 h 24"/>
                    <a:gd name="T52" fmla="*/ 157 w 165"/>
                    <a:gd name="T53" fmla="*/ 24 h 24"/>
                    <a:gd name="T54" fmla="*/ 161 w 165"/>
                    <a:gd name="T55" fmla="*/ 23 h 24"/>
                    <a:gd name="T56" fmla="*/ 164 w 165"/>
                    <a:gd name="T57" fmla="*/ 22 h 24"/>
                    <a:gd name="T58" fmla="*/ 165 w 165"/>
                    <a:gd name="T59" fmla="*/ 20 h 24"/>
                    <a:gd name="T60" fmla="*/ 165 w 165"/>
                    <a:gd name="T61" fmla="*/ 19 h 24"/>
                    <a:gd name="T62" fmla="*/ 162 w 165"/>
                    <a:gd name="T63" fmla="*/ 17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162" y="17"/>
                      </a:moveTo>
                      <a:lnTo>
                        <a:pt x="159" y="15"/>
                      </a:lnTo>
                      <a:lnTo>
                        <a:pt x="156" y="14"/>
                      </a:lnTo>
                      <a:lnTo>
                        <a:pt x="144" y="12"/>
                      </a:lnTo>
                      <a:lnTo>
                        <a:pt x="126" y="10"/>
                      </a:lnTo>
                      <a:lnTo>
                        <a:pt x="113" y="8"/>
                      </a:lnTo>
                      <a:lnTo>
                        <a:pt x="96" y="6"/>
                      </a:lnTo>
                      <a:lnTo>
                        <a:pt x="74" y="4"/>
                      </a:lnTo>
                      <a:lnTo>
                        <a:pt x="58" y="3"/>
                      </a:lnTo>
                      <a:lnTo>
                        <a:pt x="41" y="1"/>
                      </a:lnTo>
                      <a:lnTo>
                        <a:pt x="24" y="1"/>
                      </a:lnTo>
                      <a:lnTo>
                        <a:pt x="14" y="0"/>
                      </a:lnTo>
                      <a:lnTo>
                        <a:pt x="7" y="1"/>
                      </a:lnTo>
                      <a:lnTo>
                        <a:pt x="1" y="3"/>
                      </a:lnTo>
                      <a:lnTo>
                        <a:pt x="0" y="6"/>
                      </a:lnTo>
                      <a:lnTo>
                        <a:pt x="3" y="9"/>
                      </a:lnTo>
                      <a:lnTo>
                        <a:pt x="10" y="12"/>
                      </a:lnTo>
                      <a:lnTo>
                        <a:pt x="20" y="13"/>
                      </a:lnTo>
                      <a:lnTo>
                        <a:pt x="37" y="16"/>
                      </a:lnTo>
                      <a:lnTo>
                        <a:pt x="54" y="17"/>
                      </a:lnTo>
                      <a:lnTo>
                        <a:pt x="72" y="19"/>
                      </a:lnTo>
                      <a:lnTo>
                        <a:pt x="93" y="21"/>
                      </a:lnTo>
                      <a:lnTo>
                        <a:pt x="110" y="22"/>
                      </a:lnTo>
                      <a:lnTo>
                        <a:pt x="125" y="23"/>
                      </a:lnTo>
                      <a:lnTo>
                        <a:pt x="143" y="24"/>
                      </a:lnTo>
                      <a:lnTo>
                        <a:pt x="153" y="24"/>
                      </a:lnTo>
                      <a:lnTo>
                        <a:pt x="157" y="24"/>
                      </a:lnTo>
                      <a:lnTo>
                        <a:pt x="161" y="23"/>
                      </a:lnTo>
                      <a:lnTo>
                        <a:pt x="164" y="22"/>
                      </a:lnTo>
                      <a:lnTo>
                        <a:pt x="165" y="20"/>
                      </a:lnTo>
                      <a:lnTo>
                        <a:pt x="165" y="19"/>
                      </a:lnTo>
                      <a:lnTo>
                        <a:pt x="162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299" name="Freeform 151"/>
                <p:cNvSpPr/>
                <p:nvPr/>
              </p:nvSpPr>
              <p:spPr bwMode="auto">
                <a:xfrm>
                  <a:off x="3996" y="3876"/>
                  <a:ext cx="97" cy="92"/>
                </a:xfrm>
                <a:custGeom>
                  <a:avLst/>
                  <a:gdLst>
                    <a:gd name="T0" fmla="*/ 11 w 97"/>
                    <a:gd name="T1" fmla="*/ 1 h 92"/>
                    <a:gd name="T2" fmla="*/ 17 w 97"/>
                    <a:gd name="T3" fmla="*/ 5 h 92"/>
                    <a:gd name="T4" fmla="*/ 26 w 97"/>
                    <a:gd name="T5" fmla="*/ 13 h 92"/>
                    <a:gd name="T6" fmla="*/ 41 w 97"/>
                    <a:gd name="T7" fmla="*/ 25 h 92"/>
                    <a:gd name="T8" fmla="*/ 57 w 97"/>
                    <a:gd name="T9" fmla="*/ 39 h 92"/>
                    <a:gd name="T10" fmla="*/ 72 w 97"/>
                    <a:gd name="T11" fmla="*/ 54 h 92"/>
                    <a:gd name="T12" fmla="*/ 87 w 97"/>
                    <a:gd name="T13" fmla="*/ 72 h 92"/>
                    <a:gd name="T14" fmla="*/ 93 w 97"/>
                    <a:gd name="T15" fmla="*/ 79 h 92"/>
                    <a:gd name="T16" fmla="*/ 95 w 97"/>
                    <a:gd name="T17" fmla="*/ 84 h 92"/>
                    <a:gd name="T18" fmla="*/ 96 w 97"/>
                    <a:gd name="T19" fmla="*/ 86 h 92"/>
                    <a:gd name="T20" fmla="*/ 97 w 97"/>
                    <a:gd name="T21" fmla="*/ 89 h 92"/>
                    <a:gd name="T22" fmla="*/ 94 w 97"/>
                    <a:gd name="T23" fmla="*/ 91 h 92"/>
                    <a:gd name="T24" fmla="*/ 91 w 97"/>
                    <a:gd name="T25" fmla="*/ 92 h 92"/>
                    <a:gd name="T26" fmla="*/ 88 w 97"/>
                    <a:gd name="T27" fmla="*/ 91 h 92"/>
                    <a:gd name="T28" fmla="*/ 85 w 97"/>
                    <a:gd name="T29" fmla="*/ 90 h 92"/>
                    <a:gd name="T30" fmla="*/ 80 w 97"/>
                    <a:gd name="T31" fmla="*/ 87 h 92"/>
                    <a:gd name="T32" fmla="*/ 77 w 97"/>
                    <a:gd name="T33" fmla="*/ 86 h 92"/>
                    <a:gd name="T34" fmla="*/ 66 w 97"/>
                    <a:gd name="T35" fmla="*/ 78 h 92"/>
                    <a:gd name="T36" fmla="*/ 47 w 97"/>
                    <a:gd name="T37" fmla="*/ 62 h 92"/>
                    <a:gd name="T38" fmla="*/ 32 w 97"/>
                    <a:gd name="T39" fmla="*/ 45 h 92"/>
                    <a:gd name="T40" fmla="*/ 19 w 97"/>
                    <a:gd name="T41" fmla="*/ 31 h 92"/>
                    <a:gd name="T42" fmla="*/ 9 w 97"/>
                    <a:gd name="T43" fmla="*/ 19 h 92"/>
                    <a:gd name="T44" fmla="*/ 2 w 97"/>
                    <a:gd name="T45" fmla="*/ 9 h 92"/>
                    <a:gd name="T46" fmla="*/ 0 w 97"/>
                    <a:gd name="T47" fmla="*/ 4 h 92"/>
                    <a:gd name="T48" fmla="*/ 1 w 97"/>
                    <a:gd name="T49" fmla="*/ 1 h 92"/>
                    <a:gd name="T50" fmla="*/ 6 w 97"/>
                    <a:gd name="T51" fmla="*/ 0 h 92"/>
                    <a:gd name="T52" fmla="*/ 11 w 97"/>
                    <a:gd name="T53" fmla="*/ 1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7"/>
                    <a:gd name="T82" fmla="*/ 0 h 92"/>
                    <a:gd name="T83" fmla="*/ 97 w 97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7" h="92">
                      <a:moveTo>
                        <a:pt x="11" y="1"/>
                      </a:moveTo>
                      <a:lnTo>
                        <a:pt x="17" y="5"/>
                      </a:lnTo>
                      <a:lnTo>
                        <a:pt x="26" y="13"/>
                      </a:lnTo>
                      <a:lnTo>
                        <a:pt x="41" y="25"/>
                      </a:lnTo>
                      <a:lnTo>
                        <a:pt x="57" y="39"/>
                      </a:lnTo>
                      <a:lnTo>
                        <a:pt x="72" y="54"/>
                      </a:lnTo>
                      <a:lnTo>
                        <a:pt x="87" y="72"/>
                      </a:lnTo>
                      <a:lnTo>
                        <a:pt x="93" y="79"/>
                      </a:lnTo>
                      <a:lnTo>
                        <a:pt x="95" y="84"/>
                      </a:lnTo>
                      <a:lnTo>
                        <a:pt x="96" y="86"/>
                      </a:lnTo>
                      <a:lnTo>
                        <a:pt x="97" y="89"/>
                      </a:lnTo>
                      <a:lnTo>
                        <a:pt x="94" y="91"/>
                      </a:lnTo>
                      <a:lnTo>
                        <a:pt x="91" y="92"/>
                      </a:lnTo>
                      <a:lnTo>
                        <a:pt x="88" y="91"/>
                      </a:lnTo>
                      <a:lnTo>
                        <a:pt x="85" y="90"/>
                      </a:lnTo>
                      <a:lnTo>
                        <a:pt x="80" y="87"/>
                      </a:lnTo>
                      <a:lnTo>
                        <a:pt x="77" y="86"/>
                      </a:lnTo>
                      <a:lnTo>
                        <a:pt x="66" y="78"/>
                      </a:lnTo>
                      <a:lnTo>
                        <a:pt x="47" y="62"/>
                      </a:lnTo>
                      <a:lnTo>
                        <a:pt x="32" y="45"/>
                      </a:lnTo>
                      <a:lnTo>
                        <a:pt x="19" y="31"/>
                      </a:lnTo>
                      <a:lnTo>
                        <a:pt x="9" y="19"/>
                      </a:lnTo>
                      <a:lnTo>
                        <a:pt x="2" y="9"/>
                      </a:lnTo>
                      <a:lnTo>
                        <a:pt x="0" y="4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1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0" name="Freeform 152"/>
                <p:cNvSpPr/>
                <p:nvPr/>
              </p:nvSpPr>
              <p:spPr bwMode="auto">
                <a:xfrm>
                  <a:off x="3996" y="3873"/>
                  <a:ext cx="97" cy="91"/>
                </a:xfrm>
                <a:custGeom>
                  <a:avLst/>
                  <a:gdLst>
                    <a:gd name="T0" fmla="*/ 11 w 97"/>
                    <a:gd name="T1" fmla="*/ 1 h 91"/>
                    <a:gd name="T2" fmla="*/ 17 w 97"/>
                    <a:gd name="T3" fmla="*/ 5 h 91"/>
                    <a:gd name="T4" fmla="*/ 26 w 97"/>
                    <a:gd name="T5" fmla="*/ 12 h 91"/>
                    <a:gd name="T6" fmla="*/ 41 w 97"/>
                    <a:gd name="T7" fmla="*/ 24 h 91"/>
                    <a:gd name="T8" fmla="*/ 57 w 97"/>
                    <a:gd name="T9" fmla="*/ 39 h 91"/>
                    <a:gd name="T10" fmla="*/ 72 w 97"/>
                    <a:gd name="T11" fmla="*/ 54 h 91"/>
                    <a:gd name="T12" fmla="*/ 87 w 97"/>
                    <a:gd name="T13" fmla="*/ 71 h 91"/>
                    <a:gd name="T14" fmla="*/ 93 w 97"/>
                    <a:gd name="T15" fmla="*/ 79 h 91"/>
                    <a:gd name="T16" fmla="*/ 95 w 97"/>
                    <a:gd name="T17" fmla="*/ 83 h 91"/>
                    <a:gd name="T18" fmla="*/ 96 w 97"/>
                    <a:gd name="T19" fmla="*/ 86 h 91"/>
                    <a:gd name="T20" fmla="*/ 97 w 97"/>
                    <a:gd name="T21" fmla="*/ 89 h 91"/>
                    <a:gd name="T22" fmla="*/ 94 w 97"/>
                    <a:gd name="T23" fmla="*/ 90 h 91"/>
                    <a:gd name="T24" fmla="*/ 91 w 97"/>
                    <a:gd name="T25" fmla="*/ 91 h 91"/>
                    <a:gd name="T26" fmla="*/ 88 w 97"/>
                    <a:gd name="T27" fmla="*/ 90 h 91"/>
                    <a:gd name="T28" fmla="*/ 85 w 97"/>
                    <a:gd name="T29" fmla="*/ 89 h 91"/>
                    <a:gd name="T30" fmla="*/ 80 w 97"/>
                    <a:gd name="T31" fmla="*/ 87 h 91"/>
                    <a:gd name="T32" fmla="*/ 77 w 97"/>
                    <a:gd name="T33" fmla="*/ 86 h 91"/>
                    <a:gd name="T34" fmla="*/ 66 w 97"/>
                    <a:gd name="T35" fmla="*/ 78 h 91"/>
                    <a:gd name="T36" fmla="*/ 47 w 97"/>
                    <a:gd name="T37" fmla="*/ 62 h 91"/>
                    <a:gd name="T38" fmla="*/ 32 w 97"/>
                    <a:gd name="T39" fmla="*/ 45 h 91"/>
                    <a:gd name="T40" fmla="*/ 19 w 97"/>
                    <a:gd name="T41" fmla="*/ 31 h 91"/>
                    <a:gd name="T42" fmla="*/ 9 w 97"/>
                    <a:gd name="T43" fmla="*/ 19 h 91"/>
                    <a:gd name="T44" fmla="*/ 2 w 97"/>
                    <a:gd name="T45" fmla="*/ 9 h 91"/>
                    <a:gd name="T46" fmla="*/ 0 w 97"/>
                    <a:gd name="T47" fmla="*/ 3 h 91"/>
                    <a:gd name="T48" fmla="*/ 1 w 97"/>
                    <a:gd name="T49" fmla="*/ 1 h 91"/>
                    <a:gd name="T50" fmla="*/ 6 w 97"/>
                    <a:gd name="T51" fmla="*/ 0 h 91"/>
                    <a:gd name="T52" fmla="*/ 11 w 97"/>
                    <a:gd name="T53" fmla="*/ 1 h 9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7"/>
                    <a:gd name="T82" fmla="*/ 0 h 91"/>
                    <a:gd name="T83" fmla="*/ 97 w 97"/>
                    <a:gd name="T84" fmla="*/ 91 h 9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7" h="91">
                      <a:moveTo>
                        <a:pt x="11" y="1"/>
                      </a:moveTo>
                      <a:lnTo>
                        <a:pt x="17" y="5"/>
                      </a:lnTo>
                      <a:lnTo>
                        <a:pt x="26" y="12"/>
                      </a:lnTo>
                      <a:lnTo>
                        <a:pt x="41" y="24"/>
                      </a:lnTo>
                      <a:lnTo>
                        <a:pt x="57" y="39"/>
                      </a:lnTo>
                      <a:lnTo>
                        <a:pt x="72" y="54"/>
                      </a:lnTo>
                      <a:lnTo>
                        <a:pt x="87" y="71"/>
                      </a:lnTo>
                      <a:lnTo>
                        <a:pt x="93" y="79"/>
                      </a:lnTo>
                      <a:lnTo>
                        <a:pt x="95" y="83"/>
                      </a:lnTo>
                      <a:lnTo>
                        <a:pt x="96" y="86"/>
                      </a:lnTo>
                      <a:lnTo>
                        <a:pt x="97" y="89"/>
                      </a:lnTo>
                      <a:lnTo>
                        <a:pt x="94" y="90"/>
                      </a:lnTo>
                      <a:lnTo>
                        <a:pt x="91" y="91"/>
                      </a:lnTo>
                      <a:lnTo>
                        <a:pt x="88" y="90"/>
                      </a:lnTo>
                      <a:lnTo>
                        <a:pt x="85" y="89"/>
                      </a:lnTo>
                      <a:lnTo>
                        <a:pt x="80" y="87"/>
                      </a:lnTo>
                      <a:lnTo>
                        <a:pt x="77" y="86"/>
                      </a:lnTo>
                      <a:lnTo>
                        <a:pt x="66" y="78"/>
                      </a:lnTo>
                      <a:lnTo>
                        <a:pt x="47" y="62"/>
                      </a:lnTo>
                      <a:lnTo>
                        <a:pt x="32" y="45"/>
                      </a:lnTo>
                      <a:lnTo>
                        <a:pt x="19" y="31"/>
                      </a:lnTo>
                      <a:lnTo>
                        <a:pt x="9" y="19"/>
                      </a:lnTo>
                      <a:lnTo>
                        <a:pt x="2" y="9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1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1" name="Freeform 153"/>
                <p:cNvSpPr/>
                <p:nvPr/>
              </p:nvSpPr>
              <p:spPr bwMode="auto">
                <a:xfrm>
                  <a:off x="3983" y="3876"/>
                  <a:ext cx="47" cy="107"/>
                </a:xfrm>
                <a:custGeom>
                  <a:avLst/>
                  <a:gdLst>
                    <a:gd name="T0" fmla="*/ 6 w 47"/>
                    <a:gd name="T1" fmla="*/ 0 h 107"/>
                    <a:gd name="T2" fmla="*/ 11 w 47"/>
                    <a:gd name="T3" fmla="*/ 3 h 107"/>
                    <a:gd name="T4" fmla="*/ 17 w 47"/>
                    <a:gd name="T5" fmla="*/ 14 h 107"/>
                    <a:gd name="T6" fmla="*/ 26 w 47"/>
                    <a:gd name="T7" fmla="*/ 31 h 107"/>
                    <a:gd name="T8" fmla="*/ 32 w 47"/>
                    <a:gd name="T9" fmla="*/ 45 h 107"/>
                    <a:gd name="T10" fmla="*/ 40 w 47"/>
                    <a:gd name="T11" fmla="*/ 63 h 107"/>
                    <a:gd name="T12" fmla="*/ 45 w 47"/>
                    <a:gd name="T13" fmla="*/ 81 h 107"/>
                    <a:gd name="T14" fmla="*/ 47 w 47"/>
                    <a:gd name="T15" fmla="*/ 93 h 107"/>
                    <a:gd name="T16" fmla="*/ 47 w 47"/>
                    <a:gd name="T17" fmla="*/ 96 h 107"/>
                    <a:gd name="T18" fmla="*/ 47 w 47"/>
                    <a:gd name="T19" fmla="*/ 99 h 107"/>
                    <a:gd name="T20" fmla="*/ 47 w 47"/>
                    <a:gd name="T21" fmla="*/ 103 h 107"/>
                    <a:gd name="T22" fmla="*/ 45 w 47"/>
                    <a:gd name="T23" fmla="*/ 106 h 107"/>
                    <a:gd name="T24" fmla="*/ 42 w 47"/>
                    <a:gd name="T25" fmla="*/ 107 h 107"/>
                    <a:gd name="T26" fmla="*/ 39 w 47"/>
                    <a:gd name="T27" fmla="*/ 107 h 107"/>
                    <a:gd name="T28" fmla="*/ 36 w 47"/>
                    <a:gd name="T29" fmla="*/ 105 h 107"/>
                    <a:gd name="T30" fmla="*/ 33 w 47"/>
                    <a:gd name="T31" fmla="*/ 103 h 107"/>
                    <a:gd name="T32" fmla="*/ 29 w 47"/>
                    <a:gd name="T33" fmla="*/ 99 h 107"/>
                    <a:gd name="T34" fmla="*/ 26 w 47"/>
                    <a:gd name="T35" fmla="*/ 94 h 107"/>
                    <a:gd name="T36" fmla="*/ 22 w 47"/>
                    <a:gd name="T37" fmla="*/ 87 h 107"/>
                    <a:gd name="T38" fmla="*/ 14 w 47"/>
                    <a:gd name="T39" fmla="*/ 69 h 107"/>
                    <a:gd name="T40" fmla="*/ 8 w 47"/>
                    <a:gd name="T41" fmla="*/ 50 h 107"/>
                    <a:gd name="T42" fmla="*/ 5 w 47"/>
                    <a:gd name="T43" fmla="*/ 35 h 107"/>
                    <a:gd name="T44" fmla="*/ 2 w 47"/>
                    <a:gd name="T45" fmla="*/ 18 h 107"/>
                    <a:gd name="T46" fmla="*/ 1 w 47"/>
                    <a:gd name="T47" fmla="*/ 11 h 107"/>
                    <a:gd name="T48" fmla="*/ 0 w 47"/>
                    <a:gd name="T49" fmla="*/ 5 h 107"/>
                    <a:gd name="T50" fmla="*/ 2 w 47"/>
                    <a:gd name="T51" fmla="*/ 1 h 107"/>
                    <a:gd name="T52" fmla="*/ 3 w 47"/>
                    <a:gd name="T53" fmla="*/ 0 h 107"/>
                    <a:gd name="T54" fmla="*/ 6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6" y="0"/>
                      </a:moveTo>
                      <a:lnTo>
                        <a:pt x="11" y="3"/>
                      </a:lnTo>
                      <a:lnTo>
                        <a:pt x="17" y="14"/>
                      </a:lnTo>
                      <a:lnTo>
                        <a:pt x="26" y="31"/>
                      </a:lnTo>
                      <a:lnTo>
                        <a:pt x="32" y="45"/>
                      </a:lnTo>
                      <a:lnTo>
                        <a:pt x="40" y="63"/>
                      </a:lnTo>
                      <a:lnTo>
                        <a:pt x="45" y="81"/>
                      </a:lnTo>
                      <a:lnTo>
                        <a:pt x="47" y="93"/>
                      </a:lnTo>
                      <a:lnTo>
                        <a:pt x="47" y="96"/>
                      </a:lnTo>
                      <a:lnTo>
                        <a:pt x="47" y="99"/>
                      </a:lnTo>
                      <a:lnTo>
                        <a:pt x="47" y="103"/>
                      </a:lnTo>
                      <a:lnTo>
                        <a:pt x="45" y="106"/>
                      </a:lnTo>
                      <a:lnTo>
                        <a:pt x="42" y="107"/>
                      </a:lnTo>
                      <a:lnTo>
                        <a:pt x="39" y="107"/>
                      </a:lnTo>
                      <a:lnTo>
                        <a:pt x="36" y="105"/>
                      </a:lnTo>
                      <a:lnTo>
                        <a:pt x="33" y="103"/>
                      </a:lnTo>
                      <a:lnTo>
                        <a:pt x="29" y="99"/>
                      </a:lnTo>
                      <a:lnTo>
                        <a:pt x="26" y="94"/>
                      </a:lnTo>
                      <a:lnTo>
                        <a:pt x="22" y="87"/>
                      </a:lnTo>
                      <a:lnTo>
                        <a:pt x="14" y="69"/>
                      </a:lnTo>
                      <a:lnTo>
                        <a:pt x="8" y="50"/>
                      </a:lnTo>
                      <a:lnTo>
                        <a:pt x="5" y="35"/>
                      </a:lnTo>
                      <a:lnTo>
                        <a:pt x="2" y="18"/>
                      </a:lnTo>
                      <a:lnTo>
                        <a:pt x="1" y="11"/>
                      </a:lnTo>
                      <a:lnTo>
                        <a:pt x="0" y="5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2" name="Freeform 154"/>
                <p:cNvSpPr/>
                <p:nvPr/>
              </p:nvSpPr>
              <p:spPr bwMode="auto">
                <a:xfrm>
                  <a:off x="3984" y="3872"/>
                  <a:ext cx="47" cy="107"/>
                </a:xfrm>
                <a:custGeom>
                  <a:avLst/>
                  <a:gdLst>
                    <a:gd name="T0" fmla="*/ 6 w 47"/>
                    <a:gd name="T1" fmla="*/ 0 h 107"/>
                    <a:gd name="T2" fmla="*/ 10 w 47"/>
                    <a:gd name="T3" fmla="*/ 4 h 107"/>
                    <a:gd name="T4" fmla="*/ 17 w 47"/>
                    <a:gd name="T5" fmla="*/ 14 h 107"/>
                    <a:gd name="T6" fmla="*/ 25 w 47"/>
                    <a:gd name="T7" fmla="*/ 31 h 107"/>
                    <a:gd name="T8" fmla="*/ 32 w 47"/>
                    <a:gd name="T9" fmla="*/ 46 h 107"/>
                    <a:gd name="T10" fmla="*/ 39 w 47"/>
                    <a:gd name="T11" fmla="*/ 63 h 107"/>
                    <a:gd name="T12" fmla="*/ 45 w 47"/>
                    <a:gd name="T13" fmla="*/ 82 h 107"/>
                    <a:gd name="T14" fmla="*/ 47 w 47"/>
                    <a:gd name="T15" fmla="*/ 93 h 107"/>
                    <a:gd name="T16" fmla="*/ 47 w 47"/>
                    <a:gd name="T17" fmla="*/ 97 h 107"/>
                    <a:gd name="T18" fmla="*/ 47 w 47"/>
                    <a:gd name="T19" fmla="*/ 100 h 107"/>
                    <a:gd name="T20" fmla="*/ 46 w 47"/>
                    <a:gd name="T21" fmla="*/ 104 h 107"/>
                    <a:gd name="T22" fmla="*/ 44 w 47"/>
                    <a:gd name="T23" fmla="*/ 106 h 107"/>
                    <a:gd name="T24" fmla="*/ 42 w 47"/>
                    <a:gd name="T25" fmla="*/ 107 h 107"/>
                    <a:gd name="T26" fmla="*/ 39 w 47"/>
                    <a:gd name="T27" fmla="*/ 107 h 107"/>
                    <a:gd name="T28" fmla="*/ 36 w 47"/>
                    <a:gd name="T29" fmla="*/ 106 h 107"/>
                    <a:gd name="T30" fmla="*/ 33 w 47"/>
                    <a:gd name="T31" fmla="*/ 104 h 107"/>
                    <a:gd name="T32" fmla="*/ 29 w 47"/>
                    <a:gd name="T33" fmla="*/ 100 h 107"/>
                    <a:gd name="T34" fmla="*/ 26 w 47"/>
                    <a:gd name="T35" fmla="*/ 95 h 107"/>
                    <a:gd name="T36" fmla="*/ 22 w 47"/>
                    <a:gd name="T37" fmla="*/ 88 h 107"/>
                    <a:gd name="T38" fmla="*/ 14 w 47"/>
                    <a:gd name="T39" fmla="*/ 70 h 107"/>
                    <a:gd name="T40" fmla="*/ 9 w 47"/>
                    <a:gd name="T41" fmla="*/ 51 h 107"/>
                    <a:gd name="T42" fmla="*/ 4 w 47"/>
                    <a:gd name="T43" fmla="*/ 36 h 107"/>
                    <a:gd name="T44" fmla="*/ 1 w 47"/>
                    <a:gd name="T45" fmla="*/ 19 h 107"/>
                    <a:gd name="T46" fmla="*/ 1 w 47"/>
                    <a:gd name="T47" fmla="*/ 12 h 107"/>
                    <a:gd name="T48" fmla="*/ 0 w 47"/>
                    <a:gd name="T49" fmla="*/ 6 h 107"/>
                    <a:gd name="T50" fmla="*/ 1 w 47"/>
                    <a:gd name="T51" fmla="*/ 2 h 107"/>
                    <a:gd name="T52" fmla="*/ 4 w 47"/>
                    <a:gd name="T53" fmla="*/ 0 h 107"/>
                    <a:gd name="T54" fmla="*/ 6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6" y="0"/>
                      </a:moveTo>
                      <a:lnTo>
                        <a:pt x="10" y="4"/>
                      </a:lnTo>
                      <a:lnTo>
                        <a:pt x="17" y="14"/>
                      </a:lnTo>
                      <a:lnTo>
                        <a:pt x="25" y="31"/>
                      </a:lnTo>
                      <a:lnTo>
                        <a:pt x="32" y="46"/>
                      </a:lnTo>
                      <a:lnTo>
                        <a:pt x="39" y="63"/>
                      </a:lnTo>
                      <a:lnTo>
                        <a:pt x="45" y="82"/>
                      </a:lnTo>
                      <a:lnTo>
                        <a:pt x="47" y="93"/>
                      </a:lnTo>
                      <a:lnTo>
                        <a:pt x="47" y="97"/>
                      </a:lnTo>
                      <a:lnTo>
                        <a:pt x="47" y="100"/>
                      </a:lnTo>
                      <a:lnTo>
                        <a:pt x="46" y="104"/>
                      </a:lnTo>
                      <a:lnTo>
                        <a:pt x="44" y="106"/>
                      </a:lnTo>
                      <a:lnTo>
                        <a:pt x="42" y="107"/>
                      </a:lnTo>
                      <a:lnTo>
                        <a:pt x="39" y="107"/>
                      </a:lnTo>
                      <a:lnTo>
                        <a:pt x="36" y="106"/>
                      </a:lnTo>
                      <a:lnTo>
                        <a:pt x="33" y="104"/>
                      </a:lnTo>
                      <a:lnTo>
                        <a:pt x="29" y="100"/>
                      </a:lnTo>
                      <a:lnTo>
                        <a:pt x="26" y="95"/>
                      </a:lnTo>
                      <a:lnTo>
                        <a:pt x="22" y="88"/>
                      </a:lnTo>
                      <a:lnTo>
                        <a:pt x="14" y="70"/>
                      </a:lnTo>
                      <a:lnTo>
                        <a:pt x="9" y="51"/>
                      </a:lnTo>
                      <a:lnTo>
                        <a:pt x="4" y="36"/>
                      </a:lnTo>
                      <a:lnTo>
                        <a:pt x="1" y="19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4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3" name="Freeform 155"/>
                <p:cNvSpPr/>
                <p:nvPr/>
              </p:nvSpPr>
              <p:spPr bwMode="auto">
                <a:xfrm>
                  <a:off x="3996" y="3872"/>
                  <a:ext cx="125" cy="83"/>
                </a:xfrm>
                <a:custGeom>
                  <a:avLst/>
                  <a:gdLst>
                    <a:gd name="T0" fmla="*/ 10 w 125"/>
                    <a:gd name="T1" fmla="*/ 2 h 83"/>
                    <a:gd name="T2" fmla="*/ 17 w 125"/>
                    <a:gd name="T3" fmla="*/ 3 h 83"/>
                    <a:gd name="T4" fmla="*/ 27 w 125"/>
                    <a:gd name="T5" fmla="*/ 8 h 83"/>
                    <a:gd name="T6" fmla="*/ 44 w 125"/>
                    <a:gd name="T7" fmla="*/ 18 h 83"/>
                    <a:gd name="T8" fmla="*/ 66 w 125"/>
                    <a:gd name="T9" fmla="*/ 31 h 83"/>
                    <a:gd name="T10" fmla="*/ 87 w 125"/>
                    <a:gd name="T11" fmla="*/ 46 h 83"/>
                    <a:gd name="T12" fmla="*/ 101 w 125"/>
                    <a:gd name="T13" fmla="*/ 57 h 83"/>
                    <a:gd name="T14" fmla="*/ 117 w 125"/>
                    <a:gd name="T15" fmla="*/ 68 h 83"/>
                    <a:gd name="T16" fmla="*/ 121 w 125"/>
                    <a:gd name="T17" fmla="*/ 72 h 83"/>
                    <a:gd name="T18" fmla="*/ 124 w 125"/>
                    <a:gd name="T19" fmla="*/ 76 h 83"/>
                    <a:gd name="T20" fmla="*/ 125 w 125"/>
                    <a:gd name="T21" fmla="*/ 79 h 83"/>
                    <a:gd name="T22" fmla="*/ 125 w 125"/>
                    <a:gd name="T23" fmla="*/ 81 h 83"/>
                    <a:gd name="T24" fmla="*/ 122 w 125"/>
                    <a:gd name="T25" fmla="*/ 83 h 83"/>
                    <a:gd name="T26" fmla="*/ 118 w 125"/>
                    <a:gd name="T27" fmla="*/ 83 h 83"/>
                    <a:gd name="T28" fmla="*/ 114 w 125"/>
                    <a:gd name="T29" fmla="*/ 83 h 83"/>
                    <a:gd name="T30" fmla="*/ 109 w 125"/>
                    <a:gd name="T31" fmla="*/ 81 h 83"/>
                    <a:gd name="T32" fmla="*/ 106 w 125"/>
                    <a:gd name="T33" fmla="*/ 80 h 83"/>
                    <a:gd name="T34" fmla="*/ 100 w 125"/>
                    <a:gd name="T35" fmla="*/ 77 h 83"/>
                    <a:gd name="T36" fmla="*/ 81 w 125"/>
                    <a:gd name="T37" fmla="*/ 67 h 83"/>
                    <a:gd name="T38" fmla="*/ 64 w 125"/>
                    <a:gd name="T39" fmla="*/ 57 h 83"/>
                    <a:gd name="T40" fmla="*/ 43 w 125"/>
                    <a:gd name="T41" fmla="*/ 42 h 83"/>
                    <a:gd name="T42" fmla="*/ 23 w 125"/>
                    <a:gd name="T43" fmla="*/ 28 h 83"/>
                    <a:gd name="T44" fmla="*/ 8 w 125"/>
                    <a:gd name="T45" fmla="*/ 15 h 83"/>
                    <a:gd name="T46" fmla="*/ 3 w 125"/>
                    <a:gd name="T47" fmla="*/ 9 h 83"/>
                    <a:gd name="T48" fmla="*/ 0 w 125"/>
                    <a:gd name="T49" fmla="*/ 4 h 83"/>
                    <a:gd name="T50" fmla="*/ 1 w 125"/>
                    <a:gd name="T51" fmla="*/ 1 h 83"/>
                    <a:gd name="T52" fmla="*/ 4 w 125"/>
                    <a:gd name="T53" fmla="*/ 0 h 83"/>
                    <a:gd name="T54" fmla="*/ 10 w 125"/>
                    <a:gd name="T55" fmla="*/ 2 h 8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3"/>
                    <a:gd name="T86" fmla="*/ 125 w 125"/>
                    <a:gd name="T87" fmla="*/ 83 h 8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3">
                      <a:moveTo>
                        <a:pt x="10" y="2"/>
                      </a:moveTo>
                      <a:lnTo>
                        <a:pt x="17" y="3"/>
                      </a:lnTo>
                      <a:lnTo>
                        <a:pt x="27" y="8"/>
                      </a:lnTo>
                      <a:lnTo>
                        <a:pt x="44" y="18"/>
                      </a:lnTo>
                      <a:lnTo>
                        <a:pt x="66" y="31"/>
                      </a:lnTo>
                      <a:lnTo>
                        <a:pt x="87" y="46"/>
                      </a:lnTo>
                      <a:lnTo>
                        <a:pt x="101" y="57"/>
                      </a:lnTo>
                      <a:lnTo>
                        <a:pt x="117" y="68"/>
                      </a:lnTo>
                      <a:lnTo>
                        <a:pt x="121" y="72"/>
                      </a:lnTo>
                      <a:lnTo>
                        <a:pt x="124" y="76"/>
                      </a:lnTo>
                      <a:lnTo>
                        <a:pt x="125" y="79"/>
                      </a:lnTo>
                      <a:lnTo>
                        <a:pt x="125" y="81"/>
                      </a:lnTo>
                      <a:lnTo>
                        <a:pt x="122" y="83"/>
                      </a:lnTo>
                      <a:lnTo>
                        <a:pt x="118" y="83"/>
                      </a:lnTo>
                      <a:lnTo>
                        <a:pt x="114" y="83"/>
                      </a:lnTo>
                      <a:lnTo>
                        <a:pt x="109" y="81"/>
                      </a:lnTo>
                      <a:lnTo>
                        <a:pt x="106" y="80"/>
                      </a:lnTo>
                      <a:lnTo>
                        <a:pt x="100" y="77"/>
                      </a:lnTo>
                      <a:lnTo>
                        <a:pt x="81" y="67"/>
                      </a:lnTo>
                      <a:lnTo>
                        <a:pt x="64" y="57"/>
                      </a:lnTo>
                      <a:lnTo>
                        <a:pt x="43" y="42"/>
                      </a:lnTo>
                      <a:lnTo>
                        <a:pt x="23" y="28"/>
                      </a:lnTo>
                      <a:lnTo>
                        <a:pt x="8" y="15"/>
                      </a:lnTo>
                      <a:lnTo>
                        <a:pt x="3" y="9"/>
                      </a:lnTo>
                      <a:lnTo>
                        <a:pt x="0" y="4"/>
                      </a:ln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10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4" name="Freeform 156"/>
                <p:cNvSpPr/>
                <p:nvPr/>
              </p:nvSpPr>
              <p:spPr bwMode="auto">
                <a:xfrm>
                  <a:off x="3996" y="3868"/>
                  <a:ext cx="125" cy="84"/>
                </a:xfrm>
                <a:custGeom>
                  <a:avLst/>
                  <a:gdLst>
                    <a:gd name="T0" fmla="*/ 10 w 125"/>
                    <a:gd name="T1" fmla="*/ 2 h 84"/>
                    <a:gd name="T2" fmla="*/ 17 w 125"/>
                    <a:gd name="T3" fmla="*/ 4 h 84"/>
                    <a:gd name="T4" fmla="*/ 27 w 125"/>
                    <a:gd name="T5" fmla="*/ 9 h 84"/>
                    <a:gd name="T6" fmla="*/ 44 w 125"/>
                    <a:gd name="T7" fmla="*/ 18 h 84"/>
                    <a:gd name="T8" fmla="*/ 66 w 125"/>
                    <a:gd name="T9" fmla="*/ 33 h 84"/>
                    <a:gd name="T10" fmla="*/ 87 w 125"/>
                    <a:gd name="T11" fmla="*/ 47 h 84"/>
                    <a:gd name="T12" fmla="*/ 101 w 125"/>
                    <a:gd name="T13" fmla="*/ 58 h 84"/>
                    <a:gd name="T14" fmla="*/ 117 w 125"/>
                    <a:gd name="T15" fmla="*/ 69 h 84"/>
                    <a:gd name="T16" fmla="*/ 121 w 125"/>
                    <a:gd name="T17" fmla="*/ 73 h 84"/>
                    <a:gd name="T18" fmla="*/ 124 w 125"/>
                    <a:gd name="T19" fmla="*/ 76 h 84"/>
                    <a:gd name="T20" fmla="*/ 125 w 125"/>
                    <a:gd name="T21" fmla="*/ 79 h 84"/>
                    <a:gd name="T22" fmla="*/ 125 w 125"/>
                    <a:gd name="T23" fmla="*/ 82 h 84"/>
                    <a:gd name="T24" fmla="*/ 122 w 125"/>
                    <a:gd name="T25" fmla="*/ 84 h 84"/>
                    <a:gd name="T26" fmla="*/ 118 w 125"/>
                    <a:gd name="T27" fmla="*/ 84 h 84"/>
                    <a:gd name="T28" fmla="*/ 114 w 125"/>
                    <a:gd name="T29" fmla="*/ 83 h 84"/>
                    <a:gd name="T30" fmla="*/ 109 w 125"/>
                    <a:gd name="T31" fmla="*/ 82 h 84"/>
                    <a:gd name="T32" fmla="*/ 106 w 125"/>
                    <a:gd name="T33" fmla="*/ 81 h 84"/>
                    <a:gd name="T34" fmla="*/ 100 w 125"/>
                    <a:gd name="T35" fmla="*/ 77 h 84"/>
                    <a:gd name="T36" fmla="*/ 81 w 125"/>
                    <a:gd name="T37" fmla="*/ 67 h 84"/>
                    <a:gd name="T38" fmla="*/ 64 w 125"/>
                    <a:gd name="T39" fmla="*/ 58 h 84"/>
                    <a:gd name="T40" fmla="*/ 43 w 125"/>
                    <a:gd name="T41" fmla="*/ 43 h 84"/>
                    <a:gd name="T42" fmla="*/ 23 w 125"/>
                    <a:gd name="T43" fmla="*/ 28 h 84"/>
                    <a:gd name="T44" fmla="*/ 8 w 125"/>
                    <a:gd name="T45" fmla="*/ 16 h 84"/>
                    <a:gd name="T46" fmla="*/ 3 w 125"/>
                    <a:gd name="T47" fmla="*/ 9 h 84"/>
                    <a:gd name="T48" fmla="*/ 0 w 125"/>
                    <a:gd name="T49" fmla="*/ 5 h 84"/>
                    <a:gd name="T50" fmla="*/ 1 w 125"/>
                    <a:gd name="T51" fmla="*/ 1 h 84"/>
                    <a:gd name="T52" fmla="*/ 4 w 125"/>
                    <a:gd name="T53" fmla="*/ 0 h 84"/>
                    <a:gd name="T54" fmla="*/ 10 w 125"/>
                    <a:gd name="T55" fmla="*/ 2 h 8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4"/>
                    <a:gd name="T86" fmla="*/ 125 w 125"/>
                    <a:gd name="T87" fmla="*/ 84 h 8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4">
                      <a:moveTo>
                        <a:pt x="10" y="2"/>
                      </a:moveTo>
                      <a:lnTo>
                        <a:pt x="17" y="4"/>
                      </a:lnTo>
                      <a:lnTo>
                        <a:pt x="27" y="9"/>
                      </a:lnTo>
                      <a:lnTo>
                        <a:pt x="44" y="18"/>
                      </a:lnTo>
                      <a:lnTo>
                        <a:pt x="66" y="33"/>
                      </a:lnTo>
                      <a:lnTo>
                        <a:pt x="87" y="47"/>
                      </a:lnTo>
                      <a:lnTo>
                        <a:pt x="101" y="58"/>
                      </a:lnTo>
                      <a:lnTo>
                        <a:pt x="117" y="69"/>
                      </a:lnTo>
                      <a:lnTo>
                        <a:pt x="121" y="73"/>
                      </a:lnTo>
                      <a:lnTo>
                        <a:pt x="124" y="76"/>
                      </a:lnTo>
                      <a:lnTo>
                        <a:pt x="125" y="79"/>
                      </a:lnTo>
                      <a:lnTo>
                        <a:pt x="125" y="82"/>
                      </a:lnTo>
                      <a:lnTo>
                        <a:pt x="122" y="84"/>
                      </a:lnTo>
                      <a:lnTo>
                        <a:pt x="118" y="84"/>
                      </a:lnTo>
                      <a:lnTo>
                        <a:pt x="114" y="83"/>
                      </a:lnTo>
                      <a:lnTo>
                        <a:pt x="109" y="82"/>
                      </a:lnTo>
                      <a:lnTo>
                        <a:pt x="106" y="81"/>
                      </a:lnTo>
                      <a:lnTo>
                        <a:pt x="100" y="77"/>
                      </a:lnTo>
                      <a:lnTo>
                        <a:pt x="81" y="67"/>
                      </a:lnTo>
                      <a:lnTo>
                        <a:pt x="64" y="58"/>
                      </a:lnTo>
                      <a:lnTo>
                        <a:pt x="43" y="43"/>
                      </a:lnTo>
                      <a:lnTo>
                        <a:pt x="23" y="28"/>
                      </a:lnTo>
                      <a:lnTo>
                        <a:pt x="8" y="16"/>
                      </a:lnTo>
                      <a:lnTo>
                        <a:pt x="3" y="9"/>
                      </a:lnTo>
                      <a:lnTo>
                        <a:pt x="0" y="5"/>
                      </a:ln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10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5" name="Freeform 157"/>
                <p:cNvSpPr/>
                <p:nvPr/>
              </p:nvSpPr>
              <p:spPr bwMode="auto">
                <a:xfrm>
                  <a:off x="4000" y="3865"/>
                  <a:ext cx="160" cy="48"/>
                </a:xfrm>
                <a:custGeom>
                  <a:avLst/>
                  <a:gdLst>
                    <a:gd name="T0" fmla="*/ 1 w 160"/>
                    <a:gd name="T1" fmla="*/ 3 h 48"/>
                    <a:gd name="T2" fmla="*/ 3 w 160"/>
                    <a:gd name="T3" fmla="*/ 2 h 48"/>
                    <a:gd name="T4" fmla="*/ 6 w 160"/>
                    <a:gd name="T5" fmla="*/ 1 h 48"/>
                    <a:gd name="T6" fmla="*/ 9 w 160"/>
                    <a:gd name="T7" fmla="*/ 0 h 48"/>
                    <a:gd name="T8" fmla="*/ 15 w 160"/>
                    <a:gd name="T9" fmla="*/ 1 h 48"/>
                    <a:gd name="T10" fmla="*/ 28 w 160"/>
                    <a:gd name="T11" fmla="*/ 3 h 48"/>
                    <a:gd name="T12" fmla="*/ 50 w 160"/>
                    <a:gd name="T13" fmla="*/ 8 h 48"/>
                    <a:gd name="T14" fmla="*/ 73 w 160"/>
                    <a:gd name="T15" fmla="*/ 13 h 48"/>
                    <a:gd name="T16" fmla="*/ 92 w 160"/>
                    <a:gd name="T17" fmla="*/ 19 h 48"/>
                    <a:gd name="T18" fmla="*/ 114 w 160"/>
                    <a:gd name="T19" fmla="*/ 25 h 48"/>
                    <a:gd name="T20" fmla="*/ 132 w 160"/>
                    <a:gd name="T21" fmla="*/ 30 h 48"/>
                    <a:gd name="T22" fmla="*/ 144 w 160"/>
                    <a:gd name="T23" fmla="*/ 35 h 48"/>
                    <a:gd name="T24" fmla="*/ 151 w 160"/>
                    <a:gd name="T25" fmla="*/ 37 h 48"/>
                    <a:gd name="T26" fmla="*/ 155 w 160"/>
                    <a:gd name="T27" fmla="*/ 38 h 48"/>
                    <a:gd name="T28" fmla="*/ 158 w 160"/>
                    <a:gd name="T29" fmla="*/ 40 h 48"/>
                    <a:gd name="T30" fmla="*/ 159 w 160"/>
                    <a:gd name="T31" fmla="*/ 42 h 48"/>
                    <a:gd name="T32" fmla="*/ 160 w 160"/>
                    <a:gd name="T33" fmla="*/ 44 h 48"/>
                    <a:gd name="T34" fmla="*/ 159 w 160"/>
                    <a:gd name="T35" fmla="*/ 46 h 48"/>
                    <a:gd name="T36" fmla="*/ 158 w 160"/>
                    <a:gd name="T37" fmla="*/ 47 h 48"/>
                    <a:gd name="T38" fmla="*/ 155 w 160"/>
                    <a:gd name="T39" fmla="*/ 48 h 48"/>
                    <a:gd name="T40" fmla="*/ 152 w 160"/>
                    <a:gd name="T41" fmla="*/ 48 h 48"/>
                    <a:gd name="T42" fmla="*/ 149 w 160"/>
                    <a:gd name="T43" fmla="*/ 47 h 48"/>
                    <a:gd name="T44" fmla="*/ 141 w 160"/>
                    <a:gd name="T45" fmla="*/ 46 h 48"/>
                    <a:gd name="T46" fmla="*/ 134 w 160"/>
                    <a:gd name="T47" fmla="*/ 45 h 48"/>
                    <a:gd name="T48" fmla="*/ 122 w 160"/>
                    <a:gd name="T49" fmla="*/ 43 h 48"/>
                    <a:gd name="T50" fmla="*/ 105 w 160"/>
                    <a:gd name="T51" fmla="*/ 40 h 48"/>
                    <a:gd name="T52" fmla="*/ 84 w 160"/>
                    <a:gd name="T53" fmla="*/ 35 h 48"/>
                    <a:gd name="T54" fmla="*/ 62 w 160"/>
                    <a:gd name="T55" fmla="*/ 29 h 48"/>
                    <a:gd name="T56" fmla="*/ 43 w 160"/>
                    <a:gd name="T57" fmla="*/ 24 h 48"/>
                    <a:gd name="T58" fmla="*/ 30 w 160"/>
                    <a:gd name="T59" fmla="*/ 19 h 48"/>
                    <a:gd name="T60" fmla="*/ 19 w 160"/>
                    <a:gd name="T61" fmla="*/ 16 h 48"/>
                    <a:gd name="T62" fmla="*/ 6 w 160"/>
                    <a:gd name="T63" fmla="*/ 11 h 48"/>
                    <a:gd name="T64" fmla="*/ 1 w 160"/>
                    <a:gd name="T65" fmla="*/ 9 h 48"/>
                    <a:gd name="T66" fmla="*/ 0 w 160"/>
                    <a:gd name="T67" fmla="*/ 7 h 48"/>
                    <a:gd name="T68" fmla="*/ 0 w 160"/>
                    <a:gd name="T69" fmla="*/ 5 h 48"/>
                    <a:gd name="T70" fmla="*/ 1 w 160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0"/>
                    <a:gd name="T109" fmla="*/ 0 h 48"/>
                    <a:gd name="T110" fmla="*/ 160 w 160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0" h="48">
                      <a:moveTo>
                        <a:pt x="1" y="3"/>
                      </a:moveTo>
                      <a:lnTo>
                        <a:pt x="3" y="2"/>
                      </a:lnTo>
                      <a:lnTo>
                        <a:pt x="6" y="1"/>
                      </a:lnTo>
                      <a:lnTo>
                        <a:pt x="9" y="0"/>
                      </a:lnTo>
                      <a:lnTo>
                        <a:pt x="15" y="1"/>
                      </a:lnTo>
                      <a:lnTo>
                        <a:pt x="28" y="3"/>
                      </a:lnTo>
                      <a:lnTo>
                        <a:pt x="50" y="8"/>
                      </a:lnTo>
                      <a:lnTo>
                        <a:pt x="73" y="13"/>
                      </a:lnTo>
                      <a:lnTo>
                        <a:pt x="92" y="19"/>
                      </a:lnTo>
                      <a:lnTo>
                        <a:pt x="114" y="25"/>
                      </a:lnTo>
                      <a:lnTo>
                        <a:pt x="132" y="30"/>
                      </a:lnTo>
                      <a:lnTo>
                        <a:pt x="144" y="35"/>
                      </a:lnTo>
                      <a:lnTo>
                        <a:pt x="151" y="37"/>
                      </a:lnTo>
                      <a:lnTo>
                        <a:pt x="155" y="38"/>
                      </a:lnTo>
                      <a:lnTo>
                        <a:pt x="158" y="40"/>
                      </a:lnTo>
                      <a:lnTo>
                        <a:pt x="159" y="42"/>
                      </a:lnTo>
                      <a:lnTo>
                        <a:pt x="160" y="44"/>
                      </a:lnTo>
                      <a:lnTo>
                        <a:pt x="159" y="46"/>
                      </a:lnTo>
                      <a:lnTo>
                        <a:pt x="158" y="47"/>
                      </a:lnTo>
                      <a:lnTo>
                        <a:pt x="155" y="48"/>
                      </a:lnTo>
                      <a:lnTo>
                        <a:pt x="152" y="48"/>
                      </a:lnTo>
                      <a:lnTo>
                        <a:pt x="149" y="47"/>
                      </a:lnTo>
                      <a:lnTo>
                        <a:pt x="141" y="46"/>
                      </a:lnTo>
                      <a:lnTo>
                        <a:pt x="134" y="45"/>
                      </a:lnTo>
                      <a:lnTo>
                        <a:pt x="122" y="43"/>
                      </a:lnTo>
                      <a:lnTo>
                        <a:pt x="105" y="40"/>
                      </a:lnTo>
                      <a:lnTo>
                        <a:pt x="84" y="35"/>
                      </a:lnTo>
                      <a:lnTo>
                        <a:pt x="62" y="29"/>
                      </a:lnTo>
                      <a:lnTo>
                        <a:pt x="43" y="24"/>
                      </a:lnTo>
                      <a:lnTo>
                        <a:pt x="30" y="19"/>
                      </a:lnTo>
                      <a:lnTo>
                        <a:pt x="19" y="16"/>
                      </a:lnTo>
                      <a:lnTo>
                        <a:pt x="6" y="11"/>
                      </a:lnTo>
                      <a:lnTo>
                        <a:pt x="1" y="9"/>
                      </a:lnTo>
                      <a:lnTo>
                        <a:pt x="0" y="7"/>
                      </a:lnTo>
                      <a:lnTo>
                        <a:pt x="0" y="5"/>
                      </a:lnTo>
                      <a:lnTo>
                        <a:pt x="1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6" name="Freeform 158"/>
                <p:cNvSpPr/>
                <p:nvPr/>
              </p:nvSpPr>
              <p:spPr bwMode="auto">
                <a:xfrm>
                  <a:off x="4000" y="3862"/>
                  <a:ext cx="160" cy="48"/>
                </a:xfrm>
                <a:custGeom>
                  <a:avLst/>
                  <a:gdLst>
                    <a:gd name="T0" fmla="*/ 1 w 160"/>
                    <a:gd name="T1" fmla="*/ 3 h 48"/>
                    <a:gd name="T2" fmla="*/ 3 w 160"/>
                    <a:gd name="T3" fmla="*/ 2 h 48"/>
                    <a:gd name="T4" fmla="*/ 6 w 160"/>
                    <a:gd name="T5" fmla="*/ 0 h 48"/>
                    <a:gd name="T6" fmla="*/ 9 w 160"/>
                    <a:gd name="T7" fmla="*/ 0 h 48"/>
                    <a:gd name="T8" fmla="*/ 15 w 160"/>
                    <a:gd name="T9" fmla="*/ 0 h 48"/>
                    <a:gd name="T10" fmla="*/ 28 w 160"/>
                    <a:gd name="T11" fmla="*/ 3 h 48"/>
                    <a:gd name="T12" fmla="*/ 50 w 160"/>
                    <a:gd name="T13" fmla="*/ 7 h 48"/>
                    <a:gd name="T14" fmla="*/ 73 w 160"/>
                    <a:gd name="T15" fmla="*/ 13 h 48"/>
                    <a:gd name="T16" fmla="*/ 92 w 160"/>
                    <a:gd name="T17" fmla="*/ 18 h 48"/>
                    <a:gd name="T18" fmla="*/ 114 w 160"/>
                    <a:gd name="T19" fmla="*/ 24 h 48"/>
                    <a:gd name="T20" fmla="*/ 132 w 160"/>
                    <a:gd name="T21" fmla="*/ 30 h 48"/>
                    <a:gd name="T22" fmla="*/ 144 w 160"/>
                    <a:gd name="T23" fmla="*/ 34 h 48"/>
                    <a:gd name="T24" fmla="*/ 151 w 160"/>
                    <a:gd name="T25" fmla="*/ 37 h 48"/>
                    <a:gd name="T26" fmla="*/ 155 w 160"/>
                    <a:gd name="T27" fmla="*/ 39 h 48"/>
                    <a:gd name="T28" fmla="*/ 158 w 160"/>
                    <a:gd name="T29" fmla="*/ 40 h 48"/>
                    <a:gd name="T30" fmla="*/ 159 w 160"/>
                    <a:gd name="T31" fmla="*/ 42 h 48"/>
                    <a:gd name="T32" fmla="*/ 160 w 160"/>
                    <a:gd name="T33" fmla="*/ 44 h 48"/>
                    <a:gd name="T34" fmla="*/ 159 w 160"/>
                    <a:gd name="T35" fmla="*/ 46 h 48"/>
                    <a:gd name="T36" fmla="*/ 158 w 160"/>
                    <a:gd name="T37" fmla="*/ 47 h 48"/>
                    <a:gd name="T38" fmla="*/ 155 w 160"/>
                    <a:gd name="T39" fmla="*/ 48 h 48"/>
                    <a:gd name="T40" fmla="*/ 152 w 160"/>
                    <a:gd name="T41" fmla="*/ 48 h 48"/>
                    <a:gd name="T42" fmla="*/ 149 w 160"/>
                    <a:gd name="T43" fmla="*/ 47 h 48"/>
                    <a:gd name="T44" fmla="*/ 141 w 160"/>
                    <a:gd name="T45" fmla="*/ 46 h 48"/>
                    <a:gd name="T46" fmla="*/ 134 w 160"/>
                    <a:gd name="T47" fmla="*/ 45 h 48"/>
                    <a:gd name="T48" fmla="*/ 122 w 160"/>
                    <a:gd name="T49" fmla="*/ 43 h 48"/>
                    <a:gd name="T50" fmla="*/ 105 w 160"/>
                    <a:gd name="T51" fmla="*/ 39 h 48"/>
                    <a:gd name="T52" fmla="*/ 84 w 160"/>
                    <a:gd name="T53" fmla="*/ 34 h 48"/>
                    <a:gd name="T54" fmla="*/ 62 w 160"/>
                    <a:gd name="T55" fmla="*/ 29 h 48"/>
                    <a:gd name="T56" fmla="*/ 43 w 160"/>
                    <a:gd name="T57" fmla="*/ 23 h 48"/>
                    <a:gd name="T58" fmla="*/ 30 w 160"/>
                    <a:gd name="T59" fmla="*/ 19 h 48"/>
                    <a:gd name="T60" fmla="*/ 19 w 160"/>
                    <a:gd name="T61" fmla="*/ 15 h 48"/>
                    <a:gd name="T62" fmla="*/ 6 w 160"/>
                    <a:gd name="T63" fmla="*/ 10 h 48"/>
                    <a:gd name="T64" fmla="*/ 1 w 160"/>
                    <a:gd name="T65" fmla="*/ 8 h 48"/>
                    <a:gd name="T66" fmla="*/ 0 w 160"/>
                    <a:gd name="T67" fmla="*/ 6 h 48"/>
                    <a:gd name="T68" fmla="*/ 0 w 160"/>
                    <a:gd name="T69" fmla="*/ 5 h 48"/>
                    <a:gd name="T70" fmla="*/ 1 w 160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0"/>
                    <a:gd name="T109" fmla="*/ 0 h 48"/>
                    <a:gd name="T110" fmla="*/ 160 w 160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0" h="48">
                      <a:moveTo>
                        <a:pt x="1" y="3"/>
                      </a:moveTo>
                      <a:lnTo>
                        <a:pt x="3" y="2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5" y="0"/>
                      </a:lnTo>
                      <a:lnTo>
                        <a:pt x="28" y="3"/>
                      </a:lnTo>
                      <a:lnTo>
                        <a:pt x="50" y="7"/>
                      </a:lnTo>
                      <a:lnTo>
                        <a:pt x="73" y="13"/>
                      </a:lnTo>
                      <a:lnTo>
                        <a:pt x="92" y="18"/>
                      </a:lnTo>
                      <a:lnTo>
                        <a:pt x="114" y="24"/>
                      </a:lnTo>
                      <a:lnTo>
                        <a:pt x="132" y="30"/>
                      </a:lnTo>
                      <a:lnTo>
                        <a:pt x="144" y="34"/>
                      </a:lnTo>
                      <a:lnTo>
                        <a:pt x="151" y="37"/>
                      </a:lnTo>
                      <a:lnTo>
                        <a:pt x="155" y="39"/>
                      </a:lnTo>
                      <a:lnTo>
                        <a:pt x="158" y="40"/>
                      </a:lnTo>
                      <a:lnTo>
                        <a:pt x="159" y="42"/>
                      </a:lnTo>
                      <a:lnTo>
                        <a:pt x="160" y="44"/>
                      </a:lnTo>
                      <a:lnTo>
                        <a:pt x="159" y="46"/>
                      </a:lnTo>
                      <a:lnTo>
                        <a:pt x="158" y="47"/>
                      </a:lnTo>
                      <a:lnTo>
                        <a:pt x="155" y="48"/>
                      </a:lnTo>
                      <a:lnTo>
                        <a:pt x="152" y="48"/>
                      </a:lnTo>
                      <a:lnTo>
                        <a:pt x="149" y="47"/>
                      </a:lnTo>
                      <a:lnTo>
                        <a:pt x="141" y="46"/>
                      </a:lnTo>
                      <a:lnTo>
                        <a:pt x="134" y="45"/>
                      </a:lnTo>
                      <a:lnTo>
                        <a:pt x="122" y="43"/>
                      </a:lnTo>
                      <a:lnTo>
                        <a:pt x="105" y="39"/>
                      </a:lnTo>
                      <a:lnTo>
                        <a:pt x="84" y="34"/>
                      </a:lnTo>
                      <a:lnTo>
                        <a:pt x="62" y="29"/>
                      </a:lnTo>
                      <a:lnTo>
                        <a:pt x="43" y="23"/>
                      </a:lnTo>
                      <a:lnTo>
                        <a:pt x="30" y="19"/>
                      </a:lnTo>
                      <a:lnTo>
                        <a:pt x="19" y="15"/>
                      </a:lnTo>
                      <a:lnTo>
                        <a:pt x="6" y="10"/>
                      </a:lnTo>
                      <a:lnTo>
                        <a:pt x="1" y="8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1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7" name="Freeform 159"/>
                <p:cNvSpPr/>
                <p:nvPr/>
              </p:nvSpPr>
              <p:spPr bwMode="auto">
                <a:xfrm>
                  <a:off x="3990" y="3872"/>
                  <a:ext cx="71" cy="106"/>
                </a:xfrm>
                <a:custGeom>
                  <a:avLst/>
                  <a:gdLst>
                    <a:gd name="T0" fmla="*/ 9 w 71"/>
                    <a:gd name="T1" fmla="*/ 0 h 106"/>
                    <a:gd name="T2" fmla="*/ 16 w 71"/>
                    <a:gd name="T3" fmla="*/ 4 h 106"/>
                    <a:gd name="T4" fmla="*/ 25 w 71"/>
                    <a:gd name="T5" fmla="*/ 14 h 106"/>
                    <a:gd name="T6" fmla="*/ 34 w 71"/>
                    <a:gd name="T7" fmla="*/ 27 h 106"/>
                    <a:gd name="T8" fmla="*/ 45 w 71"/>
                    <a:gd name="T9" fmla="*/ 45 h 106"/>
                    <a:gd name="T10" fmla="*/ 56 w 71"/>
                    <a:gd name="T11" fmla="*/ 63 h 106"/>
                    <a:gd name="T12" fmla="*/ 65 w 71"/>
                    <a:gd name="T13" fmla="*/ 81 h 106"/>
                    <a:gd name="T14" fmla="*/ 69 w 71"/>
                    <a:gd name="T15" fmla="*/ 92 h 106"/>
                    <a:gd name="T16" fmla="*/ 70 w 71"/>
                    <a:gd name="T17" fmla="*/ 96 h 106"/>
                    <a:gd name="T18" fmla="*/ 71 w 71"/>
                    <a:gd name="T19" fmla="*/ 99 h 106"/>
                    <a:gd name="T20" fmla="*/ 69 w 71"/>
                    <a:gd name="T21" fmla="*/ 104 h 106"/>
                    <a:gd name="T22" fmla="*/ 67 w 71"/>
                    <a:gd name="T23" fmla="*/ 106 h 106"/>
                    <a:gd name="T24" fmla="*/ 64 w 71"/>
                    <a:gd name="T25" fmla="*/ 106 h 106"/>
                    <a:gd name="T26" fmla="*/ 60 w 71"/>
                    <a:gd name="T27" fmla="*/ 106 h 106"/>
                    <a:gd name="T28" fmla="*/ 57 w 71"/>
                    <a:gd name="T29" fmla="*/ 105 h 106"/>
                    <a:gd name="T30" fmla="*/ 56 w 71"/>
                    <a:gd name="T31" fmla="*/ 103 h 106"/>
                    <a:gd name="T32" fmla="*/ 52 w 71"/>
                    <a:gd name="T33" fmla="*/ 100 h 106"/>
                    <a:gd name="T34" fmla="*/ 45 w 71"/>
                    <a:gd name="T35" fmla="*/ 90 h 106"/>
                    <a:gd name="T36" fmla="*/ 32 w 71"/>
                    <a:gd name="T37" fmla="*/ 72 h 106"/>
                    <a:gd name="T38" fmla="*/ 22 w 71"/>
                    <a:gd name="T39" fmla="*/ 55 h 106"/>
                    <a:gd name="T40" fmla="*/ 13 w 71"/>
                    <a:gd name="T41" fmla="*/ 37 h 106"/>
                    <a:gd name="T42" fmla="*/ 5 w 71"/>
                    <a:gd name="T43" fmla="*/ 22 h 106"/>
                    <a:gd name="T44" fmla="*/ 1 w 71"/>
                    <a:gd name="T45" fmla="*/ 12 h 106"/>
                    <a:gd name="T46" fmla="*/ 0 w 71"/>
                    <a:gd name="T47" fmla="*/ 6 h 106"/>
                    <a:gd name="T48" fmla="*/ 1 w 71"/>
                    <a:gd name="T49" fmla="*/ 2 h 106"/>
                    <a:gd name="T50" fmla="*/ 4 w 71"/>
                    <a:gd name="T51" fmla="*/ 0 h 106"/>
                    <a:gd name="T52" fmla="*/ 9 w 71"/>
                    <a:gd name="T53" fmla="*/ 0 h 10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6"/>
                    <a:gd name="T83" fmla="*/ 71 w 71"/>
                    <a:gd name="T84" fmla="*/ 106 h 10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6">
                      <a:moveTo>
                        <a:pt x="9" y="0"/>
                      </a:moveTo>
                      <a:lnTo>
                        <a:pt x="16" y="4"/>
                      </a:lnTo>
                      <a:lnTo>
                        <a:pt x="25" y="14"/>
                      </a:lnTo>
                      <a:lnTo>
                        <a:pt x="34" y="27"/>
                      </a:lnTo>
                      <a:lnTo>
                        <a:pt x="45" y="45"/>
                      </a:lnTo>
                      <a:lnTo>
                        <a:pt x="56" y="63"/>
                      </a:lnTo>
                      <a:lnTo>
                        <a:pt x="65" y="81"/>
                      </a:lnTo>
                      <a:lnTo>
                        <a:pt x="69" y="92"/>
                      </a:lnTo>
                      <a:lnTo>
                        <a:pt x="70" y="96"/>
                      </a:lnTo>
                      <a:lnTo>
                        <a:pt x="71" y="99"/>
                      </a:lnTo>
                      <a:lnTo>
                        <a:pt x="69" y="104"/>
                      </a:lnTo>
                      <a:lnTo>
                        <a:pt x="67" y="106"/>
                      </a:lnTo>
                      <a:lnTo>
                        <a:pt x="64" y="106"/>
                      </a:lnTo>
                      <a:lnTo>
                        <a:pt x="60" y="106"/>
                      </a:lnTo>
                      <a:lnTo>
                        <a:pt x="57" y="105"/>
                      </a:lnTo>
                      <a:lnTo>
                        <a:pt x="56" y="103"/>
                      </a:lnTo>
                      <a:lnTo>
                        <a:pt x="52" y="100"/>
                      </a:lnTo>
                      <a:lnTo>
                        <a:pt x="45" y="90"/>
                      </a:lnTo>
                      <a:lnTo>
                        <a:pt x="32" y="72"/>
                      </a:lnTo>
                      <a:lnTo>
                        <a:pt x="22" y="55"/>
                      </a:lnTo>
                      <a:lnTo>
                        <a:pt x="13" y="37"/>
                      </a:lnTo>
                      <a:lnTo>
                        <a:pt x="5" y="22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4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8" name="Freeform 160"/>
                <p:cNvSpPr/>
                <p:nvPr/>
              </p:nvSpPr>
              <p:spPr bwMode="auto">
                <a:xfrm>
                  <a:off x="3991" y="3869"/>
                  <a:ext cx="71" cy="106"/>
                </a:xfrm>
                <a:custGeom>
                  <a:avLst/>
                  <a:gdLst>
                    <a:gd name="T0" fmla="*/ 9 w 71"/>
                    <a:gd name="T1" fmla="*/ 0 h 106"/>
                    <a:gd name="T2" fmla="*/ 15 w 71"/>
                    <a:gd name="T3" fmla="*/ 4 h 106"/>
                    <a:gd name="T4" fmla="*/ 24 w 71"/>
                    <a:gd name="T5" fmla="*/ 14 h 106"/>
                    <a:gd name="T6" fmla="*/ 34 w 71"/>
                    <a:gd name="T7" fmla="*/ 27 h 106"/>
                    <a:gd name="T8" fmla="*/ 46 w 71"/>
                    <a:gd name="T9" fmla="*/ 45 h 106"/>
                    <a:gd name="T10" fmla="*/ 56 w 71"/>
                    <a:gd name="T11" fmla="*/ 62 h 106"/>
                    <a:gd name="T12" fmla="*/ 65 w 71"/>
                    <a:gd name="T13" fmla="*/ 81 h 106"/>
                    <a:gd name="T14" fmla="*/ 69 w 71"/>
                    <a:gd name="T15" fmla="*/ 92 h 106"/>
                    <a:gd name="T16" fmla="*/ 70 w 71"/>
                    <a:gd name="T17" fmla="*/ 95 h 106"/>
                    <a:gd name="T18" fmla="*/ 71 w 71"/>
                    <a:gd name="T19" fmla="*/ 99 h 106"/>
                    <a:gd name="T20" fmla="*/ 69 w 71"/>
                    <a:gd name="T21" fmla="*/ 103 h 106"/>
                    <a:gd name="T22" fmla="*/ 67 w 71"/>
                    <a:gd name="T23" fmla="*/ 105 h 106"/>
                    <a:gd name="T24" fmla="*/ 65 w 71"/>
                    <a:gd name="T25" fmla="*/ 106 h 106"/>
                    <a:gd name="T26" fmla="*/ 60 w 71"/>
                    <a:gd name="T27" fmla="*/ 106 h 106"/>
                    <a:gd name="T28" fmla="*/ 57 w 71"/>
                    <a:gd name="T29" fmla="*/ 105 h 106"/>
                    <a:gd name="T30" fmla="*/ 55 w 71"/>
                    <a:gd name="T31" fmla="*/ 103 h 106"/>
                    <a:gd name="T32" fmla="*/ 52 w 71"/>
                    <a:gd name="T33" fmla="*/ 100 h 106"/>
                    <a:gd name="T34" fmla="*/ 45 w 71"/>
                    <a:gd name="T35" fmla="*/ 90 h 106"/>
                    <a:gd name="T36" fmla="*/ 32 w 71"/>
                    <a:gd name="T37" fmla="*/ 71 h 106"/>
                    <a:gd name="T38" fmla="*/ 22 w 71"/>
                    <a:gd name="T39" fmla="*/ 55 h 106"/>
                    <a:gd name="T40" fmla="*/ 12 w 71"/>
                    <a:gd name="T41" fmla="*/ 36 h 106"/>
                    <a:gd name="T42" fmla="*/ 5 w 71"/>
                    <a:gd name="T43" fmla="*/ 22 h 106"/>
                    <a:gd name="T44" fmla="*/ 1 w 71"/>
                    <a:gd name="T45" fmla="*/ 12 h 106"/>
                    <a:gd name="T46" fmla="*/ 0 w 71"/>
                    <a:gd name="T47" fmla="*/ 6 h 106"/>
                    <a:gd name="T48" fmla="*/ 2 w 71"/>
                    <a:gd name="T49" fmla="*/ 2 h 106"/>
                    <a:gd name="T50" fmla="*/ 5 w 71"/>
                    <a:gd name="T51" fmla="*/ 0 h 106"/>
                    <a:gd name="T52" fmla="*/ 9 w 71"/>
                    <a:gd name="T53" fmla="*/ 0 h 10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6"/>
                    <a:gd name="T83" fmla="*/ 71 w 71"/>
                    <a:gd name="T84" fmla="*/ 106 h 10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6">
                      <a:moveTo>
                        <a:pt x="9" y="0"/>
                      </a:moveTo>
                      <a:lnTo>
                        <a:pt x="15" y="4"/>
                      </a:lnTo>
                      <a:lnTo>
                        <a:pt x="24" y="14"/>
                      </a:lnTo>
                      <a:lnTo>
                        <a:pt x="34" y="27"/>
                      </a:lnTo>
                      <a:lnTo>
                        <a:pt x="46" y="45"/>
                      </a:lnTo>
                      <a:lnTo>
                        <a:pt x="56" y="62"/>
                      </a:lnTo>
                      <a:lnTo>
                        <a:pt x="65" y="81"/>
                      </a:lnTo>
                      <a:lnTo>
                        <a:pt x="69" y="92"/>
                      </a:lnTo>
                      <a:lnTo>
                        <a:pt x="70" y="95"/>
                      </a:lnTo>
                      <a:lnTo>
                        <a:pt x="71" y="99"/>
                      </a:lnTo>
                      <a:lnTo>
                        <a:pt x="69" y="103"/>
                      </a:lnTo>
                      <a:lnTo>
                        <a:pt x="67" y="105"/>
                      </a:lnTo>
                      <a:lnTo>
                        <a:pt x="65" y="106"/>
                      </a:lnTo>
                      <a:lnTo>
                        <a:pt x="60" y="106"/>
                      </a:lnTo>
                      <a:lnTo>
                        <a:pt x="57" y="105"/>
                      </a:lnTo>
                      <a:lnTo>
                        <a:pt x="55" y="103"/>
                      </a:lnTo>
                      <a:lnTo>
                        <a:pt x="52" y="100"/>
                      </a:lnTo>
                      <a:lnTo>
                        <a:pt x="45" y="90"/>
                      </a:lnTo>
                      <a:lnTo>
                        <a:pt x="32" y="71"/>
                      </a:lnTo>
                      <a:lnTo>
                        <a:pt x="22" y="55"/>
                      </a:lnTo>
                      <a:lnTo>
                        <a:pt x="12" y="36"/>
                      </a:lnTo>
                      <a:lnTo>
                        <a:pt x="5" y="22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5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09" name="Freeform 161"/>
                <p:cNvSpPr/>
                <p:nvPr/>
              </p:nvSpPr>
              <p:spPr bwMode="auto">
                <a:xfrm>
                  <a:off x="4006" y="3867"/>
                  <a:ext cx="59" cy="17"/>
                </a:xfrm>
                <a:custGeom>
                  <a:avLst/>
                  <a:gdLst>
                    <a:gd name="T0" fmla="*/ 0 w 59"/>
                    <a:gd name="T1" fmla="*/ 1 h 17"/>
                    <a:gd name="T2" fmla="*/ 1 w 59"/>
                    <a:gd name="T3" fmla="*/ 0 h 17"/>
                    <a:gd name="T4" fmla="*/ 2 w 59"/>
                    <a:gd name="T5" fmla="*/ 0 h 17"/>
                    <a:gd name="T6" fmla="*/ 3 w 59"/>
                    <a:gd name="T7" fmla="*/ 0 h 17"/>
                    <a:gd name="T8" fmla="*/ 6 w 59"/>
                    <a:gd name="T9" fmla="*/ 0 h 17"/>
                    <a:gd name="T10" fmla="*/ 10 w 59"/>
                    <a:gd name="T11" fmla="*/ 1 h 17"/>
                    <a:gd name="T12" fmla="*/ 18 w 59"/>
                    <a:gd name="T13" fmla="*/ 3 h 17"/>
                    <a:gd name="T14" fmla="*/ 26 w 59"/>
                    <a:gd name="T15" fmla="*/ 5 h 17"/>
                    <a:gd name="T16" fmla="*/ 34 w 59"/>
                    <a:gd name="T17" fmla="*/ 7 h 17"/>
                    <a:gd name="T18" fmla="*/ 41 w 59"/>
                    <a:gd name="T19" fmla="*/ 9 h 17"/>
                    <a:gd name="T20" fmla="*/ 49 w 59"/>
                    <a:gd name="T21" fmla="*/ 11 h 17"/>
                    <a:gd name="T22" fmla="*/ 53 w 59"/>
                    <a:gd name="T23" fmla="*/ 12 h 17"/>
                    <a:gd name="T24" fmla="*/ 56 w 59"/>
                    <a:gd name="T25" fmla="*/ 13 h 17"/>
                    <a:gd name="T26" fmla="*/ 56 w 59"/>
                    <a:gd name="T27" fmla="*/ 14 h 17"/>
                    <a:gd name="T28" fmla="*/ 58 w 59"/>
                    <a:gd name="T29" fmla="*/ 14 h 17"/>
                    <a:gd name="T30" fmla="*/ 58 w 59"/>
                    <a:gd name="T31" fmla="*/ 15 h 17"/>
                    <a:gd name="T32" fmla="*/ 59 w 59"/>
                    <a:gd name="T33" fmla="*/ 16 h 17"/>
                    <a:gd name="T34" fmla="*/ 59 w 59"/>
                    <a:gd name="T35" fmla="*/ 17 h 17"/>
                    <a:gd name="T36" fmla="*/ 58 w 59"/>
                    <a:gd name="T37" fmla="*/ 17 h 17"/>
                    <a:gd name="T38" fmla="*/ 57 w 59"/>
                    <a:gd name="T39" fmla="*/ 17 h 17"/>
                    <a:gd name="T40" fmla="*/ 56 w 59"/>
                    <a:gd name="T41" fmla="*/ 17 h 17"/>
                    <a:gd name="T42" fmla="*/ 55 w 59"/>
                    <a:gd name="T43" fmla="*/ 17 h 17"/>
                    <a:gd name="T44" fmla="*/ 52 w 59"/>
                    <a:gd name="T45" fmla="*/ 17 h 17"/>
                    <a:gd name="T46" fmla="*/ 50 w 59"/>
                    <a:gd name="T47" fmla="*/ 16 h 17"/>
                    <a:gd name="T48" fmla="*/ 44 w 59"/>
                    <a:gd name="T49" fmla="*/ 16 h 17"/>
                    <a:gd name="T50" fmla="*/ 38 w 59"/>
                    <a:gd name="T51" fmla="*/ 14 h 17"/>
                    <a:gd name="T52" fmla="*/ 31 w 59"/>
                    <a:gd name="T53" fmla="*/ 12 h 17"/>
                    <a:gd name="T54" fmla="*/ 23 w 59"/>
                    <a:gd name="T55" fmla="*/ 10 h 17"/>
                    <a:gd name="T56" fmla="*/ 16 w 59"/>
                    <a:gd name="T57" fmla="*/ 9 h 17"/>
                    <a:gd name="T58" fmla="*/ 11 w 59"/>
                    <a:gd name="T59" fmla="*/ 7 h 17"/>
                    <a:gd name="T60" fmla="*/ 7 w 59"/>
                    <a:gd name="T61" fmla="*/ 6 h 17"/>
                    <a:gd name="T62" fmla="*/ 2 w 59"/>
                    <a:gd name="T63" fmla="*/ 4 h 17"/>
                    <a:gd name="T64" fmla="*/ 0 w 59"/>
                    <a:gd name="T65" fmla="*/ 3 h 17"/>
                    <a:gd name="T66" fmla="*/ 0 w 59"/>
                    <a:gd name="T67" fmla="*/ 2 h 17"/>
                    <a:gd name="T68" fmla="*/ 0 w 59"/>
                    <a:gd name="T69" fmla="*/ 2 h 17"/>
                    <a:gd name="T70" fmla="*/ 0 w 59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59"/>
                    <a:gd name="T109" fmla="*/ 0 h 17"/>
                    <a:gd name="T110" fmla="*/ 59 w 59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59" h="17">
                      <a:moveTo>
                        <a:pt x="0" y="1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10" y="1"/>
                      </a:lnTo>
                      <a:lnTo>
                        <a:pt x="18" y="3"/>
                      </a:lnTo>
                      <a:lnTo>
                        <a:pt x="26" y="5"/>
                      </a:lnTo>
                      <a:lnTo>
                        <a:pt x="34" y="7"/>
                      </a:lnTo>
                      <a:lnTo>
                        <a:pt x="41" y="9"/>
                      </a:lnTo>
                      <a:lnTo>
                        <a:pt x="49" y="11"/>
                      </a:lnTo>
                      <a:lnTo>
                        <a:pt x="53" y="12"/>
                      </a:lnTo>
                      <a:lnTo>
                        <a:pt x="56" y="13"/>
                      </a:lnTo>
                      <a:lnTo>
                        <a:pt x="56" y="14"/>
                      </a:lnTo>
                      <a:lnTo>
                        <a:pt x="58" y="14"/>
                      </a:lnTo>
                      <a:lnTo>
                        <a:pt x="58" y="15"/>
                      </a:lnTo>
                      <a:lnTo>
                        <a:pt x="59" y="16"/>
                      </a:lnTo>
                      <a:lnTo>
                        <a:pt x="59" y="17"/>
                      </a:lnTo>
                      <a:lnTo>
                        <a:pt x="58" y="17"/>
                      </a:lnTo>
                      <a:lnTo>
                        <a:pt x="57" y="17"/>
                      </a:lnTo>
                      <a:lnTo>
                        <a:pt x="56" y="17"/>
                      </a:lnTo>
                      <a:lnTo>
                        <a:pt x="55" y="17"/>
                      </a:lnTo>
                      <a:lnTo>
                        <a:pt x="52" y="17"/>
                      </a:lnTo>
                      <a:lnTo>
                        <a:pt x="50" y="16"/>
                      </a:lnTo>
                      <a:lnTo>
                        <a:pt x="44" y="16"/>
                      </a:lnTo>
                      <a:lnTo>
                        <a:pt x="38" y="14"/>
                      </a:lnTo>
                      <a:lnTo>
                        <a:pt x="31" y="12"/>
                      </a:lnTo>
                      <a:lnTo>
                        <a:pt x="23" y="10"/>
                      </a:lnTo>
                      <a:lnTo>
                        <a:pt x="16" y="9"/>
                      </a:lnTo>
                      <a:lnTo>
                        <a:pt x="11" y="7"/>
                      </a:lnTo>
                      <a:lnTo>
                        <a:pt x="7" y="6"/>
                      </a:lnTo>
                      <a:lnTo>
                        <a:pt x="2" y="4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0" name="Freeform 162"/>
                <p:cNvSpPr/>
                <p:nvPr/>
              </p:nvSpPr>
              <p:spPr bwMode="auto">
                <a:xfrm>
                  <a:off x="4006" y="3866"/>
                  <a:ext cx="60" cy="17"/>
                </a:xfrm>
                <a:custGeom>
                  <a:avLst/>
                  <a:gdLst>
                    <a:gd name="T0" fmla="*/ 1 w 60"/>
                    <a:gd name="T1" fmla="*/ 1 h 17"/>
                    <a:gd name="T2" fmla="*/ 2 w 60"/>
                    <a:gd name="T3" fmla="*/ 0 h 17"/>
                    <a:gd name="T4" fmla="*/ 3 w 60"/>
                    <a:gd name="T5" fmla="*/ 0 h 17"/>
                    <a:gd name="T6" fmla="*/ 4 w 60"/>
                    <a:gd name="T7" fmla="*/ 0 h 17"/>
                    <a:gd name="T8" fmla="*/ 6 w 60"/>
                    <a:gd name="T9" fmla="*/ 0 h 17"/>
                    <a:gd name="T10" fmla="*/ 10 w 60"/>
                    <a:gd name="T11" fmla="*/ 1 h 17"/>
                    <a:gd name="T12" fmla="*/ 19 w 60"/>
                    <a:gd name="T13" fmla="*/ 2 h 17"/>
                    <a:gd name="T14" fmla="*/ 28 w 60"/>
                    <a:gd name="T15" fmla="*/ 4 h 17"/>
                    <a:gd name="T16" fmla="*/ 34 w 60"/>
                    <a:gd name="T17" fmla="*/ 6 h 17"/>
                    <a:gd name="T18" fmla="*/ 43 w 60"/>
                    <a:gd name="T19" fmla="*/ 9 h 17"/>
                    <a:gd name="T20" fmla="*/ 50 w 60"/>
                    <a:gd name="T21" fmla="*/ 10 h 17"/>
                    <a:gd name="T22" fmla="*/ 54 w 60"/>
                    <a:gd name="T23" fmla="*/ 12 h 17"/>
                    <a:gd name="T24" fmla="*/ 56 w 60"/>
                    <a:gd name="T25" fmla="*/ 13 h 17"/>
                    <a:gd name="T26" fmla="*/ 58 w 60"/>
                    <a:gd name="T27" fmla="*/ 13 h 17"/>
                    <a:gd name="T28" fmla="*/ 59 w 60"/>
                    <a:gd name="T29" fmla="*/ 14 h 17"/>
                    <a:gd name="T30" fmla="*/ 59 w 60"/>
                    <a:gd name="T31" fmla="*/ 15 h 17"/>
                    <a:gd name="T32" fmla="*/ 60 w 60"/>
                    <a:gd name="T33" fmla="*/ 15 h 17"/>
                    <a:gd name="T34" fmla="*/ 60 w 60"/>
                    <a:gd name="T35" fmla="*/ 16 h 17"/>
                    <a:gd name="T36" fmla="*/ 59 w 60"/>
                    <a:gd name="T37" fmla="*/ 17 h 17"/>
                    <a:gd name="T38" fmla="*/ 58 w 60"/>
                    <a:gd name="T39" fmla="*/ 17 h 17"/>
                    <a:gd name="T40" fmla="*/ 56 w 60"/>
                    <a:gd name="T41" fmla="*/ 17 h 17"/>
                    <a:gd name="T42" fmla="*/ 56 w 60"/>
                    <a:gd name="T43" fmla="*/ 17 h 17"/>
                    <a:gd name="T44" fmla="*/ 53 w 60"/>
                    <a:gd name="T45" fmla="*/ 16 h 17"/>
                    <a:gd name="T46" fmla="*/ 50 w 60"/>
                    <a:gd name="T47" fmla="*/ 16 h 17"/>
                    <a:gd name="T48" fmla="*/ 46 w 60"/>
                    <a:gd name="T49" fmla="*/ 15 h 17"/>
                    <a:gd name="T50" fmla="*/ 40 w 60"/>
                    <a:gd name="T51" fmla="*/ 14 h 17"/>
                    <a:gd name="T52" fmla="*/ 32 w 60"/>
                    <a:gd name="T53" fmla="*/ 12 h 17"/>
                    <a:gd name="T54" fmla="*/ 24 w 60"/>
                    <a:gd name="T55" fmla="*/ 10 h 17"/>
                    <a:gd name="T56" fmla="*/ 17 w 60"/>
                    <a:gd name="T57" fmla="*/ 8 h 17"/>
                    <a:gd name="T58" fmla="*/ 13 w 60"/>
                    <a:gd name="T59" fmla="*/ 7 h 17"/>
                    <a:gd name="T60" fmla="*/ 8 w 60"/>
                    <a:gd name="T61" fmla="*/ 5 h 17"/>
                    <a:gd name="T62" fmla="*/ 3 w 60"/>
                    <a:gd name="T63" fmla="*/ 3 h 17"/>
                    <a:gd name="T64" fmla="*/ 1 w 60"/>
                    <a:gd name="T65" fmla="*/ 2 h 17"/>
                    <a:gd name="T66" fmla="*/ 0 w 60"/>
                    <a:gd name="T67" fmla="*/ 1 h 17"/>
                    <a:gd name="T68" fmla="*/ 1 w 60"/>
                    <a:gd name="T69" fmla="*/ 1 h 1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60"/>
                    <a:gd name="T106" fmla="*/ 0 h 17"/>
                    <a:gd name="T107" fmla="*/ 60 w 60"/>
                    <a:gd name="T108" fmla="*/ 17 h 1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60" h="17">
                      <a:moveTo>
                        <a:pt x="1" y="1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10" y="1"/>
                      </a:lnTo>
                      <a:lnTo>
                        <a:pt x="19" y="2"/>
                      </a:lnTo>
                      <a:lnTo>
                        <a:pt x="28" y="4"/>
                      </a:lnTo>
                      <a:lnTo>
                        <a:pt x="34" y="6"/>
                      </a:lnTo>
                      <a:lnTo>
                        <a:pt x="43" y="9"/>
                      </a:lnTo>
                      <a:lnTo>
                        <a:pt x="50" y="10"/>
                      </a:lnTo>
                      <a:lnTo>
                        <a:pt x="54" y="12"/>
                      </a:lnTo>
                      <a:lnTo>
                        <a:pt x="56" y="13"/>
                      </a:lnTo>
                      <a:lnTo>
                        <a:pt x="58" y="13"/>
                      </a:lnTo>
                      <a:lnTo>
                        <a:pt x="59" y="14"/>
                      </a:lnTo>
                      <a:lnTo>
                        <a:pt x="59" y="15"/>
                      </a:lnTo>
                      <a:lnTo>
                        <a:pt x="60" y="15"/>
                      </a:lnTo>
                      <a:lnTo>
                        <a:pt x="60" y="16"/>
                      </a:lnTo>
                      <a:lnTo>
                        <a:pt x="59" y="17"/>
                      </a:lnTo>
                      <a:lnTo>
                        <a:pt x="58" y="17"/>
                      </a:lnTo>
                      <a:lnTo>
                        <a:pt x="56" y="17"/>
                      </a:lnTo>
                      <a:lnTo>
                        <a:pt x="53" y="16"/>
                      </a:lnTo>
                      <a:lnTo>
                        <a:pt x="50" y="16"/>
                      </a:lnTo>
                      <a:lnTo>
                        <a:pt x="46" y="15"/>
                      </a:lnTo>
                      <a:lnTo>
                        <a:pt x="40" y="14"/>
                      </a:lnTo>
                      <a:lnTo>
                        <a:pt x="32" y="12"/>
                      </a:lnTo>
                      <a:lnTo>
                        <a:pt x="24" y="10"/>
                      </a:lnTo>
                      <a:lnTo>
                        <a:pt x="17" y="8"/>
                      </a:lnTo>
                      <a:lnTo>
                        <a:pt x="13" y="7"/>
                      </a:lnTo>
                      <a:lnTo>
                        <a:pt x="8" y="5"/>
                      </a:lnTo>
                      <a:lnTo>
                        <a:pt x="3" y="3"/>
                      </a:lnTo>
                      <a:lnTo>
                        <a:pt x="1" y="2"/>
                      </a:lnTo>
                      <a:lnTo>
                        <a:pt x="0" y="1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1" name="Freeform 163"/>
                <p:cNvSpPr/>
                <p:nvPr/>
              </p:nvSpPr>
              <p:spPr bwMode="auto">
                <a:xfrm>
                  <a:off x="3999" y="3870"/>
                  <a:ext cx="51" cy="34"/>
                </a:xfrm>
                <a:custGeom>
                  <a:avLst/>
                  <a:gdLst>
                    <a:gd name="T0" fmla="*/ 4 w 51"/>
                    <a:gd name="T1" fmla="*/ 1 h 34"/>
                    <a:gd name="T2" fmla="*/ 7 w 51"/>
                    <a:gd name="T3" fmla="*/ 1 h 34"/>
                    <a:gd name="T4" fmla="*/ 10 w 51"/>
                    <a:gd name="T5" fmla="*/ 4 h 34"/>
                    <a:gd name="T6" fmla="*/ 17 w 51"/>
                    <a:gd name="T7" fmla="*/ 7 h 34"/>
                    <a:gd name="T8" fmla="*/ 27 w 51"/>
                    <a:gd name="T9" fmla="*/ 13 h 34"/>
                    <a:gd name="T10" fmla="*/ 35 w 51"/>
                    <a:gd name="T11" fmla="*/ 19 h 34"/>
                    <a:gd name="T12" fmla="*/ 41 w 51"/>
                    <a:gd name="T13" fmla="*/ 23 h 34"/>
                    <a:gd name="T14" fmla="*/ 48 w 51"/>
                    <a:gd name="T15" fmla="*/ 28 h 34"/>
                    <a:gd name="T16" fmla="*/ 49 w 51"/>
                    <a:gd name="T17" fmla="*/ 30 h 34"/>
                    <a:gd name="T18" fmla="*/ 50 w 51"/>
                    <a:gd name="T19" fmla="*/ 31 h 34"/>
                    <a:gd name="T20" fmla="*/ 51 w 51"/>
                    <a:gd name="T21" fmla="*/ 32 h 34"/>
                    <a:gd name="T22" fmla="*/ 51 w 51"/>
                    <a:gd name="T23" fmla="*/ 33 h 34"/>
                    <a:gd name="T24" fmla="*/ 50 w 51"/>
                    <a:gd name="T25" fmla="*/ 33 h 34"/>
                    <a:gd name="T26" fmla="*/ 48 w 51"/>
                    <a:gd name="T27" fmla="*/ 34 h 34"/>
                    <a:gd name="T28" fmla="*/ 47 w 51"/>
                    <a:gd name="T29" fmla="*/ 33 h 34"/>
                    <a:gd name="T30" fmla="*/ 44 w 51"/>
                    <a:gd name="T31" fmla="*/ 33 h 34"/>
                    <a:gd name="T32" fmla="*/ 43 w 51"/>
                    <a:gd name="T33" fmla="*/ 32 h 34"/>
                    <a:gd name="T34" fmla="*/ 40 w 51"/>
                    <a:gd name="T35" fmla="*/ 31 h 34"/>
                    <a:gd name="T36" fmla="*/ 33 w 51"/>
                    <a:gd name="T37" fmla="*/ 27 h 34"/>
                    <a:gd name="T38" fmla="*/ 26 w 51"/>
                    <a:gd name="T39" fmla="*/ 23 h 34"/>
                    <a:gd name="T40" fmla="*/ 17 w 51"/>
                    <a:gd name="T41" fmla="*/ 17 h 34"/>
                    <a:gd name="T42" fmla="*/ 9 w 51"/>
                    <a:gd name="T43" fmla="*/ 11 h 34"/>
                    <a:gd name="T44" fmla="*/ 4 w 51"/>
                    <a:gd name="T45" fmla="*/ 7 h 34"/>
                    <a:gd name="T46" fmla="*/ 1 w 51"/>
                    <a:gd name="T47" fmla="*/ 4 h 34"/>
                    <a:gd name="T48" fmla="*/ 0 w 51"/>
                    <a:gd name="T49" fmla="*/ 2 h 34"/>
                    <a:gd name="T50" fmla="*/ 1 w 51"/>
                    <a:gd name="T51" fmla="*/ 1 h 34"/>
                    <a:gd name="T52" fmla="*/ 1 w 51"/>
                    <a:gd name="T53" fmla="*/ 0 h 34"/>
                    <a:gd name="T54" fmla="*/ 4 w 51"/>
                    <a:gd name="T55" fmla="*/ 1 h 3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1"/>
                    <a:gd name="T85" fmla="*/ 0 h 34"/>
                    <a:gd name="T86" fmla="*/ 51 w 51"/>
                    <a:gd name="T87" fmla="*/ 34 h 3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1" h="34">
                      <a:moveTo>
                        <a:pt x="4" y="1"/>
                      </a:moveTo>
                      <a:lnTo>
                        <a:pt x="7" y="1"/>
                      </a:lnTo>
                      <a:lnTo>
                        <a:pt x="10" y="4"/>
                      </a:lnTo>
                      <a:lnTo>
                        <a:pt x="17" y="7"/>
                      </a:lnTo>
                      <a:lnTo>
                        <a:pt x="27" y="13"/>
                      </a:lnTo>
                      <a:lnTo>
                        <a:pt x="35" y="19"/>
                      </a:lnTo>
                      <a:lnTo>
                        <a:pt x="41" y="23"/>
                      </a:lnTo>
                      <a:lnTo>
                        <a:pt x="48" y="28"/>
                      </a:lnTo>
                      <a:lnTo>
                        <a:pt x="49" y="30"/>
                      </a:lnTo>
                      <a:lnTo>
                        <a:pt x="50" y="31"/>
                      </a:lnTo>
                      <a:lnTo>
                        <a:pt x="51" y="32"/>
                      </a:lnTo>
                      <a:lnTo>
                        <a:pt x="51" y="33"/>
                      </a:lnTo>
                      <a:lnTo>
                        <a:pt x="50" y="33"/>
                      </a:lnTo>
                      <a:lnTo>
                        <a:pt x="48" y="34"/>
                      </a:lnTo>
                      <a:lnTo>
                        <a:pt x="47" y="33"/>
                      </a:lnTo>
                      <a:lnTo>
                        <a:pt x="44" y="33"/>
                      </a:lnTo>
                      <a:lnTo>
                        <a:pt x="43" y="32"/>
                      </a:lnTo>
                      <a:lnTo>
                        <a:pt x="40" y="31"/>
                      </a:lnTo>
                      <a:lnTo>
                        <a:pt x="33" y="27"/>
                      </a:lnTo>
                      <a:lnTo>
                        <a:pt x="26" y="23"/>
                      </a:lnTo>
                      <a:lnTo>
                        <a:pt x="17" y="17"/>
                      </a:lnTo>
                      <a:lnTo>
                        <a:pt x="9" y="11"/>
                      </a:lnTo>
                      <a:lnTo>
                        <a:pt x="4" y="7"/>
                      </a:lnTo>
                      <a:lnTo>
                        <a:pt x="1" y="4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4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2" name="Freeform 164"/>
                <p:cNvSpPr/>
                <p:nvPr/>
              </p:nvSpPr>
              <p:spPr bwMode="auto">
                <a:xfrm>
                  <a:off x="4000" y="3869"/>
                  <a:ext cx="50" cy="33"/>
                </a:xfrm>
                <a:custGeom>
                  <a:avLst/>
                  <a:gdLst>
                    <a:gd name="T0" fmla="*/ 3 w 50"/>
                    <a:gd name="T1" fmla="*/ 0 h 33"/>
                    <a:gd name="T2" fmla="*/ 6 w 50"/>
                    <a:gd name="T3" fmla="*/ 1 h 33"/>
                    <a:gd name="T4" fmla="*/ 11 w 50"/>
                    <a:gd name="T5" fmla="*/ 4 h 33"/>
                    <a:gd name="T6" fmla="*/ 17 w 50"/>
                    <a:gd name="T7" fmla="*/ 7 h 33"/>
                    <a:gd name="T8" fmla="*/ 27 w 50"/>
                    <a:gd name="T9" fmla="*/ 13 h 33"/>
                    <a:gd name="T10" fmla="*/ 35 w 50"/>
                    <a:gd name="T11" fmla="*/ 18 h 33"/>
                    <a:gd name="T12" fmla="*/ 41 w 50"/>
                    <a:gd name="T13" fmla="*/ 23 h 33"/>
                    <a:gd name="T14" fmla="*/ 47 w 50"/>
                    <a:gd name="T15" fmla="*/ 27 h 33"/>
                    <a:gd name="T16" fmla="*/ 49 w 50"/>
                    <a:gd name="T17" fmla="*/ 29 h 33"/>
                    <a:gd name="T18" fmla="*/ 50 w 50"/>
                    <a:gd name="T19" fmla="*/ 31 h 33"/>
                    <a:gd name="T20" fmla="*/ 50 w 50"/>
                    <a:gd name="T21" fmla="*/ 32 h 33"/>
                    <a:gd name="T22" fmla="*/ 50 w 50"/>
                    <a:gd name="T23" fmla="*/ 32 h 33"/>
                    <a:gd name="T24" fmla="*/ 50 w 50"/>
                    <a:gd name="T25" fmla="*/ 33 h 33"/>
                    <a:gd name="T26" fmla="*/ 48 w 50"/>
                    <a:gd name="T27" fmla="*/ 33 h 33"/>
                    <a:gd name="T28" fmla="*/ 46 w 50"/>
                    <a:gd name="T29" fmla="*/ 33 h 33"/>
                    <a:gd name="T30" fmla="*/ 44 w 50"/>
                    <a:gd name="T31" fmla="*/ 32 h 33"/>
                    <a:gd name="T32" fmla="*/ 43 w 50"/>
                    <a:gd name="T33" fmla="*/ 32 h 33"/>
                    <a:gd name="T34" fmla="*/ 40 w 50"/>
                    <a:gd name="T35" fmla="*/ 31 h 33"/>
                    <a:gd name="T36" fmla="*/ 33 w 50"/>
                    <a:gd name="T37" fmla="*/ 27 h 33"/>
                    <a:gd name="T38" fmla="*/ 26 w 50"/>
                    <a:gd name="T39" fmla="*/ 23 h 33"/>
                    <a:gd name="T40" fmla="*/ 17 w 50"/>
                    <a:gd name="T41" fmla="*/ 17 h 33"/>
                    <a:gd name="T42" fmla="*/ 9 w 50"/>
                    <a:gd name="T43" fmla="*/ 11 h 33"/>
                    <a:gd name="T44" fmla="*/ 3 w 50"/>
                    <a:gd name="T45" fmla="*/ 6 h 33"/>
                    <a:gd name="T46" fmla="*/ 1 w 50"/>
                    <a:gd name="T47" fmla="*/ 4 h 33"/>
                    <a:gd name="T48" fmla="*/ 0 w 50"/>
                    <a:gd name="T49" fmla="*/ 2 h 33"/>
                    <a:gd name="T50" fmla="*/ 0 w 50"/>
                    <a:gd name="T51" fmla="*/ 0 h 33"/>
                    <a:gd name="T52" fmla="*/ 1 w 50"/>
                    <a:gd name="T53" fmla="*/ 0 h 33"/>
                    <a:gd name="T54" fmla="*/ 3 w 50"/>
                    <a:gd name="T55" fmla="*/ 0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0"/>
                    <a:gd name="T85" fmla="*/ 0 h 33"/>
                    <a:gd name="T86" fmla="*/ 50 w 50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0" h="33">
                      <a:moveTo>
                        <a:pt x="3" y="0"/>
                      </a:moveTo>
                      <a:lnTo>
                        <a:pt x="6" y="1"/>
                      </a:lnTo>
                      <a:lnTo>
                        <a:pt x="11" y="4"/>
                      </a:lnTo>
                      <a:lnTo>
                        <a:pt x="17" y="7"/>
                      </a:lnTo>
                      <a:lnTo>
                        <a:pt x="27" y="13"/>
                      </a:lnTo>
                      <a:lnTo>
                        <a:pt x="35" y="18"/>
                      </a:lnTo>
                      <a:lnTo>
                        <a:pt x="41" y="23"/>
                      </a:lnTo>
                      <a:lnTo>
                        <a:pt x="47" y="27"/>
                      </a:lnTo>
                      <a:lnTo>
                        <a:pt x="49" y="29"/>
                      </a:lnTo>
                      <a:lnTo>
                        <a:pt x="50" y="31"/>
                      </a:lnTo>
                      <a:lnTo>
                        <a:pt x="50" y="32"/>
                      </a:lnTo>
                      <a:lnTo>
                        <a:pt x="50" y="33"/>
                      </a:lnTo>
                      <a:lnTo>
                        <a:pt x="48" y="33"/>
                      </a:lnTo>
                      <a:lnTo>
                        <a:pt x="46" y="33"/>
                      </a:lnTo>
                      <a:lnTo>
                        <a:pt x="44" y="32"/>
                      </a:lnTo>
                      <a:lnTo>
                        <a:pt x="43" y="32"/>
                      </a:lnTo>
                      <a:lnTo>
                        <a:pt x="40" y="31"/>
                      </a:lnTo>
                      <a:lnTo>
                        <a:pt x="33" y="27"/>
                      </a:lnTo>
                      <a:lnTo>
                        <a:pt x="26" y="23"/>
                      </a:lnTo>
                      <a:lnTo>
                        <a:pt x="17" y="17"/>
                      </a:lnTo>
                      <a:lnTo>
                        <a:pt x="9" y="11"/>
                      </a:lnTo>
                      <a:lnTo>
                        <a:pt x="3" y="6"/>
                      </a:lnTo>
                      <a:lnTo>
                        <a:pt x="1" y="4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3" name="Freeform 165"/>
                <p:cNvSpPr/>
                <p:nvPr/>
              </p:nvSpPr>
              <p:spPr bwMode="auto">
                <a:xfrm>
                  <a:off x="3991" y="3876"/>
                  <a:ext cx="28" cy="30"/>
                </a:xfrm>
                <a:custGeom>
                  <a:avLst/>
                  <a:gdLst>
                    <a:gd name="T0" fmla="*/ 4 w 28"/>
                    <a:gd name="T1" fmla="*/ 0 h 30"/>
                    <a:gd name="T2" fmla="*/ 7 w 28"/>
                    <a:gd name="T3" fmla="*/ 0 h 30"/>
                    <a:gd name="T4" fmla="*/ 10 w 28"/>
                    <a:gd name="T5" fmla="*/ 3 h 30"/>
                    <a:gd name="T6" fmla="*/ 14 w 28"/>
                    <a:gd name="T7" fmla="*/ 7 h 30"/>
                    <a:gd name="T8" fmla="*/ 18 w 28"/>
                    <a:gd name="T9" fmla="*/ 12 h 30"/>
                    <a:gd name="T10" fmla="*/ 22 w 28"/>
                    <a:gd name="T11" fmla="*/ 17 h 30"/>
                    <a:gd name="T12" fmla="*/ 25 w 28"/>
                    <a:gd name="T13" fmla="*/ 23 h 30"/>
                    <a:gd name="T14" fmla="*/ 28 w 28"/>
                    <a:gd name="T15" fmla="*/ 25 h 30"/>
                    <a:gd name="T16" fmla="*/ 28 w 28"/>
                    <a:gd name="T17" fmla="*/ 27 h 30"/>
                    <a:gd name="T18" fmla="*/ 28 w 28"/>
                    <a:gd name="T19" fmla="*/ 28 h 30"/>
                    <a:gd name="T20" fmla="*/ 28 w 28"/>
                    <a:gd name="T21" fmla="*/ 29 h 30"/>
                    <a:gd name="T22" fmla="*/ 26 w 28"/>
                    <a:gd name="T23" fmla="*/ 30 h 30"/>
                    <a:gd name="T24" fmla="*/ 25 w 28"/>
                    <a:gd name="T25" fmla="*/ 30 h 30"/>
                    <a:gd name="T26" fmla="*/ 24 w 28"/>
                    <a:gd name="T27" fmla="*/ 30 h 30"/>
                    <a:gd name="T28" fmla="*/ 23 w 28"/>
                    <a:gd name="T29" fmla="*/ 29 h 30"/>
                    <a:gd name="T30" fmla="*/ 22 w 28"/>
                    <a:gd name="T31" fmla="*/ 29 h 30"/>
                    <a:gd name="T32" fmla="*/ 21 w 28"/>
                    <a:gd name="T33" fmla="*/ 28 h 30"/>
                    <a:gd name="T34" fmla="*/ 18 w 28"/>
                    <a:gd name="T35" fmla="*/ 25 h 30"/>
                    <a:gd name="T36" fmla="*/ 13 w 28"/>
                    <a:gd name="T37" fmla="*/ 20 h 30"/>
                    <a:gd name="T38" fmla="*/ 9 w 28"/>
                    <a:gd name="T39" fmla="*/ 15 h 30"/>
                    <a:gd name="T40" fmla="*/ 5 w 28"/>
                    <a:gd name="T41" fmla="*/ 10 h 30"/>
                    <a:gd name="T42" fmla="*/ 3 w 28"/>
                    <a:gd name="T43" fmla="*/ 6 h 30"/>
                    <a:gd name="T44" fmla="*/ 1 w 28"/>
                    <a:gd name="T45" fmla="*/ 3 h 30"/>
                    <a:gd name="T46" fmla="*/ 0 w 28"/>
                    <a:gd name="T47" fmla="*/ 1 h 30"/>
                    <a:gd name="T48" fmla="*/ 1 w 28"/>
                    <a:gd name="T49" fmla="*/ 0 h 30"/>
                    <a:gd name="T50" fmla="*/ 3 w 28"/>
                    <a:gd name="T51" fmla="*/ 0 h 30"/>
                    <a:gd name="T52" fmla="*/ 4 w 28"/>
                    <a:gd name="T53" fmla="*/ 0 h 3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8"/>
                    <a:gd name="T82" fmla="*/ 0 h 30"/>
                    <a:gd name="T83" fmla="*/ 28 w 28"/>
                    <a:gd name="T84" fmla="*/ 30 h 3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8" h="30">
                      <a:moveTo>
                        <a:pt x="4" y="0"/>
                      </a:moveTo>
                      <a:lnTo>
                        <a:pt x="7" y="0"/>
                      </a:lnTo>
                      <a:lnTo>
                        <a:pt x="10" y="3"/>
                      </a:lnTo>
                      <a:lnTo>
                        <a:pt x="14" y="7"/>
                      </a:lnTo>
                      <a:lnTo>
                        <a:pt x="18" y="12"/>
                      </a:lnTo>
                      <a:lnTo>
                        <a:pt x="22" y="17"/>
                      </a:lnTo>
                      <a:lnTo>
                        <a:pt x="25" y="23"/>
                      </a:lnTo>
                      <a:lnTo>
                        <a:pt x="28" y="25"/>
                      </a:lnTo>
                      <a:lnTo>
                        <a:pt x="28" y="27"/>
                      </a:lnTo>
                      <a:lnTo>
                        <a:pt x="28" y="28"/>
                      </a:lnTo>
                      <a:lnTo>
                        <a:pt x="28" y="29"/>
                      </a:lnTo>
                      <a:lnTo>
                        <a:pt x="26" y="30"/>
                      </a:lnTo>
                      <a:lnTo>
                        <a:pt x="25" y="30"/>
                      </a:lnTo>
                      <a:lnTo>
                        <a:pt x="24" y="30"/>
                      </a:lnTo>
                      <a:lnTo>
                        <a:pt x="23" y="29"/>
                      </a:lnTo>
                      <a:lnTo>
                        <a:pt x="22" y="29"/>
                      </a:lnTo>
                      <a:lnTo>
                        <a:pt x="21" y="28"/>
                      </a:lnTo>
                      <a:lnTo>
                        <a:pt x="18" y="25"/>
                      </a:lnTo>
                      <a:lnTo>
                        <a:pt x="13" y="20"/>
                      </a:lnTo>
                      <a:lnTo>
                        <a:pt x="9" y="15"/>
                      </a:lnTo>
                      <a:lnTo>
                        <a:pt x="5" y="10"/>
                      </a:lnTo>
                      <a:lnTo>
                        <a:pt x="3" y="6"/>
                      </a:lnTo>
                      <a:lnTo>
                        <a:pt x="1" y="3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4" name="Freeform 166"/>
                <p:cNvSpPr/>
                <p:nvPr/>
              </p:nvSpPr>
              <p:spPr bwMode="auto">
                <a:xfrm>
                  <a:off x="3993" y="3875"/>
                  <a:ext cx="27" cy="30"/>
                </a:xfrm>
                <a:custGeom>
                  <a:avLst/>
                  <a:gdLst>
                    <a:gd name="T0" fmla="*/ 4 w 27"/>
                    <a:gd name="T1" fmla="*/ 0 h 30"/>
                    <a:gd name="T2" fmla="*/ 6 w 27"/>
                    <a:gd name="T3" fmla="*/ 1 h 30"/>
                    <a:gd name="T4" fmla="*/ 10 w 27"/>
                    <a:gd name="T5" fmla="*/ 3 h 30"/>
                    <a:gd name="T6" fmla="*/ 13 w 27"/>
                    <a:gd name="T7" fmla="*/ 7 h 30"/>
                    <a:gd name="T8" fmla="*/ 17 w 27"/>
                    <a:gd name="T9" fmla="*/ 12 h 30"/>
                    <a:gd name="T10" fmla="*/ 22 w 27"/>
                    <a:gd name="T11" fmla="*/ 17 h 30"/>
                    <a:gd name="T12" fmla="*/ 26 w 27"/>
                    <a:gd name="T13" fmla="*/ 23 h 30"/>
                    <a:gd name="T14" fmla="*/ 27 w 27"/>
                    <a:gd name="T15" fmla="*/ 26 h 30"/>
                    <a:gd name="T16" fmla="*/ 27 w 27"/>
                    <a:gd name="T17" fmla="*/ 26 h 30"/>
                    <a:gd name="T18" fmla="*/ 27 w 27"/>
                    <a:gd name="T19" fmla="*/ 28 h 30"/>
                    <a:gd name="T20" fmla="*/ 27 w 27"/>
                    <a:gd name="T21" fmla="*/ 29 h 30"/>
                    <a:gd name="T22" fmla="*/ 26 w 27"/>
                    <a:gd name="T23" fmla="*/ 30 h 30"/>
                    <a:gd name="T24" fmla="*/ 23 w 27"/>
                    <a:gd name="T25" fmla="*/ 30 h 30"/>
                    <a:gd name="T26" fmla="*/ 22 w 27"/>
                    <a:gd name="T27" fmla="*/ 29 h 30"/>
                    <a:gd name="T28" fmla="*/ 22 w 27"/>
                    <a:gd name="T29" fmla="*/ 29 h 30"/>
                    <a:gd name="T30" fmla="*/ 20 w 27"/>
                    <a:gd name="T31" fmla="*/ 28 h 30"/>
                    <a:gd name="T32" fmla="*/ 17 w 27"/>
                    <a:gd name="T33" fmla="*/ 25 h 30"/>
                    <a:gd name="T34" fmla="*/ 13 w 27"/>
                    <a:gd name="T35" fmla="*/ 20 h 30"/>
                    <a:gd name="T36" fmla="*/ 8 w 27"/>
                    <a:gd name="T37" fmla="*/ 15 h 30"/>
                    <a:gd name="T38" fmla="*/ 5 w 27"/>
                    <a:gd name="T39" fmla="*/ 10 h 30"/>
                    <a:gd name="T40" fmla="*/ 2 w 27"/>
                    <a:gd name="T41" fmla="*/ 6 h 30"/>
                    <a:gd name="T42" fmla="*/ 1 w 27"/>
                    <a:gd name="T43" fmla="*/ 3 h 30"/>
                    <a:gd name="T44" fmla="*/ 0 w 27"/>
                    <a:gd name="T45" fmla="*/ 1 h 30"/>
                    <a:gd name="T46" fmla="*/ 1 w 27"/>
                    <a:gd name="T47" fmla="*/ 0 h 30"/>
                    <a:gd name="T48" fmla="*/ 1 w 27"/>
                    <a:gd name="T49" fmla="*/ 0 h 30"/>
                    <a:gd name="T50" fmla="*/ 4 w 27"/>
                    <a:gd name="T51" fmla="*/ 0 h 3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27"/>
                    <a:gd name="T79" fmla="*/ 0 h 30"/>
                    <a:gd name="T80" fmla="*/ 27 w 27"/>
                    <a:gd name="T81" fmla="*/ 30 h 3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27" h="30">
                      <a:moveTo>
                        <a:pt x="4" y="0"/>
                      </a:moveTo>
                      <a:lnTo>
                        <a:pt x="6" y="1"/>
                      </a:lnTo>
                      <a:lnTo>
                        <a:pt x="10" y="3"/>
                      </a:lnTo>
                      <a:lnTo>
                        <a:pt x="13" y="7"/>
                      </a:lnTo>
                      <a:lnTo>
                        <a:pt x="17" y="12"/>
                      </a:lnTo>
                      <a:lnTo>
                        <a:pt x="22" y="17"/>
                      </a:lnTo>
                      <a:lnTo>
                        <a:pt x="26" y="23"/>
                      </a:lnTo>
                      <a:lnTo>
                        <a:pt x="27" y="26"/>
                      </a:lnTo>
                      <a:lnTo>
                        <a:pt x="27" y="28"/>
                      </a:lnTo>
                      <a:lnTo>
                        <a:pt x="27" y="29"/>
                      </a:lnTo>
                      <a:lnTo>
                        <a:pt x="26" y="30"/>
                      </a:lnTo>
                      <a:lnTo>
                        <a:pt x="23" y="30"/>
                      </a:lnTo>
                      <a:lnTo>
                        <a:pt x="22" y="29"/>
                      </a:lnTo>
                      <a:lnTo>
                        <a:pt x="20" y="28"/>
                      </a:lnTo>
                      <a:lnTo>
                        <a:pt x="17" y="25"/>
                      </a:lnTo>
                      <a:lnTo>
                        <a:pt x="13" y="20"/>
                      </a:lnTo>
                      <a:lnTo>
                        <a:pt x="8" y="15"/>
                      </a:lnTo>
                      <a:lnTo>
                        <a:pt x="5" y="10"/>
                      </a:lnTo>
                      <a:lnTo>
                        <a:pt x="2" y="6"/>
                      </a:lnTo>
                      <a:lnTo>
                        <a:pt x="1" y="3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5" name="Freeform 167"/>
                <p:cNvSpPr/>
                <p:nvPr/>
              </p:nvSpPr>
              <p:spPr bwMode="auto">
                <a:xfrm>
                  <a:off x="4007" y="3755"/>
                  <a:ext cx="91" cy="101"/>
                </a:xfrm>
                <a:custGeom>
                  <a:avLst/>
                  <a:gdLst>
                    <a:gd name="T0" fmla="*/ 5 w 91"/>
                    <a:gd name="T1" fmla="*/ 100 h 101"/>
                    <a:gd name="T2" fmla="*/ 2 w 91"/>
                    <a:gd name="T3" fmla="*/ 98 h 101"/>
                    <a:gd name="T4" fmla="*/ 1 w 91"/>
                    <a:gd name="T5" fmla="*/ 97 h 101"/>
                    <a:gd name="T6" fmla="*/ 0 w 91"/>
                    <a:gd name="T7" fmla="*/ 95 h 101"/>
                    <a:gd name="T8" fmla="*/ 0 w 91"/>
                    <a:gd name="T9" fmla="*/ 92 h 101"/>
                    <a:gd name="T10" fmla="*/ 4 w 91"/>
                    <a:gd name="T11" fmla="*/ 86 h 101"/>
                    <a:gd name="T12" fmla="*/ 10 w 91"/>
                    <a:gd name="T13" fmla="*/ 76 h 101"/>
                    <a:gd name="T14" fmla="*/ 18 w 91"/>
                    <a:gd name="T15" fmla="*/ 65 h 101"/>
                    <a:gd name="T16" fmla="*/ 32 w 91"/>
                    <a:gd name="T17" fmla="*/ 47 h 101"/>
                    <a:gd name="T18" fmla="*/ 47 w 91"/>
                    <a:gd name="T19" fmla="*/ 30 h 101"/>
                    <a:gd name="T20" fmla="*/ 59 w 91"/>
                    <a:gd name="T21" fmla="*/ 18 h 101"/>
                    <a:gd name="T22" fmla="*/ 65 w 91"/>
                    <a:gd name="T23" fmla="*/ 13 h 101"/>
                    <a:gd name="T24" fmla="*/ 73 w 91"/>
                    <a:gd name="T25" fmla="*/ 7 h 101"/>
                    <a:gd name="T26" fmla="*/ 75 w 91"/>
                    <a:gd name="T27" fmla="*/ 5 h 101"/>
                    <a:gd name="T28" fmla="*/ 79 w 91"/>
                    <a:gd name="T29" fmla="*/ 2 h 101"/>
                    <a:gd name="T30" fmla="*/ 82 w 91"/>
                    <a:gd name="T31" fmla="*/ 1 h 101"/>
                    <a:gd name="T32" fmla="*/ 86 w 91"/>
                    <a:gd name="T33" fmla="*/ 0 h 101"/>
                    <a:gd name="T34" fmla="*/ 88 w 91"/>
                    <a:gd name="T35" fmla="*/ 0 h 101"/>
                    <a:gd name="T36" fmla="*/ 89 w 91"/>
                    <a:gd name="T37" fmla="*/ 1 h 101"/>
                    <a:gd name="T38" fmla="*/ 91 w 91"/>
                    <a:gd name="T39" fmla="*/ 1 h 101"/>
                    <a:gd name="T40" fmla="*/ 91 w 91"/>
                    <a:gd name="T41" fmla="*/ 3 h 101"/>
                    <a:gd name="T42" fmla="*/ 91 w 91"/>
                    <a:gd name="T43" fmla="*/ 6 h 101"/>
                    <a:gd name="T44" fmla="*/ 90 w 91"/>
                    <a:gd name="T45" fmla="*/ 10 h 101"/>
                    <a:gd name="T46" fmla="*/ 86 w 91"/>
                    <a:gd name="T47" fmla="*/ 18 h 101"/>
                    <a:gd name="T48" fmla="*/ 82 w 91"/>
                    <a:gd name="T49" fmla="*/ 26 h 101"/>
                    <a:gd name="T50" fmla="*/ 73 w 91"/>
                    <a:gd name="T51" fmla="*/ 37 h 101"/>
                    <a:gd name="T52" fmla="*/ 58 w 91"/>
                    <a:gd name="T53" fmla="*/ 54 h 101"/>
                    <a:gd name="T54" fmla="*/ 43 w 91"/>
                    <a:gd name="T55" fmla="*/ 71 h 101"/>
                    <a:gd name="T56" fmla="*/ 33 w 91"/>
                    <a:gd name="T57" fmla="*/ 82 h 101"/>
                    <a:gd name="T58" fmla="*/ 25 w 91"/>
                    <a:gd name="T59" fmla="*/ 91 h 101"/>
                    <a:gd name="T60" fmla="*/ 18 w 91"/>
                    <a:gd name="T61" fmla="*/ 98 h 101"/>
                    <a:gd name="T62" fmla="*/ 13 w 91"/>
                    <a:gd name="T63" fmla="*/ 100 h 101"/>
                    <a:gd name="T64" fmla="*/ 10 w 91"/>
                    <a:gd name="T65" fmla="*/ 101 h 101"/>
                    <a:gd name="T66" fmla="*/ 6 w 91"/>
                    <a:gd name="T67" fmla="*/ 100 h 101"/>
                    <a:gd name="T68" fmla="*/ 5 w 91"/>
                    <a:gd name="T69" fmla="*/ 100 h 10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91"/>
                    <a:gd name="T106" fmla="*/ 0 h 101"/>
                    <a:gd name="T107" fmla="*/ 91 w 91"/>
                    <a:gd name="T108" fmla="*/ 101 h 10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91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5"/>
                      </a:lnTo>
                      <a:lnTo>
                        <a:pt x="0" y="92"/>
                      </a:lnTo>
                      <a:lnTo>
                        <a:pt x="4" y="86"/>
                      </a:lnTo>
                      <a:lnTo>
                        <a:pt x="10" y="76"/>
                      </a:lnTo>
                      <a:lnTo>
                        <a:pt x="18" y="65"/>
                      </a:lnTo>
                      <a:lnTo>
                        <a:pt x="32" y="47"/>
                      </a:lnTo>
                      <a:lnTo>
                        <a:pt x="47" y="30"/>
                      </a:lnTo>
                      <a:lnTo>
                        <a:pt x="59" y="18"/>
                      </a:lnTo>
                      <a:lnTo>
                        <a:pt x="65" y="13"/>
                      </a:lnTo>
                      <a:lnTo>
                        <a:pt x="73" y="7"/>
                      </a:lnTo>
                      <a:lnTo>
                        <a:pt x="75" y="5"/>
                      </a:lnTo>
                      <a:lnTo>
                        <a:pt x="79" y="2"/>
                      </a:lnTo>
                      <a:lnTo>
                        <a:pt x="82" y="1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89" y="1"/>
                      </a:lnTo>
                      <a:lnTo>
                        <a:pt x="91" y="1"/>
                      </a:lnTo>
                      <a:lnTo>
                        <a:pt x="91" y="3"/>
                      </a:lnTo>
                      <a:lnTo>
                        <a:pt x="91" y="6"/>
                      </a:lnTo>
                      <a:lnTo>
                        <a:pt x="90" y="10"/>
                      </a:lnTo>
                      <a:lnTo>
                        <a:pt x="86" y="18"/>
                      </a:lnTo>
                      <a:lnTo>
                        <a:pt x="82" y="26"/>
                      </a:lnTo>
                      <a:lnTo>
                        <a:pt x="73" y="37"/>
                      </a:lnTo>
                      <a:lnTo>
                        <a:pt x="58" y="54"/>
                      </a:lnTo>
                      <a:lnTo>
                        <a:pt x="43" y="71"/>
                      </a:lnTo>
                      <a:lnTo>
                        <a:pt x="33" y="82"/>
                      </a:lnTo>
                      <a:lnTo>
                        <a:pt x="25" y="91"/>
                      </a:lnTo>
                      <a:lnTo>
                        <a:pt x="18" y="98"/>
                      </a:lnTo>
                      <a:lnTo>
                        <a:pt x="13" y="100"/>
                      </a:lnTo>
                      <a:lnTo>
                        <a:pt x="10" y="101"/>
                      </a:lnTo>
                      <a:lnTo>
                        <a:pt x="6" y="100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6" name="Freeform 168"/>
                <p:cNvSpPr/>
                <p:nvPr/>
              </p:nvSpPr>
              <p:spPr bwMode="auto">
                <a:xfrm>
                  <a:off x="4002" y="3755"/>
                  <a:ext cx="91" cy="101"/>
                </a:xfrm>
                <a:custGeom>
                  <a:avLst/>
                  <a:gdLst>
                    <a:gd name="T0" fmla="*/ 4 w 91"/>
                    <a:gd name="T1" fmla="*/ 100 h 101"/>
                    <a:gd name="T2" fmla="*/ 1 w 91"/>
                    <a:gd name="T3" fmla="*/ 98 h 101"/>
                    <a:gd name="T4" fmla="*/ 1 w 91"/>
                    <a:gd name="T5" fmla="*/ 97 h 101"/>
                    <a:gd name="T6" fmla="*/ 0 w 91"/>
                    <a:gd name="T7" fmla="*/ 95 h 101"/>
                    <a:gd name="T8" fmla="*/ 0 w 91"/>
                    <a:gd name="T9" fmla="*/ 92 h 101"/>
                    <a:gd name="T10" fmla="*/ 4 w 91"/>
                    <a:gd name="T11" fmla="*/ 86 h 101"/>
                    <a:gd name="T12" fmla="*/ 10 w 91"/>
                    <a:gd name="T13" fmla="*/ 76 h 101"/>
                    <a:gd name="T14" fmla="*/ 18 w 91"/>
                    <a:gd name="T15" fmla="*/ 65 h 101"/>
                    <a:gd name="T16" fmla="*/ 32 w 91"/>
                    <a:gd name="T17" fmla="*/ 47 h 101"/>
                    <a:gd name="T18" fmla="*/ 47 w 91"/>
                    <a:gd name="T19" fmla="*/ 30 h 101"/>
                    <a:gd name="T20" fmla="*/ 58 w 91"/>
                    <a:gd name="T21" fmla="*/ 18 h 101"/>
                    <a:gd name="T22" fmla="*/ 64 w 91"/>
                    <a:gd name="T23" fmla="*/ 13 h 101"/>
                    <a:gd name="T24" fmla="*/ 72 w 91"/>
                    <a:gd name="T25" fmla="*/ 7 h 101"/>
                    <a:gd name="T26" fmla="*/ 75 w 91"/>
                    <a:gd name="T27" fmla="*/ 5 h 101"/>
                    <a:gd name="T28" fmla="*/ 78 w 91"/>
                    <a:gd name="T29" fmla="*/ 2 h 101"/>
                    <a:gd name="T30" fmla="*/ 82 w 91"/>
                    <a:gd name="T31" fmla="*/ 1 h 101"/>
                    <a:gd name="T32" fmla="*/ 85 w 91"/>
                    <a:gd name="T33" fmla="*/ 0 h 101"/>
                    <a:gd name="T34" fmla="*/ 87 w 91"/>
                    <a:gd name="T35" fmla="*/ 0 h 101"/>
                    <a:gd name="T36" fmla="*/ 89 w 91"/>
                    <a:gd name="T37" fmla="*/ 1 h 101"/>
                    <a:gd name="T38" fmla="*/ 91 w 91"/>
                    <a:gd name="T39" fmla="*/ 1 h 101"/>
                    <a:gd name="T40" fmla="*/ 91 w 91"/>
                    <a:gd name="T41" fmla="*/ 3 h 101"/>
                    <a:gd name="T42" fmla="*/ 91 w 91"/>
                    <a:gd name="T43" fmla="*/ 6 h 101"/>
                    <a:gd name="T44" fmla="*/ 89 w 91"/>
                    <a:gd name="T45" fmla="*/ 10 h 101"/>
                    <a:gd name="T46" fmla="*/ 86 w 91"/>
                    <a:gd name="T47" fmla="*/ 18 h 101"/>
                    <a:gd name="T48" fmla="*/ 82 w 91"/>
                    <a:gd name="T49" fmla="*/ 26 h 101"/>
                    <a:gd name="T50" fmla="*/ 72 w 91"/>
                    <a:gd name="T51" fmla="*/ 37 h 101"/>
                    <a:gd name="T52" fmla="*/ 57 w 91"/>
                    <a:gd name="T53" fmla="*/ 54 h 101"/>
                    <a:gd name="T54" fmla="*/ 43 w 91"/>
                    <a:gd name="T55" fmla="*/ 71 h 101"/>
                    <a:gd name="T56" fmla="*/ 33 w 91"/>
                    <a:gd name="T57" fmla="*/ 82 h 101"/>
                    <a:gd name="T58" fmla="*/ 25 w 91"/>
                    <a:gd name="T59" fmla="*/ 91 h 101"/>
                    <a:gd name="T60" fmla="*/ 17 w 91"/>
                    <a:gd name="T61" fmla="*/ 98 h 101"/>
                    <a:gd name="T62" fmla="*/ 13 w 91"/>
                    <a:gd name="T63" fmla="*/ 100 h 101"/>
                    <a:gd name="T64" fmla="*/ 10 w 91"/>
                    <a:gd name="T65" fmla="*/ 101 h 101"/>
                    <a:gd name="T66" fmla="*/ 5 w 91"/>
                    <a:gd name="T67" fmla="*/ 100 h 101"/>
                    <a:gd name="T68" fmla="*/ 4 w 91"/>
                    <a:gd name="T69" fmla="*/ 100 h 10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91"/>
                    <a:gd name="T106" fmla="*/ 0 h 101"/>
                    <a:gd name="T107" fmla="*/ 91 w 91"/>
                    <a:gd name="T108" fmla="*/ 101 h 10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91" h="101">
                      <a:moveTo>
                        <a:pt x="4" y="100"/>
                      </a:moveTo>
                      <a:lnTo>
                        <a:pt x="1" y="98"/>
                      </a:lnTo>
                      <a:lnTo>
                        <a:pt x="1" y="97"/>
                      </a:lnTo>
                      <a:lnTo>
                        <a:pt x="0" y="95"/>
                      </a:lnTo>
                      <a:lnTo>
                        <a:pt x="0" y="92"/>
                      </a:lnTo>
                      <a:lnTo>
                        <a:pt x="4" y="86"/>
                      </a:lnTo>
                      <a:lnTo>
                        <a:pt x="10" y="76"/>
                      </a:lnTo>
                      <a:lnTo>
                        <a:pt x="18" y="65"/>
                      </a:lnTo>
                      <a:lnTo>
                        <a:pt x="32" y="47"/>
                      </a:lnTo>
                      <a:lnTo>
                        <a:pt x="47" y="30"/>
                      </a:lnTo>
                      <a:lnTo>
                        <a:pt x="58" y="18"/>
                      </a:lnTo>
                      <a:lnTo>
                        <a:pt x="64" y="13"/>
                      </a:lnTo>
                      <a:lnTo>
                        <a:pt x="72" y="7"/>
                      </a:lnTo>
                      <a:lnTo>
                        <a:pt x="75" y="5"/>
                      </a:lnTo>
                      <a:lnTo>
                        <a:pt x="78" y="2"/>
                      </a:lnTo>
                      <a:lnTo>
                        <a:pt x="82" y="1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1"/>
                      </a:lnTo>
                      <a:lnTo>
                        <a:pt x="91" y="1"/>
                      </a:lnTo>
                      <a:lnTo>
                        <a:pt x="91" y="3"/>
                      </a:lnTo>
                      <a:lnTo>
                        <a:pt x="91" y="6"/>
                      </a:lnTo>
                      <a:lnTo>
                        <a:pt x="89" y="10"/>
                      </a:lnTo>
                      <a:lnTo>
                        <a:pt x="86" y="18"/>
                      </a:lnTo>
                      <a:lnTo>
                        <a:pt x="82" y="26"/>
                      </a:lnTo>
                      <a:lnTo>
                        <a:pt x="72" y="37"/>
                      </a:lnTo>
                      <a:lnTo>
                        <a:pt x="57" y="54"/>
                      </a:lnTo>
                      <a:lnTo>
                        <a:pt x="43" y="71"/>
                      </a:lnTo>
                      <a:lnTo>
                        <a:pt x="33" y="82"/>
                      </a:lnTo>
                      <a:lnTo>
                        <a:pt x="25" y="91"/>
                      </a:lnTo>
                      <a:lnTo>
                        <a:pt x="17" y="98"/>
                      </a:lnTo>
                      <a:lnTo>
                        <a:pt x="13" y="100"/>
                      </a:lnTo>
                      <a:lnTo>
                        <a:pt x="10" y="101"/>
                      </a:lnTo>
                      <a:lnTo>
                        <a:pt x="5" y="100"/>
                      </a:lnTo>
                      <a:lnTo>
                        <a:pt x="4" y="1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7" name="Freeform 169"/>
                <p:cNvSpPr/>
                <p:nvPr/>
              </p:nvSpPr>
              <p:spPr bwMode="auto">
                <a:xfrm>
                  <a:off x="3993" y="3740"/>
                  <a:ext cx="38" cy="104"/>
                </a:xfrm>
                <a:custGeom>
                  <a:avLst/>
                  <a:gdLst>
                    <a:gd name="T0" fmla="*/ 26 w 38"/>
                    <a:gd name="T1" fmla="*/ 2 h 104"/>
                    <a:gd name="T2" fmla="*/ 23 w 38"/>
                    <a:gd name="T3" fmla="*/ 4 h 104"/>
                    <a:gd name="T4" fmla="*/ 22 w 38"/>
                    <a:gd name="T5" fmla="*/ 6 h 104"/>
                    <a:gd name="T6" fmla="*/ 19 w 38"/>
                    <a:gd name="T7" fmla="*/ 14 h 104"/>
                    <a:gd name="T8" fmla="*/ 15 w 38"/>
                    <a:gd name="T9" fmla="*/ 25 h 104"/>
                    <a:gd name="T10" fmla="*/ 12 w 38"/>
                    <a:gd name="T11" fmla="*/ 33 h 104"/>
                    <a:gd name="T12" fmla="*/ 10 w 38"/>
                    <a:gd name="T13" fmla="*/ 44 h 104"/>
                    <a:gd name="T14" fmla="*/ 6 w 38"/>
                    <a:gd name="T15" fmla="*/ 58 h 104"/>
                    <a:gd name="T16" fmla="*/ 4 w 38"/>
                    <a:gd name="T17" fmla="*/ 67 h 104"/>
                    <a:gd name="T18" fmla="*/ 1 w 38"/>
                    <a:gd name="T19" fmla="*/ 79 h 104"/>
                    <a:gd name="T20" fmla="*/ 1 w 38"/>
                    <a:gd name="T21" fmla="*/ 89 h 104"/>
                    <a:gd name="T22" fmla="*/ 0 w 38"/>
                    <a:gd name="T23" fmla="*/ 95 h 104"/>
                    <a:gd name="T24" fmla="*/ 1 w 38"/>
                    <a:gd name="T25" fmla="*/ 100 h 104"/>
                    <a:gd name="T26" fmla="*/ 4 w 38"/>
                    <a:gd name="T27" fmla="*/ 103 h 104"/>
                    <a:gd name="T28" fmla="*/ 10 w 38"/>
                    <a:gd name="T29" fmla="*/ 104 h 104"/>
                    <a:gd name="T30" fmla="*/ 13 w 38"/>
                    <a:gd name="T31" fmla="*/ 102 h 104"/>
                    <a:gd name="T32" fmla="*/ 17 w 38"/>
                    <a:gd name="T33" fmla="*/ 98 h 104"/>
                    <a:gd name="T34" fmla="*/ 20 w 38"/>
                    <a:gd name="T35" fmla="*/ 92 h 104"/>
                    <a:gd name="T36" fmla="*/ 24 w 38"/>
                    <a:gd name="T37" fmla="*/ 81 h 104"/>
                    <a:gd name="T38" fmla="*/ 26 w 38"/>
                    <a:gd name="T39" fmla="*/ 70 h 104"/>
                    <a:gd name="T40" fmla="*/ 29 w 38"/>
                    <a:gd name="T41" fmla="*/ 59 h 104"/>
                    <a:gd name="T42" fmla="*/ 32 w 38"/>
                    <a:gd name="T43" fmla="*/ 45 h 104"/>
                    <a:gd name="T44" fmla="*/ 35 w 38"/>
                    <a:gd name="T45" fmla="*/ 35 h 104"/>
                    <a:gd name="T46" fmla="*/ 37 w 38"/>
                    <a:gd name="T47" fmla="*/ 25 h 104"/>
                    <a:gd name="T48" fmla="*/ 37 w 38"/>
                    <a:gd name="T49" fmla="*/ 15 h 104"/>
                    <a:gd name="T50" fmla="*/ 38 w 38"/>
                    <a:gd name="T51" fmla="*/ 8 h 104"/>
                    <a:gd name="T52" fmla="*/ 37 w 38"/>
                    <a:gd name="T53" fmla="*/ 5 h 104"/>
                    <a:gd name="T54" fmla="*/ 36 w 38"/>
                    <a:gd name="T55" fmla="*/ 3 h 104"/>
                    <a:gd name="T56" fmla="*/ 34 w 38"/>
                    <a:gd name="T57" fmla="*/ 1 h 104"/>
                    <a:gd name="T58" fmla="*/ 32 w 38"/>
                    <a:gd name="T59" fmla="*/ 0 h 104"/>
                    <a:gd name="T60" fmla="*/ 29 w 38"/>
                    <a:gd name="T61" fmla="*/ 1 h 104"/>
                    <a:gd name="T62" fmla="*/ 26 w 38"/>
                    <a:gd name="T63" fmla="*/ 2 h 10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8"/>
                    <a:gd name="T97" fmla="*/ 0 h 104"/>
                    <a:gd name="T98" fmla="*/ 38 w 38"/>
                    <a:gd name="T99" fmla="*/ 104 h 10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8" h="104">
                      <a:moveTo>
                        <a:pt x="26" y="2"/>
                      </a:moveTo>
                      <a:lnTo>
                        <a:pt x="23" y="4"/>
                      </a:lnTo>
                      <a:lnTo>
                        <a:pt x="22" y="6"/>
                      </a:lnTo>
                      <a:lnTo>
                        <a:pt x="19" y="14"/>
                      </a:lnTo>
                      <a:lnTo>
                        <a:pt x="15" y="25"/>
                      </a:lnTo>
                      <a:lnTo>
                        <a:pt x="12" y="33"/>
                      </a:lnTo>
                      <a:lnTo>
                        <a:pt x="10" y="44"/>
                      </a:lnTo>
                      <a:lnTo>
                        <a:pt x="6" y="58"/>
                      </a:lnTo>
                      <a:lnTo>
                        <a:pt x="4" y="67"/>
                      </a:lnTo>
                      <a:lnTo>
                        <a:pt x="1" y="79"/>
                      </a:lnTo>
                      <a:lnTo>
                        <a:pt x="1" y="89"/>
                      </a:lnTo>
                      <a:lnTo>
                        <a:pt x="0" y="95"/>
                      </a:lnTo>
                      <a:lnTo>
                        <a:pt x="1" y="100"/>
                      </a:lnTo>
                      <a:lnTo>
                        <a:pt x="4" y="103"/>
                      </a:lnTo>
                      <a:lnTo>
                        <a:pt x="10" y="104"/>
                      </a:lnTo>
                      <a:lnTo>
                        <a:pt x="13" y="102"/>
                      </a:lnTo>
                      <a:lnTo>
                        <a:pt x="17" y="98"/>
                      </a:lnTo>
                      <a:lnTo>
                        <a:pt x="20" y="92"/>
                      </a:lnTo>
                      <a:lnTo>
                        <a:pt x="24" y="81"/>
                      </a:lnTo>
                      <a:lnTo>
                        <a:pt x="26" y="70"/>
                      </a:lnTo>
                      <a:lnTo>
                        <a:pt x="29" y="59"/>
                      </a:lnTo>
                      <a:lnTo>
                        <a:pt x="32" y="45"/>
                      </a:lnTo>
                      <a:lnTo>
                        <a:pt x="35" y="35"/>
                      </a:lnTo>
                      <a:lnTo>
                        <a:pt x="37" y="25"/>
                      </a:lnTo>
                      <a:lnTo>
                        <a:pt x="37" y="15"/>
                      </a:lnTo>
                      <a:lnTo>
                        <a:pt x="38" y="8"/>
                      </a:lnTo>
                      <a:lnTo>
                        <a:pt x="37" y="5"/>
                      </a:lnTo>
                      <a:lnTo>
                        <a:pt x="36" y="3"/>
                      </a:lnTo>
                      <a:lnTo>
                        <a:pt x="34" y="1"/>
                      </a:lnTo>
                      <a:lnTo>
                        <a:pt x="32" y="0"/>
                      </a:lnTo>
                      <a:lnTo>
                        <a:pt x="29" y="1"/>
                      </a:lnTo>
                      <a:lnTo>
                        <a:pt x="26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8" name="Freeform 170"/>
                <p:cNvSpPr/>
                <p:nvPr/>
              </p:nvSpPr>
              <p:spPr bwMode="auto">
                <a:xfrm>
                  <a:off x="3988" y="3740"/>
                  <a:ext cx="37" cy="104"/>
                </a:xfrm>
                <a:custGeom>
                  <a:avLst/>
                  <a:gdLst>
                    <a:gd name="T0" fmla="*/ 26 w 37"/>
                    <a:gd name="T1" fmla="*/ 2 h 104"/>
                    <a:gd name="T2" fmla="*/ 24 w 37"/>
                    <a:gd name="T3" fmla="*/ 4 h 104"/>
                    <a:gd name="T4" fmla="*/ 21 w 37"/>
                    <a:gd name="T5" fmla="*/ 6 h 104"/>
                    <a:gd name="T6" fmla="*/ 18 w 37"/>
                    <a:gd name="T7" fmla="*/ 14 h 104"/>
                    <a:gd name="T8" fmla="*/ 15 w 37"/>
                    <a:gd name="T9" fmla="*/ 25 h 104"/>
                    <a:gd name="T10" fmla="*/ 12 w 37"/>
                    <a:gd name="T11" fmla="*/ 33 h 104"/>
                    <a:gd name="T12" fmla="*/ 9 w 37"/>
                    <a:gd name="T13" fmla="*/ 44 h 104"/>
                    <a:gd name="T14" fmla="*/ 6 w 37"/>
                    <a:gd name="T15" fmla="*/ 58 h 104"/>
                    <a:gd name="T16" fmla="*/ 4 w 37"/>
                    <a:gd name="T17" fmla="*/ 67 h 104"/>
                    <a:gd name="T18" fmla="*/ 1 w 37"/>
                    <a:gd name="T19" fmla="*/ 79 h 104"/>
                    <a:gd name="T20" fmla="*/ 0 w 37"/>
                    <a:gd name="T21" fmla="*/ 89 h 104"/>
                    <a:gd name="T22" fmla="*/ 0 w 37"/>
                    <a:gd name="T23" fmla="*/ 95 h 104"/>
                    <a:gd name="T24" fmla="*/ 0 w 37"/>
                    <a:gd name="T25" fmla="*/ 100 h 104"/>
                    <a:gd name="T26" fmla="*/ 3 w 37"/>
                    <a:gd name="T27" fmla="*/ 103 h 104"/>
                    <a:gd name="T28" fmla="*/ 9 w 37"/>
                    <a:gd name="T29" fmla="*/ 104 h 104"/>
                    <a:gd name="T30" fmla="*/ 13 w 37"/>
                    <a:gd name="T31" fmla="*/ 102 h 104"/>
                    <a:gd name="T32" fmla="*/ 17 w 37"/>
                    <a:gd name="T33" fmla="*/ 98 h 104"/>
                    <a:gd name="T34" fmla="*/ 20 w 37"/>
                    <a:gd name="T35" fmla="*/ 92 h 104"/>
                    <a:gd name="T36" fmla="*/ 24 w 37"/>
                    <a:gd name="T37" fmla="*/ 81 h 104"/>
                    <a:gd name="T38" fmla="*/ 26 w 37"/>
                    <a:gd name="T39" fmla="*/ 70 h 104"/>
                    <a:gd name="T40" fmla="*/ 28 w 37"/>
                    <a:gd name="T41" fmla="*/ 59 h 104"/>
                    <a:gd name="T42" fmla="*/ 32 w 37"/>
                    <a:gd name="T43" fmla="*/ 45 h 104"/>
                    <a:gd name="T44" fmla="*/ 34 w 37"/>
                    <a:gd name="T45" fmla="*/ 35 h 104"/>
                    <a:gd name="T46" fmla="*/ 36 w 37"/>
                    <a:gd name="T47" fmla="*/ 25 h 104"/>
                    <a:gd name="T48" fmla="*/ 37 w 37"/>
                    <a:gd name="T49" fmla="*/ 15 h 104"/>
                    <a:gd name="T50" fmla="*/ 37 w 37"/>
                    <a:gd name="T51" fmla="*/ 8 h 104"/>
                    <a:gd name="T52" fmla="*/ 37 w 37"/>
                    <a:gd name="T53" fmla="*/ 5 h 104"/>
                    <a:gd name="T54" fmla="*/ 36 w 37"/>
                    <a:gd name="T55" fmla="*/ 3 h 104"/>
                    <a:gd name="T56" fmla="*/ 34 w 37"/>
                    <a:gd name="T57" fmla="*/ 1 h 104"/>
                    <a:gd name="T58" fmla="*/ 31 w 37"/>
                    <a:gd name="T59" fmla="*/ 0 h 104"/>
                    <a:gd name="T60" fmla="*/ 28 w 37"/>
                    <a:gd name="T61" fmla="*/ 1 h 104"/>
                    <a:gd name="T62" fmla="*/ 26 w 37"/>
                    <a:gd name="T63" fmla="*/ 2 h 10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7"/>
                    <a:gd name="T97" fmla="*/ 0 h 104"/>
                    <a:gd name="T98" fmla="*/ 37 w 37"/>
                    <a:gd name="T99" fmla="*/ 104 h 10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7" h="104">
                      <a:moveTo>
                        <a:pt x="26" y="2"/>
                      </a:moveTo>
                      <a:lnTo>
                        <a:pt x="24" y="4"/>
                      </a:lnTo>
                      <a:lnTo>
                        <a:pt x="21" y="6"/>
                      </a:lnTo>
                      <a:lnTo>
                        <a:pt x="18" y="14"/>
                      </a:lnTo>
                      <a:lnTo>
                        <a:pt x="15" y="25"/>
                      </a:lnTo>
                      <a:lnTo>
                        <a:pt x="12" y="33"/>
                      </a:lnTo>
                      <a:lnTo>
                        <a:pt x="9" y="44"/>
                      </a:lnTo>
                      <a:lnTo>
                        <a:pt x="6" y="58"/>
                      </a:lnTo>
                      <a:lnTo>
                        <a:pt x="4" y="67"/>
                      </a:lnTo>
                      <a:lnTo>
                        <a:pt x="1" y="79"/>
                      </a:lnTo>
                      <a:lnTo>
                        <a:pt x="0" y="89"/>
                      </a:lnTo>
                      <a:lnTo>
                        <a:pt x="0" y="95"/>
                      </a:lnTo>
                      <a:lnTo>
                        <a:pt x="0" y="100"/>
                      </a:lnTo>
                      <a:lnTo>
                        <a:pt x="3" y="103"/>
                      </a:lnTo>
                      <a:lnTo>
                        <a:pt x="9" y="104"/>
                      </a:lnTo>
                      <a:lnTo>
                        <a:pt x="13" y="102"/>
                      </a:lnTo>
                      <a:lnTo>
                        <a:pt x="17" y="98"/>
                      </a:lnTo>
                      <a:lnTo>
                        <a:pt x="20" y="92"/>
                      </a:lnTo>
                      <a:lnTo>
                        <a:pt x="24" y="81"/>
                      </a:lnTo>
                      <a:lnTo>
                        <a:pt x="26" y="70"/>
                      </a:lnTo>
                      <a:lnTo>
                        <a:pt x="28" y="59"/>
                      </a:lnTo>
                      <a:lnTo>
                        <a:pt x="32" y="45"/>
                      </a:lnTo>
                      <a:lnTo>
                        <a:pt x="34" y="35"/>
                      </a:lnTo>
                      <a:lnTo>
                        <a:pt x="36" y="25"/>
                      </a:lnTo>
                      <a:lnTo>
                        <a:pt x="37" y="15"/>
                      </a:lnTo>
                      <a:lnTo>
                        <a:pt x="37" y="8"/>
                      </a:lnTo>
                      <a:lnTo>
                        <a:pt x="37" y="5"/>
                      </a:lnTo>
                      <a:lnTo>
                        <a:pt x="36" y="3"/>
                      </a:lnTo>
                      <a:lnTo>
                        <a:pt x="34" y="1"/>
                      </a:lnTo>
                      <a:lnTo>
                        <a:pt x="31" y="0"/>
                      </a:lnTo>
                      <a:lnTo>
                        <a:pt x="28" y="1"/>
                      </a:lnTo>
                      <a:lnTo>
                        <a:pt x="26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19" name="Freeform 171"/>
                <p:cNvSpPr/>
                <p:nvPr/>
              </p:nvSpPr>
              <p:spPr bwMode="auto">
                <a:xfrm>
                  <a:off x="4009" y="3789"/>
                  <a:ext cx="146" cy="61"/>
                </a:xfrm>
                <a:custGeom>
                  <a:avLst/>
                  <a:gdLst>
                    <a:gd name="T0" fmla="*/ 3 w 146"/>
                    <a:gd name="T1" fmla="*/ 53 h 61"/>
                    <a:gd name="T2" fmla="*/ 8 w 146"/>
                    <a:gd name="T3" fmla="*/ 50 h 61"/>
                    <a:gd name="T4" fmla="*/ 20 w 146"/>
                    <a:gd name="T5" fmla="*/ 44 h 61"/>
                    <a:gd name="T6" fmla="*/ 39 w 146"/>
                    <a:gd name="T7" fmla="*/ 35 h 61"/>
                    <a:gd name="T8" fmla="*/ 63 w 146"/>
                    <a:gd name="T9" fmla="*/ 25 h 61"/>
                    <a:gd name="T10" fmla="*/ 87 w 146"/>
                    <a:gd name="T11" fmla="*/ 16 h 61"/>
                    <a:gd name="T12" fmla="*/ 115 w 146"/>
                    <a:gd name="T13" fmla="*/ 6 h 61"/>
                    <a:gd name="T14" fmla="*/ 127 w 146"/>
                    <a:gd name="T15" fmla="*/ 2 h 61"/>
                    <a:gd name="T16" fmla="*/ 134 w 146"/>
                    <a:gd name="T17" fmla="*/ 1 h 61"/>
                    <a:gd name="T18" fmla="*/ 138 w 146"/>
                    <a:gd name="T19" fmla="*/ 0 h 61"/>
                    <a:gd name="T20" fmla="*/ 142 w 146"/>
                    <a:gd name="T21" fmla="*/ 0 h 61"/>
                    <a:gd name="T22" fmla="*/ 146 w 146"/>
                    <a:gd name="T23" fmla="*/ 1 h 61"/>
                    <a:gd name="T24" fmla="*/ 146 w 146"/>
                    <a:gd name="T25" fmla="*/ 3 h 61"/>
                    <a:gd name="T26" fmla="*/ 146 w 146"/>
                    <a:gd name="T27" fmla="*/ 5 h 61"/>
                    <a:gd name="T28" fmla="*/ 143 w 146"/>
                    <a:gd name="T29" fmla="*/ 8 h 61"/>
                    <a:gd name="T30" fmla="*/ 140 w 146"/>
                    <a:gd name="T31" fmla="*/ 10 h 61"/>
                    <a:gd name="T32" fmla="*/ 137 w 146"/>
                    <a:gd name="T33" fmla="*/ 13 h 61"/>
                    <a:gd name="T34" fmla="*/ 125 w 146"/>
                    <a:gd name="T35" fmla="*/ 19 h 61"/>
                    <a:gd name="T36" fmla="*/ 99 w 146"/>
                    <a:gd name="T37" fmla="*/ 31 h 61"/>
                    <a:gd name="T38" fmla="*/ 72 w 146"/>
                    <a:gd name="T39" fmla="*/ 41 h 61"/>
                    <a:gd name="T40" fmla="*/ 50 w 146"/>
                    <a:gd name="T41" fmla="*/ 49 h 61"/>
                    <a:gd name="T42" fmla="*/ 31 w 146"/>
                    <a:gd name="T43" fmla="*/ 55 h 61"/>
                    <a:gd name="T44" fmla="*/ 16 w 146"/>
                    <a:gd name="T45" fmla="*/ 60 h 61"/>
                    <a:gd name="T46" fmla="*/ 6 w 146"/>
                    <a:gd name="T47" fmla="*/ 61 h 61"/>
                    <a:gd name="T48" fmla="*/ 3 w 146"/>
                    <a:gd name="T49" fmla="*/ 60 h 61"/>
                    <a:gd name="T50" fmla="*/ 0 w 146"/>
                    <a:gd name="T51" fmla="*/ 57 h 61"/>
                    <a:gd name="T52" fmla="*/ 3 w 146"/>
                    <a:gd name="T53" fmla="*/ 53 h 6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6"/>
                    <a:gd name="T82" fmla="*/ 0 h 61"/>
                    <a:gd name="T83" fmla="*/ 146 w 146"/>
                    <a:gd name="T84" fmla="*/ 61 h 6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6" h="61">
                      <a:moveTo>
                        <a:pt x="3" y="53"/>
                      </a:moveTo>
                      <a:lnTo>
                        <a:pt x="8" y="50"/>
                      </a:lnTo>
                      <a:lnTo>
                        <a:pt x="20" y="44"/>
                      </a:lnTo>
                      <a:lnTo>
                        <a:pt x="39" y="35"/>
                      </a:lnTo>
                      <a:lnTo>
                        <a:pt x="63" y="25"/>
                      </a:lnTo>
                      <a:lnTo>
                        <a:pt x="87" y="16"/>
                      </a:lnTo>
                      <a:lnTo>
                        <a:pt x="115" y="6"/>
                      </a:lnTo>
                      <a:lnTo>
                        <a:pt x="127" y="2"/>
                      </a:lnTo>
                      <a:lnTo>
                        <a:pt x="134" y="1"/>
                      </a:lnTo>
                      <a:lnTo>
                        <a:pt x="138" y="0"/>
                      </a:lnTo>
                      <a:lnTo>
                        <a:pt x="142" y="0"/>
                      </a:lnTo>
                      <a:lnTo>
                        <a:pt x="146" y="1"/>
                      </a:lnTo>
                      <a:lnTo>
                        <a:pt x="146" y="3"/>
                      </a:lnTo>
                      <a:lnTo>
                        <a:pt x="146" y="5"/>
                      </a:lnTo>
                      <a:lnTo>
                        <a:pt x="143" y="8"/>
                      </a:lnTo>
                      <a:lnTo>
                        <a:pt x="140" y="10"/>
                      </a:lnTo>
                      <a:lnTo>
                        <a:pt x="137" y="13"/>
                      </a:lnTo>
                      <a:lnTo>
                        <a:pt x="125" y="19"/>
                      </a:lnTo>
                      <a:lnTo>
                        <a:pt x="99" y="31"/>
                      </a:lnTo>
                      <a:lnTo>
                        <a:pt x="72" y="41"/>
                      </a:lnTo>
                      <a:lnTo>
                        <a:pt x="50" y="49"/>
                      </a:lnTo>
                      <a:lnTo>
                        <a:pt x="31" y="55"/>
                      </a:lnTo>
                      <a:lnTo>
                        <a:pt x="16" y="60"/>
                      </a:lnTo>
                      <a:lnTo>
                        <a:pt x="6" y="61"/>
                      </a:lnTo>
                      <a:lnTo>
                        <a:pt x="3" y="60"/>
                      </a:lnTo>
                      <a:lnTo>
                        <a:pt x="0" y="57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0" name="Freeform 172"/>
                <p:cNvSpPr/>
                <p:nvPr/>
              </p:nvSpPr>
              <p:spPr bwMode="auto">
                <a:xfrm>
                  <a:off x="4003" y="3789"/>
                  <a:ext cx="146" cy="61"/>
                </a:xfrm>
                <a:custGeom>
                  <a:avLst/>
                  <a:gdLst>
                    <a:gd name="T0" fmla="*/ 3 w 146"/>
                    <a:gd name="T1" fmla="*/ 53 h 61"/>
                    <a:gd name="T2" fmla="*/ 9 w 146"/>
                    <a:gd name="T3" fmla="*/ 50 h 61"/>
                    <a:gd name="T4" fmla="*/ 21 w 146"/>
                    <a:gd name="T5" fmla="*/ 44 h 61"/>
                    <a:gd name="T6" fmla="*/ 40 w 146"/>
                    <a:gd name="T7" fmla="*/ 35 h 61"/>
                    <a:gd name="T8" fmla="*/ 64 w 146"/>
                    <a:gd name="T9" fmla="*/ 25 h 61"/>
                    <a:gd name="T10" fmla="*/ 87 w 146"/>
                    <a:gd name="T11" fmla="*/ 16 h 61"/>
                    <a:gd name="T12" fmla="*/ 115 w 146"/>
                    <a:gd name="T13" fmla="*/ 6 h 61"/>
                    <a:gd name="T14" fmla="*/ 127 w 146"/>
                    <a:gd name="T15" fmla="*/ 2 h 61"/>
                    <a:gd name="T16" fmla="*/ 134 w 146"/>
                    <a:gd name="T17" fmla="*/ 1 h 61"/>
                    <a:gd name="T18" fmla="*/ 139 w 146"/>
                    <a:gd name="T19" fmla="*/ 0 h 61"/>
                    <a:gd name="T20" fmla="*/ 143 w 146"/>
                    <a:gd name="T21" fmla="*/ 0 h 61"/>
                    <a:gd name="T22" fmla="*/ 146 w 146"/>
                    <a:gd name="T23" fmla="*/ 1 h 61"/>
                    <a:gd name="T24" fmla="*/ 146 w 146"/>
                    <a:gd name="T25" fmla="*/ 3 h 61"/>
                    <a:gd name="T26" fmla="*/ 146 w 146"/>
                    <a:gd name="T27" fmla="*/ 5 h 61"/>
                    <a:gd name="T28" fmla="*/ 144 w 146"/>
                    <a:gd name="T29" fmla="*/ 8 h 61"/>
                    <a:gd name="T30" fmla="*/ 140 w 146"/>
                    <a:gd name="T31" fmla="*/ 10 h 61"/>
                    <a:gd name="T32" fmla="*/ 138 w 146"/>
                    <a:gd name="T33" fmla="*/ 13 h 61"/>
                    <a:gd name="T34" fmla="*/ 126 w 146"/>
                    <a:gd name="T35" fmla="*/ 19 h 61"/>
                    <a:gd name="T36" fmla="*/ 99 w 146"/>
                    <a:gd name="T37" fmla="*/ 31 h 61"/>
                    <a:gd name="T38" fmla="*/ 73 w 146"/>
                    <a:gd name="T39" fmla="*/ 41 h 61"/>
                    <a:gd name="T40" fmla="*/ 51 w 146"/>
                    <a:gd name="T41" fmla="*/ 49 h 61"/>
                    <a:gd name="T42" fmla="*/ 31 w 146"/>
                    <a:gd name="T43" fmla="*/ 55 h 61"/>
                    <a:gd name="T44" fmla="*/ 16 w 146"/>
                    <a:gd name="T45" fmla="*/ 60 h 61"/>
                    <a:gd name="T46" fmla="*/ 6 w 146"/>
                    <a:gd name="T47" fmla="*/ 61 h 61"/>
                    <a:gd name="T48" fmla="*/ 3 w 146"/>
                    <a:gd name="T49" fmla="*/ 60 h 61"/>
                    <a:gd name="T50" fmla="*/ 0 w 146"/>
                    <a:gd name="T51" fmla="*/ 57 h 61"/>
                    <a:gd name="T52" fmla="*/ 3 w 146"/>
                    <a:gd name="T53" fmla="*/ 53 h 6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6"/>
                    <a:gd name="T82" fmla="*/ 0 h 61"/>
                    <a:gd name="T83" fmla="*/ 146 w 146"/>
                    <a:gd name="T84" fmla="*/ 61 h 6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6" h="61">
                      <a:moveTo>
                        <a:pt x="3" y="53"/>
                      </a:moveTo>
                      <a:lnTo>
                        <a:pt x="9" y="50"/>
                      </a:lnTo>
                      <a:lnTo>
                        <a:pt x="21" y="44"/>
                      </a:lnTo>
                      <a:lnTo>
                        <a:pt x="40" y="35"/>
                      </a:lnTo>
                      <a:lnTo>
                        <a:pt x="64" y="25"/>
                      </a:lnTo>
                      <a:lnTo>
                        <a:pt x="87" y="16"/>
                      </a:lnTo>
                      <a:lnTo>
                        <a:pt x="115" y="6"/>
                      </a:lnTo>
                      <a:lnTo>
                        <a:pt x="127" y="2"/>
                      </a:lnTo>
                      <a:lnTo>
                        <a:pt x="134" y="1"/>
                      </a:lnTo>
                      <a:lnTo>
                        <a:pt x="139" y="0"/>
                      </a:lnTo>
                      <a:lnTo>
                        <a:pt x="143" y="0"/>
                      </a:lnTo>
                      <a:lnTo>
                        <a:pt x="146" y="1"/>
                      </a:lnTo>
                      <a:lnTo>
                        <a:pt x="146" y="3"/>
                      </a:lnTo>
                      <a:lnTo>
                        <a:pt x="146" y="5"/>
                      </a:lnTo>
                      <a:lnTo>
                        <a:pt x="144" y="8"/>
                      </a:lnTo>
                      <a:lnTo>
                        <a:pt x="140" y="10"/>
                      </a:lnTo>
                      <a:lnTo>
                        <a:pt x="138" y="13"/>
                      </a:lnTo>
                      <a:lnTo>
                        <a:pt x="126" y="19"/>
                      </a:lnTo>
                      <a:lnTo>
                        <a:pt x="99" y="31"/>
                      </a:lnTo>
                      <a:lnTo>
                        <a:pt x="73" y="41"/>
                      </a:lnTo>
                      <a:lnTo>
                        <a:pt x="51" y="49"/>
                      </a:lnTo>
                      <a:lnTo>
                        <a:pt x="31" y="55"/>
                      </a:lnTo>
                      <a:lnTo>
                        <a:pt x="16" y="60"/>
                      </a:lnTo>
                      <a:lnTo>
                        <a:pt x="6" y="61"/>
                      </a:lnTo>
                      <a:lnTo>
                        <a:pt x="3" y="60"/>
                      </a:lnTo>
                      <a:lnTo>
                        <a:pt x="0" y="57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1" name="Freeform 173"/>
                <p:cNvSpPr/>
                <p:nvPr/>
              </p:nvSpPr>
              <p:spPr bwMode="auto">
                <a:xfrm>
                  <a:off x="4008" y="3828"/>
                  <a:ext cx="172" cy="30"/>
                </a:xfrm>
                <a:custGeom>
                  <a:avLst/>
                  <a:gdLst>
                    <a:gd name="T0" fmla="*/ 0 w 172"/>
                    <a:gd name="T1" fmla="*/ 26 h 30"/>
                    <a:gd name="T2" fmla="*/ 7 w 172"/>
                    <a:gd name="T3" fmla="*/ 23 h 30"/>
                    <a:gd name="T4" fmla="*/ 23 w 172"/>
                    <a:gd name="T5" fmla="*/ 19 h 30"/>
                    <a:gd name="T6" fmla="*/ 50 w 172"/>
                    <a:gd name="T7" fmla="*/ 13 h 30"/>
                    <a:gd name="T8" fmla="*/ 73 w 172"/>
                    <a:gd name="T9" fmla="*/ 10 h 30"/>
                    <a:gd name="T10" fmla="*/ 101 w 172"/>
                    <a:gd name="T11" fmla="*/ 5 h 30"/>
                    <a:gd name="T12" fmla="*/ 131 w 172"/>
                    <a:gd name="T13" fmla="*/ 2 h 30"/>
                    <a:gd name="T14" fmla="*/ 148 w 172"/>
                    <a:gd name="T15" fmla="*/ 1 h 30"/>
                    <a:gd name="T16" fmla="*/ 154 w 172"/>
                    <a:gd name="T17" fmla="*/ 0 h 30"/>
                    <a:gd name="T18" fmla="*/ 159 w 172"/>
                    <a:gd name="T19" fmla="*/ 1 h 30"/>
                    <a:gd name="T20" fmla="*/ 166 w 172"/>
                    <a:gd name="T21" fmla="*/ 1 h 30"/>
                    <a:gd name="T22" fmla="*/ 170 w 172"/>
                    <a:gd name="T23" fmla="*/ 2 h 30"/>
                    <a:gd name="T24" fmla="*/ 172 w 172"/>
                    <a:gd name="T25" fmla="*/ 3 h 30"/>
                    <a:gd name="T26" fmla="*/ 171 w 172"/>
                    <a:gd name="T27" fmla="*/ 5 h 30"/>
                    <a:gd name="T28" fmla="*/ 169 w 172"/>
                    <a:gd name="T29" fmla="*/ 7 h 30"/>
                    <a:gd name="T30" fmla="*/ 166 w 172"/>
                    <a:gd name="T31" fmla="*/ 9 h 30"/>
                    <a:gd name="T32" fmla="*/ 159 w 172"/>
                    <a:gd name="T33" fmla="*/ 12 h 30"/>
                    <a:gd name="T34" fmla="*/ 152 w 172"/>
                    <a:gd name="T35" fmla="*/ 13 h 30"/>
                    <a:gd name="T36" fmla="*/ 141 w 172"/>
                    <a:gd name="T37" fmla="*/ 16 h 30"/>
                    <a:gd name="T38" fmla="*/ 111 w 172"/>
                    <a:gd name="T39" fmla="*/ 21 h 30"/>
                    <a:gd name="T40" fmla="*/ 81 w 172"/>
                    <a:gd name="T41" fmla="*/ 24 h 30"/>
                    <a:gd name="T42" fmla="*/ 58 w 172"/>
                    <a:gd name="T43" fmla="*/ 27 h 30"/>
                    <a:gd name="T44" fmla="*/ 31 w 172"/>
                    <a:gd name="T45" fmla="*/ 29 h 30"/>
                    <a:gd name="T46" fmla="*/ 19 w 172"/>
                    <a:gd name="T47" fmla="*/ 30 h 30"/>
                    <a:gd name="T48" fmla="*/ 10 w 172"/>
                    <a:gd name="T49" fmla="*/ 30 h 30"/>
                    <a:gd name="T50" fmla="*/ 4 w 172"/>
                    <a:gd name="T51" fmla="*/ 29 h 30"/>
                    <a:gd name="T52" fmla="*/ 0 w 172"/>
                    <a:gd name="T53" fmla="*/ 28 h 30"/>
                    <a:gd name="T54" fmla="*/ 0 w 172"/>
                    <a:gd name="T55" fmla="*/ 26 h 3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72"/>
                    <a:gd name="T85" fmla="*/ 0 h 30"/>
                    <a:gd name="T86" fmla="*/ 172 w 172"/>
                    <a:gd name="T87" fmla="*/ 30 h 3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72" h="30">
                      <a:moveTo>
                        <a:pt x="0" y="26"/>
                      </a:moveTo>
                      <a:lnTo>
                        <a:pt x="7" y="23"/>
                      </a:lnTo>
                      <a:lnTo>
                        <a:pt x="23" y="19"/>
                      </a:lnTo>
                      <a:lnTo>
                        <a:pt x="50" y="13"/>
                      </a:lnTo>
                      <a:lnTo>
                        <a:pt x="73" y="10"/>
                      </a:lnTo>
                      <a:lnTo>
                        <a:pt x="101" y="5"/>
                      </a:lnTo>
                      <a:lnTo>
                        <a:pt x="131" y="2"/>
                      </a:lnTo>
                      <a:lnTo>
                        <a:pt x="148" y="1"/>
                      </a:lnTo>
                      <a:lnTo>
                        <a:pt x="154" y="0"/>
                      </a:lnTo>
                      <a:lnTo>
                        <a:pt x="159" y="1"/>
                      </a:lnTo>
                      <a:lnTo>
                        <a:pt x="166" y="1"/>
                      </a:lnTo>
                      <a:lnTo>
                        <a:pt x="170" y="2"/>
                      </a:lnTo>
                      <a:lnTo>
                        <a:pt x="172" y="3"/>
                      </a:lnTo>
                      <a:lnTo>
                        <a:pt x="171" y="5"/>
                      </a:lnTo>
                      <a:lnTo>
                        <a:pt x="169" y="7"/>
                      </a:lnTo>
                      <a:lnTo>
                        <a:pt x="166" y="9"/>
                      </a:lnTo>
                      <a:lnTo>
                        <a:pt x="159" y="12"/>
                      </a:lnTo>
                      <a:lnTo>
                        <a:pt x="152" y="13"/>
                      </a:lnTo>
                      <a:lnTo>
                        <a:pt x="141" y="16"/>
                      </a:lnTo>
                      <a:lnTo>
                        <a:pt x="111" y="21"/>
                      </a:lnTo>
                      <a:lnTo>
                        <a:pt x="81" y="24"/>
                      </a:lnTo>
                      <a:lnTo>
                        <a:pt x="58" y="27"/>
                      </a:lnTo>
                      <a:lnTo>
                        <a:pt x="31" y="29"/>
                      </a:lnTo>
                      <a:lnTo>
                        <a:pt x="19" y="30"/>
                      </a:lnTo>
                      <a:lnTo>
                        <a:pt x="10" y="30"/>
                      </a:lnTo>
                      <a:lnTo>
                        <a:pt x="4" y="29"/>
                      </a:lnTo>
                      <a:lnTo>
                        <a:pt x="0" y="28"/>
                      </a:lnTo>
                      <a:lnTo>
                        <a:pt x="0" y="2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2" name="Freeform 174"/>
                <p:cNvSpPr/>
                <p:nvPr/>
              </p:nvSpPr>
              <p:spPr bwMode="auto">
                <a:xfrm>
                  <a:off x="4003" y="3828"/>
                  <a:ext cx="171" cy="30"/>
                </a:xfrm>
                <a:custGeom>
                  <a:avLst/>
                  <a:gdLst>
                    <a:gd name="T0" fmla="*/ 0 w 171"/>
                    <a:gd name="T1" fmla="*/ 25 h 30"/>
                    <a:gd name="T2" fmla="*/ 6 w 171"/>
                    <a:gd name="T3" fmla="*/ 22 h 30"/>
                    <a:gd name="T4" fmla="*/ 22 w 171"/>
                    <a:gd name="T5" fmla="*/ 18 h 30"/>
                    <a:gd name="T6" fmla="*/ 50 w 171"/>
                    <a:gd name="T7" fmla="*/ 13 h 30"/>
                    <a:gd name="T8" fmla="*/ 72 w 171"/>
                    <a:gd name="T9" fmla="*/ 9 h 30"/>
                    <a:gd name="T10" fmla="*/ 101 w 171"/>
                    <a:gd name="T11" fmla="*/ 5 h 30"/>
                    <a:gd name="T12" fmla="*/ 130 w 171"/>
                    <a:gd name="T13" fmla="*/ 1 h 30"/>
                    <a:gd name="T14" fmla="*/ 148 w 171"/>
                    <a:gd name="T15" fmla="*/ 0 h 30"/>
                    <a:gd name="T16" fmla="*/ 153 w 171"/>
                    <a:gd name="T17" fmla="*/ 0 h 30"/>
                    <a:gd name="T18" fmla="*/ 159 w 171"/>
                    <a:gd name="T19" fmla="*/ 0 h 30"/>
                    <a:gd name="T20" fmla="*/ 165 w 171"/>
                    <a:gd name="T21" fmla="*/ 0 h 30"/>
                    <a:gd name="T22" fmla="*/ 170 w 171"/>
                    <a:gd name="T23" fmla="*/ 1 h 30"/>
                    <a:gd name="T24" fmla="*/ 171 w 171"/>
                    <a:gd name="T25" fmla="*/ 3 h 30"/>
                    <a:gd name="T26" fmla="*/ 171 w 171"/>
                    <a:gd name="T27" fmla="*/ 5 h 30"/>
                    <a:gd name="T28" fmla="*/ 168 w 171"/>
                    <a:gd name="T29" fmla="*/ 7 h 30"/>
                    <a:gd name="T30" fmla="*/ 166 w 171"/>
                    <a:gd name="T31" fmla="*/ 8 h 30"/>
                    <a:gd name="T32" fmla="*/ 159 w 171"/>
                    <a:gd name="T33" fmla="*/ 11 h 30"/>
                    <a:gd name="T34" fmla="*/ 152 w 171"/>
                    <a:gd name="T35" fmla="*/ 13 h 30"/>
                    <a:gd name="T36" fmla="*/ 140 w 171"/>
                    <a:gd name="T37" fmla="*/ 16 h 30"/>
                    <a:gd name="T38" fmla="*/ 111 w 171"/>
                    <a:gd name="T39" fmla="*/ 21 h 30"/>
                    <a:gd name="T40" fmla="*/ 81 w 171"/>
                    <a:gd name="T41" fmla="*/ 24 h 30"/>
                    <a:gd name="T42" fmla="*/ 57 w 171"/>
                    <a:gd name="T43" fmla="*/ 27 h 30"/>
                    <a:gd name="T44" fmla="*/ 31 w 171"/>
                    <a:gd name="T45" fmla="*/ 29 h 30"/>
                    <a:gd name="T46" fmla="*/ 19 w 171"/>
                    <a:gd name="T47" fmla="*/ 29 h 30"/>
                    <a:gd name="T48" fmla="*/ 10 w 171"/>
                    <a:gd name="T49" fmla="*/ 30 h 30"/>
                    <a:gd name="T50" fmla="*/ 3 w 171"/>
                    <a:gd name="T51" fmla="*/ 29 h 30"/>
                    <a:gd name="T52" fmla="*/ 0 w 171"/>
                    <a:gd name="T53" fmla="*/ 27 h 30"/>
                    <a:gd name="T54" fmla="*/ 0 w 171"/>
                    <a:gd name="T55" fmla="*/ 25 h 3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71"/>
                    <a:gd name="T85" fmla="*/ 0 h 30"/>
                    <a:gd name="T86" fmla="*/ 171 w 171"/>
                    <a:gd name="T87" fmla="*/ 30 h 3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71" h="30">
                      <a:moveTo>
                        <a:pt x="0" y="25"/>
                      </a:moveTo>
                      <a:lnTo>
                        <a:pt x="6" y="22"/>
                      </a:lnTo>
                      <a:lnTo>
                        <a:pt x="22" y="18"/>
                      </a:lnTo>
                      <a:lnTo>
                        <a:pt x="50" y="13"/>
                      </a:lnTo>
                      <a:lnTo>
                        <a:pt x="72" y="9"/>
                      </a:lnTo>
                      <a:lnTo>
                        <a:pt x="101" y="5"/>
                      </a:lnTo>
                      <a:lnTo>
                        <a:pt x="130" y="1"/>
                      </a:lnTo>
                      <a:lnTo>
                        <a:pt x="148" y="0"/>
                      </a:lnTo>
                      <a:lnTo>
                        <a:pt x="153" y="0"/>
                      </a:lnTo>
                      <a:lnTo>
                        <a:pt x="159" y="0"/>
                      </a:lnTo>
                      <a:lnTo>
                        <a:pt x="165" y="0"/>
                      </a:lnTo>
                      <a:lnTo>
                        <a:pt x="170" y="1"/>
                      </a:lnTo>
                      <a:lnTo>
                        <a:pt x="171" y="3"/>
                      </a:lnTo>
                      <a:lnTo>
                        <a:pt x="171" y="5"/>
                      </a:lnTo>
                      <a:lnTo>
                        <a:pt x="168" y="7"/>
                      </a:lnTo>
                      <a:lnTo>
                        <a:pt x="166" y="8"/>
                      </a:lnTo>
                      <a:lnTo>
                        <a:pt x="159" y="11"/>
                      </a:lnTo>
                      <a:lnTo>
                        <a:pt x="152" y="13"/>
                      </a:lnTo>
                      <a:lnTo>
                        <a:pt x="140" y="16"/>
                      </a:lnTo>
                      <a:lnTo>
                        <a:pt x="111" y="21"/>
                      </a:lnTo>
                      <a:lnTo>
                        <a:pt x="81" y="24"/>
                      </a:lnTo>
                      <a:lnTo>
                        <a:pt x="57" y="27"/>
                      </a:lnTo>
                      <a:lnTo>
                        <a:pt x="31" y="29"/>
                      </a:lnTo>
                      <a:lnTo>
                        <a:pt x="19" y="29"/>
                      </a:lnTo>
                      <a:lnTo>
                        <a:pt x="10" y="30"/>
                      </a:lnTo>
                      <a:lnTo>
                        <a:pt x="3" y="29"/>
                      </a:lnTo>
                      <a:lnTo>
                        <a:pt x="0" y="27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3" name="Oval 175"/>
                <p:cNvSpPr>
                  <a:spLocks noChangeArrowheads="1"/>
                </p:cNvSpPr>
                <p:nvPr/>
              </p:nvSpPr>
              <p:spPr bwMode="auto">
                <a:xfrm>
                  <a:off x="4008" y="3849"/>
                  <a:ext cx="163" cy="1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24" name="Oval 176"/>
                <p:cNvSpPr>
                  <a:spLocks noChangeArrowheads="1"/>
                </p:cNvSpPr>
                <p:nvPr/>
              </p:nvSpPr>
              <p:spPr bwMode="auto">
                <a:xfrm>
                  <a:off x="4003" y="3849"/>
                  <a:ext cx="164" cy="1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25" name="Freeform 177"/>
                <p:cNvSpPr/>
                <p:nvPr/>
              </p:nvSpPr>
              <p:spPr bwMode="auto">
                <a:xfrm>
                  <a:off x="4003" y="3772"/>
                  <a:ext cx="133" cy="78"/>
                </a:xfrm>
                <a:custGeom>
                  <a:avLst/>
                  <a:gdLst>
                    <a:gd name="T0" fmla="*/ 2 w 133"/>
                    <a:gd name="T1" fmla="*/ 72 h 78"/>
                    <a:gd name="T2" fmla="*/ 5 w 133"/>
                    <a:gd name="T3" fmla="*/ 67 h 78"/>
                    <a:gd name="T4" fmla="*/ 13 w 133"/>
                    <a:gd name="T5" fmla="*/ 61 h 78"/>
                    <a:gd name="T6" fmla="*/ 28 w 133"/>
                    <a:gd name="T7" fmla="*/ 50 h 78"/>
                    <a:gd name="T8" fmla="*/ 50 w 133"/>
                    <a:gd name="T9" fmla="*/ 36 h 78"/>
                    <a:gd name="T10" fmla="*/ 74 w 133"/>
                    <a:gd name="T11" fmla="*/ 23 h 78"/>
                    <a:gd name="T12" fmla="*/ 91 w 133"/>
                    <a:gd name="T13" fmla="*/ 14 h 78"/>
                    <a:gd name="T14" fmla="*/ 109 w 133"/>
                    <a:gd name="T15" fmla="*/ 4 h 78"/>
                    <a:gd name="T16" fmla="*/ 115 w 133"/>
                    <a:gd name="T17" fmla="*/ 2 h 78"/>
                    <a:gd name="T18" fmla="*/ 121 w 133"/>
                    <a:gd name="T19" fmla="*/ 0 h 78"/>
                    <a:gd name="T20" fmla="*/ 124 w 133"/>
                    <a:gd name="T21" fmla="*/ 0 h 78"/>
                    <a:gd name="T22" fmla="*/ 129 w 133"/>
                    <a:gd name="T23" fmla="*/ 0 h 78"/>
                    <a:gd name="T24" fmla="*/ 132 w 133"/>
                    <a:gd name="T25" fmla="*/ 1 h 78"/>
                    <a:gd name="T26" fmla="*/ 133 w 133"/>
                    <a:gd name="T27" fmla="*/ 3 h 78"/>
                    <a:gd name="T28" fmla="*/ 131 w 133"/>
                    <a:gd name="T29" fmla="*/ 6 h 78"/>
                    <a:gd name="T30" fmla="*/ 129 w 133"/>
                    <a:gd name="T31" fmla="*/ 9 h 78"/>
                    <a:gd name="T32" fmla="*/ 127 w 133"/>
                    <a:gd name="T33" fmla="*/ 11 h 78"/>
                    <a:gd name="T34" fmla="*/ 122 w 133"/>
                    <a:gd name="T35" fmla="*/ 15 h 78"/>
                    <a:gd name="T36" fmla="*/ 106 w 133"/>
                    <a:gd name="T37" fmla="*/ 27 h 78"/>
                    <a:gd name="T38" fmla="*/ 90 w 133"/>
                    <a:gd name="T39" fmla="*/ 37 h 78"/>
                    <a:gd name="T40" fmla="*/ 67 w 133"/>
                    <a:gd name="T41" fmla="*/ 51 h 78"/>
                    <a:gd name="T42" fmla="*/ 44 w 133"/>
                    <a:gd name="T43" fmla="*/ 63 h 78"/>
                    <a:gd name="T44" fmla="*/ 25 w 133"/>
                    <a:gd name="T45" fmla="*/ 73 h 78"/>
                    <a:gd name="T46" fmla="*/ 13 w 133"/>
                    <a:gd name="T47" fmla="*/ 76 h 78"/>
                    <a:gd name="T48" fmla="*/ 6 w 133"/>
                    <a:gd name="T49" fmla="*/ 78 h 78"/>
                    <a:gd name="T50" fmla="*/ 2 w 133"/>
                    <a:gd name="T51" fmla="*/ 77 h 78"/>
                    <a:gd name="T52" fmla="*/ 0 w 133"/>
                    <a:gd name="T53" fmla="*/ 75 h 78"/>
                    <a:gd name="T54" fmla="*/ 2 w 133"/>
                    <a:gd name="T55" fmla="*/ 72 h 7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33"/>
                    <a:gd name="T85" fmla="*/ 0 h 78"/>
                    <a:gd name="T86" fmla="*/ 133 w 133"/>
                    <a:gd name="T87" fmla="*/ 78 h 7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33" h="78">
                      <a:moveTo>
                        <a:pt x="2" y="72"/>
                      </a:moveTo>
                      <a:lnTo>
                        <a:pt x="5" y="67"/>
                      </a:lnTo>
                      <a:lnTo>
                        <a:pt x="13" y="61"/>
                      </a:lnTo>
                      <a:lnTo>
                        <a:pt x="28" y="50"/>
                      </a:lnTo>
                      <a:lnTo>
                        <a:pt x="50" y="36"/>
                      </a:lnTo>
                      <a:lnTo>
                        <a:pt x="74" y="23"/>
                      </a:lnTo>
                      <a:lnTo>
                        <a:pt x="91" y="14"/>
                      </a:lnTo>
                      <a:lnTo>
                        <a:pt x="109" y="4"/>
                      </a:lnTo>
                      <a:lnTo>
                        <a:pt x="115" y="2"/>
                      </a:lnTo>
                      <a:lnTo>
                        <a:pt x="121" y="0"/>
                      </a:lnTo>
                      <a:lnTo>
                        <a:pt x="124" y="0"/>
                      </a:lnTo>
                      <a:lnTo>
                        <a:pt x="129" y="0"/>
                      </a:lnTo>
                      <a:lnTo>
                        <a:pt x="132" y="1"/>
                      </a:lnTo>
                      <a:lnTo>
                        <a:pt x="133" y="3"/>
                      </a:lnTo>
                      <a:lnTo>
                        <a:pt x="131" y="6"/>
                      </a:lnTo>
                      <a:lnTo>
                        <a:pt x="129" y="9"/>
                      </a:lnTo>
                      <a:lnTo>
                        <a:pt x="127" y="11"/>
                      </a:lnTo>
                      <a:lnTo>
                        <a:pt x="122" y="15"/>
                      </a:lnTo>
                      <a:lnTo>
                        <a:pt x="106" y="27"/>
                      </a:lnTo>
                      <a:lnTo>
                        <a:pt x="90" y="37"/>
                      </a:lnTo>
                      <a:lnTo>
                        <a:pt x="67" y="51"/>
                      </a:lnTo>
                      <a:lnTo>
                        <a:pt x="44" y="63"/>
                      </a:lnTo>
                      <a:lnTo>
                        <a:pt x="25" y="73"/>
                      </a:lnTo>
                      <a:lnTo>
                        <a:pt x="13" y="76"/>
                      </a:lnTo>
                      <a:lnTo>
                        <a:pt x="6" y="78"/>
                      </a:lnTo>
                      <a:lnTo>
                        <a:pt x="2" y="77"/>
                      </a:lnTo>
                      <a:lnTo>
                        <a:pt x="0" y="75"/>
                      </a:lnTo>
                      <a:lnTo>
                        <a:pt x="2" y="7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6" name="Freeform 178"/>
                <p:cNvSpPr/>
                <p:nvPr/>
              </p:nvSpPr>
              <p:spPr bwMode="auto">
                <a:xfrm>
                  <a:off x="3997" y="3772"/>
                  <a:ext cx="133" cy="78"/>
                </a:xfrm>
                <a:custGeom>
                  <a:avLst/>
                  <a:gdLst>
                    <a:gd name="T0" fmla="*/ 3 w 133"/>
                    <a:gd name="T1" fmla="*/ 72 h 78"/>
                    <a:gd name="T2" fmla="*/ 6 w 133"/>
                    <a:gd name="T3" fmla="*/ 67 h 78"/>
                    <a:gd name="T4" fmla="*/ 13 w 133"/>
                    <a:gd name="T5" fmla="*/ 61 h 78"/>
                    <a:gd name="T6" fmla="*/ 28 w 133"/>
                    <a:gd name="T7" fmla="*/ 50 h 78"/>
                    <a:gd name="T8" fmla="*/ 51 w 133"/>
                    <a:gd name="T9" fmla="*/ 36 h 78"/>
                    <a:gd name="T10" fmla="*/ 74 w 133"/>
                    <a:gd name="T11" fmla="*/ 23 h 78"/>
                    <a:gd name="T12" fmla="*/ 92 w 133"/>
                    <a:gd name="T13" fmla="*/ 14 h 78"/>
                    <a:gd name="T14" fmla="*/ 109 w 133"/>
                    <a:gd name="T15" fmla="*/ 4 h 78"/>
                    <a:gd name="T16" fmla="*/ 116 w 133"/>
                    <a:gd name="T17" fmla="*/ 2 h 78"/>
                    <a:gd name="T18" fmla="*/ 121 w 133"/>
                    <a:gd name="T19" fmla="*/ 0 h 78"/>
                    <a:gd name="T20" fmla="*/ 125 w 133"/>
                    <a:gd name="T21" fmla="*/ 0 h 78"/>
                    <a:gd name="T22" fmla="*/ 130 w 133"/>
                    <a:gd name="T23" fmla="*/ 0 h 78"/>
                    <a:gd name="T24" fmla="*/ 133 w 133"/>
                    <a:gd name="T25" fmla="*/ 1 h 78"/>
                    <a:gd name="T26" fmla="*/ 133 w 133"/>
                    <a:gd name="T27" fmla="*/ 3 h 78"/>
                    <a:gd name="T28" fmla="*/ 132 w 133"/>
                    <a:gd name="T29" fmla="*/ 6 h 78"/>
                    <a:gd name="T30" fmla="*/ 130 w 133"/>
                    <a:gd name="T31" fmla="*/ 9 h 78"/>
                    <a:gd name="T32" fmla="*/ 127 w 133"/>
                    <a:gd name="T33" fmla="*/ 11 h 78"/>
                    <a:gd name="T34" fmla="*/ 123 w 133"/>
                    <a:gd name="T35" fmla="*/ 15 h 78"/>
                    <a:gd name="T36" fmla="*/ 107 w 133"/>
                    <a:gd name="T37" fmla="*/ 27 h 78"/>
                    <a:gd name="T38" fmla="*/ 91 w 133"/>
                    <a:gd name="T39" fmla="*/ 37 h 78"/>
                    <a:gd name="T40" fmla="*/ 68 w 133"/>
                    <a:gd name="T41" fmla="*/ 51 h 78"/>
                    <a:gd name="T42" fmla="*/ 45 w 133"/>
                    <a:gd name="T43" fmla="*/ 63 h 78"/>
                    <a:gd name="T44" fmla="*/ 25 w 133"/>
                    <a:gd name="T45" fmla="*/ 73 h 78"/>
                    <a:gd name="T46" fmla="*/ 15 w 133"/>
                    <a:gd name="T47" fmla="*/ 76 h 78"/>
                    <a:gd name="T48" fmla="*/ 7 w 133"/>
                    <a:gd name="T49" fmla="*/ 78 h 78"/>
                    <a:gd name="T50" fmla="*/ 2 w 133"/>
                    <a:gd name="T51" fmla="*/ 77 h 78"/>
                    <a:gd name="T52" fmla="*/ 0 w 133"/>
                    <a:gd name="T53" fmla="*/ 75 h 78"/>
                    <a:gd name="T54" fmla="*/ 3 w 133"/>
                    <a:gd name="T55" fmla="*/ 72 h 7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33"/>
                    <a:gd name="T85" fmla="*/ 0 h 78"/>
                    <a:gd name="T86" fmla="*/ 133 w 133"/>
                    <a:gd name="T87" fmla="*/ 78 h 7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33" h="78">
                      <a:moveTo>
                        <a:pt x="3" y="72"/>
                      </a:moveTo>
                      <a:lnTo>
                        <a:pt x="6" y="67"/>
                      </a:lnTo>
                      <a:lnTo>
                        <a:pt x="13" y="61"/>
                      </a:lnTo>
                      <a:lnTo>
                        <a:pt x="28" y="50"/>
                      </a:lnTo>
                      <a:lnTo>
                        <a:pt x="51" y="36"/>
                      </a:lnTo>
                      <a:lnTo>
                        <a:pt x="74" y="23"/>
                      </a:lnTo>
                      <a:lnTo>
                        <a:pt x="92" y="14"/>
                      </a:lnTo>
                      <a:lnTo>
                        <a:pt x="109" y="4"/>
                      </a:lnTo>
                      <a:lnTo>
                        <a:pt x="116" y="2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30" y="0"/>
                      </a:lnTo>
                      <a:lnTo>
                        <a:pt x="133" y="1"/>
                      </a:lnTo>
                      <a:lnTo>
                        <a:pt x="133" y="3"/>
                      </a:lnTo>
                      <a:lnTo>
                        <a:pt x="132" y="6"/>
                      </a:lnTo>
                      <a:lnTo>
                        <a:pt x="130" y="9"/>
                      </a:lnTo>
                      <a:lnTo>
                        <a:pt x="127" y="11"/>
                      </a:lnTo>
                      <a:lnTo>
                        <a:pt x="123" y="15"/>
                      </a:lnTo>
                      <a:lnTo>
                        <a:pt x="107" y="27"/>
                      </a:lnTo>
                      <a:lnTo>
                        <a:pt x="91" y="37"/>
                      </a:lnTo>
                      <a:lnTo>
                        <a:pt x="68" y="51"/>
                      </a:lnTo>
                      <a:lnTo>
                        <a:pt x="45" y="63"/>
                      </a:lnTo>
                      <a:lnTo>
                        <a:pt x="25" y="73"/>
                      </a:lnTo>
                      <a:lnTo>
                        <a:pt x="15" y="76"/>
                      </a:lnTo>
                      <a:lnTo>
                        <a:pt x="7" y="78"/>
                      </a:lnTo>
                      <a:lnTo>
                        <a:pt x="2" y="77"/>
                      </a:lnTo>
                      <a:lnTo>
                        <a:pt x="0" y="75"/>
                      </a:lnTo>
                      <a:lnTo>
                        <a:pt x="3" y="7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7" name="Freeform 179"/>
                <p:cNvSpPr/>
                <p:nvPr/>
              </p:nvSpPr>
              <p:spPr bwMode="auto">
                <a:xfrm>
                  <a:off x="3992" y="3747"/>
                  <a:ext cx="76" cy="101"/>
                </a:xfrm>
                <a:custGeom>
                  <a:avLst/>
                  <a:gdLst>
                    <a:gd name="T0" fmla="*/ 5 w 76"/>
                    <a:gd name="T1" fmla="*/ 100 h 101"/>
                    <a:gd name="T2" fmla="*/ 2 w 76"/>
                    <a:gd name="T3" fmla="*/ 98 h 101"/>
                    <a:gd name="T4" fmla="*/ 1 w 76"/>
                    <a:gd name="T5" fmla="*/ 97 h 101"/>
                    <a:gd name="T6" fmla="*/ 0 w 76"/>
                    <a:gd name="T7" fmla="*/ 94 h 101"/>
                    <a:gd name="T8" fmla="*/ 1 w 76"/>
                    <a:gd name="T9" fmla="*/ 91 h 101"/>
                    <a:gd name="T10" fmla="*/ 5 w 76"/>
                    <a:gd name="T11" fmla="*/ 83 h 101"/>
                    <a:gd name="T12" fmla="*/ 13 w 76"/>
                    <a:gd name="T13" fmla="*/ 69 h 101"/>
                    <a:gd name="T14" fmla="*/ 21 w 76"/>
                    <a:gd name="T15" fmla="*/ 55 h 101"/>
                    <a:gd name="T16" fmla="*/ 30 w 76"/>
                    <a:gd name="T17" fmla="*/ 42 h 101"/>
                    <a:gd name="T18" fmla="*/ 39 w 76"/>
                    <a:gd name="T19" fmla="*/ 29 h 101"/>
                    <a:gd name="T20" fmla="*/ 48 w 76"/>
                    <a:gd name="T21" fmla="*/ 17 h 101"/>
                    <a:gd name="T22" fmla="*/ 55 w 76"/>
                    <a:gd name="T23" fmla="*/ 9 h 101"/>
                    <a:gd name="T24" fmla="*/ 58 w 76"/>
                    <a:gd name="T25" fmla="*/ 6 h 101"/>
                    <a:gd name="T26" fmla="*/ 61 w 76"/>
                    <a:gd name="T27" fmla="*/ 3 h 101"/>
                    <a:gd name="T28" fmla="*/ 64 w 76"/>
                    <a:gd name="T29" fmla="*/ 1 h 101"/>
                    <a:gd name="T30" fmla="*/ 67 w 76"/>
                    <a:gd name="T31" fmla="*/ 1 h 101"/>
                    <a:gd name="T32" fmla="*/ 70 w 76"/>
                    <a:gd name="T33" fmla="*/ 0 h 101"/>
                    <a:gd name="T34" fmla="*/ 73 w 76"/>
                    <a:gd name="T35" fmla="*/ 0 h 101"/>
                    <a:gd name="T36" fmla="*/ 75 w 76"/>
                    <a:gd name="T37" fmla="*/ 1 h 101"/>
                    <a:gd name="T38" fmla="*/ 76 w 76"/>
                    <a:gd name="T39" fmla="*/ 3 h 101"/>
                    <a:gd name="T40" fmla="*/ 76 w 76"/>
                    <a:gd name="T41" fmla="*/ 5 h 101"/>
                    <a:gd name="T42" fmla="*/ 76 w 76"/>
                    <a:gd name="T43" fmla="*/ 7 h 101"/>
                    <a:gd name="T44" fmla="*/ 74 w 76"/>
                    <a:gd name="T45" fmla="*/ 11 h 101"/>
                    <a:gd name="T46" fmla="*/ 72 w 76"/>
                    <a:gd name="T47" fmla="*/ 16 h 101"/>
                    <a:gd name="T48" fmla="*/ 69 w 76"/>
                    <a:gd name="T49" fmla="*/ 24 h 101"/>
                    <a:gd name="T50" fmla="*/ 63 w 76"/>
                    <a:gd name="T51" fmla="*/ 34 h 101"/>
                    <a:gd name="T52" fmla="*/ 55 w 76"/>
                    <a:gd name="T53" fmla="*/ 47 h 101"/>
                    <a:gd name="T54" fmla="*/ 46 w 76"/>
                    <a:gd name="T55" fmla="*/ 61 h 101"/>
                    <a:gd name="T56" fmla="*/ 37 w 76"/>
                    <a:gd name="T57" fmla="*/ 73 h 101"/>
                    <a:gd name="T58" fmla="*/ 31 w 76"/>
                    <a:gd name="T59" fmla="*/ 81 h 101"/>
                    <a:gd name="T60" fmla="*/ 24 w 76"/>
                    <a:gd name="T61" fmla="*/ 88 h 101"/>
                    <a:gd name="T62" fmla="*/ 16 w 76"/>
                    <a:gd name="T63" fmla="*/ 96 h 101"/>
                    <a:gd name="T64" fmla="*/ 14 w 76"/>
                    <a:gd name="T65" fmla="*/ 99 h 101"/>
                    <a:gd name="T66" fmla="*/ 11 w 76"/>
                    <a:gd name="T67" fmla="*/ 100 h 101"/>
                    <a:gd name="T68" fmla="*/ 8 w 76"/>
                    <a:gd name="T69" fmla="*/ 101 h 101"/>
                    <a:gd name="T70" fmla="*/ 5 w 76"/>
                    <a:gd name="T71" fmla="*/ 100 h 101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6"/>
                    <a:gd name="T109" fmla="*/ 0 h 101"/>
                    <a:gd name="T110" fmla="*/ 76 w 76"/>
                    <a:gd name="T111" fmla="*/ 101 h 101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6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4"/>
                      </a:lnTo>
                      <a:lnTo>
                        <a:pt x="1" y="91"/>
                      </a:lnTo>
                      <a:lnTo>
                        <a:pt x="5" y="83"/>
                      </a:lnTo>
                      <a:lnTo>
                        <a:pt x="13" y="69"/>
                      </a:lnTo>
                      <a:lnTo>
                        <a:pt x="21" y="55"/>
                      </a:lnTo>
                      <a:lnTo>
                        <a:pt x="30" y="42"/>
                      </a:lnTo>
                      <a:lnTo>
                        <a:pt x="39" y="29"/>
                      </a:lnTo>
                      <a:lnTo>
                        <a:pt x="48" y="17"/>
                      </a:lnTo>
                      <a:lnTo>
                        <a:pt x="55" y="9"/>
                      </a:lnTo>
                      <a:lnTo>
                        <a:pt x="58" y="6"/>
                      </a:lnTo>
                      <a:lnTo>
                        <a:pt x="61" y="3"/>
                      </a:lnTo>
                      <a:lnTo>
                        <a:pt x="64" y="1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1"/>
                      </a:lnTo>
                      <a:lnTo>
                        <a:pt x="76" y="3"/>
                      </a:lnTo>
                      <a:lnTo>
                        <a:pt x="76" y="5"/>
                      </a:lnTo>
                      <a:lnTo>
                        <a:pt x="76" y="7"/>
                      </a:lnTo>
                      <a:lnTo>
                        <a:pt x="74" y="11"/>
                      </a:lnTo>
                      <a:lnTo>
                        <a:pt x="72" y="16"/>
                      </a:lnTo>
                      <a:lnTo>
                        <a:pt x="69" y="24"/>
                      </a:lnTo>
                      <a:lnTo>
                        <a:pt x="63" y="34"/>
                      </a:lnTo>
                      <a:lnTo>
                        <a:pt x="55" y="47"/>
                      </a:lnTo>
                      <a:lnTo>
                        <a:pt x="46" y="61"/>
                      </a:lnTo>
                      <a:lnTo>
                        <a:pt x="37" y="73"/>
                      </a:lnTo>
                      <a:lnTo>
                        <a:pt x="31" y="81"/>
                      </a:lnTo>
                      <a:lnTo>
                        <a:pt x="24" y="88"/>
                      </a:lnTo>
                      <a:lnTo>
                        <a:pt x="16" y="96"/>
                      </a:lnTo>
                      <a:lnTo>
                        <a:pt x="14" y="99"/>
                      </a:lnTo>
                      <a:lnTo>
                        <a:pt x="11" y="100"/>
                      </a:lnTo>
                      <a:lnTo>
                        <a:pt x="8" y="101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8" name="Freeform 180"/>
                <p:cNvSpPr/>
                <p:nvPr/>
              </p:nvSpPr>
              <p:spPr bwMode="auto">
                <a:xfrm>
                  <a:off x="3987" y="3747"/>
                  <a:ext cx="75" cy="101"/>
                </a:xfrm>
                <a:custGeom>
                  <a:avLst/>
                  <a:gdLst>
                    <a:gd name="T0" fmla="*/ 5 w 75"/>
                    <a:gd name="T1" fmla="*/ 100 h 101"/>
                    <a:gd name="T2" fmla="*/ 2 w 75"/>
                    <a:gd name="T3" fmla="*/ 98 h 101"/>
                    <a:gd name="T4" fmla="*/ 1 w 75"/>
                    <a:gd name="T5" fmla="*/ 97 h 101"/>
                    <a:gd name="T6" fmla="*/ 0 w 75"/>
                    <a:gd name="T7" fmla="*/ 94 h 101"/>
                    <a:gd name="T8" fmla="*/ 1 w 75"/>
                    <a:gd name="T9" fmla="*/ 91 h 101"/>
                    <a:gd name="T10" fmla="*/ 4 w 75"/>
                    <a:gd name="T11" fmla="*/ 83 h 101"/>
                    <a:gd name="T12" fmla="*/ 12 w 75"/>
                    <a:gd name="T13" fmla="*/ 69 h 101"/>
                    <a:gd name="T14" fmla="*/ 21 w 75"/>
                    <a:gd name="T15" fmla="*/ 55 h 101"/>
                    <a:gd name="T16" fmla="*/ 29 w 75"/>
                    <a:gd name="T17" fmla="*/ 42 h 101"/>
                    <a:gd name="T18" fmla="*/ 38 w 75"/>
                    <a:gd name="T19" fmla="*/ 29 h 101"/>
                    <a:gd name="T20" fmla="*/ 48 w 75"/>
                    <a:gd name="T21" fmla="*/ 17 h 101"/>
                    <a:gd name="T22" fmla="*/ 55 w 75"/>
                    <a:gd name="T23" fmla="*/ 9 h 101"/>
                    <a:gd name="T24" fmla="*/ 59 w 75"/>
                    <a:gd name="T25" fmla="*/ 6 h 101"/>
                    <a:gd name="T26" fmla="*/ 61 w 75"/>
                    <a:gd name="T27" fmla="*/ 3 h 101"/>
                    <a:gd name="T28" fmla="*/ 63 w 75"/>
                    <a:gd name="T29" fmla="*/ 1 h 101"/>
                    <a:gd name="T30" fmla="*/ 67 w 75"/>
                    <a:gd name="T31" fmla="*/ 1 h 101"/>
                    <a:gd name="T32" fmla="*/ 70 w 75"/>
                    <a:gd name="T33" fmla="*/ 0 h 101"/>
                    <a:gd name="T34" fmla="*/ 73 w 75"/>
                    <a:gd name="T35" fmla="*/ 0 h 101"/>
                    <a:gd name="T36" fmla="*/ 75 w 75"/>
                    <a:gd name="T37" fmla="*/ 1 h 101"/>
                    <a:gd name="T38" fmla="*/ 75 w 75"/>
                    <a:gd name="T39" fmla="*/ 3 h 101"/>
                    <a:gd name="T40" fmla="*/ 75 w 75"/>
                    <a:gd name="T41" fmla="*/ 5 h 101"/>
                    <a:gd name="T42" fmla="*/ 75 w 75"/>
                    <a:gd name="T43" fmla="*/ 7 h 101"/>
                    <a:gd name="T44" fmla="*/ 73 w 75"/>
                    <a:gd name="T45" fmla="*/ 11 h 101"/>
                    <a:gd name="T46" fmla="*/ 72 w 75"/>
                    <a:gd name="T47" fmla="*/ 16 h 101"/>
                    <a:gd name="T48" fmla="*/ 69 w 75"/>
                    <a:gd name="T49" fmla="*/ 24 h 101"/>
                    <a:gd name="T50" fmla="*/ 63 w 75"/>
                    <a:gd name="T51" fmla="*/ 34 h 101"/>
                    <a:gd name="T52" fmla="*/ 55 w 75"/>
                    <a:gd name="T53" fmla="*/ 47 h 101"/>
                    <a:gd name="T54" fmla="*/ 46 w 75"/>
                    <a:gd name="T55" fmla="*/ 61 h 101"/>
                    <a:gd name="T56" fmla="*/ 37 w 75"/>
                    <a:gd name="T57" fmla="*/ 73 h 101"/>
                    <a:gd name="T58" fmla="*/ 30 w 75"/>
                    <a:gd name="T59" fmla="*/ 81 h 101"/>
                    <a:gd name="T60" fmla="*/ 25 w 75"/>
                    <a:gd name="T61" fmla="*/ 88 h 101"/>
                    <a:gd name="T62" fmla="*/ 16 w 75"/>
                    <a:gd name="T63" fmla="*/ 96 h 101"/>
                    <a:gd name="T64" fmla="*/ 13 w 75"/>
                    <a:gd name="T65" fmla="*/ 99 h 101"/>
                    <a:gd name="T66" fmla="*/ 11 w 75"/>
                    <a:gd name="T67" fmla="*/ 100 h 101"/>
                    <a:gd name="T68" fmla="*/ 8 w 75"/>
                    <a:gd name="T69" fmla="*/ 101 h 101"/>
                    <a:gd name="T70" fmla="*/ 5 w 75"/>
                    <a:gd name="T71" fmla="*/ 100 h 101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5"/>
                    <a:gd name="T109" fmla="*/ 0 h 101"/>
                    <a:gd name="T110" fmla="*/ 75 w 75"/>
                    <a:gd name="T111" fmla="*/ 101 h 101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5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4"/>
                      </a:lnTo>
                      <a:lnTo>
                        <a:pt x="1" y="91"/>
                      </a:lnTo>
                      <a:lnTo>
                        <a:pt x="4" y="83"/>
                      </a:lnTo>
                      <a:lnTo>
                        <a:pt x="12" y="69"/>
                      </a:lnTo>
                      <a:lnTo>
                        <a:pt x="21" y="55"/>
                      </a:lnTo>
                      <a:lnTo>
                        <a:pt x="29" y="42"/>
                      </a:lnTo>
                      <a:lnTo>
                        <a:pt x="38" y="29"/>
                      </a:lnTo>
                      <a:lnTo>
                        <a:pt x="48" y="17"/>
                      </a:lnTo>
                      <a:lnTo>
                        <a:pt x="55" y="9"/>
                      </a:lnTo>
                      <a:lnTo>
                        <a:pt x="59" y="6"/>
                      </a:lnTo>
                      <a:lnTo>
                        <a:pt x="61" y="3"/>
                      </a:lnTo>
                      <a:lnTo>
                        <a:pt x="63" y="1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1"/>
                      </a:lnTo>
                      <a:lnTo>
                        <a:pt x="75" y="3"/>
                      </a:lnTo>
                      <a:lnTo>
                        <a:pt x="75" y="5"/>
                      </a:lnTo>
                      <a:lnTo>
                        <a:pt x="75" y="7"/>
                      </a:lnTo>
                      <a:lnTo>
                        <a:pt x="73" y="11"/>
                      </a:lnTo>
                      <a:lnTo>
                        <a:pt x="72" y="16"/>
                      </a:lnTo>
                      <a:lnTo>
                        <a:pt x="69" y="24"/>
                      </a:lnTo>
                      <a:lnTo>
                        <a:pt x="63" y="34"/>
                      </a:lnTo>
                      <a:lnTo>
                        <a:pt x="55" y="47"/>
                      </a:lnTo>
                      <a:lnTo>
                        <a:pt x="46" y="61"/>
                      </a:lnTo>
                      <a:lnTo>
                        <a:pt x="37" y="73"/>
                      </a:lnTo>
                      <a:lnTo>
                        <a:pt x="30" y="81"/>
                      </a:lnTo>
                      <a:lnTo>
                        <a:pt x="25" y="88"/>
                      </a:lnTo>
                      <a:lnTo>
                        <a:pt x="16" y="96"/>
                      </a:lnTo>
                      <a:lnTo>
                        <a:pt x="13" y="99"/>
                      </a:lnTo>
                      <a:lnTo>
                        <a:pt x="11" y="100"/>
                      </a:lnTo>
                      <a:lnTo>
                        <a:pt x="8" y="101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29" name="Freeform 181"/>
                <p:cNvSpPr/>
                <p:nvPr/>
              </p:nvSpPr>
              <p:spPr bwMode="auto">
                <a:xfrm>
                  <a:off x="4003" y="3809"/>
                  <a:ext cx="170" cy="44"/>
                </a:xfrm>
                <a:custGeom>
                  <a:avLst/>
                  <a:gdLst>
                    <a:gd name="T0" fmla="*/ 0 w 170"/>
                    <a:gd name="T1" fmla="*/ 39 h 44"/>
                    <a:gd name="T2" fmla="*/ 6 w 170"/>
                    <a:gd name="T3" fmla="*/ 35 h 44"/>
                    <a:gd name="T4" fmla="*/ 22 w 170"/>
                    <a:gd name="T5" fmla="*/ 29 h 44"/>
                    <a:gd name="T6" fmla="*/ 44 w 170"/>
                    <a:gd name="T7" fmla="*/ 23 h 44"/>
                    <a:gd name="T8" fmla="*/ 71 w 170"/>
                    <a:gd name="T9" fmla="*/ 16 h 44"/>
                    <a:gd name="T10" fmla="*/ 100 w 170"/>
                    <a:gd name="T11" fmla="*/ 9 h 44"/>
                    <a:gd name="T12" fmla="*/ 129 w 170"/>
                    <a:gd name="T13" fmla="*/ 4 h 44"/>
                    <a:gd name="T14" fmla="*/ 146 w 170"/>
                    <a:gd name="T15" fmla="*/ 1 h 44"/>
                    <a:gd name="T16" fmla="*/ 153 w 170"/>
                    <a:gd name="T17" fmla="*/ 0 h 44"/>
                    <a:gd name="T18" fmla="*/ 158 w 170"/>
                    <a:gd name="T19" fmla="*/ 0 h 44"/>
                    <a:gd name="T20" fmla="*/ 165 w 170"/>
                    <a:gd name="T21" fmla="*/ 1 h 44"/>
                    <a:gd name="T22" fmla="*/ 168 w 170"/>
                    <a:gd name="T23" fmla="*/ 2 h 44"/>
                    <a:gd name="T24" fmla="*/ 170 w 170"/>
                    <a:gd name="T25" fmla="*/ 4 h 44"/>
                    <a:gd name="T26" fmla="*/ 168 w 170"/>
                    <a:gd name="T27" fmla="*/ 7 h 44"/>
                    <a:gd name="T28" fmla="*/ 167 w 170"/>
                    <a:gd name="T29" fmla="*/ 8 h 44"/>
                    <a:gd name="T30" fmla="*/ 164 w 170"/>
                    <a:gd name="T31" fmla="*/ 10 h 44"/>
                    <a:gd name="T32" fmla="*/ 160 w 170"/>
                    <a:gd name="T33" fmla="*/ 12 h 44"/>
                    <a:gd name="T34" fmla="*/ 143 w 170"/>
                    <a:gd name="T35" fmla="*/ 16 h 44"/>
                    <a:gd name="T36" fmla="*/ 114 w 170"/>
                    <a:gd name="T37" fmla="*/ 24 h 44"/>
                    <a:gd name="T38" fmla="*/ 87 w 170"/>
                    <a:gd name="T39" fmla="*/ 31 h 44"/>
                    <a:gd name="T40" fmla="*/ 58 w 170"/>
                    <a:gd name="T41" fmla="*/ 37 h 44"/>
                    <a:gd name="T42" fmla="*/ 36 w 170"/>
                    <a:gd name="T43" fmla="*/ 41 h 44"/>
                    <a:gd name="T44" fmla="*/ 19 w 170"/>
                    <a:gd name="T45" fmla="*/ 44 h 44"/>
                    <a:gd name="T46" fmla="*/ 10 w 170"/>
                    <a:gd name="T47" fmla="*/ 44 h 44"/>
                    <a:gd name="T48" fmla="*/ 3 w 170"/>
                    <a:gd name="T49" fmla="*/ 43 h 44"/>
                    <a:gd name="T50" fmla="*/ 0 w 170"/>
                    <a:gd name="T51" fmla="*/ 41 h 44"/>
                    <a:gd name="T52" fmla="*/ 0 w 170"/>
                    <a:gd name="T53" fmla="*/ 39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70"/>
                    <a:gd name="T82" fmla="*/ 0 h 44"/>
                    <a:gd name="T83" fmla="*/ 170 w 170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70" h="44">
                      <a:moveTo>
                        <a:pt x="0" y="39"/>
                      </a:moveTo>
                      <a:lnTo>
                        <a:pt x="6" y="35"/>
                      </a:lnTo>
                      <a:lnTo>
                        <a:pt x="22" y="29"/>
                      </a:lnTo>
                      <a:lnTo>
                        <a:pt x="44" y="23"/>
                      </a:lnTo>
                      <a:lnTo>
                        <a:pt x="71" y="16"/>
                      </a:lnTo>
                      <a:lnTo>
                        <a:pt x="100" y="9"/>
                      </a:lnTo>
                      <a:lnTo>
                        <a:pt x="129" y="4"/>
                      </a:lnTo>
                      <a:lnTo>
                        <a:pt x="146" y="1"/>
                      </a:lnTo>
                      <a:lnTo>
                        <a:pt x="153" y="0"/>
                      </a:lnTo>
                      <a:lnTo>
                        <a:pt x="158" y="0"/>
                      </a:lnTo>
                      <a:lnTo>
                        <a:pt x="165" y="1"/>
                      </a:lnTo>
                      <a:lnTo>
                        <a:pt x="168" y="2"/>
                      </a:lnTo>
                      <a:lnTo>
                        <a:pt x="170" y="4"/>
                      </a:lnTo>
                      <a:lnTo>
                        <a:pt x="168" y="7"/>
                      </a:lnTo>
                      <a:lnTo>
                        <a:pt x="167" y="8"/>
                      </a:lnTo>
                      <a:lnTo>
                        <a:pt x="164" y="10"/>
                      </a:lnTo>
                      <a:lnTo>
                        <a:pt x="160" y="12"/>
                      </a:lnTo>
                      <a:lnTo>
                        <a:pt x="143" y="16"/>
                      </a:lnTo>
                      <a:lnTo>
                        <a:pt x="114" y="24"/>
                      </a:lnTo>
                      <a:lnTo>
                        <a:pt x="87" y="31"/>
                      </a:lnTo>
                      <a:lnTo>
                        <a:pt x="58" y="37"/>
                      </a:lnTo>
                      <a:lnTo>
                        <a:pt x="36" y="41"/>
                      </a:lnTo>
                      <a:lnTo>
                        <a:pt x="19" y="44"/>
                      </a:lnTo>
                      <a:lnTo>
                        <a:pt x="10" y="44"/>
                      </a:lnTo>
                      <a:lnTo>
                        <a:pt x="3" y="43"/>
                      </a:lnTo>
                      <a:lnTo>
                        <a:pt x="0" y="41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0" name="Freeform 182"/>
                <p:cNvSpPr/>
                <p:nvPr/>
              </p:nvSpPr>
              <p:spPr bwMode="auto">
                <a:xfrm>
                  <a:off x="3998" y="3808"/>
                  <a:ext cx="169" cy="45"/>
                </a:xfrm>
                <a:custGeom>
                  <a:avLst/>
                  <a:gdLst>
                    <a:gd name="T0" fmla="*/ 0 w 169"/>
                    <a:gd name="T1" fmla="*/ 39 h 45"/>
                    <a:gd name="T2" fmla="*/ 6 w 169"/>
                    <a:gd name="T3" fmla="*/ 35 h 45"/>
                    <a:gd name="T4" fmla="*/ 22 w 169"/>
                    <a:gd name="T5" fmla="*/ 30 h 45"/>
                    <a:gd name="T6" fmla="*/ 43 w 169"/>
                    <a:gd name="T7" fmla="*/ 24 h 45"/>
                    <a:gd name="T8" fmla="*/ 71 w 169"/>
                    <a:gd name="T9" fmla="*/ 16 h 45"/>
                    <a:gd name="T10" fmla="*/ 100 w 169"/>
                    <a:gd name="T11" fmla="*/ 10 h 45"/>
                    <a:gd name="T12" fmla="*/ 129 w 169"/>
                    <a:gd name="T13" fmla="*/ 4 h 45"/>
                    <a:gd name="T14" fmla="*/ 146 w 169"/>
                    <a:gd name="T15" fmla="*/ 1 h 45"/>
                    <a:gd name="T16" fmla="*/ 152 w 169"/>
                    <a:gd name="T17" fmla="*/ 1 h 45"/>
                    <a:gd name="T18" fmla="*/ 158 w 169"/>
                    <a:gd name="T19" fmla="*/ 0 h 45"/>
                    <a:gd name="T20" fmla="*/ 165 w 169"/>
                    <a:gd name="T21" fmla="*/ 1 h 45"/>
                    <a:gd name="T22" fmla="*/ 168 w 169"/>
                    <a:gd name="T23" fmla="*/ 3 h 45"/>
                    <a:gd name="T24" fmla="*/ 169 w 169"/>
                    <a:gd name="T25" fmla="*/ 5 h 45"/>
                    <a:gd name="T26" fmla="*/ 168 w 169"/>
                    <a:gd name="T27" fmla="*/ 7 h 45"/>
                    <a:gd name="T28" fmla="*/ 166 w 169"/>
                    <a:gd name="T29" fmla="*/ 9 h 45"/>
                    <a:gd name="T30" fmla="*/ 164 w 169"/>
                    <a:gd name="T31" fmla="*/ 10 h 45"/>
                    <a:gd name="T32" fmla="*/ 159 w 169"/>
                    <a:gd name="T33" fmla="*/ 12 h 45"/>
                    <a:gd name="T34" fmla="*/ 143 w 169"/>
                    <a:gd name="T35" fmla="*/ 16 h 45"/>
                    <a:gd name="T36" fmla="*/ 114 w 169"/>
                    <a:gd name="T37" fmla="*/ 25 h 45"/>
                    <a:gd name="T38" fmla="*/ 87 w 169"/>
                    <a:gd name="T39" fmla="*/ 31 h 45"/>
                    <a:gd name="T40" fmla="*/ 58 w 169"/>
                    <a:gd name="T41" fmla="*/ 37 h 45"/>
                    <a:gd name="T42" fmla="*/ 35 w 169"/>
                    <a:gd name="T43" fmla="*/ 42 h 45"/>
                    <a:gd name="T44" fmla="*/ 18 w 169"/>
                    <a:gd name="T45" fmla="*/ 44 h 45"/>
                    <a:gd name="T46" fmla="*/ 9 w 169"/>
                    <a:gd name="T47" fmla="*/ 45 h 45"/>
                    <a:gd name="T48" fmla="*/ 3 w 169"/>
                    <a:gd name="T49" fmla="*/ 44 h 45"/>
                    <a:gd name="T50" fmla="*/ 0 w 169"/>
                    <a:gd name="T51" fmla="*/ 42 h 45"/>
                    <a:gd name="T52" fmla="*/ 0 w 169"/>
                    <a:gd name="T53" fmla="*/ 39 h 4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69"/>
                    <a:gd name="T82" fmla="*/ 0 h 45"/>
                    <a:gd name="T83" fmla="*/ 169 w 169"/>
                    <a:gd name="T84" fmla="*/ 45 h 4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69" h="45">
                      <a:moveTo>
                        <a:pt x="0" y="39"/>
                      </a:moveTo>
                      <a:lnTo>
                        <a:pt x="6" y="35"/>
                      </a:lnTo>
                      <a:lnTo>
                        <a:pt x="22" y="30"/>
                      </a:lnTo>
                      <a:lnTo>
                        <a:pt x="43" y="24"/>
                      </a:lnTo>
                      <a:lnTo>
                        <a:pt x="71" y="16"/>
                      </a:lnTo>
                      <a:lnTo>
                        <a:pt x="100" y="10"/>
                      </a:lnTo>
                      <a:lnTo>
                        <a:pt x="129" y="4"/>
                      </a:lnTo>
                      <a:lnTo>
                        <a:pt x="146" y="1"/>
                      </a:lnTo>
                      <a:lnTo>
                        <a:pt x="152" y="1"/>
                      </a:lnTo>
                      <a:lnTo>
                        <a:pt x="158" y="0"/>
                      </a:lnTo>
                      <a:lnTo>
                        <a:pt x="165" y="1"/>
                      </a:lnTo>
                      <a:lnTo>
                        <a:pt x="168" y="3"/>
                      </a:lnTo>
                      <a:lnTo>
                        <a:pt x="169" y="5"/>
                      </a:lnTo>
                      <a:lnTo>
                        <a:pt x="168" y="7"/>
                      </a:lnTo>
                      <a:lnTo>
                        <a:pt x="166" y="9"/>
                      </a:lnTo>
                      <a:lnTo>
                        <a:pt x="164" y="10"/>
                      </a:lnTo>
                      <a:lnTo>
                        <a:pt x="159" y="12"/>
                      </a:lnTo>
                      <a:lnTo>
                        <a:pt x="143" y="16"/>
                      </a:lnTo>
                      <a:lnTo>
                        <a:pt x="114" y="25"/>
                      </a:lnTo>
                      <a:lnTo>
                        <a:pt x="87" y="31"/>
                      </a:lnTo>
                      <a:lnTo>
                        <a:pt x="58" y="37"/>
                      </a:lnTo>
                      <a:lnTo>
                        <a:pt x="35" y="42"/>
                      </a:lnTo>
                      <a:lnTo>
                        <a:pt x="18" y="44"/>
                      </a:lnTo>
                      <a:lnTo>
                        <a:pt x="9" y="45"/>
                      </a:lnTo>
                      <a:lnTo>
                        <a:pt x="3" y="44"/>
                      </a:lnTo>
                      <a:lnTo>
                        <a:pt x="0" y="42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1" name="Freeform 183"/>
                <p:cNvSpPr/>
                <p:nvPr/>
              </p:nvSpPr>
              <p:spPr bwMode="auto">
                <a:xfrm>
                  <a:off x="3994" y="3807"/>
                  <a:ext cx="28" cy="37"/>
                </a:xfrm>
                <a:custGeom>
                  <a:avLst/>
                  <a:gdLst>
                    <a:gd name="T0" fmla="*/ 3 w 28"/>
                    <a:gd name="T1" fmla="*/ 36 h 37"/>
                    <a:gd name="T2" fmla="*/ 2 w 28"/>
                    <a:gd name="T3" fmla="*/ 35 h 37"/>
                    <a:gd name="T4" fmla="*/ 1 w 28"/>
                    <a:gd name="T5" fmla="*/ 35 h 37"/>
                    <a:gd name="T6" fmla="*/ 0 w 28"/>
                    <a:gd name="T7" fmla="*/ 34 h 37"/>
                    <a:gd name="T8" fmla="*/ 1 w 28"/>
                    <a:gd name="T9" fmla="*/ 33 h 37"/>
                    <a:gd name="T10" fmla="*/ 3 w 28"/>
                    <a:gd name="T11" fmla="*/ 30 h 37"/>
                    <a:gd name="T12" fmla="*/ 6 w 28"/>
                    <a:gd name="T13" fmla="*/ 25 h 37"/>
                    <a:gd name="T14" fmla="*/ 9 w 28"/>
                    <a:gd name="T15" fmla="*/ 20 h 37"/>
                    <a:gd name="T16" fmla="*/ 12 w 28"/>
                    <a:gd name="T17" fmla="*/ 15 h 37"/>
                    <a:gd name="T18" fmla="*/ 15 w 28"/>
                    <a:gd name="T19" fmla="*/ 10 h 37"/>
                    <a:gd name="T20" fmla="*/ 19 w 28"/>
                    <a:gd name="T21" fmla="*/ 6 h 37"/>
                    <a:gd name="T22" fmla="*/ 21 w 28"/>
                    <a:gd name="T23" fmla="*/ 3 h 37"/>
                    <a:gd name="T24" fmla="*/ 22 w 28"/>
                    <a:gd name="T25" fmla="*/ 1 h 37"/>
                    <a:gd name="T26" fmla="*/ 23 w 28"/>
                    <a:gd name="T27" fmla="*/ 1 h 37"/>
                    <a:gd name="T28" fmla="*/ 25 w 28"/>
                    <a:gd name="T29" fmla="*/ 0 h 37"/>
                    <a:gd name="T30" fmla="*/ 25 w 28"/>
                    <a:gd name="T31" fmla="*/ 0 h 37"/>
                    <a:gd name="T32" fmla="*/ 26 w 28"/>
                    <a:gd name="T33" fmla="*/ 0 h 37"/>
                    <a:gd name="T34" fmla="*/ 28 w 28"/>
                    <a:gd name="T35" fmla="*/ 0 h 37"/>
                    <a:gd name="T36" fmla="*/ 28 w 28"/>
                    <a:gd name="T37" fmla="*/ 0 h 37"/>
                    <a:gd name="T38" fmla="*/ 28 w 28"/>
                    <a:gd name="T39" fmla="*/ 0 h 37"/>
                    <a:gd name="T40" fmla="*/ 28 w 28"/>
                    <a:gd name="T41" fmla="*/ 1 h 37"/>
                    <a:gd name="T42" fmla="*/ 28 w 28"/>
                    <a:gd name="T43" fmla="*/ 2 h 37"/>
                    <a:gd name="T44" fmla="*/ 28 w 28"/>
                    <a:gd name="T45" fmla="*/ 4 h 37"/>
                    <a:gd name="T46" fmla="*/ 27 w 28"/>
                    <a:gd name="T47" fmla="*/ 5 h 37"/>
                    <a:gd name="T48" fmla="*/ 26 w 28"/>
                    <a:gd name="T49" fmla="*/ 8 h 37"/>
                    <a:gd name="T50" fmla="*/ 24 w 28"/>
                    <a:gd name="T51" fmla="*/ 12 h 37"/>
                    <a:gd name="T52" fmla="*/ 21 w 28"/>
                    <a:gd name="T53" fmla="*/ 17 h 37"/>
                    <a:gd name="T54" fmla="*/ 18 w 28"/>
                    <a:gd name="T55" fmla="*/ 22 h 37"/>
                    <a:gd name="T56" fmla="*/ 14 w 28"/>
                    <a:gd name="T57" fmla="*/ 26 h 37"/>
                    <a:gd name="T58" fmla="*/ 12 w 28"/>
                    <a:gd name="T59" fmla="*/ 29 h 37"/>
                    <a:gd name="T60" fmla="*/ 9 w 28"/>
                    <a:gd name="T61" fmla="*/ 32 h 37"/>
                    <a:gd name="T62" fmla="*/ 7 w 28"/>
                    <a:gd name="T63" fmla="*/ 35 h 37"/>
                    <a:gd name="T64" fmla="*/ 6 w 28"/>
                    <a:gd name="T65" fmla="*/ 36 h 37"/>
                    <a:gd name="T66" fmla="*/ 5 w 28"/>
                    <a:gd name="T67" fmla="*/ 36 h 37"/>
                    <a:gd name="T68" fmla="*/ 4 w 28"/>
                    <a:gd name="T69" fmla="*/ 37 h 37"/>
                    <a:gd name="T70" fmla="*/ 3 w 28"/>
                    <a:gd name="T71" fmla="*/ 36 h 3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8"/>
                    <a:gd name="T109" fmla="*/ 0 h 37"/>
                    <a:gd name="T110" fmla="*/ 28 w 28"/>
                    <a:gd name="T111" fmla="*/ 37 h 3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8" h="37">
                      <a:moveTo>
                        <a:pt x="3" y="36"/>
                      </a:moveTo>
                      <a:lnTo>
                        <a:pt x="2" y="35"/>
                      </a:lnTo>
                      <a:lnTo>
                        <a:pt x="1" y="35"/>
                      </a:lnTo>
                      <a:lnTo>
                        <a:pt x="0" y="34"/>
                      </a:lnTo>
                      <a:lnTo>
                        <a:pt x="1" y="33"/>
                      </a:lnTo>
                      <a:lnTo>
                        <a:pt x="3" y="30"/>
                      </a:lnTo>
                      <a:lnTo>
                        <a:pt x="6" y="25"/>
                      </a:lnTo>
                      <a:lnTo>
                        <a:pt x="9" y="20"/>
                      </a:lnTo>
                      <a:lnTo>
                        <a:pt x="12" y="15"/>
                      </a:lnTo>
                      <a:lnTo>
                        <a:pt x="15" y="10"/>
                      </a:lnTo>
                      <a:lnTo>
                        <a:pt x="19" y="6"/>
                      </a:lnTo>
                      <a:lnTo>
                        <a:pt x="21" y="3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8" y="4"/>
                      </a:lnTo>
                      <a:lnTo>
                        <a:pt x="27" y="5"/>
                      </a:lnTo>
                      <a:lnTo>
                        <a:pt x="26" y="8"/>
                      </a:lnTo>
                      <a:lnTo>
                        <a:pt x="24" y="12"/>
                      </a:lnTo>
                      <a:lnTo>
                        <a:pt x="21" y="17"/>
                      </a:lnTo>
                      <a:lnTo>
                        <a:pt x="18" y="22"/>
                      </a:lnTo>
                      <a:lnTo>
                        <a:pt x="14" y="26"/>
                      </a:lnTo>
                      <a:lnTo>
                        <a:pt x="12" y="29"/>
                      </a:lnTo>
                      <a:lnTo>
                        <a:pt x="9" y="32"/>
                      </a:lnTo>
                      <a:lnTo>
                        <a:pt x="7" y="35"/>
                      </a:lnTo>
                      <a:lnTo>
                        <a:pt x="6" y="36"/>
                      </a:lnTo>
                      <a:lnTo>
                        <a:pt x="5" y="36"/>
                      </a:lnTo>
                      <a:lnTo>
                        <a:pt x="4" y="37"/>
                      </a:lnTo>
                      <a:lnTo>
                        <a:pt x="3" y="3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2" name="Freeform 184"/>
                <p:cNvSpPr/>
                <p:nvPr/>
              </p:nvSpPr>
              <p:spPr bwMode="auto">
                <a:xfrm>
                  <a:off x="3993" y="3806"/>
                  <a:ext cx="27" cy="37"/>
                </a:xfrm>
                <a:custGeom>
                  <a:avLst/>
                  <a:gdLst>
                    <a:gd name="T0" fmla="*/ 1 w 27"/>
                    <a:gd name="T1" fmla="*/ 36 h 37"/>
                    <a:gd name="T2" fmla="*/ 1 w 27"/>
                    <a:gd name="T3" fmla="*/ 36 h 37"/>
                    <a:gd name="T4" fmla="*/ 0 w 27"/>
                    <a:gd name="T5" fmla="*/ 35 h 37"/>
                    <a:gd name="T6" fmla="*/ 0 w 27"/>
                    <a:gd name="T7" fmla="*/ 35 h 37"/>
                    <a:gd name="T8" fmla="*/ 0 w 27"/>
                    <a:gd name="T9" fmla="*/ 34 h 37"/>
                    <a:gd name="T10" fmla="*/ 1 w 27"/>
                    <a:gd name="T11" fmla="*/ 31 h 37"/>
                    <a:gd name="T12" fmla="*/ 4 w 27"/>
                    <a:gd name="T13" fmla="*/ 26 h 37"/>
                    <a:gd name="T14" fmla="*/ 7 w 27"/>
                    <a:gd name="T15" fmla="*/ 20 h 37"/>
                    <a:gd name="T16" fmla="*/ 10 w 27"/>
                    <a:gd name="T17" fmla="*/ 16 h 37"/>
                    <a:gd name="T18" fmla="*/ 13 w 27"/>
                    <a:gd name="T19" fmla="*/ 11 h 37"/>
                    <a:gd name="T20" fmla="*/ 16 w 27"/>
                    <a:gd name="T21" fmla="*/ 6 h 37"/>
                    <a:gd name="T22" fmla="*/ 20 w 27"/>
                    <a:gd name="T23" fmla="*/ 3 h 37"/>
                    <a:gd name="T24" fmla="*/ 21 w 27"/>
                    <a:gd name="T25" fmla="*/ 2 h 37"/>
                    <a:gd name="T26" fmla="*/ 22 w 27"/>
                    <a:gd name="T27" fmla="*/ 1 h 37"/>
                    <a:gd name="T28" fmla="*/ 23 w 27"/>
                    <a:gd name="T29" fmla="*/ 1 h 37"/>
                    <a:gd name="T30" fmla="*/ 24 w 27"/>
                    <a:gd name="T31" fmla="*/ 0 h 37"/>
                    <a:gd name="T32" fmla="*/ 26 w 27"/>
                    <a:gd name="T33" fmla="*/ 0 h 37"/>
                    <a:gd name="T34" fmla="*/ 26 w 27"/>
                    <a:gd name="T35" fmla="*/ 0 h 37"/>
                    <a:gd name="T36" fmla="*/ 27 w 27"/>
                    <a:gd name="T37" fmla="*/ 1 h 37"/>
                    <a:gd name="T38" fmla="*/ 27 w 27"/>
                    <a:gd name="T39" fmla="*/ 1 h 37"/>
                    <a:gd name="T40" fmla="*/ 27 w 27"/>
                    <a:gd name="T41" fmla="*/ 2 h 37"/>
                    <a:gd name="T42" fmla="*/ 27 w 27"/>
                    <a:gd name="T43" fmla="*/ 2 h 37"/>
                    <a:gd name="T44" fmla="*/ 26 w 27"/>
                    <a:gd name="T45" fmla="*/ 4 h 37"/>
                    <a:gd name="T46" fmla="*/ 26 w 27"/>
                    <a:gd name="T47" fmla="*/ 6 h 37"/>
                    <a:gd name="T48" fmla="*/ 25 w 27"/>
                    <a:gd name="T49" fmla="*/ 9 h 37"/>
                    <a:gd name="T50" fmla="*/ 23 w 27"/>
                    <a:gd name="T51" fmla="*/ 13 h 37"/>
                    <a:gd name="T52" fmla="*/ 20 w 27"/>
                    <a:gd name="T53" fmla="*/ 17 h 37"/>
                    <a:gd name="T54" fmla="*/ 16 w 27"/>
                    <a:gd name="T55" fmla="*/ 23 h 37"/>
                    <a:gd name="T56" fmla="*/ 13 w 27"/>
                    <a:gd name="T57" fmla="*/ 27 h 37"/>
                    <a:gd name="T58" fmla="*/ 10 w 27"/>
                    <a:gd name="T59" fmla="*/ 30 h 37"/>
                    <a:gd name="T60" fmla="*/ 8 w 27"/>
                    <a:gd name="T61" fmla="*/ 32 h 37"/>
                    <a:gd name="T62" fmla="*/ 6 w 27"/>
                    <a:gd name="T63" fmla="*/ 35 h 37"/>
                    <a:gd name="T64" fmla="*/ 5 w 27"/>
                    <a:gd name="T65" fmla="*/ 36 h 37"/>
                    <a:gd name="T66" fmla="*/ 4 w 27"/>
                    <a:gd name="T67" fmla="*/ 36 h 37"/>
                    <a:gd name="T68" fmla="*/ 3 w 27"/>
                    <a:gd name="T69" fmla="*/ 37 h 37"/>
                    <a:gd name="T70" fmla="*/ 1 w 27"/>
                    <a:gd name="T71" fmla="*/ 36 h 3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7"/>
                    <a:gd name="T109" fmla="*/ 0 h 37"/>
                    <a:gd name="T110" fmla="*/ 27 w 27"/>
                    <a:gd name="T111" fmla="*/ 37 h 3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7" h="37">
                      <a:moveTo>
                        <a:pt x="1" y="36"/>
                      </a:moveTo>
                      <a:lnTo>
                        <a:pt x="1" y="36"/>
                      </a:lnTo>
                      <a:lnTo>
                        <a:pt x="0" y="35"/>
                      </a:lnTo>
                      <a:lnTo>
                        <a:pt x="0" y="34"/>
                      </a:lnTo>
                      <a:lnTo>
                        <a:pt x="1" y="31"/>
                      </a:lnTo>
                      <a:lnTo>
                        <a:pt x="4" y="26"/>
                      </a:lnTo>
                      <a:lnTo>
                        <a:pt x="7" y="20"/>
                      </a:lnTo>
                      <a:lnTo>
                        <a:pt x="10" y="16"/>
                      </a:lnTo>
                      <a:lnTo>
                        <a:pt x="13" y="11"/>
                      </a:lnTo>
                      <a:lnTo>
                        <a:pt x="16" y="6"/>
                      </a:lnTo>
                      <a:lnTo>
                        <a:pt x="20" y="3"/>
                      </a:lnTo>
                      <a:lnTo>
                        <a:pt x="21" y="2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1"/>
                      </a:lnTo>
                      <a:lnTo>
                        <a:pt x="27" y="2"/>
                      </a:lnTo>
                      <a:lnTo>
                        <a:pt x="26" y="4"/>
                      </a:lnTo>
                      <a:lnTo>
                        <a:pt x="26" y="6"/>
                      </a:lnTo>
                      <a:lnTo>
                        <a:pt x="25" y="9"/>
                      </a:lnTo>
                      <a:lnTo>
                        <a:pt x="23" y="13"/>
                      </a:lnTo>
                      <a:lnTo>
                        <a:pt x="20" y="17"/>
                      </a:lnTo>
                      <a:lnTo>
                        <a:pt x="16" y="23"/>
                      </a:lnTo>
                      <a:lnTo>
                        <a:pt x="13" y="27"/>
                      </a:lnTo>
                      <a:lnTo>
                        <a:pt x="10" y="30"/>
                      </a:lnTo>
                      <a:lnTo>
                        <a:pt x="8" y="32"/>
                      </a:lnTo>
                      <a:lnTo>
                        <a:pt x="6" y="35"/>
                      </a:lnTo>
                      <a:lnTo>
                        <a:pt x="5" y="36"/>
                      </a:lnTo>
                      <a:lnTo>
                        <a:pt x="4" y="36"/>
                      </a:lnTo>
                      <a:lnTo>
                        <a:pt x="3" y="37"/>
                      </a:lnTo>
                      <a:lnTo>
                        <a:pt x="1" y="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3" name="Freeform 185"/>
                <p:cNvSpPr/>
                <p:nvPr/>
              </p:nvSpPr>
              <p:spPr bwMode="auto">
                <a:xfrm>
                  <a:off x="4000" y="3816"/>
                  <a:ext cx="53" cy="32"/>
                </a:xfrm>
                <a:custGeom>
                  <a:avLst/>
                  <a:gdLst>
                    <a:gd name="T0" fmla="*/ 1 w 53"/>
                    <a:gd name="T1" fmla="*/ 29 h 32"/>
                    <a:gd name="T2" fmla="*/ 3 w 53"/>
                    <a:gd name="T3" fmla="*/ 28 h 32"/>
                    <a:gd name="T4" fmla="*/ 6 w 53"/>
                    <a:gd name="T5" fmla="*/ 25 h 32"/>
                    <a:gd name="T6" fmla="*/ 12 w 53"/>
                    <a:gd name="T7" fmla="*/ 21 h 32"/>
                    <a:gd name="T8" fmla="*/ 21 w 53"/>
                    <a:gd name="T9" fmla="*/ 15 h 32"/>
                    <a:gd name="T10" fmla="*/ 30 w 53"/>
                    <a:gd name="T11" fmla="*/ 9 h 32"/>
                    <a:gd name="T12" fmla="*/ 37 w 53"/>
                    <a:gd name="T13" fmla="*/ 6 h 32"/>
                    <a:gd name="T14" fmla="*/ 43 w 53"/>
                    <a:gd name="T15" fmla="*/ 2 h 32"/>
                    <a:gd name="T16" fmla="*/ 47 w 53"/>
                    <a:gd name="T17" fmla="*/ 1 h 32"/>
                    <a:gd name="T18" fmla="*/ 49 w 53"/>
                    <a:gd name="T19" fmla="*/ 0 h 32"/>
                    <a:gd name="T20" fmla="*/ 50 w 53"/>
                    <a:gd name="T21" fmla="*/ 0 h 32"/>
                    <a:gd name="T22" fmla="*/ 53 w 53"/>
                    <a:gd name="T23" fmla="*/ 0 h 32"/>
                    <a:gd name="T24" fmla="*/ 53 w 53"/>
                    <a:gd name="T25" fmla="*/ 1 h 32"/>
                    <a:gd name="T26" fmla="*/ 53 w 53"/>
                    <a:gd name="T27" fmla="*/ 2 h 32"/>
                    <a:gd name="T28" fmla="*/ 53 w 53"/>
                    <a:gd name="T29" fmla="*/ 3 h 32"/>
                    <a:gd name="T30" fmla="*/ 53 w 53"/>
                    <a:gd name="T31" fmla="*/ 4 h 32"/>
                    <a:gd name="T32" fmla="*/ 52 w 53"/>
                    <a:gd name="T33" fmla="*/ 5 h 32"/>
                    <a:gd name="T34" fmla="*/ 50 w 53"/>
                    <a:gd name="T35" fmla="*/ 7 h 32"/>
                    <a:gd name="T36" fmla="*/ 43 w 53"/>
                    <a:gd name="T37" fmla="*/ 11 h 32"/>
                    <a:gd name="T38" fmla="*/ 37 w 53"/>
                    <a:gd name="T39" fmla="*/ 16 h 32"/>
                    <a:gd name="T40" fmla="*/ 27 w 53"/>
                    <a:gd name="T41" fmla="*/ 21 h 32"/>
                    <a:gd name="T42" fmla="*/ 19 w 53"/>
                    <a:gd name="T43" fmla="*/ 26 h 32"/>
                    <a:gd name="T44" fmla="*/ 10 w 53"/>
                    <a:gd name="T45" fmla="*/ 30 h 32"/>
                    <a:gd name="T46" fmla="*/ 6 w 53"/>
                    <a:gd name="T47" fmla="*/ 31 h 32"/>
                    <a:gd name="T48" fmla="*/ 3 w 53"/>
                    <a:gd name="T49" fmla="*/ 32 h 32"/>
                    <a:gd name="T50" fmla="*/ 1 w 53"/>
                    <a:gd name="T51" fmla="*/ 32 h 32"/>
                    <a:gd name="T52" fmla="*/ 0 w 53"/>
                    <a:gd name="T53" fmla="*/ 31 h 32"/>
                    <a:gd name="T54" fmla="*/ 1 w 53"/>
                    <a:gd name="T55" fmla="*/ 29 h 3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3"/>
                    <a:gd name="T85" fmla="*/ 0 h 32"/>
                    <a:gd name="T86" fmla="*/ 53 w 53"/>
                    <a:gd name="T87" fmla="*/ 32 h 3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3" h="32">
                      <a:moveTo>
                        <a:pt x="1" y="29"/>
                      </a:moveTo>
                      <a:lnTo>
                        <a:pt x="3" y="28"/>
                      </a:lnTo>
                      <a:lnTo>
                        <a:pt x="6" y="25"/>
                      </a:lnTo>
                      <a:lnTo>
                        <a:pt x="12" y="21"/>
                      </a:lnTo>
                      <a:lnTo>
                        <a:pt x="21" y="15"/>
                      </a:lnTo>
                      <a:lnTo>
                        <a:pt x="30" y="9"/>
                      </a:lnTo>
                      <a:lnTo>
                        <a:pt x="37" y="6"/>
                      </a:lnTo>
                      <a:lnTo>
                        <a:pt x="43" y="2"/>
                      </a:lnTo>
                      <a:lnTo>
                        <a:pt x="47" y="1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1"/>
                      </a:lnTo>
                      <a:lnTo>
                        <a:pt x="53" y="2"/>
                      </a:lnTo>
                      <a:lnTo>
                        <a:pt x="53" y="3"/>
                      </a:lnTo>
                      <a:lnTo>
                        <a:pt x="53" y="4"/>
                      </a:lnTo>
                      <a:lnTo>
                        <a:pt x="52" y="5"/>
                      </a:lnTo>
                      <a:lnTo>
                        <a:pt x="50" y="7"/>
                      </a:lnTo>
                      <a:lnTo>
                        <a:pt x="43" y="11"/>
                      </a:lnTo>
                      <a:lnTo>
                        <a:pt x="37" y="16"/>
                      </a:lnTo>
                      <a:lnTo>
                        <a:pt x="27" y="21"/>
                      </a:lnTo>
                      <a:lnTo>
                        <a:pt x="19" y="26"/>
                      </a:lnTo>
                      <a:lnTo>
                        <a:pt x="10" y="30"/>
                      </a:lnTo>
                      <a:lnTo>
                        <a:pt x="6" y="31"/>
                      </a:lnTo>
                      <a:lnTo>
                        <a:pt x="3" y="32"/>
                      </a:lnTo>
                      <a:lnTo>
                        <a:pt x="1" y="32"/>
                      </a:lnTo>
                      <a:lnTo>
                        <a:pt x="0" y="31"/>
                      </a:lnTo>
                      <a:lnTo>
                        <a:pt x="1" y="29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4" name="Freeform 186"/>
                <p:cNvSpPr/>
                <p:nvPr/>
              </p:nvSpPr>
              <p:spPr bwMode="auto">
                <a:xfrm>
                  <a:off x="3998" y="3816"/>
                  <a:ext cx="54" cy="31"/>
                </a:xfrm>
                <a:custGeom>
                  <a:avLst/>
                  <a:gdLst>
                    <a:gd name="T0" fmla="*/ 1 w 54"/>
                    <a:gd name="T1" fmla="*/ 29 h 31"/>
                    <a:gd name="T2" fmla="*/ 2 w 54"/>
                    <a:gd name="T3" fmla="*/ 27 h 31"/>
                    <a:gd name="T4" fmla="*/ 5 w 54"/>
                    <a:gd name="T5" fmla="*/ 25 h 31"/>
                    <a:gd name="T6" fmla="*/ 11 w 54"/>
                    <a:gd name="T7" fmla="*/ 20 h 31"/>
                    <a:gd name="T8" fmla="*/ 21 w 54"/>
                    <a:gd name="T9" fmla="*/ 14 h 31"/>
                    <a:gd name="T10" fmla="*/ 30 w 54"/>
                    <a:gd name="T11" fmla="*/ 9 h 31"/>
                    <a:gd name="T12" fmla="*/ 37 w 54"/>
                    <a:gd name="T13" fmla="*/ 5 h 31"/>
                    <a:gd name="T14" fmla="*/ 44 w 54"/>
                    <a:gd name="T15" fmla="*/ 1 h 31"/>
                    <a:gd name="T16" fmla="*/ 46 w 54"/>
                    <a:gd name="T17" fmla="*/ 0 h 31"/>
                    <a:gd name="T18" fmla="*/ 49 w 54"/>
                    <a:gd name="T19" fmla="*/ 0 h 31"/>
                    <a:gd name="T20" fmla="*/ 51 w 54"/>
                    <a:gd name="T21" fmla="*/ 0 h 31"/>
                    <a:gd name="T22" fmla="*/ 52 w 54"/>
                    <a:gd name="T23" fmla="*/ 0 h 31"/>
                    <a:gd name="T24" fmla="*/ 53 w 54"/>
                    <a:gd name="T25" fmla="*/ 0 h 31"/>
                    <a:gd name="T26" fmla="*/ 54 w 54"/>
                    <a:gd name="T27" fmla="*/ 1 h 31"/>
                    <a:gd name="T28" fmla="*/ 52 w 54"/>
                    <a:gd name="T29" fmla="*/ 2 h 31"/>
                    <a:gd name="T30" fmla="*/ 52 w 54"/>
                    <a:gd name="T31" fmla="*/ 3 h 31"/>
                    <a:gd name="T32" fmla="*/ 51 w 54"/>
                    <a:gd name="T33" fmla="*/ 4 h 31"/>
                    <a:gd name="T34" fmla="*/ 49 w 54"/>
                    <a:gd name="T35" fmla="*/ 6 h 31"/>
                    <a:gd name="T36" fmla="*/ 42 w 54"/>
                    <a:gd name="T37" fmla="*/ 10 h 31"/>
                    <a:gd name="T38" fmla="*/ 36 w 54"/>
                    <a:gd name="T39" fmla="*/ 15 h 31"/>
                    <a:gd name="T40" fmla="*/ 27 w 54"/>
                    <a:gd name="T41" fmla="*/ 20 h 31"/>
                    <a:gd name="T42" fmla="*/ 18 w 54"/>
                    <a:gd name="T43" fmla="*/ 25 h 31"/>
                    <a:gd name="T44" fmla="*/ 10 w 54"/>
                    <a:gd name="T45" fmla="*/ 29 h 31"/>
                    <a:gd name="T46" fmla="*/ 5 w 54"/>
                    <a:gd name="T47" fmla="*/ 31 h 31"/>
                    <a:gd name="T48" fmla="*/ 3 w 54"/>
                    <a:gd name="T49" fmla="*/ 31 h 31"/>
                    <a:gd name="T50" fmla="*/ 1 w 54"/>
                    <a:gd name="T51" fmla="*/ 31 h 31"/>
                    <a:gd name="T52" fmla="*/ 0 w 54"/>
                    <a:gd name="T53" fmla="*/ 30 h 31"/>
                    <a:gd name="T54" fmla="*/ 1 w 54"/>
                    <a:gd name="T55" fmla="*/ 29 h 3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4"/>
                    <a:gd name="T85" fmla="*/ 0 h 31"/>
                    <a:gd name="T86" fmla="*/ 54 w 54"/>
                    <a:gd name="T87" fmla="*/ 31 h 31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4" h="31">
                      <a:moveTo>
                        <a:pt x="1" y="29"/>
                      </a:moveTo>
                      <a:lnTo>
                        <a:pt x="2" y="27"/>
                      </a:lnTo>
                      <a:lnTo>
                        <a:pt x="5" y="25"/>
                      </a:lnTo>
                      <a:lnTo>
                        <a:pt x="11" y="20"/>
                      </a:lnTo>
                      <a:lnTo>
                        <a:pt x="21" y="14"/>
                      </a:lnTo>
                      <a:lnTo>
                        <a:pt x="30" y="9"/>
                      </a:lnTo>
                      <a:lnTo>
                        <a:pt x="37" y="5"/>
                      </a:lnTo>
                      <a:lnTo>
                        <a:pt x="44" y="1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1"/>
                      </a:lnTo>
                      <a:lnTo>
                        <a:pt x="52" y="2"/>
                      </a:lnTo>
                      <a:lnTo>
                        <a:pt x="52" y="3"/>
                      </a:lnTo>
                      <a:lnTo>
                        <a:pt x="51" y="4"/>
                      </a:lnTo>
                      <a:lnTo>
                        <a:pt x="49" y="6"/>
                      </a:lnTo>
                      <a:lnTo>
                        <a:pt x="42" y="10"/>
                      </a:lnTo>
                      <a:lnTo>
                        <a:pt x="36" y="15"/>
                      </a:lnTo>
                      <a:lnTo>
                        <a:pt x="27" y="20"/>
                      </a:lnTo>
                      <a:lnTo>
                        <a:pt x="18" y="25"/>
                      </a:lnTo>
                      <a:lnTo>
                        <a:pt x="10" y="29"/>
                      </a:lnTo>
                      <a:lnTo>
                        <a:pt x="5" y="31"/>
                      </a:lnTo>
                      <a:lnTo>
                        <a:pt x="3" y="31"/>
                      </a:lnTo>
                      <a:lnTo>
                        <a:pt x="1" y="31"/>
                      </a:lnTo>
                      <a:lnTo>
                        <a:pt x="0" y="30"/>
                      </a:lnTo>
                      <a:lnTo>
                        <a:pt x="1" y="2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5" name="Freeform 187"/>
                <p:cNvSpPr/>
                <p:nvPr/>
              </p:nvSpPr>
              <p:spPr bwMode="auto">
                <a:xfrm>
                  <a:off x="4008" y="3835"/>
                  <a:ext cx="49" cy="17"/>
                </a:xfrm>
                <a:custGeom>
                  <a:avLst/>
                  <a:gdLst>
                    <a:gd name="T0" fmla="*/ 0 w 49"/>
                    <a:gd name="T1" fmla="*/ 15 h 17"/>
                    <a:gd name="T2" fmla="*/ 1 w 49"/>
                    <a:gd name="T3" fmla="*/ 14 h 17"/>
                    <a:gd name="T4" fmla="*/ 7 w 49"/>
                    <a:gd name="T5" fmla="*/ 12 h 17"/>
                    <a:gd name="T6" fmla="*/ 13 w 49"/>
                    <a:gd name="T7" fmla="*/ 9 h 17"/>
                    <a:gd name="T8" fmla="*/ 20 w 49"/>
                    <a:gd name="T9" fmla="*/ 6 h 17"/>
                    <a:gd name="T10" fmla="*/ 29 w 49"/>
                    <a:gd name="T11" fmla="*/ 4 h 17"/>
                    <a:gd name="T12" fmla="*/ 38 w 49"/>
                    <a:gd name="T13" fmla="*/ 2 h 17"/>
                    <a:gd name="T14" fmla="*/ 42 w 49"/>
                    <a:gd name="T15" fmla="*/ 1 h 17"/>
                    <a:gd name="T16" fmla="*/ 45 w 49"/>
                    <a:gd name="T17" fmla="*/ 0 h 17"/>
                    <a:gd name="T18" fmla="*/ 45 w 49"/>
                    <a:gd name="T19" fmla="*/ 0 h 17"/>
                    <a:gd name="T20" fmla="*/ 48 w 49"/>
                    <a:gd name="T21" fmla="*/ 1 h 17"/>
                    <a:gd name="T22" fmla="*/ 48 w 49"/>
                    <a:gd name="T23" fmla="*/ 1 h 17"/>
                    <a:gd name="T24" fmla="*/ 49 w 49"/>
                    <a:gd name="T25" fmla="*/ 2 h 17"/>
                    <a:gd name="T26" fmla="*/ 48 w 49"/>
                    <a:gd name="T27" fmla="*/ 3 h 17"/>
                    <a:gd name="T28" fmla="*/ 48 w 49"/>
                    <a:gd name="T29" fmla="*/ 3 h 17"/>
                    <a:gd name="T30" fmla="*/ 48 w 49"/>
                    <a:gd name="T31" fmla="*/ 4 h 17"/>
                    <a:gd name="T32" fmla="*/ 46 w 49"/>
                    <a:gd name="T33" fmla="*/ 5 h 17"/>
                    <a:gd name="T34" fmla="*/ 41 w 49"/>
                    <a:gd name="T35" fmla="*/ 6 h 17"/>
                    <a:gd name="T36" fmla="*/ 32 w 49"/>
                    <a:gd name="T37" fmla="*/ 10 h 17"/>
                    <a:gd name="T38" fmla="*/ 25 w 49"/>
                    <a:gd name="T39" fmla="*/ 12 h 17"/>
                    <a:gd name="T40" fmla="*/ 17 w 49"/>
                    <a:gd name="T41" fmla="*/ 15 h 17"/>
                    <a:gd name="T42" fmla="*/ 11 w 49"/>
                    <a:gd name="T43" fmla="*/ 16 h 17"/>
                    <a:gd name="T44" fmla="*/ 5 w 49"/>
                    <a:gd name="T45" fmla="*/ 17 h 17"/>
                    <a:gd name="T46" fmla="*/ 3 w 49"/>
                    <a:gd name="T47" fmla="*/ 17 h 17"/>
                    <a:gd name="T48" fmla="*/ 1 w 49"/>
                    <a:gd name="T49" fmla="*/ 17 h 17"/>
                    <a:gd name="T50" fmla="*/ 0 w 49"/>
                    <a:gd name="T51" fmla="*/ 16 h 17"/>
                    <a:gd name="T52" fmla="*/ 0 w 49"/>
                    <a:gd name="T53" fmla="*/ 15 h 1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49"/>
                    <a:gd name="T82" fmla="*/ 0 h 17"/>
                    <a:gd name="T83" fmla="*/ 49 w 49"/>
                    <a:gd name="T84" fmla="*/ 17 h 1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49" h="17">
                      <a:moveTo>
                        <a:pt x="0" y="15"/>
                      </a:moveTo>
                      <a:lnTo>
                        <a:pt x="1" y="14"/>
                      </a:lnTo>
                      <a:lnTo>
                        <a:pt x="7" y="12"/>
                      </a:lnTo>
                      <a:lnTo>
                        <a:pt x="13" y="9"/>
                      </a:lnTo>
                      <a:lnTo>
                        <a:pt x="20" y="6"/>
                      </a:lnTo>
                      <a:lnTo>
                        <a:pt x="29" y="4"/>
                      </a:lnTo>
                      <a:lnTo>
                        <a:pt x="38" y="2"/>
                      </a:lnTo>
                      <a:lnTo>
                        <a:pt x="42" y="1"/>
                      </a:lnTo>
                      <a:lnTo>
                        <a:pt x="45" y="0"/>
                      </a:lnTo>
                      <a:lnTo>
                        <a:pt x="48" y="1"/>
                      </a:lnTo>
                      <a:lnTo>
                        <a:pt x="49" y="2"/>
                      </a:lnTo>
                      <a:lnTo>
                        <a:pt x="48" y="3"/>
                      </a:lnTo>
                      <a:lnTo>
                        <a:pt x="48" y="4"/>
                      </a:lnTo>
                      <a:lnTo>
                        <a:pt x="46" y="5"/>
                      </a:lnTo>
                      <a:lnTo>
                        <a:pt x="41" y="6"/>
                      </a:lnTo>
                      <a:lnTo>
                        <a:pt x="32" y="10"/>
                      </a:lnTo>
                      <a:lnTo>
                        <a:pt x="25" y="12"/>
                      </a:lnTo>
                      <a:lnTo>
                        <a:pt x="17" y="15"/>
                      </a:lnTo>
                      <a:lnTo>
                        <a:pt x="11" y="16"/>
                      </a:lnTo>
                      <a:lnTo>
                        <a:pt x="5" y="17"/>
                      </a:lnTo>
                      <a:lnTo>
                        <a:pt x="3" y="17"/>
                      </a:lnTo>
                      <a:lnTo>
                        <a:pt x="1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6" name="Freeform 188"/>
                <p:cNvSpPr/>
                <p:nvPr/>
              </p:nvSpPr>
              <p:spPr bwMode="auto">
                <a:xfrm>
                  <a:off x="4006" y="3834"/>
                  <a:ext cx="50" cy="17"/>
                </a:xfrm>
                <a:custGeom>
                  <a:avLst/>
                  <a:gdLst>
                    <a:gd name="T0" fmla="*/ 0 w 50"/>
                    <a:gd name="T1" fmla="*/ 15 h 17"/>
                    <a:gd name="T2" fmla="*/ 2 w 50"/>
                    <a:gd name="T3" fmla="*/ 14 h 17"/>
                    <a:gd name="T4" fmla="*/ 7 w 50"/>
                    <a:gd name="T5" fmla="*/ 12 h 17"/>
                    <a:gd name="T6" fmla="*/ 13 w 50"/>
                    <a:gd name="T7" fmla="*/ 9 h 17"/>
                    <a:gd name="T8" fmla="*/ 21 w 50"/>
                    <a:gd name="T9" fmla="*/ 7 h 17"/>
                    <a:gd name="T10" fmla="*/ 29 w 50"/>
                    <a:gd name="T11" fmla="*/ 4 h 17"/>
                    <a:gd name="T12" fmla="*/ 37 w 50"/>
                    <a:gd name="T13" fmla="*/ 2 h 17"/>
                    <a:gd name="T14" fmla="*/ 43 w 50"/>
                    <a:gd name="T15" fmla="*/ 1 h 17"/>
                    <a:gd name="T16" fmla="*/ 44 w 50"/>
                    <a:gd name="T17" fmla="*/ 0 h 17"/>
                    <a:gd name="T18" fmla="*/ 47 w 50"/>
                    <a:gd name="T19" fmla="*/ 0 h 17"/>
                    <a:gd name="T20" fmla="*/ 48 w 50"/>
                    <a:gd name="T21" fmla="*/ 0 h 17"/>
                    <a:gd name="T22" fmla="*/ 49 w 50"/>
                    <a:gd name="T23" fmla="*/ 1 h 17"/>
                    <a:gd name="T24" fmla="*/ 50 w 50"/>
                    <a:gd name="T25" fmla="*/ 2 h 17"/>
                    <a:gd name="T26" fmla="*/ 49 w 50"/>
                    <a:gd name="T27" fmla="*/ 3 h 17"/>
                    <a:gd name="T28" fmla="*/ 48 w 50"/>
                    <a:gd name="T29" fmla="*/ 4 h 17"/>
                    <a:gd name="T30" fmla="*/ 48 w 50"/>
                    <a:gd name="T31" fmla="*/ 4 h 17"/>
                    <a:gd name="T32" fmla="*/ 47 w 50"/>
                    <a:gd name="T33" fmla="*/ 5 h 17"/>
                    <a:gd name="T34" fmla="*/ 41 w 50"/>
                    <a:gd name="T35" fmla="*/ 7 h 17"/>
                    <a:gd name="T36" fmla="*/ 33 w 50"/>
                    <a:gd name="T37" fmla="*/ 10 h 17"/>
                    <a:gd name="T38" fmla="*/ 26 w 50"/>
                    <a:gd name="T39" fmla="*/ 12 h 17"/>
                    <a:gd name="T40" fmla="*/ 17 w 50"/>
                    <a:gd name="T41" fmla="*/ 15 h 17"/>
                    <a:gd name="T42" fmla="*/ 10 w 50"/>
                    <a:gd name="T43" fmla="*/ 16 h 17"/>
                    <a:gd name="T44" fmla="*/ 6 w 50"/>
                    <a:gd name="T45" fmla="*/ 17 h 17"/>
                    <a:gd name="T46" fmla="*/ 3 w 50"/>
                    <a:gd name="T47" fmla="*/ 17 h 17"/>
                    <a:gd name="T48" fmla="*/ 1 w 50"/>
                    <a:gd name="T49" fmla="*/ 17 h 17"/>
                    <a:gd name="T50" fmla="*/ 0 w 50"/>
                    <a:gd name="T51" fmla="*/ 16 h 17"/>
                    <a:gd name="T52" fmla="*/ 0 w 50"/>
                    <a:gd name="T53" fmla="*/ 15 h 1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"/>
                    <a:gd name="T82" fmla="*/ 0 h 17"/>
                    <a:gd name="T83" fmla="*/ 50 w 50"/>
                    <a:gd name="T84" fmla="*/ 17 h 1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" h="17">
                      <a:moveTo>
                        <a:pt x="0" y="15"/>
                      </a:moveTo>
                      <a:lnTo>
                        <a:pt x="2" y="14"/>
                      </a:lnTo>
                      <a:lnTo>
                        <a:pt x="7" y="12"/>
                      </a:lnTo>
                      <a:lnTo>
                        <a:pt x="13" y="9"/>
                      </a:lnTo>
                      <a:lnTo>
                        <a:pt x="21" y="7"/>
                      </a:lnTo>
                      <a:lnTo>
                        <a:pt x="29" y="4"/>
                      </a:lnTo>
                      <a:lnTo>
                        <a:pt x="37" y="2"/>
                      </a:lnTo>
                      <a:lnTo>
                        <a:pt x="43" y="1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1"/>
                      </a:lnTo>
                      <a:lnTo>
                        <a:pt x="50" y="2"/>
                      </a:lnTo>
                      <a:lnTo>
                        <a:pt x="49" y="3"/>
                      </a:lnTo>
                      <a:lnTo>
                        <a:pt x="48" y="4"/>
                      </a:lnTo>
                      <a:lnTo>
                        <a:pt x="47" y="5"/>
                      </a:lnTo>
                      <a:lnTo>
                        <a:pt x="41" y="7"/>
                      </a:lnTo>
                      <a:lnTo>
                        <a:pt x="33" y="10"/>
                      </a:lnTo>
                      <a:lnTo>
                        <a:pt x="26" y="12"/>
                      </a:lnTo>
                      <a:lnTo>
                        <a:pt x="17" y="15"/>
                      </a:lnTo>
                      <a:lnTo>
                        <a:pt x="10" y="16"/>
                      </a:lnTo>
                      <a:lnTo>
                        <a:pt x="6" y="17"/>
                      </a:lnTo>
                      <a:lnTo>
                        <a:pt x="3" y="17"/>
                      </a:lnTo>
                      <a:lnTo>
                        <a:pt x="1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37" name="Oval 189"/>
                <p:cNvSpPr>
                  <a:spLocks noChangeArrowheads="1"/>
                </p:cNvSpPr>
                <p:nvPr/>
              </p:nvSpPr>
              <p:spPr bwMode="auto">
                <a:xfrm>
                  <a:off x="4010" y="3856"/>
                  <a:ext cx="64" cy="4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38" name="Oval 190"/>
                <p:cNvSpPr>
                  <a:spLocks noChangeArrowheads="1"/>
                </p:cNvSpPr>
                <p:nvPr/>
              </p:nvSpPr>
              <p:spPr bwMode="auto">
                <a:xfrm>
                  <a:off x="4008" y="3854"/>
                  <a:ext cx="64" cy="5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39" name="Freeform 191"/>
                <p:cNvSpPr/>
                <p:nvPr/>
              </p:nvSpPr>
              <p:spPr bwMode="auto">
                <a:xfrm>
                  <a:off x="3817" y="3874"/>
                  <a:ext cx="161" cy="57"/>
                </a:xfrm>
                <a:custGeom>
                  <a:avLst/>
                  <a:gdLst>
                    <a:gd name="T0" fmla="*/ 160 w 161"/>
                    <a:gd name="T1" fmla="*/ 2 h 57"/>
                    <a:gd name="T2" fmla="*/ 157 w 161"/>
                    <a:gd name="T3" fmla="*/ 1 h 57"/>
                    <a:gd name="T4" fmla="*/ 155 w 161"/>
                    <a:gd name="T5" fmla="*/ 0 h 57"/>
                    <a:gd name="T6" fmla="*/ 152 w 161"/>
                    <a:gd name="T7" fmla="*/ 0 h 57"/>
                    <a:gd name="T8" fmla="*/ 146 w 161"/>
                    <a:gd name="T9" fmla="*/ 0 h 57"/>
                    <a:gd name="T10" fmla="*/ 137 w 161"/>
                    <a:gd name="T11" fmla="*/ 2 h 57"/>
                    <a:gd name="T12" fmla="*/ 121 w 161"/>
                    <a:gd name="T13" fmla="*/ 6 h 57"/>
                    <a:gd name="T14" fmla="*/ 104 w 161"/>
                    <a:gd name="T15" fmla="*/ 11 h 57"/>
                    <a:gd name="T16" fmla="*/ 75 w 161"/>
                    <a:gd name="T17" fmla="*/ 20 h 57"/>
                    <a:gd name="T18" fmla="*/ 48 w 161"/>
                    <a:gd name="T19" fmla="*/ 29 h 57"/>
                    <a:gd name="T20" fmla="*/ 29 w 161"/>
                    <a:gd name="T21" fmla="*/ 36 h 57"/>
                    <a:gd name="T22" fmla="*/ 21 w 161"/>
                    <a:gd name="T23" fmla="*/ 40 h 57"/>
                    <a:gd name="T24" fmla="*/ 12 w 161"/>
                    <a:gd name="T25" fmla="*/ 45 h 57"/>
                    <a:gd name="T26" fmla="*/ 8 w 161"/>
                    <a:gd name="T27" fmla="*/ 47 h 57"/>
                    <a:gd name="T28" fmla="*/ 4 w 161"/>
                    <a:gd name="T29" fmla="*/ 49 h 57"/>
                    <a:gd name="T30" fmla="*/ 2 w 161"/>
                    <a:gd name="T31" fmla="*/ 51 h 57"/>
                    <a:gd name="T32" fmla="*/ 0 w 161"/>
                    <a:gd name="T33" fmla="*/ 53 h 57"/>
                    <a:gd name="T34" fmla="*/ 0 w 161"/>
                    <a:gd name="T35" fmla="*/ 54 h 57"/>
                    <a:gd name="T36" fmla="*/ 1 w 161"/>
                    <a:gd name="T37" fmla="*/ 56 h 57"/>
                    <a:gd name="T38" fmla="*/ 3 w 161"/>
                    <a:gd name="T39" fmla="*/ 56 h 57"/>
                    <a:gd name="T40" fmla="*/ 6 w 161"/>
                    <a:gd name="T41" fmla="*/ 57 h 57"/>
                    <a:gd name="T42" fmla="*/ 10 w 161"/>
                    <a:gd name="T43" fmla="*/ 57 h 57"/>
                    <a:gd name="T44" fmla="*/ 17 w 161"/>
                    <a:gd name="T45" fmla="*/ 56 h 57"/>
                    <a:gd name="T46" fmla="*/ 29 w 161"/>
                    <a:gd name="T47" fmla="*/ 54 h 57"/>
                    <a:gd name="T48" fmla="*/ 41 w 161"/>
                    <a:gd name="T49" fmla="*/ 51 h 57"/>
                    <a:gd name="T50" fmla="*/ 60 w 161"/>
                    <a:gd name="T51" fmla="*/ 45 h 57"/>
                    <a:gd name="T52" fmla="*/ 87 w 161"/>
                    <a:gd name="T53" fmla="*/ 36 h 57"/>
                    <a:gd name="T54" fmla="*/ 114 w 161"/>
                    <a:gd name="T55" fmla="*/ 27 h 57"/>
                    <a:gd name="T56" fmla="*/ 130 w 161"/>
                    <a:gd name="T57" fmla="*/ 21 h 57"/>
                    <a:gd name="T58" fmla="*/ 145 w 161"/>
                    <a:gd name="T59" fmla="*/ 15 h 57"/>
                    <a:gd name="T60" fmla="*/ 156 w 161"/>
                    <a:gd name="T61" fmla="*/ 10 h 57"/>
                    <a:gd name="T62" fmla="*/ 159 w 161"/>
                    <a:gd name="T63" fmla="*/ 8 h 57"/>
                    <a:gd name="T64" fmla="*/ 161 w 161"/>
                    <a:gd name="T65" fmla="*/ 6 h 57"/>
                    <a:gd name="T66" fmla="*/ 160 w 161"/>
                    <a:gd name="T67" fmla="*/ 3 h 57"/>
                    <a:gd name="T68" fmla="*/ 160 w 161"/>
                    <a:gd name="T69" fmla="*/ 2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160" y="2"/>
                      </a:moveTo>
                      <a:lnTo>
                        <a:pt x="157" y="1"/>
                      </a:lnTo>
                      <a:lnTo>
                        <a:pt x="155" y="0"/>
                      </a:lnTo>
                      <a:lnTo>
                        <a:pt x="152" y="0"/>
                      </a:lnTo>
                      <a:lnTo>
                        <a:pt x="146" y="0"/>
                      </a:lnTo>
                      <a:lnTo>
                        <a:pt x="137" y="2"/>
                      </a:lnTo>
                      <a:lnTo>
                        <a:pt x="121" y="6"/>
                      </a:lnTo>
                      <a:lnTo>
                        <a:pt x="104" y="11"/>
                      </a:lnTo>
                      <a:lnTo>
                        <a:pt x="75" y="20"/>
                      </a:lnTo>
                      <a:lnTo>
                        <a:pt x="48" y="29"/>
                      </a:lnTo>
                      <a:lnTo>
                        <a:pt x="29" y="36"/>
                      </a:lnTo>
                      <a:lnTo>
                        <a:pt x="21" y="40"/>
                      </a:lnTo>
                      <a:lnTo>
                        <a:pt x="12" y="45"/>
                      </a:lnTo>
                      <a:lnTo>
                        <a:pt x="8" y="47"/>
                      </a:lnTo>
                      <a:lnTo>
                        <a:pt x="4" y="49"/>
                      </a:lnTo>
                      <a:lnTo>
                        <a:pt x="2" y="51"/>
                      </a:lnTo>
                      <a:lnTo>
                        <a:pt x="0" y="53"/>
                      </a:lnTo>
                      <a:lnTo>
                        <a:pt x="0" y="54"/>
                      </a:lnTo>
                      <a:lnTo>
                        <a:pt x="1" y="56"/>
                      </a:lnTo>
                      <a:lnTo>
                        <a:pt x="3" y="56"/>
                      </a:lnTo>
                      <a:lnTo>
                        <a:pt x="6" y="57"/>
                      </a:lnTo>
                      <a:lnTo>
                        <a:pt x="10" y="57"/>
                      </a:lnTo>
                      <a:lnTo>
                        <a:pt x="17" y="56"/>
                      </a:lnTo>
                      <a:lnTo>
                        <a:pt x="29" y="54"/>
                      </a:lnTo>
                      <a:lnTo>
                        <a:pt x="41" y="51"/>
                      </a:lnTo>
                      <a:lnTo>
                        <a:pt x="60" y="45"/>
                      </a:lnTo>
                      <a:lnTo>
                        <a:pt x="87" y="36"/>
                      </a:lnTo>
                      <a:lnTo>
                        <a:pt x="114" y="27"/>
                      </a:lnTo>
                      <a:lnTo>
                        <a:pt x="130" y="21"/>
                      </a:lnTo>
                      <a:lnTo>
                        <a:pt x="145" y="15"/>
                      </a:lnTo>
                      <a:lnTo>
                        <a:pt x="156" y="10"/>
                      </a:lnTo>
                      <a:lnTo>
                        <a:pt x="159" y="8"/>
                      </a:lnTo>
                      <a:lnTo>
                        <a:pt x="161" y="6"/>
                      </a:lnTo>
                      <a:lnTo>
                        <a:pt x="160" y="3"/>
                      </a:lnTo>
                      <a:lnTo>
                        <a:pt x="160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0" name="Freeform 192"/>
                <p:cNvSpPr/>
                <p:nvPr/>
              </p:nvSpPr>
              <p:spPr bwMode="auto">
                <a:xfrm>
                  <a:off x="3817" y="3870"/>
                  <a:ext cx="161" cy="57"/>
                </a:xfrm>
                <a:custGeom>
                  <a:avLst/>
                  <a:gdLst>
                    <a:gd name="T0" fmla="*/ 160 w 161"/>
                    <a:gd name="T1" fmla="*/ 3 h 57"/>
                    <a:gd name="T2" fmla="*/ 157 w 161"/>
                    <a:gd name="T3" fmla="*/ 1 h 57"/>
                    <a:gd name="T4" fmla="*/ 155 w 161"/>
                    <a:gd name="T5" fmla="*/ 0 h 57"/>
                    <a:gd name="T6" fmla="*/ 152 w 161"/>
                    <a:gd name="T7" fmla="*/ 0 h 57"/>
                    <a:gd name="T8" fmla="*/ 146 w 161"/>
                    <a:gd name="T9" fmla="*/ 0 h 57"/>
                    <a:gd name="T10" fmla="*/ 137 w 161"/>
                    <a:gd name="T11" fmla="*/ 3 h 57"/>
                    <a:gd name="T12" fmla="*/ 121 w 161"/>
                    <a:gd name="T13" fmla="*/ 6 h 57"/>
                    <a:gd name="T14" fmla="*/ 104 w 161"/>
                    <a:gd name="T15" fmla="*/ 11 h 57"/>
                    <a:gd name="T16" fmla="*/ 75 w 161"/>
                    <a:gd name="T17" fmla="*/ 21 h 57"/>
                    <a:gd name="T18" fmla="*/ 48 w 161"/>
                    <a:gd name="T19" fmla="*/ 30 h 57"/>
                    <a:gd name="T20" fmla="*/ 29 w 161"/>
                    <a:gd name="T21" fmla="*/ 37 h 57"/>
                    <a:gd name="T22" fmla="*/ 21 w 161"/>
                    <a:gd name="T23" fmla="*/ 41 h 57"/>
                    <a:gd name="T24" fmla="*/ 12 w 161"/>
                    <a:gd name="T25" fmla="*/ 45 h 57"/>
                    <a:gd name="T26" fmla="*/ 8 w 161"/>
                    <a:gd name="T27" fmla="*/ 47 h 57"/>
                    <a:gd name="T28" fmla="*/ 4 w 161"/>
                    <a:gd name="T29" fmla="*/ 49 h 57"/>
                    <a:gd name="T30" fmla="*/ 2 w 161"/>
                    <a:gd name="T31" fmla="*/ 52 h 57"/>
                    <a:gd name="T32" fmla="*/ 0 w 161"/>
                    <a:gd name="T33" fmla="*/ 54 h 57"/>
                    <a:gd name="T34" fmla="*/ 0 w 161"/>
                    <a:gd name="T35" fmla="*/ 55 h 57"/>
                    <a:gd name="T36" fmla="*/ 1 w 161"/>
                    <a:gd name="T37" fmla="*/ 57 h 57"/>
                    <a:gd name="T38" fmla="*/ 3 w 161"/>
                    <a:gd name="T39" fmla="*/ 57 h 57"/>
                    <a:gd name="T40" fmla="*/ 6 w 161"/>
                    <a:gd name="T41" fmla="*/ 57 h 57"/>
                    <a:gd name="T42" fmla="*/ 10 w 161"/>
                    <a:gd name="T43" fmla="*/ 57 h 57"/>
                    <a:gd name="T44" fmla="*/ 17 w 161"/>
                    <a:gd name="T45" fmla="*/ 57 h 57"/>
                    <a:gd name="T46" fmla="*/ 29 w 161"/>
                    <a:gd name="T47" fmla="*/ 55 h 57"/>
                    <a:gd name="T48" fmla="*/ 41 w 161"/>
                    <a:gd name="T49" fmla="*/ 52 h 57"/>
                    <a:gd name="T50" fmla="*/ 60 w 161"/>
                    <a:gd name="T51" fmla="*/ 45 h 57"/>
                    <a:gd name="T52" fmla="*/ 87 w 161"/>
                    <a:gd name="T53" fmla="*/ 37 h 57"/>
                    <a:gd name="T54" fmla="*/ 114 w 161"/>
                    <a:gd name="T55" fmla="*/ 27 h 57"/>
                    <a:gd name="T56" fmla="*/ 130 w 161"/>
                    <a:gd name="T57" fmla="*/ 22 h 57"/>
                    <a:gd name="T58" fmla="*/ 145 w 161"/>
                    <a:gd name="T59" fmla="*/ 16 h 57"/>
                    <a:gd name="T60" fmla="*/ 156 w 161"/>
                    <a:gd name="T61" fmla="*/ 11 h 57"/>
                    <a:gd name="T62" fmla="*/ 159 w 161"/>
                    <a:gd name="T63" fmla="*/ 8 h 57"/>
                    <a:gd name="T64" fmla="*/ 161 w 161"/>
                    <a:gd name="T65" fmla="*/ 6 h 57"/>
                    <a:gd name="T66" fmla="*/ 160 w 161"/>
                    <a:gd name="T67" fmla="*/ 4 h 57"/>
                    <a:gd name="T68" fmla="*/ 160 w 161"/>
                    <a:gd name="T69" fmla="*/ 3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160" y="3"/>
                      </a:moveTo>
                      <a:lnTo>
                        <a:pt x="157" y="1"/>
                      </a:lnTo>
                      <a:lnTo>
                        <a:pt x="155" y="0"/>
                      </a:lnTo>
                      <a:lnTo>
                        <a:pt x="152" y="0"/>
                      </a:lnTo>
                      <a:lnTo>
                        <a:pt x="146" y="0"/>
                      </a:lnTo>
                      <a:lnTo>
                        <a:pt x="137" y="3"/>
                      </a:lnTo>
                      <a:lnTo>
                        <a:pt x="121" y="6"/>
                      </a:lnTo>
                      <a:lnTo>
                        <a:pt x="104" y="11"/>
                      </a:lnTo>
                      <a:lnTo>
                        <a:pt x="75" y="21"/>
                      </a:lnTo>
                      <a:lnTo>
                        <a:pt x="48" y="30"/>
                      </a:lnTo>
                      <a:lnTo>
                        <a:pt x="29" y="37"/>
                      </a:lnTo>
                      <a:lnTo>
                        <a:pt x="21" y="41"/>
                      </a:lnTo>
                      <a:lnTo>
                        <a:pt x="12" y="45"/>
                      </a:lnTo>
                      <a:lnTo>
                        <a:pt x="8" y="47"/>
                      </a:lnTo>
                      <a:lnTo>
                        <a:pt x="4" y="49"/>
                      </a:lnTo>
                      <a:lnTo>
                        <a:pt x="2" y="52"/>
                      </a:lnTo>
                      <a:lnTo>
                        <a:pt x="0" y="54"/>
                      </a:lnTo>
                      <a:lnTo>
                        <a:pt x="0" y="55"/>
                      </a:lnTo>
                      <a:lnTo>
                        <a:pt x="1" y="57"/>
                      </a:lnTo>
                      <a:lnTo>
                        <a:pt x="3" y="57"/>
                      </a:lnTo>
                      <a:lnTo>
                        <a:pt x="6" y="57"/>
                      </a:lnTo>
                      <a:lnTo>
                        <a:pt x="10" y="57"/>
                      </a:lnTo>
                      <a:lnTo>
                        <a:pt x="17" y="57"/>
                      </a:lnTo>
                      <a:lnTo>
                        <a:pt x="29" y="55"/>
                      </a:lnTo>
                      <a:lnTo>
                        <a:pt x="41" y="52"/>
                      </a:lnTo>
                      <a:lnTo>
                        <a:pt x="60" y="45"/>
                      </a:lnTo>
                      <a:lnTo>
                        <a:pt x="87" y="37"/>
                      </a:lnTo>
                      <a:lnTo>
                        <a:pt x="114" y="27"/>
                      </a:lnTo>
                      <a:lnTo>
                        <a:pt x="130" y="22"/>
                      </a:lnTo>
                      <a:lnTo>
                        <a:pt x="145" y="16"/>
                      </a:lnTo>
                      <a:lnTo>
                        <a:pt x="156" y="11"/>
                      </a:lnTo>
                      <a:lnTo>
                        <a:pt x="159" y="8"/>
                      </a:lnTo>
                      <a:lnTo>
                        <a:pt x="161" y="6"/>
                      </a:lnTo>
                      <a:lnTo>
                        <a:pt x="160" y="4"/>
                      </a:lnTo>
                      <a:lnTo>
                        <a:pt x="160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1" name="Freeform 193"/>
                <p:cNvSpPr/>
                <p:nvPr/>
              </p:nvSpPr>
              <p:spPr bwMode="auto">
                <a:xfrm>
                  <a:off x="3794" y="3864"/>
                  <a:ext cx="165" cy="25"/>
                </a:xfrm>
                <a:custGeom>
                  <a:avLst/>
                  <a:gdLst>
                    <a:gd name="T0" fmla="*/ 3 w 165"/>
                    <a:gd name="T1" fmla="*/ 17 h 25"/>
                    <a:gd name="T2" fmla="*/ 6 w 165"/>
                    <a:gd name="T3" fmla="*/ 16 h 25"/>
                    <a:gd name="T4" fmla="*/ 10 w 165"/>
                    <a:gd name="T5" fmla="*/ 14 h 25"/>
                    <a:gd name="T6" fmla="*/ 21 w 165"/>
                    <a:gd name="T7" fmla="*/ 12 h 25"/>
                    <a:gd name="T8" fmla="*/ 39 w 165"/>
                    <a:gd name="T9" fmla="*/ 10 h 25"/>
                    <a:gd name="T10" fmla="*/ 52 w 165"/>
                    <a:gd name="T11" fmla="*/ 9 h 25"/>
                    <a:gd name="T12" fmla="*/ 70 w 165"/>
                    <a:gd name="T13" fmla="*/ 7 h 25"/>
                    <a:gd name="T14" fmla="*/ 92 w 165"/>
                    <a:gd name="T15" fmla="*/ 4 h 25"/>
                    <a:gd name="T16" fmla="*/ 107 w 165"/>
                    <a:gd name="T17" fmla="*/ 3 h 25"/>
                    <a:gd name="T18" fmla="*/ 126 w 165"/>
                    <a:gd name="T19" fmla="*/ 2 h 25"/>
                    <a:gd name="T20" fmla="*/ 141 w 165"/>
                    <a:gd name="T21" fmla="*/ 1 h 25"/>
                    <a:gd name="T22" fmla="*/ 152 w 165"/>
                    <a:gd name="T23" fmla="*/ 0 h 25"/>
                    <a:gd name="T24" fmla="*/ 159 w 165"/>
                    <a:gd name="T25" fmla="*/ 1 h 25"/>
                    <a:gd name="T26" fmla="*/ 164 w 165"/>
                    <a:gd name="T27" fmla="*/ 3 h 25"/>
                    <a:gd name="T28" fmla="*/ 165 w 165"/>
                    <a:gd name="T29" fmla="*/ 6 h 25"/>
                    <a:gd name="T30" fmla="*/ 163 w 165"/>
                    <a:gd name="T31" fmla="*/ 10 h 25"/>
                    <a:gd name="T32" fmla="*/ 155 w 165"/>
                    <a:gd name="T33" fmla="*/ 12 h 25"/>
                    <a:gd name="T34" fmla="*/ 146 w 165"/>
                    <a:gd name="T35" fmla="*/ 13 h 25"/>
                    <a:gd name="T36" fmla="*/ 128 w 165"/>
                    <a:gd name="T37" fmla="*/ 16 h 25"/>
                    <a:gd name="T38" fmla="*/ 112 w 165"/>
                    <a:gd name="T39" fmla="*/ 17 h 25"/>
                    <a:gd name="T40" fmla="*/ 94 w 165"/>
                    <a:gd name="T41" fmla="*/ 19 h 25"/>
                    <a:gd name="T42" fmla="*/ 72 w 165"/>
                    <a:gd name="T43" fmla="*/ 21 h 25"/>
                    <a:gd name="T44" fmla="*/ 54 w 165"/>
                    <a:gd name="T45" fmla="*/ 22 h 25"/>
                    <a:gd name="T46" fmla="*/ 40 w 165"/>
                    <a:gd name="T47" fmla="*/ 23 h 25"/>
                    <a:gd name="T48" fmla="*/ 23 w 165"/>
                    <a:gd name="T49" fmla="*/ 24 h 25"/>
                    <a:gd name="T50" fmla="*/ 11 w 165"/>
                    <a:gd name="T51" fmla="*/ 25 h 25"/>
                    <a:gd name="T52" fmla="*/ 8 w 165"/>
                    <a:gd name="T53" fmla="*/ 24 h 25"/>
                    <a:gd name="T54" fmla="*/ 4 w 165"/>
                    <a:gd name="T55" fmla="*/ 23 h 25"/>
                    <a:gd name="T56" fmla="*/ 2 w 165"/>
                    <a:gd name="T57" fmla="*/ 22 h 25"/>
                    <a:gd name="T58" fmla="*/ 0 w 165"/>
                    <a:gd name="T59" fmla="*/ 20 h 25"/>
                    <a:gd name="T60" fmla="*/ 2 w 165"/>
                    <a:gd name="T61" fmla="*/ 19 h 25"/>
                    <a:gd name="T62" fmla="*/ 3 w 165"/>
                    <a:gd name="T63" fmla="*/ 17 h 2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5"/>
                    <a:gd name="T98" fmla="*/ 165 w 165"/>
                    <a:gd name="T99" fmla="*/ 25 h 2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5">
                      <a:moveTo>
                        <a:pt x="3" y="17"/>
                      </a:moveTo>
                      <a:lnTo>
                        <a:pt x="6" y="16"/>
                      </a:lnTo>
                      <a:lnTo>
                        <a:pt x="10" y="14"/>
                      </a:lnTo>
                      <a:lnTo>
                        <a:pt x="21" y="12"/>
                      </a:lnTo>
                      <a:lnTo>
                        <a:pt x="39" y="10"/>
                      </a:lnTo>
                      <a:lnTo>
                        <a:pt x="52" y="9"/>
                      </a:lnTo>
                      <a:lnTo>
                        <a:pt x="70" y="7"/>
                      </a:lnTo>
                      <a:lnTo>
                        <a:pt x="92" y="4"/>
                      </a:lnTo>
                      <a:lnTo>
                        <a:pt x="107" y="3"/>
                      </a:lnTo>
                      <a:lnTo>
                        <a:pt x="126" y="2"/>
                      </a:lnTo>
                      <a:lnTo>
                        <a:pt x="141" y="1"/>
                      </a:lnTo>
                      <a:lnTo>
                        <a:pt x="152" y="0"/>
                      </a:lnTo>
                      <a:lnTo>
                        <a:pt x="159" y="1"/>
                      </a:lnTo>
                      <a:lnTo>
                        <a:pt x="164" y="3"/>
                      </a:lnTo>
                      <a:lnTo>
                        <a:pt x="165" y="6"/>
                      </a:lnTo>
                      <a:lnTo>
                        <a:pt x="163" y="10"/>
                      </a:lnTo>
                      <a:lnTo>
                        <a:pt x="155" y="12"/>
                      </a:lnTo>
                      <a:lnTo>
                        <a:pt x="146" y="13"/>
                      </a:lnTo>
                      <a:lnTo>
                        <a:pt x="128" y="16"/>
                      </a:lnTo>
                      <a:lnTo>
                        <a:pt x="112" y="17"/>
                      </a:lnTo>
                      <a:lnTo>
                        <a:pt x="94" y="19"/>
                      </a:lnTo>
                      <a:lnTo>
                        <a:pt x="72" y="21"/>
                      </a:lnTo>
                      <a:lnTo>
                        <a:pt x="54" y="22"/>
                      </a:lnTo>
                      <a:lnTo>
                        <a:pt x="40" y="23"/>
                      </a:lnTo>
                      <a:lnTo>
                        <a:pt x="23" y="24"/>
                      </a:lnTo>
                      <a:lnTo>
                        <a:pt x="11" y="25"/>
                      </a:lnTo>
                      <a:lnTo>
                        <a:pt x="8" y="24"/>
                      </a:lnTo>
                      <a:lnTo>
                        <a:pt x="4" y="23"/>
                      </a:lnTo>
                      <a:lnTo>
                        <a:pt x="2" y="22"/>
                      </a:lnTo>
                      <a:lnTo>
                        <a:pt x="0" y="20"/>
                      </a:lnTo>
                      <a:lnTo>
                        <a:pt x="2" y="19"/>
                      </a:lnTo>
                      <a:lnTo>
                        <a:pt x="3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2" name="Freeform 194"/>
                <p:cNvSpPr/>
                <p:nvPr/>
              </p:nvSpPr>
              <p:spPr bwMode="auto">
                <a:xfrm>
                  <a:off x="3794" y="3861"/>
                  <a:ext cx="165" cy="24"/>
                </a:xfrm>
                <a:custGeom>
                  <a:avLst/>
                  <a:gdLst>
                    <a:gd name="T0" fmla="*/ 3 w 165"/>
                    <a:gd name="T1" fmla="*/ 17 h 24"/>
                    <a:gd name="T2" fmla="*/ 6 w 165"/>
                    <a:gd name="T3" fmla="*/ 15 h 24"/>
                    <a:gd name="T4" fmla="*/ 10 w 165"/>
                    <a:gd name="T5" fmla="*/ 14 h 24"/>
                    <a:gd name="T6" fmla="*/ 21 w 165"/>
                    <a:gd name="T7" fmla="*/ 12 h 24"/>
                    <a:gd name="T8" fmla="*/ 39 w 165"/>
                    <a:gd name="T9" fmla="*/ 10 h 24"/>
                    <a:gd name="T10" fmla="*/ 52 w 165"/>
                    <a:gd name="T11" fmla="*/ 8 h 24"/>
                    <a:gd name="T12" fmla="*/ 70 w 165"/>
                    <a:gd name="T13" fmla="*/ 6 h 24"/>
                    <a:gd name="T14" fmla="*/ 92 w 165"/>
                    <a:gd name="T15" fmla="*/ 4 h 24"/>
                    <a:gd name="T16" fmla="*/ 107 w 165"/>
                    <a:gd name="T17" fmla="*/ 3 h 24"/>
                    <a:gd name="T18" fmla="*/ 126 w 165"/>
                    <a:gd name="T19" fmla="*/ 1 h 24"/>
                    <a:gd name="T20" fmla="*/ 141 w 165"/>
                    <a:gd name="T21" fmla="*/ 1 h 24"/>
                    <a:gd name="T22" fmla="*/ 152 w 165"/>
                    <a:gd name="T23" fmla="*/ 0 h 24"/>
                    <a:gd name="T24" fmla="*/ 159 w 165"/>
                    <a:gd name="T25" fmla="*/ 1 h 24"/>
                    <a:gd name="T26" fmla="*/ 164 w 165"/>
                    <a:gd name="T27" fmla="*/ 3 h 24"/>
                    <a:gd name="T28" fmla="*/ 165 w 165"/>
                    <a:gd name="T29" fmla="*/ 6 h 24"/>
                    <a:gd name="T30" fmla="*/ 163 w 165"/>
                    <a:gd name="T31" fmla="*/ 9 h 24"/>
                    <a:gd name="T32" fmla="*/ 155 w 165"/>
                    <a:gd name="T33" fmla="*/ 12 h 24"/>
                    <a:gd name="T34" fmla="*/ 146 w 165"/>
                    <a:gd name="T35" fmla="*/ 13 h 24"/>
                    <a:gd name="T36" fmla="*/ 128 w 165"/>
                    <a:gd name="T37" fmla="*/ 15 h 24"/>
                    <a:gd name="T38" fmla="*/ 112 w 165"/>
                    <a:gd name="T39" fmla="*/ 17 h 24"/>
                    <a:gd name="T40" fmla="*/ 94 w 165"/>
                    <a:gd name="T41" fmla="*/ 19 h 24"/>
                    <a:gd name="T42" fmla="*/ 72 w 165"/>
                    <a:gd name="T43" fmla="*/ 21 h 24"/>
                    <a:gd name="T44" fmla="*/ 54 w 165"/>
                    <a:gd name="T45" fmla="*/ 22 h 24"/>
                    <a:gd name="T46" fmla="*/ 40 w 165"/>
                    <a:gd name="T47" fmla="*/ 23 h 24"/>
                    <a:gd name="T48" fmla="*/ 23 w 165"/>
                    <a:gd name="T49" fmla="*/ 24 h 24"/>
                    <a:gd name="T50" fmla="*/ 11 w 165"/>
                    <a:gd name="T51" fmla="*/ 24 h 24"/>
                    <a:gd name="T52" fmla="*/ 8 w 165"/>
                    <a:gd name="T53" fmla="*/ 24 h 24"/>
                    <a:gd name="T54" fmla="*/ 4 w 165"/>
                    <a:gd name="T55" fmla="*/ 23 h 24"/>
                    <a:gd name="T56" fmla="*/ 2 w 165"/>
                    <a:gd name="T57" fmla="*/ 22 h 24"/>
                    <a:gd name="T58" fmla="*/ 0 w 165"/>
                    <a:gd name="T59" fmla="*/ 20 h 24"/>
                    <a:gd name="T60" fmla="*/ 2 w 165"/>
                    <a:gd name="T61" fmla="*/ 18 h 24"/>
                    <a:gd name="T62" fmla="*/ 3 w 165"/>
                    <a:gd name="T63" fmla="*/ 17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3" y="17"/>
                      </a:moveTo>
                      <a:lnTo>
                        <a:pt x="6" y="15"/>
                      </a:lnTo>
                      <a:lnTo>
                        <a:pt x="10" y="14"/>
                      </a:lnTo>
                      <a:lnTo>
                        <a:pt x="21" y="12"/>
                      </a:lnTo>
                      <a:lnTo>
                        <a:pt x="39" y="10"/>
                      </a:lnTo>
                      <a:lnTo>
                        <a:pt x="52" y="8"/>
                      </a:lnTo>
                      <a:lnTo>
                        <a:pt x="70" y="6"/>
                      </a:lnTo>
                      <a:lnTo>
                        <a:pt x="92" y="4"/>
                      </a:lnTo>
                      <a:lnTo>
                        <a:pt x="107" y="3"/>
                      </a:lnTo>
                      <a:lnTo>
                        <a:pt x="126" y="1"/>
                      </a:lnTo>
                      <a:lnTo>
                        <a:pt x="141" y="1"/>
                      </a:lnTo>
                      <a:lnTo>
                        <a:pt x="152" y="0"/>
                      </a:lnTo>
                      <a:lnTo>
                        <a:pt x="159" y="1"/>
                      </a:lnTo>
                      <a:lnTo>
                        <a:pt x="164" y="3"/>
                      </a:lnTo>
                      <a:lnTo>
                        <a:pt x="165" y="6"/>
                      </a:lnTo>
                      <a:lnTo>
                        <a:pt x="163" y="9"/>
                      </a:lnTo>
                      <a:lnTo>
                        <a:pt x="155" y="12"/>
                      </a:lnTo>
                      <a:lnTo>
                        <a:pt x="146" y="13"/>
                      </a:lnTo>
                      <a:lnTo>
                        <a:pt x="128" y="15"/>
                      </a:lnTo>
                      <a:lnTo>
                        <a:pt x="112" y="17"/>
                      </a:lnTo>
                      <a:lnTo>
                        <a:pt x="94" y="19"/>
                      </a:lnTo>
                      <a:lnTo>
                        <a:pt x="72" y="21"/>
                      </a:lnTo>
                      <a:lnTo>
                        <a:pt x="54" y="22"/>
                      </a:lnTo>
                      <a:lnTo>
                        <a:pt x="40" y="23"/>
                      </a:lnTo>
                      <a:lnTo>
                        <a:pt x="23" y="24"/>
                      </a:lnTo>
                      <a:lnTo>
                        <a:pt x="11" y="24"/>
                      </a:lnTo>
                      <a:lnTo>
                        <a:pt x="8" y="24"/>
                      </a:lnTo>
                      <a:lnTo>
                        <a:pt x="4" y="23"/>
                      </a:lnTo>
                      <a:lnTo>
                        <a:pt x="2" y="22"/>
                      </a:lnTo>
                      <a:lnTo>
                        <a:pt x="0" y="20"/>
                      </a:lnTo>
                      <a:lnTo>
                        <a:pt x="2" y="18"/>
                      </a:lnTo>
                      <a:lnTo>
                        <a:pt x="3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3" name="Freeform 195"/>
                <p:cNvSpPr/>
                <p:nvPr/>
              </p:nvSpPr>
              <p:spPr bwMode="auto">
                <a:xfrm>
                  <a:off x="3872" y="3875"/>
                  <a:ext cx="96" cy="92"/>
                </a:xfrm>
                <a:custGeom>
                  <a:avLst/>
                  <a:gdLst>
                    <a:gd name="T0" fmla="*/ 85 w 96"/>
                    <a:gd name="T1" fmla="*/ 1 h 92"/>
                    <a:gd name="T2" fmla="*/ 80 w 96"/>
                    <a:gd name="T3" fmla="*/ 5 h 92"/>
                    <a:gd name="T4" fmla="*/ 69 w 96"/>
                    <a:gd name="T5" fmla="*/ 12 h 92"/>
                    <a:gd name="T6" fmla="*/ 55 w 96"/>
                    <a:gd name="T7" fmla="*/ 24 h 92"/>
                    <a:gd name="T8" fmla="*/ 39 w 96"/>
                    <a:gd name="T9" fmla="*/ 39 h 92"/>
                    <a:gd name="T10" fmla="*/ 25 w 96"/>
                    <a:gd name="T11" fmla="*/ 54 h 92"/>
                    <a:gd name="T12" fmla="*/ 10 w 96"/>
                    <a:gd name="T13" fmla="*/ 71 h 92"/>
                    <a:gd name="T14" fmla="*/ 4 w 96"/>
                    <a:gd name="T15" fmla="*/ 79 h 92"/>
                    <a:gd name="T16" fmla="*/ 1 w 96"/>
                    <a:gd name="T17" fmla="*/ 84 h 92"/>
                    <a:gd name="T18" fmla="*/ 0 w 96"/>
                    <a:gd name="T19" fmla="*/ 86 h 92"/>
                    <a:gd name="T20" fmla="*/ 0 w 96"/>
                    <a:gd name="T21" fmla="*/ 89 h 92"/>
                    <a:gd name="T22" fmla="*/ 2 w 96"/>
                    <a:gd name="T23" fmla="*/ 91 h 92"/>
                    <a:gd name="T24" fmla="*/ 5 w 96"/>
                    <a:gd name="T25" fmla="*/ 92 h 92"/>
                    <a:gd name="T26" fmla="*/ 8 w 96"/>
                    <a:gd name="T27" fmla="*/ 91 h 92"/>
                    <a:gd name="T28" fmla="*/ 12 w 96"/>
                    <a:gd name="T29" fmla="*/ 89 h 92"/>
                    <a:gd name="T30" fmla="*/ 17 w 96"/>
                    <a:gd name="T31" fmla="*/ 87 h 92"/>
                    <a:gd name="T32" fmla="*/ 20 w 96"/>
                    <a:gd name="T33" fmla="*/ 86 h 92"/>
                    <a:gd name="T34" fmla="*/ 31 w 96"/>
                    <a:gd name="T35" fmla="*/ 78 h 92"/>
                    <a:gd name="T36" fmla="*/ 48 w 96"/>
                    <a:gd name="T37" fmla="*/ 62 h 92"/>
                    <a:gd name="T38" fmla="*/ 65 w 96"/>
                    <a:gd name="T39" fmla="*/ 45 h 92"/>
                    <a:gd name="T40" fmla="*/ 77 w 96"/>
                    <a:gd name="T41" fmla="*/ 31 h 92"/>
                    <a:gd name="T42" fmla="*/ 88 w 96"/>
                    <a:gd name="T43" fmla="*/ 19 h 92"/>
                    <a:gd name="T44" fmla="*/ 94 w 96"/>
                    <a:gd name="T45" fmla="*/ 9 h 92"/>
                    <a:gd name="T46" fmla="*/ 96 w 96"/>
                    <a:gd name="T47" fmla="*/ 4 h 92"/>
                    <a:gd name="T48" fmla="*/ 95 w 96"/>
                    <a:gd name="T49" fmla="*/ 1 h 92"/>
                    <a:gd name="T50" fmla="*/ 90 w 96"/>
                    <a:gd name="T51" fmla="*/ 0 h 92"/>
                    <a:gd name="T52" fmla="*/ 85 w 96"/>
                    <a:gd name="T53" fmla="*/ 1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6"/>
                    <a:gd name="T82" fmla="*/ 0 h 92"/>
                    <a:gd name="T83" fmla="*/ 96 w 96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6" h="92">
                      <a:moveTo>
                        <a:pt x="85" y="1"/>
                      </a:moveTo>
                      <a:lnTo>
                        <a:pt x="80" y="5"/>
                      </a:lnTo>
                      <a:lnTo>
                        <a:pt x="69" y="12"/>
                      </a:lnTo>
                      <a:lnTo>
                        <a:pt x="55" y="24"/>
                      </a:lnTo>
                      <a:lnTo>
                        <a:pt x="39" y="39"/>
                      </a:lnTo>
                      <a:lnTo>
                        <a:pt x="25" y="54"/>
                      </a:lnTo>
                      <a:lnTo>
                        <a:pt x="10" y="71"/>
                      </a:lnTo>
                      <a:lnTo>
                        <a:pt x="4" y="79"/>
                      </a:lnTo>
                      <a:lnTo>
                        <a:pt x="1" y="84"/>
                      </a:lnTo>
                      <a:lnTo>
                        <a:pt x="0" y="86"/>
                      </a:lnTo>
                      <a:lnTo>
                        <a:pt x="0" y="89"/>
                      </a:lnTo>
                      <a:lnTo>
                        <a:pt x="2" y="91"/>
                      </a:lnTo>
                      <a:lnTo>
                        <a:pt x="5" y="92"/>
                      </a:lnTo>
                      <a:lnTo>
                        <a:pt x="8" y="91"/>
                      </a:lnTo>
                      <a:lnTo>
                        <a:pt x="12" y="89"/>
                      </a:lnTo>
                      <a:lnTo>
                        <a:pt x="17" y="87"/>
                      </a:lnTo>
                      <a:lnTo>
                        <a:pt x="20" y="86"/>
                      </a:lnTo>
                      <a:lnTo>
                        <a:pt x="31" y="78"/>
                      </a:lnTo>
                      <a:lnTo>
                        <a:pt x="48" y="62"/>
                      </a:lnTo>
                      <a:lnTo>
                        <a:pt x="65" y="45"/>
                      </a:lnTo>
                      <a:lnTo>
                        <a:pt x="77" y="31"/>
                      </a:lnTo>
                      <a:lnTo>
                        <a:pt x="88" y="19"/>
                      </a:lnTo>
                      <a:lnTo>
                        <a:pt x="94" y="9"/>
                      </a:lnTo>
                      <a:lnTo>
                        <a:pt x="96" y="4"/>
                      </a:lnTo>
                      <a:lnTo>
                        <a:pt x="95" y="1"/>
                      </a:lnTo>
                      <a:lnTo>
                        <a:pt x="90" y="0"/>
                      </a:lnTo>
                      <a:lnTo>
                        <a:pt x="85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4" name="Freeform 196"/>
                <p:cNvSpPr/>
                <p:nvPr/>
              </p:nvSpPr>
              <p:spPr bwMode="auto">
                <a:xfrm>
                  <a:off x="3872" y="3871"/>
                  <a:ext cx="96" cy="92"/>
                </a:xfrm>
                <a:custGeom>
                  <a:avLst/>
                  <a:gdLst>
                    <a:gd name="T0" fmla="*/ 85 w 96"/>
                    <a:gd name="T1" fmla="*/ 2 h 92"/>
                    <a:gd name="T2" fmla="*/ 80 w 96"/>
                    <a:gd name="T3" fmla="*/ 5 h 92"/>
                    <a:gd name="T4" fmla="*/ 69 w 96"/>
                    <a:gd name="T5" fmla="*/ 13 h 92"/>
                    <a:gd name="T6" fmla="*/ 55 w 96"/>
                    <a:gd name="T7" fmla="*/ 25 h 92"/>
                    <a:gd name="T8" fmla="*/ 39 w 96"/>
                    <a:gd name="T9" fmla="*/ 40 h 92"/>
                    <a:gd name="T10" fmla="*/ 25 w 96"/>
                    <a:gd name="T11" fmla="*/ 55 h 92"/>
                    <a:gd name="T12" fmla="*/ 10 w 96"/>
                    <a:gd name="T13" fmla="*/ 72 h 92"/>
                    <a:gd name="T14" fmla="*/ 4 w 96"/>
                    <a:gd name="T15" fmla="*/ 80 h 92"/>
                    <a:gd name="T16" fmla="*/ 1 w 96"/>
                    <a:gd name="T17" fmla="*/ 84 h 92"/>
                    <a:gd name="T18" fmla="*/ 0 w 96"/>
                    <a:gd name="T19" fmla="*/ 87 h 92"/>
                    <a:gd name="T20" fmla="*/ 0 w 96"/>
                    <a:gd name="T21" fmla="*/ 90 h 92"/>
                    <a:gd name="T22" fmla="*/ 2 w 96"/>
                    <a:gd name="T23" fmla="*/ 91 h 92"/>
                    <a:gd name="T24" fmla="*/ 5 w 96"/>
                    <a:gd name="T25" fmla="*/ 92 h 92"/>
                    <a:gd name="T26" fmla="*/ 8 w 96"/>
                    <a:gd name="T27" fmla="*/ 91 h 92"/>
                    <a:gd name="T28" fmla="*/ 12 w 96"/>
                    <a:gd name="T29" fmla="*/ 90 h 92"/>
                    <a:gd name="T30" fmla="*/ 17 w 96"/>
                    <a:gd name="T31" fmla="*/ 88 h 92"/>
                    <a:gd name="T32" fmla="*/ 20 w 96"/>
                    <a:gd name="T33" fmla="*/ 86 h 92"/>
                    <a:gd name="T34" fmla="*/ 31 w 96"/>
                    <a:gd name="T35" fmla="*/ 79 h 92"/>
                    <a:gd name="T36" fmla="*/ 48 w 96"/>
                    <a:gd name="T37" fmla="*/ 63 h 92"/>
                    <a:gd name="T38" fmla="*/ 65 w 96"/>
                    <a:gd name="T39" fmla="*/ 46 h 92"/>
                    <a:gd name="T40" fmla="*/ 77 w 96"/>
                    <a:gd name="T41" fmla="*/ 32 h 92"/>
                    <a:gd name="T42" fmla="*/ 88 w 96"/>
                    <a:gd name="T43" fmla="*/ 20 h 92"/>
                    <a:gd name="T44" fmla="*/ 94 w 96"/>
                    <a:gd name="T45" fmla="*/ 10 h 92"/>
                    <a:gd name="T46" fmla="*/ 96 w 96"/>
                    <a:gd name="T47" fmla="*/ 5 h 92"/>
                    <a:gd name="T48" fmla="*/ 95 w 96"/>
                    <a:gd name="T49" fmla="*/ 2 h 92"/>
                    <a:gd name="T50" fmla="*/ 90 w 96"/>
                    <a:gd name="T51" fmla="*/ 0 h 92"/>
                    <a:gd name="T52" fmla="*/ 85 w 96"/>
                    <a:gd name="T53" fmla="*/ 2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6"/>
                    <a:gd name="T82" fmla="*/ 0 h 92"/>
                    <a:gd name="T83" fmla="*/ 96 w 96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6" h="92">
                      <a:moveTo>
                        <a:pt x="85" y="2"/>
                      </a:moveTo>
                      <a:lnTo>
                        <a:pt x="80" y="5"/>
                      </a:lnTo>
                      <a:lnTo>
                        <a:pt x="69" y="13"/>
                      </a:lnTo>
                      <a:lnTo>
                        <a:pt x="55" y="25"/>
                      </a:lnTo>
                      <a:lnTo>
                        <a:pt x="39" y="40"/>
                      </a:lnTo>
                      <a:lnTo>
                        <a:pt x="25" y="55"/>
                      </a:lnTo>
                      <a:lnTo>
                        <a:pt x="10" y="72"/>
                      </a:lnTo>
                      <a:lnTo>
                        <a:pt x="4" y="80"/>
                      </a:lnTo>
                      <a:lnTo>
                        <a:pt x="1" y="84"/>
                      </a:lnTo>
                      <a:lnTo>
                        <a:pt x="0" y="87"/>
                      </a:lnTo>
                      <a:lnTo>
                        <a:pt x="0" y="90"/>
                      </a:lnTo>
                      <a:lnTo>
                        <a:pt x="2" y="91"/>
                      </a:lnTo>
                      <a:lnTo>
                        <a:pt x="5" y="92"/>
                      </a:lnTo>
                      <a:lnTo>
                        <a:pt x="8" y="91"/>
                      </a:lnTo>
                      <a:lnTo>
                        <a:pt x="12" y="90"/>
                      </a:lnTo>
                      <a:lnTo>
                        <a:pt x="17" y="88"/>
                      </a:lnTo>
                      <a:lnTo>
                        <a:pt x="20" y="86"/>
                      </a:lnTo>
                      <a:lnTo>
                        <a:pt x="31" y="79"/>
                      </a:lnTo>
                      <a:lnTo>
                        <a:pt x="48" y="63"/>
                      </a:lnTo>
                      <a:lnTo>
                        <a:pt x="65" y="46"/>
                      </a:lnTo>
                      <a:lnTo>
                        <a:pt x="77" y="32"/>
                      </a:lnTo>
                      <a:lnTo>
                        <a:pt x="88" y="20"/>
                      </a:lnTo>
                      <a:lnTo>
                        <a:pt x="94" y="10"/>
                      </a:lnTo>
                      <a:lnTo>
                        <a:pt x="96" y="5"/>
                      </a:lnTo>
                      <a:lnTo>
                        <a:pt x="95" y="2"/>
                      </a:lnTo>
                      <a:lnTo>
                        <a:pt x="90" y="0"/>
                      </a:lnTo>
                      <a:lnTo>
                        <a:pt x="8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5" name="Freeform 197"/>
                <p:cNvSpPr/>
                <p:nvPr/>
              </p:nvSpPr>
              <p:spPr bwMode="auto">
                <a:xfrm>
                  <a:off x="3934" y="3875"/>
                  <a:ext cx="47" cy="107"/>
                </a:xfrm>
                <a:custGeom>
                  <a:avLst/>
                  <a:gdLst>
                    <a:gd name="T0" fmla="*/ 41 w 47"/>
                    <a:gd name="T1" fmla="*/ 0 h 107"/>
                    <a:gd name="T2" fmla="*/ 36 w 47"/>
                    <a:gd name="T3" fmla="*/ 3 h 107"/>
                    <a:gd name="T4" fmla="*/ 30 w 47"/>
                    <a:gd name="T5" fmla="*/ 14 h 107"/>
                    <a:gd name="T6" fmla="*/ 21 w 47"/>
                    <a:gd name="T7" fmla="*/ 31 h 107"/>
                    <a:gd name="T8" fmla="*/ 15 w 47"/>
                    <a:gd name="T9" fmla="*/ 44 h 107"/>
                    <a:gd name="T10" fmla="*/ 7 w 47"/>
                    <a:gd name="T11" fmla="*/ 63 h 107"/>
                    <a:gd name="T12" fmla="*/ 2 w 47"/>
                    <a:gd name="T13" fmla="*/ 81 h 107"/>
                    <a:gd name="T14" fmla="*/ 1 w 47"/>
                    <a:gd name="T15" fmla="*/ 92 h 107"/>
                    <a:gd name="T16" fmla="*/ 0 w 47"/>
                    <a:gd name="T17" fmla="*/ 96 h 107"/>
                    <a:gd name="T18" fmla="*/ 1 w 47"/>
                    <a:gd name="T19" fmla="*/ 99 h 107"/>
                    <a:gd name="T20" fmla="*/ 1 w 47"/>
                    <a:gd name="T21" fmla="*/ 103 h 107"/>
                    <a:gd name="T22" fmla="*/ 3 w 47"/>
                    <a:gd name="T23" fmla="*/ 106 h 107"/>
                    <a:gd name="T24" fmla="*/ 4 w 47"/>
                    <a:gd name="T25" fmla="*/ 107 h 107"/>
                    <a:gd name="T26" fmla="*/ 7 w 47"/>
                    <a:gd name="T27" fmla="*/ 107 h 107"/>
                    <a:gd name="T28" fmla="*/ 11 w 47"/>
                    <a:gd name="T29" fmla="*/ 105 h 107"/>
                    <a:gd name="T30" fmla="*/ 14 w 47"/>
                    <a:gd name="T31" fmla="*/ 103 h 107"/>
                    <a:gd name="T32" fmla="*/ 18 w 47"/>
                    <a:gd name="T33" fmla="*/ 99 h 107"/>
                    <a:gd name="T34" fmla="*/ 21 w 47"/>
                    <a:gd name="T35" fmla="*/ 94 h 107"/>
                    <a:gd name="T36" fmla="*/ 26 w 47"/>
                    <a:gd name="T37" fmla="*/ 87 h 107"/>
                    <a:gd name="T38" fmla="*/ 33 w 47"/>
                    <a:gd name="T39" fmla="*/ 69 h 107"/>
                    <a:gd name="T40" fmla="*/ 38 w 47"/>
                    <a:gd name="T41" fmla="*/ 50 h 107"/>
                    <a:gd name="T42" fmla="*/ 43 w 47"/>
                    <a:gd name="T43" fmla="*/ 35 h 107"/>
                    <a:gd name="T44" fmla="*/ 46 w 47"/>
                    <a:gd name="T45" fmla="*/ 18 h 107"/>
                    <a:gd name="T46" fmla="*/ 47 w 47"/>
                    <a:gd name="T47" fmla="*/ 11 h 107"/>
                    <a:gd name="T48" fmla="*/ 47 w 47"/>
                    <a:gd name="T49" fmla="*/ 5 h 107"/>
                    <a:gd name="T50" fmla="*/ 46 w 47"/>
                    <a:gd name="T51" fmla="*/ 1 h 107"/>
                    <a:gd name="T52" fmla="*/ 44 w 47"/>
                    <a:gd name="T53" fmla="*/ 0 h 107"/>
                    <a:gd name="T54" fmla="*/ 41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41" y="0"/>
                      </a:moveTo>
                      <a:lnTo>
                        <a:pt x="36" y="3"/>
                      </a:lnTo>
                      <a:lnTo>
                        <a:pt x="30" y="14"/>
                      </a:lnTo>
                      <a:lnTo>
                        <a:pt x="21" y="31"/>
                      </a:lnTo>
                      <a:lnTo>
                        <a:pt x="15" y="44"/>
                      </a:lnTo>
                      <a:lnTo>
                        <a:pt x="7" y="63"/>
                      </a:lnTo>
                      <a:lnTo>
                        <a:pt x="2" y="81"/>
                      </a:lnTo>
                      <a:lnTo>
                        <a:pt x="1" y="92"/>
                      </a:lnTo>
                      <a:lnTo>
                        <a:pt x="0" y="96"/>
                      </a:lnTo>
                      <a:lnTo>
                        <a:pt x="1" y="99"/>
                      </a:lnTo>
                      <a:lnTo>
                        <a:pt x="1" y="103"/>
                      </a:lnTo>
                      <a:lnTo>
                        <a:pt x="3" y="106"/>
                      </a:lnTo>
                      <a:lnTo>
                        <a:pt x="4" y="107"/>
                      </a:lnTo>
                      <a:lnTo>
                        <a:pt x="7" y="107"/>
                      </a:lnTo>
                      <a:lnTo>
                        <a:pt x="11" y="105"/>
                      </a:lnTo>
                      <a:lnTo>
                        <a:pt x="14" y="103"/>
                      </a:lnTo>
                      <a:lnTo>
                        <a:pt x="18" y="99"/>
                      </a:lnTo>
                      <a:lnTo>
                        <a:pt x="21" y="94"/>
                      </a:lnTo>
                      <a:lnTo>
                        <a:pt x="26" y="87"/>
                      </a:lnTo>
                      <a:lnTo>
                        <a:pt x="33" y="69"/>
                      </a:lnTo>
                      <a:lnTo>
                        <a:pt x="38" y="50"/>
                      </a:lnTo>
                      <a:lnTo>
                        <a:pt x="43" y="35"/>
                      </a:lnTo>
                      <a:lnTo>
                        <a:pt x="46" y="18"/>
                      </a:lnTo>
                      <a:lnTo>
                        <a:pt x="47" y="11"/>
                      </a:lnTo>
                      <a:lnTo>
                        <a:pt x="47" y="5"/>
                      </a:lnTo>
                      <a:lnTo>
                        <a:pt x="46" y="1"/>
                      </a:lnTo>
                      <a:lnTo>
                        <a:pt x="44" y="0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6" name="Freeform 198"/>
                <p:cNvSpPr/>
                <p:nvPr/>
              </p:nvSpPr>
              <p:spPr bwMode="auto">
                <a:xfrm>
                  <a:off x="3933" y="3871"/>
                  <a:ext cx="48" cy="107"/>
                </a:xfrm>
                <a:custGeom>
                  <a:avLst/>
                  <a:gdLst>
                    <a:gd name="T0" fmla="*/ 41 w 48"/>
                    <a:gd name="T1" fmla="*/ 0 h 107"/>
                    <a:gd name="T2" fmla="*/ 36 w 48"/>
                    <a:gd name="T3" fmla="*/ 4 h 107"/>
                    <a:gd name="T4" fmla="*/ 30 w 48"/>
                    <a:gd name="T5" fmla="*/ 14 h 107"/>
                    <a:gd name="T6" fmla="*/ 21 w 48"/>
                    <a:gd name="T7" fmla="*/ 31 h 107"/>
                    <a:gd name="T8" fmla="*/ 15 w 48"/>
                    <a:gd name="T9" fmla="*/ 46 h 107"/>
                    <a:gd name="T10" fmla="*/ 8 w 48"/>
                    <a:gd name="T11" fmla="*/ 64 h 107"/>
                    <a:gd name="T12" fmla="*/ 2 w 48"/>
                    <a:gd name="T13" fmla="*/ 82 h 107"/>
                    <a:gd name="T14" fmla="*/ 0 w 48"/>
                    <a:gd name="T15" fmla="*/ 93 h 107"/>
                    <a:gd name="T16" fmla="*/ 0 w 48"/>
                    <a:gd name="T17" fmla="*/ 97 h 107"/>
                    <a:gd name="T18" fmla="*/ 0 w 48"/>
                    <a:gd name="T19" fmla="*/ 100 h 107"/>
                    <a:gd name="T20" fmla="*/ 1 w 48"/>
                    <a:gd name="T21" fmla="*/ 104 h 107"/>
                    <a:gd name="T22" fmla="*/ 2 w 48"/>
                    <a:gd name="T23" fmla="*/ 107 h 107"/>
                    <a:gd name="T24" fmla="*/ 5 w 48"/>
                    <a:gd name="T25" fmla="*/ 107 h 107"/>
                    <a:gd name="T26" fmla="*/ 8 w 48"/>
                    <a:gd name="T27" fmla="*/ 107 h 107"/>
                    <a:gd name="T28" fmla="*/ 11 w 48"/>
                    <a:gd name="T29" fmla="*/ 106 h 107"/>
                    <a:gd name="T30" fmla="*/ 14 w 48"/>
                    <a:gd name="T31" fmla="*/ 104 h 107"/>
                    <a:gd name="T32" fmla="*/ 18 w 48"/>
                    <a:gd name="T33" fmla="*/ 100 h 107"/>
                    <a:gd name="T34" fmla="*/ 21 w 48"/>
                    <a:gd name="T35" fmla="*/ 95 h 107"/>
                    <a:gd name="T36" fmla="*/ 26 w 48"/>
                    <a:gd name="T37" fmla="*/ 88 h 107"/>
                    <a:gd name="T38" fmla="*/ 33 w 48"/>
                    <a:gd name="T39" fmla="*/ 69 h 107"/>
                    <a:gd name="T40" fmla="*/ 39 w 48"/>
                    <a:gd name="T41" fmla="*/ 51 h 107"/>
                    <a:gd name="T42" fmla="*/ 43 w 48"/>
                    <a:gd name="T43" fmla="*/ 36 h 107"/>
                    <a:gd name="T44" fmla="*/ 46 w 48"/>
                    <a:gd name="T45" fmla="*/ 19 h 107"/>
                    <a:gd name="T46" fmla="*/ 46 w 48"/>
                    <a:gd name="T47" fmla="*/ 12 h 107"/>
                    <a:gd name="T48" fmla="*/ 48 w 48"/>
                    <a:gd name="T49" fmla="*/ 6 h 107"/>
                    <a:gd name="T50" fmla="*/ 46 w 48"/>
                    <a:gd name="T51" fmla="*/ 2 h 107"/>
                    <a:gd name="T52" fmla="*/ 44 w 48"/>
                    <a:gd name="T53" fmla="*/ 0 h 107"/>
                    <a:gd name="T54" fmla="*/ 41 w 48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8"/>
                    <a:gd name="T85" fmla="*/ 0 h 107"/>
                    <a:gd name="T86" fmla="*/ 48 w 48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8" h="107">
                      <a:moveTo>
                        <a:pt x="41" y="0"/>
                      </a:moveTo>
                      <a:lnTo>
                        <a:pt x="36" y="4"/>
                      </a:lnTo>
                      <a:lnTo>
                        <a:pt x="30" y="14"/>
                      </a:lnTo>
                      <a:lnTo>
                        <a:pt x="21" y="31"/>
                      </a:lnTo>
                      <a:lnTo>
                        <a:pt x="15" y="46"/>
                      </a:lnTo>
                      <a:lnTo>
                        <a:pt x="8" y="64"/>
                      </a:lnTo>
                      <a:lnTo>
                        <a:pt x="2" y="82"/>
                      </a:lnTo>
                      <a:lnTo>
                        <a:pt x="0" y="93"/>
                      </a:lnTo>
                      <a:lnTo>
                        <a:pt x="0" y="97"/>
                      </a:lnTo>
                      <a:lnTo>
                        <a:pt x="0" y="100"/>
                      </a:lnTo>
                      <a:lnTo>
                        <a:pt x="1" y="104"/>
                      </a:lnTo>
                      <a:lnTo>
                        <a:pt x="2" y="107"/>
                      </a:lnTo>
                      <a:lnTo>
                        <a:pt x="5" y="107"/>
                      </a:lnTo>
                      <a:lnTo>
                        <a:pt x="8" y="107"/>
                      </a:lnTo>
                      <a:lnTo>
                        <a:pt x="11" y="106"/>
                      </a:lnTo>
                      <a:lnTo>
                        <a:pt x="14" y="104"/>
                      </a:lnTo>
                      <a:lnTo>
                        <a:pt x="18" y="100"/>
                      </a:lnTo>
                      <a:lnTo>
                        <a:pt x="21" y="95"/>
                      </a:lnTo>
                      <a:lnTo>
                        <a:pt x="26" y="88"/>
                      </a:lnTo>
                      <a:lnTo>
                        <a:pt x="33" y="69"/>
                      </a:lnTo>
                      <a:lnTo>
                        <a:pt x="39" y="51"/>
                      </a:lnTo>
                      <a:lnTo>
                        <a:pt x="43" y="36"/>
                      </a:lnTo>
                      <a:lnTo>
                        <a:pt x="46" y="19"/>
                      </a:lnTo>
                      <a:lnTo>
                        <a:pt x="46" y="12"/>
                      </a:lnTo>
                      <a:lnTo>
                        <a:pt x="48" y="6"/>
                      </a:lnTo>
                      <a:lnTo>
                        <a:pt x="46" y="2"/>
                      </a:lnTo>
                      <a:lnTo>
                        <a:pt x="44" y="0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47" name="Oval 199"/>
                <p:cNvSpPr>
                  <a:spLocks noChangeArrowheads="1"/>
                </p:cNvSpPr>
                <p:nvPr/>
              </p:nvSpPr>
              <p:spPr bwMode="auto">
                <a:xfrm>
                  <a:off x="3967" y="3880"/>
                  <a:ext cx="28" cy="102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48" name="Oval 200"/>
                <p:cNvSpPr>
                  <a:spLocks noChangeArrowheads="1"/>
                </p:cNvSpPr>
                <p:nvPr/>
              </p:nvSpPr>
              <p:spPr bwMode="auto">
                <a:xfrm>
                  <a:off x="3967" y="3876"/>
                  <a:ext cx="28" cy="102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90349" name="Freeform 201"/>
                <p:cNvSpPr/>
                <p:nvPr/>
              </p:nvSpPr>
              <p:spPr bwMode="auto">
                <a:xfrm>
                  <a:off x="3844" y="3871"/>
                  <a:ext cx="125" cy="83"/>
                </a:xfrm>
                <a:custGeom>
                  <a:avLst/>
                  <a:gdLst>
                    <a:gd name="T0" fmla="*/ 115 w 125"/>
                    <a:gd name="T1" fmla="*/ 2 h 83"/>
                    <a:gd name="T2" fmla="*/ 107 w 125"/>
                    <a:gd name="T3" fmla="*/ 3 h 83"/>
                    <a:gd name="T4" fmla="*/ 97 w 125"/>
                    <a:gd name="T5" fmla="*/ 8 h 83"/>
                    <a:gd name="T6" fmla="*/ 81 w 125"/>
                    <a:gd name="T7" fmla="*/ 18 h 83"/>
                    <a:gd name="T8" fmla="*/ 57 w 125"/>
                    <a:gd name="T9" fmla="*/ 31 h 83"/>
                    <a:gd name="T10" fmla="*/ 38 w 125"/>
                    <a:gd name="T11" fmla="*/ 46 h 83"/>
                    <a:gd name="T12" fmla="*/ 23 w 125"/>
                    <a:gd name="T13" fmla="*/ 57 h 83"/>
                    <a:gd name="T14" fmla="*/ 7 w 125"/>
                    <a:gd name="T15" fmla="*/ 68 h 83"/>
                    <a:gd name="T16" fmla="*/ 4 w 125"/>
                    <a:gd name="T17" fmla="*/ 73 h 83"/>
                    <a:gd name="T18" fmla="*/ 1 w 125"/>
                    <a:gd name="T19" fmla="*/ 75 h 83"/>
                    <a:gd name="T20" fmla="*/ 0 w 125"/>
                    <a:gd name="T21" fmla="*/ 79 h 83"/>
                    <a:gd name="T22" fmla="*/ 0 w 125"/>
                    <a:gd name="T23" fmla="*/ 81 h 83"/>
                    <a:gd name="T24" fmla="*/ 2 w 125"/>
                    <a:gd name="T25" fmla="*/ 83 h 83"/>
                    <a:gd name="T26" fmla="*/ 6 w 125"/>
                    <a:gd name="T27" fmla="*/ 83 h 83"/>
                    <a:gd name="T28" fmla="*/ 11 w 125"/>
                    <a:gd name="T29" fmla="*/ 82 h 83"/>
                    <a:gd name="T30" fmla="*/ 15 w 125"/>
                    <a:gd name="T31" fmla="*/ 81 h 83"/>
                    <a:gd name="T32" fmla="*/ 19 w 125"/>
                    <a:gd name="T33" fmla="*/ 80 h 83"/>
                    <a:gd name="T34" fmla="*/ 25 w 125"/>
                    <a:gd name="T35" fmla="*/ 77 h 83"/>
                    <a:gd name="T36" fmla="*/ 43 w 125"/>
                    <a:gd name="T37" fmla="*/ 67 h 83"/>
                    <a:gd name="T38" fmla="*/ 60 w 125"/>
                    <a:gd name="T39" fmla="*/ 57 h 83"/>
                    <a:gd name="T40" fmla="*/ 82 w 125"/>
                    <a:gd name="T41" fmla="*/ 42 h 83"/>
                    <a:gd name="T42" fmla="*/ 101 w 125"/>
                    <a:gd name="T43" fmla="*/ 28 h 83"/>
                    <a:gd name="T44" fmla="*/ 116 w 125"/>
                    <a:gd name="T45" fmla="*/ 15 h 83"/>
                    <a:gd name="T46" fmla="*/ 122 w 125"/>
                    <a:gd name="T47" fmla="*/ 9 h 83"/>
                    <a:gd name="T48" fmla="*/ 125 w 125"/>
                    <a:gd name="T49" fmla="*/ 4 h 83"/>
                    <a:gd name="T50" fmla="*/ 123 w 125"/>
                    <a:gd name="T51" fmla="*/ 1 h 83"/>
                    <a:gd name="T52" fmla="*/ 120 w 125"/>
                    <a:gd name="T53" fmla="*/ 0 h 83"/>
                    <a:gd name="T54" fmla="*/ 115 w 125"/>
                    <a:gd name="T55" fmla="*/ 2 h 8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3"/>
                    <a:gd name="T86" fmla="*/ 125 w 125"/>
                    <a:gd name="T87" fmla="*/ 83 h 8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3">
                      <a:moveTo>
                        <a:pt x="115" y="2"/>
                      </a:moveTo>
                      <a:lnTo>
                        <a:pt x="107" y="3"/>
                      </a:lnTo>
                      <a:lnTo>
                        <a:pt x="97" y="8"/>
                      </a:lnTo>
                      <a:lnTo>
                        <a:pt x="81" y="18"/>
                      </a:lnTo>
                      <a:lnTo>
                        <a:pt x="57" y="31"/>
                      </a:lnTo>
                      <a:lnTo>
                        <a:pt x="38" y="46"/>
                      </a:lnTo>
                      <a:lnTo>
                        <a:pt x="23" y="57"/>
                      </a:lnTo>
                      <a:lnTo>
                        <a:pt x="7" y="68"/>
                      </a:lnTo>
                      <a:lnTo>
                        <a:pt x="4" y="73"/>
                      </a:lnTo>
                      <a:lnTo>
                        <a:pt x="1" y="75"/>
                      </a:lnTo>
                      <a:lnTo>
                        <a:pt x="0" y="79"/>
                      </a:lnTo>
                      <a:lnTo>
                        <a:pt x="0" y="81"/>
                      </a:lnTo>
                      <a:lnTo>
                        <a:pt x="2" y="83"/>
                      </a:lnTo>
                      <a:lnTo>
                        <a:pt x="6" y="83"/>
                      </a:lnTo>
                      <a:lnTo>
                        <a:pt x="11" y="82"/>
                      </a:lnTo>
                      <a:lnTo>
                        <a:pt x="15" y="81"/>
                      </a:lnTo>
                      <a:lnTo>
                        <a:pt x="19" y="80"/>
                      </a:lnTo>
                      <a:lnTo>
                        <a:pt x="25" y="77"/>
                      </a:lnTo>
                      <a:lnTo>
                        <a:pt x="43" y="67"/>
                      </a:lnTo>
                      <a:lnTo>
                        <a:pt x="60" y="57"/>
                      </a:lnTo>
                      <a:lnTo>
                        <a:pt x="82" y="42"/>
                      </a:lnTo>
                      <a:lnTo>
                        <a:pt x="101" y="28"/>
                      </a:lnTo>
                      <a:lnTo>
                        <a:pt x="116" y="15"/>
                      </a:lnTo>
                      <a:lnTo>
                        <a:pt x="122" y="9"/>
                      </a:lnTo>
                      <a:lnTo>
                        <a:pt x="125" y="4"/>
                      </a:lnTo>
                      <a:lnTo>
                        <a:pt x="123" y="1"/>
                      </a:lnTo>
                      <a:lnTo>
                        <a:pt x="120" y="0"/>
                      </a:lnTo>
                      <a:lnTo>
                        <a:pt x="115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0" name="Freeform 202"/>
                <p:cNvSpPr/>
                <p:nvPr/>
              </p:nvSpPr>
              <p:spPr bwMode="auto">
                <a:xfrm>
                  <a:off x="3844" y="3867"/>
                  <a:ext cx="125" cy="84"/>
                </a:xfrm>
                <a:custGeom>
                  <a:avLst/>
                  <a:gdLst>
                    <a:gd name="T0" fmla="*/ 115 w 125"/>
                    <a:gd name="T1" fmla="*/ 2 h 84"/>
                    <a:gd name="T2" fmla="*/ 107 w 125"/>
                    <a:gd name="T3" fmla="*/ 4 h 84"/>
                    <a:gd name="T4" fmla="*/ 97 w 125"/>
                    <a:gd name="T5" fmla="*/ 9 h 84"/>
                    <a:gd name="T6" fmla="*/ 81 w 125"/>
                    <a:gd name="T7" fmla="*/ 18 h 84"/>
                    <a:gd name="T8" fmla="*/ 57 w 125"/>
                    <a:gd name="T9" fmla="*/ 32 h 84"/>
                    <a:gd name="T10" fmla="*/ 38 w 125"/>
                    <a:gd name="T11" fmla="*/ 47 h 84"/>
                    <a:gd name="T12" fmla="*/ 23 w 125"/>
                    <a:gd name="T13" fmla="*/ 58 h 84"/>
                    <a:gd name="T14" fmla="*/ 7 w 125"/>
                    <a:gd name="T15" fmla="*/ 68 h 84"/>
                    <a:gd name="T16" fmla="*/ 4 w 125"/>
                    <a:gd name="T17" fmla="*/ 73 h 84"/>
                    <a:gd name="T18" fmla="*/ 1 w 125"/>
                    <a:gd name="T19" fmla="*/ 76 h 84"/>
                    <a:gd name="T20" fmla="*/ 0 w 125"/>
                    <a:gd name="T21" fmla="*/ 79 h 84"/>
                    <a:gd name="T22" fmla="*/ 0 w 125"/>
                    <a:gd name="T23" fmla="*/ 82 h 84"/>
                    <a:gd name="T24" fmla="*/ 2 w 125"/>
                    <a:gd name="T25" fmla="*/ 84 h 84"/>
                    <a:gd name="T26" fmla="*/ 6 w 125"/>
                    <a:gd name="T27" fmla="*/ 84 h 84"/>
                    <a:gd name="T28" fmla="*/ 11 w 125"/>
                    <a:gd name="T29" fmla="*/ 83 h 84"/>
                    <a:gd name="T30" fmla="*/ 15 w 125"/>
                    <a:gd name="T31" fmla="*/ 82 h 84"/>
                    <a:gd name="T32" fmla="*/ 19 w 125"/>
                    <a:gd name="T33" fmla="*/ 80 h 84"/>
                    <a:gd name="T34" fmla="*/ 25 w 125"/>
                    <a:gd name="T35" fmla="*/ 77 h 84"/>
                    <a:gd name="T36" fmla="*/ 43 w 125"/>
                    <a:gd name="T37" fmla="*/ 68 h 84"/>
                    <a:gd name="T38" fmla="*/ 60 w 125"/>
                    <a:gd name="T39" fmla="*/ 58 h 84"/>
                    <a:gd name="T40" fmla="*/ 82 w 125"/>
                    <a:gd name="T41" fmla="*/ 43 h 84"/>
                    <a:gd name="T42" fmla="*/ 101 w 125"/>
                    <a:gd name="T43" fmla="*/ 28 h 84"/>
                    <a:gd name="T44" fmla="*/ 116 w 125"/>
                    <a:gd name="T45" fmla="*/ 16 h 84"/>
                    <a:gd name="T46" fmla="*/ 122 w 125"/>
                    <a:gd name="T47" fmla="*/ 9 h 84"/>
                    <a:gd name="T48" fmla="*/ 125 w 125"/>
                    <a:gd name="T49" fmla="*/ 4 h 84"/>
                    <a:gd name="T50" fmla="*/ 123 w 125"/>
                    <a:gd name="T51" fmla="*/ 1 h 84"/>
                    <a:gd name="T52" fmla="*/ 120 w 125"/>
                    <a:gd name="T53" fmla="*/ 0 h 84"/>
                    <a:gd name="T54" fmla="*/ 115 w 125"/>
                    <a:gd name="T55" fmla="*/ 2 h 8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4"/>
                    <a:gd name="T86" fmla="*/ 125 w 125"/>
                    <a:gd name="T87" fmla="*/ 84 h 8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4">
                      <a:moveTo>
                        <a:pt x="115" y="2"/>
                      </a:moveTo>
                      <a:lnTo>
                        <a:pt x="107" y="4"/>
                      </a:lnTo>
                      <a:lnTo>
                        <a:pt x="97" y="9"/>
                      </a:lnTo>
                      <a:lnTo>
                        <a:pt x="81" y="18"/>
                      </a:lnTo>
                      <a:lnTo>
                        <a:pt x="57" y="32"/>
                      </a:lnTo>
                      <a:lnTo>
                        <a:pt x="38" y="47"/>
                      </a:lnTo>
                      <a:lnTo>
                        <a:pt x="23" y="58"/>
                      </a:lnTo>
                      <a:lnTo>
                        <a:pt x="7" y="68"/>
                      </a:lnTo>
                      <a:lnTo>
                        <a:pt x="4" y="73"/>
                      </a:lnTo>
                      <a:lnTo>
                        <a:pt x="1" y="76"/>
                      </a:lnTo>
                      <a:lnTo>
                        <a:pt x="0" y="79"/>
                      </a:lnTo>
                      <a:lnTo>
                        <a:pt x="0" y="82"/>
                      </a:lnTo>
                      <a:lnTo>
                        <a:pt x="2" y="84"/>
                      </a:lnTo>
                      <a:lnTo>
                        <a:pt x="6" y="84"/>
                      </a:lnTo>
                      <a:lnTo>
                        <a:pt x="11" y="83"/>
                      </a:lnTo>
                      <a:lnTo>
                        <a:pt x="15" y="82"/>
                      </a:lnTo>
                      <a:lnTo>
                        <a:pt x="19" y="80"/>
                      </a:lnTo>
                      <a:lnTo>
                        <a:pt x="25" y="77"/>
                      </a:lnTo>
                      <a:lnTo>
                        <a:pt x="43" y="68"/>
                      </a:lnTo>
                      <a:lnTo>
                        <a:pt x="60" y="58"/>
                      </a:lnTo>
                      <a:lnTo>
                        <a:pt x="82" y="43"/>
                      </a:lnTo>
                      <a:lnTo>
                        <a:pt x="101" y="28"/>
                      </a:lnTo>
                      <a:lnTo>
                        <a:pt x="116" y="16"/>
                      </a:lnTo>
                      <a:lnTo>
                        <a:pt x="122" y="9"/>
                      </a:lnTo>
                      <a:lnTo>
                        <a:pt x="125" y="4"/>
                      </a:lnTo>
                      <a:lnTo>
                        <a:pt x="123" y="1"/>
                      </a:lnTo>
                      <a:lnTo>
                        <a:pt x="120" y="0"/>
                      </a:lnTo>
                      <a:lnTo>
                        <a:pt x="11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1" name="Freeform 203"/>
                <p:cNvSpPr/>
                <p:nvPr/>
              </p:nvSpPr>
              <p:spPr bwMode="auto">
                <a:xfrm>
                  <a:off x="3804" y="3864"/>
                  <a:ext cx="161" cy="48"/>
                </a:xfrm>
                <a:custGeom>
                  <a:avLst/>
                  <a:gdLst>
                    <a:gd name="T0" fmla="*/ 159 w 161"/>
                    <a:gd name="T1" fmla="*/ 3 h 48"/>
                    <a:gd name="T2" fmla="*/ 157 w 161"/>
                    <a:gd name="T3" fmla="*/ 2 h 48"/>
                    <a:gd name="T4" fmla="*/ 155 w 161"/>
                    <a:gd name="T5" fmla="*/ 1 h 48"/>
                    <a:gd name="T6" fmla="*/ 151 w 161"/>
                    <a:gd name="T7" fmla="*/ 0 h 48"/>
                    <a:gd name="T8" fmla="*/ 146 w 161"/>
                    <a:gd name="T9" fmla="*/ 1 h 48"/>
                    <a:gd name="T10" fmla="*/ 133 w 161"/>
                    <a:gd name="T11" fmla="*/ 3 h 48"/>
                    <a:gd name="T12" fmla="*/ 111 w 161"/>
                    <a:gd name="T13" fmla="*/ 8 h 48"/>
                    <a:gd name="T14" fmla="*/ 88 w 161"/>
                    <a:gd name="T15" fmla="*/ 13 h 48"/>
                    <a:gd name="T16" fmla="*/ 68 w 161"/>
                    <a:gd name="T17" fmla="*/ 18 h 48"/>
                    <a:gd name="T18" fmla="*/ 47 w 161"/>
                    <a:gd name="T19" fmla="*/ 25 h 48"/>
                    <a:gd name="T20" fmla="*/ 28 w 161"/>
                    <a:gd name="T21" fmla="*/ 30 h 48"/>
                    <a:gd name="T22" fmla="*/ 16 w 161"/>
                    <a:gd name="T23" fmla="*/ 35 h 48"/>
                    <a:gd name="T24" fmla="*/ 10 w 161"/>
                    <a:gd name="T25" fmla="*/ 37 h 48"/>
                    <a:gd name="T26" fmla="*/ 6 w 161"/>
                    <a:gd name="T27" fmla="*/ 38 h 48"/>
                    <a:gd name="T28" fmla="*/ 3 w 161"/>
                    <a:gd name="T29" fmla="*/ 40 h 48"/>
                    <a:gd name="T30" fmla="*/ 1 w 161"/>
                    <a:gd name="T31" fmla="*/ 42 h 48"/>
                    <a:gd name="T32" fmla="*/ 0 w 161"/>
                    <a:gd name="T33" fmla="*/ 44 h 48"/>
                    <a:gd name="T34" fmla="*/ 1 w 161"/>
                    <a:gd name="T35" fmla="*/ 46 h 48"/>
                    <a:gd name="T36" fmla="*/ 3 w 161"/>
                    <a:gd name="T37" fmla="*/ 47 h 48"/>
                    <a:gd name="T38" fmla="*/ 5 w 161"/>
                    <a:gd name="T39" fmla="*/ 47 h 48"/>
                    <a:gd name="T40" fmla="*/ 8 w 161"/>
                    <a:gd name="T41" fmla="*/ 48 h 48"/>
                    <a:gd name="T42" fmla="*/ 12 w 161"/>
                    <a:gd name="T43" fmla="*/ 47 h 48"/>
                    <a:gd name="T44" fmla="*/ 19 w 161"/>
                    <a:gd name="T45" fmla="*/ 46 h 48"/>
                    <a:gd name="T46" fmla="*/ 26 w 161"/>
                    <a:gd name="T47" fmla="*/ 46 h 48"/>
                    <a:gd name="T48" fmla="*/ 38 w 161"/>
                    <a:gd name="T49" fmla="*/ 43 h 48"/>
                    <a:gd name="T50" fmla="*/ 55 w 161"/>
                    <a:gd name="T51" fmla="*/ 39 h 48"/>
                    <a:gd name="T52" fmla="*/ 75 w 161"/>
                    <a:gd name="T53" fmla="*/ 35 h 48"/>
                    <a:gd name="T54" fmla="*/ 97 w 161"/>
                    <a:gd name="T55" fmla="*/ 29 h 48"/>
                    <a:gd name="T56" fmla="*/ 117 w 161"/>
                    <a:gd name="T57" fmla="*/ 23 h 48"/>
                    <a:gd name="T58" fmla="*/ 130 w 161"/>
                    <a:gd name="T59" fmla="*/ 19 h 48"/>
                    <a:gd name="T60" fmla="*/ 141 w 161"/>
                    <a:gd name="T61" fmla="*/ 16 h 48"/>
                    <a:gd name="T62" fmla="*/ 153 w 161"/>
                    <a:gd name="T63" fmla="*/ 11 h 48"/>
                    <a:gd name="T64" fmla="*/ 159 w 161"/>
                    <a:gd name="T65" fmla="*/ 9 h 48"/>
                    <a:gd name="T66" fmla="*/ 160 w 161"/>
                    <a:gd name="T67" fmla="*/ 7 h 48"/>
                    <a:gd name="T68" fmla="*/ 161 w 161"/>
                    <a:gd name="T69" fmla="*/ 5 h 48"/>
                    <a:gd name="T70" fmla="*/ 159 w 161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1"/>
                    <a:gd name="T109" fmla="*/ 0 h 48"/>
                    <a:gd name="T110" fmla="*/ 161 w 161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1" h="48">
                      <a:moveTo>
                        <a:pt x="159" y="3"/>
                      </a:moveTo>
                      <a:lnTo>
                        <a:pt x="157" y="2"/>
                      </a:lnTo>
                      <a:lnTo>
                        <a:pt x="155" y="1"/>
                      </a:lnTo>
                      <a:lnTo>
                        <a:pt x="151" y="0"/>
                      </a:lnTo>
                      <a:lnTo>
                        <a:pt x="146" y="1"/>
                      </a:lnTo>
                      <a:lnTo>
                        <a:pt x="133" y="3"/>
                      </a:lnTo>
                      <a:lnTo>
                        <a:pt x="111" y="8"/>
                      </a:lnTo>
                      <a:lnTo>
                        <a:pt x="88" y="13"/>
                      </a:lnTo>
                      <a:lnTo>
                        <a:pt x="68" y="18"/>
                      </a:lnTo>
                      <a:lnTo>
                        <a:pt x="47" y="25"/>
                      </a:lnTo>
                      <a:lnTo>
                        <a:pt x="28" y="30"/>
                      </a:lnTo>
                      <a:lnTo>
                        <a:pt x="16" y="35"/>
                      </a:lnTo>
                      <a:lnTo>
                        <a:pt x="10" y="37"/>
                      </a:lnTo>
                      <a:lnTo>
                        <a:pt x="6" y="38"/>
                      </a:lnTo>
                      <a:lnTo>
                        <a:pt x="3" y="40"/>
                      </a:lnTo>
                      <a:lnTo>
                        <a:pt x="1" y="42"/>
                      </a:lnTo>
                      <a:lnTo>
                        <a:pt x="0" y="44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8" y="48"/>
                      </a:lnTo>
                      <a:lnTo>
                        <a:pt x="12" y="47"/>
                      </a:lnTo>
                      <a:lnTo>
                        <a:pt x="19" y="46"/>
                      </a:lnTo>
                      <a:lnTo>
                        <a:pt x="26" y="46"/>
                      </a:lnTo>
                      <a:lnTo>
                        <a:pt x="38" y="43"/>
                      </a:lnTo>
                      <a:lnTo>
                        <a:pt x="55" y="39"/>
                      </a:lnTo>
                      <a:lnTo>
                        <a:pt x="75" y="35"/>
                      </a:lnTo>
                      <a:lnTo>
                        <a:pt x="97" y="29"/>
                      </a:lnTo>
                      <a:lnTo>
                        <a:pt x="117" y="23"/>
                      </a:lnTo>
                      <a:lnTo>
                        <a:pt x="130" y="19"/>
                      </a:lnTo>
                      <a:lnTo>
                        <a:pt x="141" y="16"/>
                      </a:lnTo>
                      <a:lnTo>
                        <a:pt x="153" y="11"/>
                      </a:lnTo>
                      <a:lnTo>
                        <a:pt x="159" y="9"/>
                      </a:lnTo>
                      <a:lnTo>
                        <a:pt x="160" y="7"/>
                      </a:lnTo>
                      <a:lnTo>
                        <a:pt x="161" y="5"/>
                      </a:lnTo>
                      <a:lnTo>
                        <a:pt x="159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2" name="Freeform 204"/>
                <p:cNvSpPr/>
                <p:nvPr/>
              </p:nvSpPr>
              <p:spPr bwMode="auto">
                <a:xfrm>
                  <a:off x="3804" y="3861"/>
                  <a:ext cx="161" cy="48"/>
                </a:xfrm>
                <a:custGeom>
                  <a:avLst/>
                  <a:gdLst>
                    <a:gd name="T0" fmla="*/ 159 w 161"/>
                    <a:gd name="T1" fmla="*/ 3 h 48"/>
                    <a:gd name="T2" fmla="*/ 157 w 161"/>
                    <a:gd name="T3" fmla="*/ 2 h 48"/>
                    <a:gd name="T4" fmla="*/ 155 w 161"/>
                    <a:gd name="T5" fmla="*/ 0 h 48"/>
                    <a:gd name="T6" fmla="*/ 151 w 161"/>
                    <a:gd name="T7" fmla="*/ 0 h 48"/>
                    <a:gd name="T8" fmla="*/ 146 w 161"/>
                    <a:gd name="T9" fmla="*/ 0 h 48"/>
                    <a:gd name="T10" fmla="*/ 133 w 161"/>
                    <a:gd name="T11" fmla="*/ 3 h 48"/>
                    <a:gd name="T12" fmla="*/ 111 w 161"/>
                    <a:gd name="T13" fmla="*/ 7 h 48"/>
                    <a:gd name="T14" fmla="*/ 88 w 161"/>
                    <a:gd name="T15" fmla="*/ 13 h 48"/>
                    <a:gd name="T16" fmla="*/ 68 w 161"/>
                    <a:gd name="T17" fmla="*/ 18 h 48"/>
                    <a:gd name="T18" fmla="*/ 47 w 161"/>
                    <a:gd name="T19" fmla="*/ 24 h 48"/>
                    <a:gd name="T20" fmla="*/ 28 w 161"/>
                    <a:gd name="T21" fmla="*/ 30 h 48"/>
                    <a:gd name="T22" fmla="*/ 16 w 161"/>
                    <a:gd name="T23" fmla="*/ 34 h 48"/>
                    <a:gd name="T24" fmla="*/ 10 w 161"/>
                    <a:gd name="T25" fmla="*/ 36 h 48"/>
                    <a:gd name="T26" fmla="*/ 6 w 161"/>
                    <a:gd name="T27" fmla="*/ 38 h 48"/>
                    <a:gd name="T28" fmla="*/ 3 w 161"/>
                    <a:gd name="T29" fmla="*/ 40 h 48"/>
                    <a:gd name="T30" fmla="*/ 1 w 161"/>
                    <a:gd name="T31" fmla="*/ 42 h 48"/>
                    <a:gd name="T32" fmla="*/ 0 w 161"/>
                    <a:gd name="T33" fmla="*/ 44 h 48"/>
                    <a:gd name="T34" fmla="*/ 1 w 161"/>
                    <a:gd name="T35" fmla="*/ 46 h 48"/>
                    <a:gd name="T36" fmla="*/ 3 w 161"/>
                    <a:gd name="T37" fmla="*/ 47 h 48"/>
                    <a:gd name="T38" fmla="*/ 5 w 161"/>
                    <a:gd name="T39" fmla="*/ 47 h 48"/>
                    <a:gd name="T40" fmla="*/ 8 w 161"/>
                    <a:gd name="T41" fmla="*/ 48 h 48"/>
                    <a:gd name="T42" fmla="*/ 12 w 161"/>
                    <a:gd name="T43" fmla="*/ 47 h 48"/>
                    <a:gd name="T44" fmla="*/ 19 w 161"/>
                    <a:gd name="T45" fmla="*/ 46 h 48"/>
                    <a:gd name="T46" fmla="*/ 26 w 161"/>
                    <a:gd name="T47" fmla="*/ 45 h 48"/>
                    <a:gd name="T48" fmla="*/ 38 w 161"/>
                    <a:gd name="T49" fmla="*/ 43 h 48"/>
                    <a:gd name="T50" fmla="*/ 55 w 161"/>
                    <a:gd name="T51" fmla="*/ 40 h 48"/>
                    <a:gd name="T52" fmla="*/ 75 w 161"/>
                    <a:gd name="T53" fmla="*/ 34 h 48"/>
                    <a:gd name="T54" fmla="*/ 97 w 161"/>
                    <a:gd name="T55" fmla="*/ 29 h 48"/>
                    <a:gd name="T56" fmla="*/ 117 w 161"/>
                    <a:gd name="T57" fmla="*/ 23 h 48"/>
                    <a:gd name="T58" fmla="*/ 130 w 161"/>
                    <a:gd name="T59" fmla="*/ 19 h 48"/>
                    <a:gd name="T60" fmla="*/ 141 w 161"/>
                    <a:gd name="T61" fmla="*/ 15 h 48"/>
                    <a:gd name="T62" fmla="*/ 153 w 161"/>
                    <a:gd name="T63" fmla="*/ 10 h 48"/>
                    <a:gd name="T64" fmla="*/ 159 w 161"/>
                    <a:gd name="T65" fmla="*/ 8 h 48"/>
                    <a:gd name="T66" fmla="*/ 160 w 161"/>
                    <a:gd name="T67" fmla="*/ 6 h 48"/>
                    <a:gd name="T68" fmla="*/ 161 w 161"/>
                    <a:gd name="T69" fmla="*/ 5 h 48"/>
                    <a:gd name="T70" fmla="*/ 159 w 161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1"/>
                    <a:gd name="T109" fmla="*/ 0 h 48"/>
                    <a:gd name="T110" fmla="*/ 161 w 161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1" h="48">
                      <a:moveTo>
                        <a:pt x="159" y="3"/>
                      </a:moveTo>
                      <a:lnTo>
                        <a:pt x="157" y="2"/>
                      </a:lnTo>
                      <a:lnTo>
                        <a:pt x="155" y="0"/>
                      </a:lnTo>
                      <a:lnTo>
                        <a:pt x="151" y="0"/>
                      </a:lnTo>
                      <a:lnTo>
                        <a:pt x="146" y="0"/>
                      </a:lnTo>
                      <a:lnTo>
                        <a:pt x="133" y="3"/>
                      </a:lnTo>
                      <a:lnTo>
                        <a:pt x="111" y="7"/>
                      </a:lnTo>
                      <a:lnTo>
                        <a:pt x="88" y="13"/>
                      </a:lnTo>
                      <a:lnTo>
                        <a:pt x="68" y="18"/>
                      </a:lnTo>
                      <a:lnTo>
                        <a:pt x="47" y="24"/>
                      </a:lnTo>
                      <a:lnTo>
                        <a:pt x="28" y="30"/>
                      </a:lnTo>
                      <a:lnTo>
                        <a:pt x="16" y="34"/>
                      </a:lnTo>
                      <a:lnTo>
                        <a:pt x="10" y="36"/>
                      </a:lnTo>
                      <a:lnTo>
                        <a:pt x="6" y="38"/>
                      </a:lnTo>
                      <a:lnTo>
                        <a:pt x="3" y="40"/>
                      </a:lnTo>
                      <a:lnTo>
                        <a:pt x="1" y="42"/>
                      </a:lnTo>
                      <a:lnTo>
                        <a:pt x="0" y="44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8" y="48"/>
                      </a:lnTo>
                      <a:lnTo>
                        <a:pt x="12" y="47"/>
                      </a:lnTo>
                      <a:lnTo>
                        <a:pt x="19" y="46"/>
                      </a:lnTo>
                      <a:lnTo>
                        <a:pt x="26" y="45"/>
                      </a:lnTo>
                      <a:lnTo>
                        <a:pt x="38" y="43"/>
                      </a:lnTo>
                      <a:lnTo>
                        <a:pt x="55" y="40"/>
                      </a:lnTo>
                      <a:lnTo>
                        <a:pt x="75" y="34"/>
                      </a:lnTo>
                      <a:lnTo>
                        <a:pt x="97" y="29"/>
                      </a:lnTo>
                      <a:lnTo>
                        <a:pt x="117" y="23"/>
                      </a:lnTo>
                      <a:lnTo>
                        <a:pt x="130" y="19"/>
                      </a:lnTo>
                      <a:lnTo>
                        <a:pt x="141" y="15"/>
                      </a:lnTo>
                      <a:lnTo>
                        <a:pt x="153" y="10"/>
                      </a:lnTo>
                      <a:lnTo>
                        <a:pt x="159" y="8"/>
                      </a:lnTo>
                      <a:lnTo>
                        <a:pt x="160" y="6"/>
                      </a:lnTo>
                      <a:lnTo>
                        <a:pt x="161" y="5"/>
                      </a:lnTo>
                      <a:lnTo>
                        <a:pt x="159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3" name="Freeform 205"/>
                <p:cNvSpPr/>
                <p:nvPr/>
              </p:nvSpPr>
              <p:spPr bwMode="auto">
                <a:xfrm>
                  <a:off x="3904" y="3871"/>
                  <a:ext cx="70" cy="107"/>
                </a:xfrm>
                <a:custGeom>
                  <a:avLst/>
                  <a:gdLst>
                    <a:gd name="T0" fmla="*/ 62 w 70"/>
                    <a:gd name="T1" fmla="*/ 0 h 107"/>
                    <a:gd name="T2" fmla="*/ 55 w 70"/>
                    <a:gd name="T3" fmla="*/ 4 h 107"/>
                    <a:gd name="T4" fmla="*/ 46 w 70"/>
                    <a:gd name="T5" fmla="*/ 14 h 107"/>
                    <a:gd name="T6" fmla="*/ 36 w 70"/>
                    <a:gd name="T7" fmla="*/ 27 h 107"/>
                    <a:gd name="T8" fmla="*/ 25 w 70"/>
                    <a:gd name="T9" fmla="*/ 45 h 107"/>
                    <a:gd name="T10" fmla="*/ 14 w 70"/>
                    <a:gd name="T11" fmla="*/ 63 h 107"/>
                    <a:gd name="T12" fmla="*/ 6 w 70"/>
                    <a:gd name="T13" fmla="*/ 81 h 107"/>
                    <a:gd name="T14" fmla="*/ 1 w 70"/>
                    <a:gd name="T15" fmla="*/ 92 h 107"/>
                    <a:gd name="T16" fmla="*/ 0 w 70"/>
                    <a:gd name="T17" fmla="*/ 96 h 107"/>
                    <a:gd name="T18" fmla="*/ 0 w 70"/>
                    <a:gd name="T19" fmla="*/ 99 h 107"/>
                    <a:gd name="T20" fmla="*/ 0 w 70"/>
                    <a:gd name="T21" fmla="*/ 103 h 107"/>
                    <a:gd name="T22" fmla="*/ 3 w 70"/>
                    <a:gd name="T23" fmla="*/ 106 h 107"/>
                    <a:gd name="T24" fmla="*/ 6 w 70"/>
                    <a:gd name="T25" fmla="*/ 107 h 107"/>
                    <a:gd name="T26" fmla="*/ 10 w 70"/>
                    <a:gd name="T27" fmla="*/ 106 h 107"/>
                    <a:gd name="T28" fmla="*/ 13 w 70"/>
                    <a:gd name="T29" fmla="*/ 105 h 107"/>
                    <a:gd name="T30" fmla="*/ 16 w 70"/>
                    <a:gd name="T31" fmla="*/ 103 h 107"/>
                    <a:gd name="T32" fmla="*/ 19 w 70"/>
                    <a:gd name="T33" fmla="*/ 100 h 107"/>
                    <a:gd name="T34" fmla="*/ 25 w 70"/>
                    <a:gd name="T35" fmla="*/ 90 h 107"/>
                    <a:gd name="T36" fmla="*/ 37 w 70"/>
                    <a:gd name="T37" fmla="*/ 71 h 107"/>
                    <a:gd name="T38" fmla="*/ 48 w 70"/>
                    <a:gd name="T39" fmla="*/ 55 h 107"/>
                    <a:gd name="T40" fmla="*/ 58 w 70"/>
                    <a:gd name="T41" fmla="*/ 37 h 107"/>
                    <a:gd name="T42" fmla="*/ 65 w 70"/>
                    <a:gd name="T43" fmla="*/ 22 h 107"/>
                    <a:gd name="T44" fmla="*/ 69 w 70"/>
                    <a:gd name="T45" fmla="*/ 12 h 107"/>
                    <a:gd name="T46" fmla="*/ 70 w 70"/>
                    <a:gd name="T47" fmla="*/ 6 h 107"/>
                    <a:gd name="T48" fmla="*/ 68 w 70"/>
                    <a:gd name="T49" fmla="*/ 2 h 107"/>
                    <a:gd name="T50" fmla="*/ 65 w 70"/>
                    <a:gd name="T51" fmla="*/ 0 h 107"/>
                    <a:gd name="T52" fmla="*/ 62 w 70"/>
                    <a:gd name="T53" fmla="*/ 0 h 10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107"/>
                    <a:gd name="T83" fmla="*/ 70 w 70"/>
                    <a:gd name="T84" fmla="*/ 107 h 10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107">
                      <a:moveTo>
                        <a:pt x="62" y="0"/>
                      </a:moveTo>
                      <a:lnTo>
                        <a:pt x="55" y="4"/>
                      </a:lnTo>
                      <a:lnTo>
                        <a:pt x="46" y="14"/>
                      </a:lnTo>
                      <a:lnTo>
                        <a:pt x="36" y="27"/>
                      </a:lnTo>
                      <a:lnTo>
                        <a:pt x="25" y="45"/>
                      </a:lnTo>
                      <a:lnTo>
                        <a:pt x="14" y="63"/>
                      </a:lnTo>
                      <a:lnTo>
                        <a:pt x="6" y="81"/>
                      </a:lnTo>
                      <a:lnTo>
                        <a:pt x="1" y="92"/>
                      </a:lnTo>
                      <a:lnTo>
                        <a:pt x="0" y="96"/>
                      </a:lnTo>
                      <a:lnTo>
                        <a:pt x="0" y="99"/>
                      </a:lnTo>
                      <a:lnTo>
                        <a:pt x="0" y="103"/>
                      </a:lnTo>
                      <a:lnTo>
                        <a:pt x="3" y="106"/>
                      </a:lnTo>
                      <a:lnTo>
                        <a:pt x="6" y="107"/>
                      </a:lnTo>
                      <a:lnTo>
                        <a:pt x="10" y="106"/>
                      </a:lnTo>
                      <a:lnTo>
                        <a:pt x="13" y="105"/>
                      </a:lnTo>
                      <a:lnTo>
                        <a:pt x="16" y="103"/>
                      </a:lnTo>
                      <a:lnTo>
                        <a:pt x="19" y="100"/>
                      </a:lnTo>
                      <a:lnTo>
                        <a:pt x="25" y="90"/>
                      </a:lnTo>
                      <a:lnTo>
                        <a:pt x="37" y="71"/>
                      </a:lnTo>
                      <a:lnTo>
                        <a:pt x="48" y="55"/>
                      </a:lnTo>
                      <a:lnTo>
                        <a:pt x="58" y="37"/>
                      </a:lnTo>
                      <a:lnTo>
                        <a:pt x="65" y="22"/>
                      </a:lnTo>
                      <a:lnTo>
                        <a:pt x="69" y="12"/>
                      </a:lnTo>
                      <a:lnTo>
                        <a:pt x="70" y="6"/>
                      </a:lnTo>
                      <a:lnTo>
                        <a:pt x="68" y="2"/>
                      </a:lnTo>
                      <a:lnTo>
                        <a:pt x="65" y="0"/>
                      </a:lnTo>
                      <a:lnTo>
                        <a:pt x="62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4" name="Freeform 206"/>
                <p:cNvSpPr/>
                <p:nvPr/>
              </p:nvSpPr>
              <p:spPr bwMode="auto">
                <a:xfrm>
                  <a:off x="3903" y="3867"/>
                  <a:ext cx="71" cy="107"/>
                </a:xfrm>
                <a:custGeom>
                  <a:avLst/>
                  <a:gdLst>
                    <a:gd name="T0" fmla="*/ 61 w 71"/>
                    <a:gd name="T1" fmla="*/ 0 h 107"/>
                    <a:gd name="T2" fmla="*/ 55 w 71"/>
                    <a:gd name="T3" fmla="*/ 4 h 107"/>
                    <a:gd name="T4" fmla="*/ 46 w 71"/>
                    <a:gd name="T5" fmla="*/ 15 h 107"/>
                    <a:gd name="T6" fmla="*/ 36 w 71"/>
                    <a:gd name="T7" fmla="*/ 28 h 107"/>
                    <a:gd name="T8" fmla="*/ 25 w 71"/>
                    <a:gd name="T9" fmla="*/ 45 h 107"/>
                    <a:gd name="T10" fmla="*/ 14 w 71"/>
                    <a:gd name="T11" fmla="*/ 63 h 107"/>
                    <a:gd name="T12" fmla="*/ 5 w 71"/>
                    <a:gd name="T13" fmla="*/ 82 h 107"/>
                    <a:gd name="T14" fmla="*/ 1 w 71"/>
                    <a:gd name="T15" fmla="*/ 93 h 107"/>
                    <a:gd name="T16" fmla="*/ 1 w 71"/>
                    <a:gd name="T17" fmla="*/ 96 h 107"/>
                    <a:gd name="T18" fmla="*/ 0 w 71"/>
                    <a:gd name="T19" fmla="*/ 100 h 107"/>
                    <a:gd name="T20" fmla="*/ 1 w 71"/>
                    <a:gd name="T21" fmla="*/ 104 h 107"/>
                    <a:gd name="T22" fmla="*/ 3 w 71"/>
                    <a:gd name="T23" fmla="*/ 106 h 107"/>
                    <a:gd name="T24" fmla="*/ 6 w 71"/>
                    <a:gd name="T25" fmla="*/ 107 h 107"/>
                    <a:gd name="T26" fmla="*/ 10 w 71"/>
                    <a:gd name="T27" fmla="*/ 107 h 107"/>
                    <a:gd name="T28" fmla="*/ 13 w 71"/>
                    <a:gd name="T29" fmla="*/ 105 h 107"/>
                    <a:gd name="T30" fmla="*/ 15 w 71"/>
                    <a:gd name="T31" fmla="*/ 104 h 107"/>
                    <a:gd name="T32" fmla="*/ 18 w 71"/>
                    <a:gd name="T33" fmla="*/ 101 h 107"/>
                    <a:gd name="T34" fmla="*/ 26 w 71"/>
                    <a:gd name="T35" fmla="*/ 91 h 107"/>
                    <a:gd name="T36" fmla="*/ 38 w 71"/>
                    <a:gd name="T37" fmla="*/ 72 h 107"/>
                    <a:gd name="T38" fmla="*/ 48 w 71"/>
                    <a:gd name="T39" fmla="*/ 56 h 107"/>
                    <a:gd name="T40" fmla="*/ 58 w 71"/>
                    <a:gd name="T41" fmla="*/ 37 h 107"/>
                    <a:gd name="T42" fmla="*/ 66 w 71"/>
                    <a:gd name="T43" fmla="*/ 23 h 107"/>
                    <a:gd name="T44" fmla="*/ 69 w 71"/>
                    <a:gd name="T45" fmla="*/ 12 h 107"/>
                    <a:gd name="T46" fmla="*/ 71 w 71"/>
                    <a:gd name="T47" fmla="*/ 7 h 107"/>
                    <a:gd name="T48" fmla="*/ 69 w 71"/>
                    <a:gd name="T49" fmla="*/ 2 h 107"/>
                    <a:gd name="T50" fmla="*/ 66 w 71"/>
                    <a:gd name="T51" fmla="*/ 0 h 107"/>
                    <a:gd name="T52" fmla="*/ 61 w 71"/>
                    <a:gd name="T53" fmla="*/ 0 h 10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7"/>
                    <a:gd name="T83" fmla="*/ 71 w 71"/>
                    <a:gd name="T84" fmla="*/ 107 h 10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7">
                      <a:moveTo>
                        <a:pt x="61" y="0"/>
                      </a:moveTo>
                      <a:lnTo>
                        <a:pt x="55" y="4"/>
                      </a:lnTo>
                      <a:lnTo>
                        <a:pt x="46" y="15"/>
                      </a:lnTo>
                      <a:lnTo>
                        <a:pt x="36" y="28"/>
                      </a:lnTo>
                      <a:lnTo>
                        <a:pt x="25" y="45"/>
                      </a:lnTo>
                      <a:lnTo>
                        <a:pt x="14" y="63"/>
                      </a:lnTo>
                      <a:lnTo>
                        <a:pt x="5" y="82"/>
                      </a:lnTo>
                      <a:lnTo>
                        <a:pt x="1" y="93"/>
                      </a:lnTo>
                      <a:lnTo>
                        <a:pt x="1" y="96"/>
                      </a:lnTo>
                      <a:lnTo>
                        <a:pt x="0" y="100"/>
                      </a:lnTo>
                      <a:lnTo>
                        <a:pt x="1" y="104"/>
                      </a:lnTo>
                      <a:lnTo>
                        <a:pt x="3" y="106"/>
                      </a:lnTo>
                      <a:lnTo>
                        <a:pt x="6" y="107"/>
                      </a:lnTo>
                      <a:lnTo>
                        <a:pt x="10" y="107"/>
                      </a:lnTo>
                      <a:lnTo>
                        <a:pt x="13" y="105"/>
                      </a:lnTo>
                      <a:lnTo>
                        <a:pt x="15" y="104"/>
                      </a:lnTo>
                      <a:lnTo>
                        <a:pt x="18" y="101"/>
                      </a:lnTo>
                      <a:lnTo>
                        <a:pt x="26" y="91"/>
                      </a:lnTo>
                      <a:lnTo>
                        <a:pt x="38" y="72"/>
                      </a:lnTo>
                      <a:lnTo>
                        <a:pt x="48" y="56"/>
                      </a:lnTo>
                      <a:lnTo>
                        <a:pt x="58" y="37"/>
                      </a:lnTo>
                      <a:lnTo>
                        <a:pt x="66" y="23"/>
                      </a:lnTo>
                      <a:lnTo>
                        <a:pt x="69" y="12"/>
                      </a:lnTo>
                      <a:lnTo>
                        <a:pt x="71" y="7"/>
                      </a:lnTo>
                      <a:lnTo>
                        <a:pt x="69" y="2"/>
                      </a:lnTo>
                      <a:lnTo>
                        <a:pt x="66" y="0"/>
                      </a:lnTo>
                      <a:lnTo>
                        <a:pt x="6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5" name="Freeform 207"/>
                <p:cNvSpPr/>
                <p:nvPr/>
              </p:nvSpPr>
              <p:spPr bwMode="auto">
                <a:xfrm>
                  <a:off x="3899" y="3866"/>
                  <a:ext cx="60" cy="17"/>
                </a:xfrm>
                <a:custGeom>
                  <a:avLst/>
                  <a:gdLst>
                    <a:gd name="T0" fmla="*/ 59 w 60"/>
                    <a:gd name="T1" fmla="*/ 1 h 17"/>
                    <a:gd name="T2" fmla="*/ 58 w 60"/>
                    <a:gd name="T3" fmla="*/ 1 h 17"/>
                    <a:gd name="T4" fmla="*/ 57 w 60"/>
                    <a:gd name="T5" fmla="*/ 0 h 17"/>
                    <a:gd name="T6" fmla="*/ 56 w 60"/>
                    <a:gd name="T7" fmla="*/ 0 h 17"/>
                    <a:gd name="T8" fmla="*/ 55 w 60"/>
                    <a:gd name="T9" fmla="*/ 0 h 17"/>
                    <a:gd name="T10" fmla="*/ 49 w 60"/>
                    <a:gd name="T11" fmla="*/ 1 h 17"/>
                    <a:gd name="T12" fmla="*/ 41 w 60"/>
                    <a:gd name="T13" fmla="*/ 2 h 17"/>
                    <a:gd name="T14" fmla="*/ 33 w 60"/>
                    <a:gd name="T15" fmla="*/ 5 h 17"/>
                    <a:gd name="T16" fmla="*/ 26 w 60"/>
                    <a:gd name="T17" fmla="*/ 7 h 17"/>
                    <a:gd name="T18" fmla="*/ 17 w 60"/>
                    <a:gd name="T19" fmla="*/ 9 h 17"/>
                    <a:gd name="T20" fmla="*/ 11 w 60"/>
                    <a:gd name="T21" fmla="*/ 11 h 17"/>
                    <a:gd name="T22" fmla="*/ 6 w 60"/>
                    <a:gd name="T23" fmla="*/ 12 h 17"/>
                    <a:gd name="T24" fmla="*/ 4 w 60"/>
                    <a:gd name="T25" fmla="*/ 13 h 17"/>
                    <a:gd name="T26" fmla="*/ 2 w 60"/>
                    <a:gd name="T27" fmla="*/ 14 h 17"/>
                    <a:gd name="T28" fmla="*/ 2 w 60"/>
                    <a:gd name="T29" fmla="*/ 14 h 17"/>
                    <a:gd name="T30" fmla="*/ 1 w 60"/>
                    <a:gd name="T31" fmla="*/ 15 h 17"/>
                    <a:gd name="T32" fmla="*/ 0 w 60"/>
                    <a:gd name="T33" fmla="*/ 16 h 17"/>
                    <a:gd name="T34" fmla="*/ 0 w 60"/>
                    <a:gd name="T35" fmla="*/ 17 h 17"/>
                    <a:gd name="T36" fmla="*/ 2 w 60"/>
                    <a:gd name="T37" fmla="*/ 17 h 17"/>
                    <a:gd name="T38" fmla="*/ 2 w 60"/>
                    <a:gd name="T39" fmla="*/ 17 h 17"/>
                    <a:gd name="T40" fmla="*/ 4 w 60"/>
                    <a:gd name="T41" fmla="*/ 17 h 17"/>
                    <a:gd name="T42" fmla="*/ 5 w 60"/>
                    <a:gd name="T43" fmla="*/ 17 h 17"/>
                    <a:gd name="T44" fmla="*/ 7 w 60"/>
                    <a:gd name="T45" fmla="*/ 17 h 17"/>
                    <a:gd name="T46" fmla="*/ 10 w 60"/>
                    <a:gd name="T47" fmla="*/ 16 h 17"/>
                    <a:gd name="T48" fmla="*/ 14 w 60"/>
                    <a:gd name="T49" fmla="*/ 15 h 17"/>
                    <a:gd name="T50" fmla="*/ 21 w 60"/>
                    <a:gd name="T51" fmla="*/ 14 h 17"/>
                    <a:gd name="T52" fmla="*/ 28 w 60"/>
                    <a:gd name="T53" fmla="*/ 12 h 17"/>
                    <a:gd name="T54" fmla="*/ 36 w 60"/>
                    <a:gd name="T55" fmla="*/ 10 h 17"/>
                    <a:gd name="T56" fmla="*/ 43 w 60"/>
                    <a:gd name="T57" fmla="*/ 9 h 17"/>
                    <a:gd name="T58" fmla="*/ 48 w 60"/>
                    <a:gd name="T59" fmla="*/ 7 h 17"/>
                    <a:gd name="T60" fmla="*/ 52 w 60"/>
                    <a:gd name="T61" fmla="*/ 5 h 17"/>
                    <a:gd name="T62" fmla="*/ 57 w 60"/>
                    <a:gd name="T63" fmla="*/ 3 h 17"/>
                    <a:gd name="T64" fmla="*/ 59 w 60"/>
                    <a:gd name="T65" fmla="*/ 3 h 17"/>
                    <a:gd name="T66" fmla="*/ 59 w 60"/>
                    <a:gd name="T67" fmla="*/ 2 h 17"/>
                    <a:gd name="T68" fmla="*/ 60 w 60"/>
                    <a:gd name="T69" fmla="*/ 1 h 17"/>
                    <a:gd name="T70" fmla="*/ 59 w 60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60"/>
                    <a:gd name="T109" fmla="*/ 0 h 17"/>
                    <a:gd name="T110" fmla="*/ 60 w 60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60" h="17">
                      <a:moveTo>
                        <a:pt x="59" y="1"/>
                      </a:moveTo>
                      <a:lnTo>
                        <a:pt x="58" y="1"/>
                      </a:lnTo>
                      <a:lnTo>
                        <a:pt x="57" y="0"/>
                      </a:lnTo>
                      <a:lnTo>
                        <a:pt x="56" y="0"/>
                      </a:lnTo>
                      <a:lnTo>
                        <a:pt x="55" y="0"/>
                      </a:lnTo>
                      <a:lnTo>
                        <a:pt x="49" y="1"/>
                      </a:lnTo>
                      <a:lnTo>
                        <a:pt x="41" y="2"/>
                      </a:lnTo>
                      <a:lnTo>
                        <a:pt x="33" y="5"/>
                      </a:lnTo>
                      <a:lnTo>
                        <a:pt x="26" y="7"/>
                      </a:lnTo>
                      <a:lnTo>
                        <a:pt x="17" y="9"/>
                      </a:lnTo>
                      <a:lnTo>
                        <a:pt x="11" y="11"/>
                      </a:lnTo>
                      <a:lnTo>
                        <a:pt x="6" y="12"/>
                      </a:lnTo>
                      <a:lnTo>
                        <a:pt x="4" y="13"/>
                      </a:lnTo>
                      <a:lnTo>
                        <a:pt x="2" y="14"/>
                      </a:lnTo>
                      <a:lnTo>
                        <a:pt x="1" y="15"/>
                      </a:lnTo>
                      <a:lnTo>
                        <a:pt x="0" y="16"/>
                      </a:lnTo>
                      <a:lnTo>
                        <a:pt x="0" y="17"/>
                      </a:lnTo>
                      <a:lnTo>
                        <a:pt x="2" y="17"/>
                      </a:lnTo>
                      <a:lnTo>
                        <a:pt x="4" y="17"/>
                      </a:lnTo>
                      <a:lnTo>
                        <a:pt x="5" y="17"/>
                      </a:lnTo>
                      <a:lnTo>
                        <a:pt x="7" y="17"/>
                      </a:lnTo>
                      <a:lnTo>
                        <a:pt x="10" y="16"/>
                      </a:lnTo>
                      <a:lnTo>
                        <a:pt x="14" y="15"/>
                      </a:lnTo>
                      <a:lnTo>
                        <a:pt x="21" y="14"/>
                      </a:lnTo>
                      <a:lnTo>
                        <a:pt x="28" y="12"/>
                      </a:lnTo>
                      <a:lnTo>
                        <a:pt x="36" y="10"/>
                      </a:lnTo>
                      <a:lnTo>
                        <a:pt x="43" y="9"/>
                      </a:lnTo>
                      <a:lnTo>
                        <a:pt x="48" y="7"/>
                      </a:lnTo>
                      <a:lnTo>
                        <a:pt x="52" y="5"/>
                      </a:lnTo>
                      <a:lnTo>
                        <a:pt x="57" y="3"/>
                      </a:lnTo>
                      <a:lnTo>
                        <a:pt x="59" y="3"/>
                      </a:lnTo>
                      <a:lnTo>
                        <a:pt x="59" y="2"/>
                      </a:lnTo>
                      <a:lnTo>
                        <a:pt x="60" y="1"/>
                      </a:lnTo>
                      <a:lnTo>
                        <a:pt x="59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6" name="Freeform 208"/>
                <p:cNvSpPr/>
                <p:nvPr/>
              </p:nvSpPr>
              <p:spPr bwMode="auto">
                <a:xfrm>
                  <a:off x="3899" y="3865"/>
                  <a:ext cx="58" cy="17"/>
                </a:xfrm>
                <a:custGeom>
                  <a:avLst/>
                  <a:gdLst>
                    <a:gd name="T0" fmla="*/ 58 w 58"/>
                    <a:gd name="T1" fmla="*/ 1 h 17"/>
                    <a:gd name="T2" fmla="*/ 58 w 58"/>
                    <a:gd name="T3" fmla="*/ 0 h 17"/>
                    <a:gd name="T4" fmla="*/ 56 w 58"/>
                    <a:gd name="T5" fmla="*/ 0 h 17"/>
                    <a:gd name="T6" fmla="*/ 55 w 58"/>
                    <a:gd name="T7" fmla="*/ 0 h 17"/>
                    <a:gd name="T8" fmla="*/ 53 w 58"/>
                    <a:gd name="T9" fmla="*/ 0 h 17"/>
                    <a:gd name="T10" fmla="*/ 48 w 58"/>
                    <a:gd name="T11" fmla="*/ 1 h 17"/>
                    <a:gd name="T12" fmla="*/ 40 w 58"/>
                    <a:gd name="T13" fmla="*/ 2 h 17"/>
                    <a:gd name="T14" fmla="*/ 32 w 58"/>
                    <a:gd name="T15" fmla="*/ 4 h 17"/>
                    <a:gd name="T16" fmla="*/ 24 w 58"/>
                    <a:gd name="T17" fmla="*/ 6 h 17"/>
                    <a:gd name="T18" fmla="*/ 17 w 58"/>
                    <a:gd name="T19" fmla="*/ 9 h 17"/>
                    <a:gd name="T20" fmla="*/ 10 w 58"/>
                    <a:gd name="T21" fmla="*/ 11 h 17"/>
                    <a:gd name="T22" fmla="*/ 5 w 58"/>
                    <a:gd name="T23" fmla="*/ 12 h 17"/>
                    <a:gd name="T24" fmla="*/ 3 w 58"/>
                    <a:gd name="T25" fmla="*/ 13 h 17"/>
                    <a:gd name="T26" fmla="*/ 2 w 58"/>
                    <a:gd name="T27" fmla="*/ 13 h 17"/>
                    <a:gd name="T28" fmla="*/ 0 w 58"/>
                    <a:gd name="T29" fmla="*/ 14 h 17"/>
                    <a:gd name="T30" fmla="*/ 0 w 58"/>
                    <a:gd name="T31" fmla="*/ 15 h 17"/>
                    <a:gd name="T32" fmla="*/ 0 w 58"/>
                    <a:gd name="T33" fmla="*/ 15 h 17"/>
                    <a:gd name="T34" fmla="*/ 0 w 58"/>
                    <a:gd name="T35" fmla="*/ 16 h 17"/>
                    <a:gd name="T36" fmla="*/ 0 w 58"/>
                    <a:gd name="T37" fmla="*/ 17 h 17"/>
                    <a:gd name="T38" fmla="*/ 2 w 58"/>
                    <a:gd name="T39" fmla="*/ 17 h 17"/>
                    <a:gd name="T40" fmla="*/ 2 w 58"/>
                    <a:gd name="T41" fmla="*/ 17 h 17"/>
                    <a:gd name="T42" fmla="*/ 4 w 58"/>
                    <a:gd name="T43" fmla="*/ 17 h 17"/>
                    <a:gd name="T44" fmla="*/ 7 w 58"/>
                    <a:gd name="T45" fmla="*/ 16 h 17"/>
                    <a:gd name="T46" fmla="*/ 8 w 58"/>
                    <a:gd name="T47" fmla="*/ 16 h 17"/>
                    <a:gd name="T48" fmla="*/ 14 w 58"/>
                    <a:gd name="T49" fmla="*/ 15 h 17"/>
                    <a:gd name="T50" fmla="*/ 20 w 58"/>
                    <a:gd name="T51" fmla="*/ 14 h 17"/>
                    <a:gd name="T52" fmla="*/ 27 w 58"/>
                    <a:gd name="T53" fmla="*/ 12 h 17"/>
                    <a:gd name="T54" fmla="*/ 36 w 58"/>
                    <a:gd name="T55" fmla="*/ 10 h 17"/>
                    <a:gd name="T56" fmla="*/ 42 w 58"/>
                    <a:gd name="T57" fmla="*/ 8 h 17"/>
                    <a:gd name="T58" fmla="*/ 48 w 58"/>
                    <a:gd name="T59" fmla="*/ 6 h 17"/>
                    <a:gd name="T60" fmla="*/ 52 w 58"/>
                    <a:gd name="T61" fmla="*/ 5 h 17"/>
                    <a:gd name="T62" fmla="*/ 56 w 58"/>
                    <a:gd name="T63" fmla="*/ 3 h 17"/>
                    <a:gd name="T64" fmla="*/ 58 w 58"/>
                    <a:gd name="T65" fmla="*/ 2 h 17"/>
                    <a:gd name="T66" fmla="*/ 58 w 58"/>
                    <a:gd name="T67" fmla="*/ 2 h 17"/>
                    <a:gd name="T68" fmla="*/ 58 w 58"/>
                    <a:gd name="T69" fmla="*/ 2 h 17"/>
                    <a:gd name="T70" fmla="*/ 58 w 58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58"/>
                    <a:gd name="T109" fmla="*/ 0 h 17"/>
                    <a:gd name="T110" fmla="*/ 58 w 58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58" h="17">
                      <a:moveTo>
                        <a:pt x="58" y="1"/>
                      </a:moveTo>
                      <a:lnTo>
                        <a:pt x="58" y="0"/>
                      </a:lnTo>
                      <a:lnTo>
                        <a:pt x="56" y="0"/>
                      </a:lnTo>
                      <a:lnTo>
                        <a:pt x="55" y="0"/>
                      </a:lnTo>
                      <a:lnTo>
                        <a:pt x="53" y="0"/>
                      </a:lnTo>
                      <a:lnTo>
                        <a:pt x="48" y="1"/>
                      </a:lnTo>
                      <a:lnTo>
                        <a:pt x="40" y="2"/>
                      </a:lnTo>
                      <a:lnTo>
                        <a:pt x="32" y="4"/>
                      </a:lnTo>
                      <a:lnTo>
                        <a:pt x="24" y="6"/>
                      </a:lnTo>
                      <a:lnTo>
                        <a:pt x="17" y="9"/>
                      </a:lnTo>
                      <a:lnTo>
                        <a:pt x="10" y="11"/>
                      </a:lnTo>
                      <a:lnTo>
                        <a:pt x="5" y="12"/>
                      </a:lnTo>
                      <a:lnTo>
                        <a:pt x="3" y="13"/>
                      </a:lnTo>
                      <a:lnTo>
                        <a:pt x="2" y="13"/>
                      </a:lnTo>
                      <a:lnTo>
                        <a:pt x="0" y="14"/>
                      </a:lnTo>
                      <a:lnTo>
                        <a:pt x="0" y="15"/>
                      </a:lnTo>
                      <a:lnTo>
                        <a:pt x="0" y="16"/>
                      </a:lnTo>
                      <a:lnTo>
                        <a:pt x="0" y="17"/>
                      </a:lnTo>
                      <a:lnTo>
                        <a:pt x="2" y="17"/>
                      </a:lnTo>
                      <a:lnTo>
                        <a:pt x="4" y="17"/>
                      </a:lnTo>
                      <a:lnTo>
                        <a:pt x="7" y="16"/>
                      </a:lnTo>
                      <a:lnTo>
                        <a:pt x="8" y="16"/>
                      </a:lnTo>
                      <a:lnTo>
                        <a:pt x="14" y="15"/>
                      </a:lnTo>
                      <a:lnTo>
                        <a:pt x="20" y="14"/>
                      </a:lnTo>
                      <a:lnTo>
                        <a:pt x="27" y="12"/>
                      </a:lnTo>
                      <a:lnTo>
                        <a:pt x="36" y="10"/>
                      </a:lnTo>
                      <a:lnTo>
                        <a:pt x="42" y="8"/>
                      </a:lnTo>
                      <a:lnTo>
                        <a:pt x="48" y="6"/>
                      </a:lnTo>
                      <a:lnTo>
                        <a:pt x="52" y="5"/>
                      </a:lnTo>
                      <a:lnTo>
                        <a:pt x="56" y="3"/>
                      </a:lnTo>
                      <a:lnTo>
                        <a:pt x="58" y="2"/>
                      </a:lnTo>
                      <a:lnTo>
                        <a:pt x="58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7" name="Freeform 209"/>
                <p:cNvSpPr/>
                <p:nvPr/>
              </p:nvSpPr>
              <p:spPr bwMode="auto">
                <a:xfrm>
                  <a:off x="3915" y="3869"/>
                  <a:ext cx="51" cy="33"/>
                </a:xfrm>
                <a:custGeom>
                  <a:avLst/>
                  <a:gdLst>
                    <a:gd name="T0" fmla="*/ 46 w 51"/>
                    <a:gd name="T1" fmla="*/ 1 h 33"/>
                    <a:gd name="T2" fmla="*/ 44 w 51"/>
                    <a:gd name="T3" fmla="*/ 1 h 33"/>
                    <a:gd name="T4" fmla="*/ 39 w 51"/>
                    <a:gd name="T5" fmla="*/ 4 h 33"/>
                    <a:gd name="T6" fmla="*/ 32 w 51"/>
                    <a:gd name="T7" fmla="*/ 7 h 33"/>
                    <a:gd name="T8" fmla="*/ 23 w 51"/>
                    <a:gd name="T9" fmla="*/ 13 h 33"/>
                    <a:gd name="T10" fmla="*/ 15 w 51"/>
                    <a:gd name="T11" fmla="*/ 19 h 33"/>
                    <a:gd name="T12" fmla="*/ 9 w 51"/>
                    <a:gd name="T13" fmla="*/ 23 h 33"/>
                    <a:gd name="T14" fmla="*/ 3 w 51"/>
                    <a:gd name="T15" fmla="*/ 28 h 33"/>
                    <a:gd name="T16" fmla="*/ 1 w 51"/>
                    <a:gd name="T17" fmla="*/ 29 h 33"/>
                    <a:gd name="T18" fmla="*/ 0 w 51"/>
                    <a:gd name="T19" fmla="*/ 31 h 33"/>
                    <a:gd name="T20" fmla="*/ 0 w 51"/>
                    <a:gd name="T21" fmla="*/ 32 h 33"/>
                    <a:gd name="T22" fmla="*/ 0 w 51"/>
                    <a:gd name="T23" fmla="*/ 32 h 33"/>
                    <a:gd name="T24" fmla="*/ 1 w 51"/>
                    <a:gd name="T25" fmla="*/ 33 h 33"/>
                    <a:gd name="T26" fmla="*/ 2 w 51"/>
                    <a:gd name="T27" fmla="*/ 33 h 33"/>
                    <a:gd name="T28" fmla="*/ 5 w 51"/>
                    <a:gd name="T29" fmla="*/ 33 h 33"/>
                    <a:gd name="T30" fmla="*/ 6 w 51"/>
                    <a:gd name="T31" fmla="*/ 33 h 33"/>
                    <a:gd name="T32" fmla="*/ 8 w 51"/>
                    <a:gd name="T33" fmla="*/ 32 h 33"/>
                    <a:gd name="T34" fmla="*/ 10 w 51"/>
                    <a:gd name="T35" fmla="*/ 31 h 33"/>
                    <a:gd name="T36" fmla="*/ 17 w 51"/>
                    <a:gd name="T37" fmla="*/ 27 h 33"/>
                    <a:gd name="T38" fmla="*/ 24 w 51"/>
                    <a:gd name="T39" fmla="*/ 23 h 33"/>
                    <a:gd name="T40" fmla="*/ 33 w 51"/>
                    <a:gd name="T41" fmla="*/ 17 h 33"/>
                    <a:gd name="T42" fmla="*/ 41 w 51"/>
                    <a:gd name="T43" fmla="*/ 11 h 33"/>
                    <a:gd name="T44" fmla="*/ 47 w 51"/>
                    <a:gd name="T45" fmla="*/ 7 h 33"/>
                    <a:gd name="T46" fmla="*/ 49 w 51"/>
                    <a:gd name="T47" fmla="*/ 4 h 33"/>
                    <a:gd name="T48" fmla="*/ 51 w 51"/>
                    <a:gd name="T49" fmla="*/ 2 h 33"/>
                    <a:gd name="T50" fmla="*/ 50 w 51"/>
                    <a:gd name="T51" fmla="*/ 0 h 33"/>
                    <a:gd name="T52" fmla="*/ 49 w 51"/>
                    <a:gd name="T53" fmla="*/ 0 h 33"/>
                    <a:gd name="T54" fmla="*/ 46 w 51"/>
                    <a:gd name="T55" fmla="*/ 1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1"/>
                    <a:gd name="T85" fmla="*/ 0 h 33"/>
                    <a:gd name="T86" fmla="*/ 51 w 51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1" h="33">
                      <a:moveTo>
                        <a:pt x="46" y="1"/>
                      </a:moveTo>
                      <a:lnTo>
                        <a:pt x="44" y="1"/>
                      </a:lnTo>
                      <a:lnTo>
                        <a:pt x="39" y="4"/>
                      </a:lnTo>
                      <a:lnTo>
                        <a:pt x="32" y="7"/>
                      </a:lnTo>
                      <a:lnTo>
                        <a:pt x="23" y="13"/>
                      </a:lnTo>
                      <a:lnTo>
                        <a:pt x="15" y="19"/>
                      </a:lnTo>
                      <a:lnTo>
                        <a:pt x="9" y="23"/>
                      </a:lnTo>
                      <a:lnTo>
                        <a:pt x="3" y="28"/>
                      </a:lnTo>
                      <a:lnTo>
                        <a:pt x="1" y="29"/>
                      </a:lnTo>
                      <a:lnTo>
                        <a:pt x="0" y="31"/>
                      </a:lnTo>
                      <a:lnTo>
                        <a:pt x="0" y="32"/>
                      </a:lnTo>
                      <a:lnTo>
                        <a:pt x="1" y="33"/>
                      </a:lnTo>
                      <a:lnTo>
                        <a:pt x="2" y="33"/>
                      </a:lnTo>
                      <a:lnTo>
                        <a:pt x="5" y="33"/>
                      </a:lnTo>
                      <a:lnTo>
                        <a:pt x="6" y="33"/>
                      </a:lnTo>
                      <a:lnTo>
                        <a:pt x="8" y="32"/>
                      </a:lnTo>
                      <a:lnTo>
                        <a:pt x="10" y="31"/>
                      </a:lnTo>
                      <a:lnTo>
                        <a:pt x="17" y="27"/>
                      </a:lnTo>
                      <a:lnTo>
                        <a:pt x="24" y="23"/>
                      </a:lnTo>
                      <a:lnTo>
                        <a:pt x="33" y="17"/>
                      </a:lnTo>
                      <a:lnTo>
                        <a:pt x="41" y="11"/>
                      </a:lnTo>
                      <a:lnTo>
                        <a:pt x="47" y="7"/>
                      </a:lnTo>
                      <a:lnTo>
                        <a:pt x="49" y="4"/>
                      </a:lnTo>
                      <a:lnTo>
                        <a:pt x="51" y="2"/>
                      </a:lnTo>
                      <a:lnTo>
                        <a:pt x="50" y="0"/>
                      </a:lnTo>
                      <a:lnTo>
                        <a:pt x="49" y="0"/>
                      </a:lnTo>
                      <a:lnTo>
                        <a:pt x="46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8" name="Freeform 210"/>
                <p:cNvSpPr/>
                <p:nvPr/>
              </p:nvSpPr>
              <p:spPr bwMode="auto">
                <a:xfrm>
                  <a:off x="3914" y="3868"/>
                  <a:ext cx="50" cy="33"/>
                </a:xfrm>
                <a:custGeom>
                  <a:avLst/>
                  <a:gdLst>
                    <a:gd name="T0" fmla="*/ 46 w 50"/>
                    <a:gd name="T1" fmla="*/ 0 h 33"/>
                    <a:gd name="T2" fmla="*/ 43 w 50"/>
                    <a:gd name="T3" fmla="*/ 1 h 33"/>
                    <a:gd name="T4" fmla="*/ 40 w 50"/>
                    <a:gd name="T5" fmla="*/ 3 h 33"/>
                    <a:gd name="T6" fmla="*/ 33 w 50"/>
                    <a:gd name="T7" fmla="*/ 7 h 33"/>
                    <a:gd name="T8" fmla="*/ 24 w 50"/>
                    <a:gd name="T9" fmla="*/ 13 h 33"/>
                    <a:gd name="T10" fmla="*/ 15 w 50"/>
                    <a:gd name="T11" fmla="*/ 18 h 33"/>
                    <a:gd name="T12" fmla="*/ 9 w 50"/>
                    <a:gd name="T13" fmla="*/ 23 h 33"/>
                    <a:gd name="T14" fmla="*/ 3 w 50"/>
                    <a:gd name="T15" fmla="*/ 27 h 33"/>
                    <a:gd name="T16" fmla="*/ 1 w 50"/>
                    <a:gd name="T17" fmla="*/ 29 h 33"/>
                    <a:gd name="T18" fmla="*/ 0 w 50"/>
                    <a:gd name="T19" fmla="*/ 30 h 33"/>
                    <a:gd name="T20" fmla="*/ 0 w 50"/>
                    <a:gd name="T21" fmla="*/ 32 h 33"/>
                    <a:gd name="T22" fmla="*/ 0 w 50"/>
                    <a:gd name="T23" fmla="*/ 33 h 33"/>
                    <a:gd name="T24" fmla="*/ 1 w 50"/>
                    <a:gd name="T25" fmla="*/ 33 h 33"/>
                    <a:gd name="T26" fmla="*/ 2 w 50"/>
                    <a:gd name="T27" fmla="*/ 33 h 33"/>
                    <a:gd name="T28" fmla="*/ 4 w 50"/>
                    <a:gd name="T29" fmla="*/ 33 h 33"/>
                    <a:gd name="T30" fmla="*/ 6 w 50"/>
                    <a:gd name="T31" fmla="*/ 33 h 33"/>
                    <a:gd name="T32" fmla="*/ 8 w 50"/>
                    <a:gd name="T33" fmla="*/ 32 h 33"/>
                    <a:gd name="T34" fmla="*/ 10 w 50"/>
                    <a:gd name="T35" fmla="*/ 31 h 33"/>
                    <a:gd name="T36" fmla="*/ 18 w 50"/>
                    <a:gd name="T37" fmla="*/ 27 h 33"/>
                    <a:gd name="T38" fmla="*/ 24 w 50"/>
                    <a:gd name="T39" fmla="*/ 23 h 33"/>
                    <a:gd name="T40" fmla="*/ 33 w 50"/>
                    <a:gd name="T41" fmla="*/ 17 h 33"/>
                    <a:gd name="T42" fmla="*/ 41 w 50"/>
                    <a:gd name="T43" fmla="*/ 11 h 33"/>
                    <a:gd name="T44" fmla="*/ 47 w 50"/>
                    <a:gd name="T45" fmla="*/ 6 h 33"/>
                    <a:gd name="T46" fmla="*/ 49 w 50"/>
                    <a:gd name="T47" fmla="*/ 3 h 33"/>
                    <a:gd name="T48" fmla="*/ 50 w 50"/>
                    <a:gd name="T49" fmla="*/ 1 h 33"/>
                    <a:gd name="T50" fmla="*/ 50 w 50"/>
                    <a:gd name="T51" fmla="*/ 0 h 33"/>
                    <a:gd name="T52" fmla="*/ 49 w 50"/>
                    <a:gd name="T53" fmla="*/ 0 h 33"/>
                    <a:gd name="T54" fmla="*/ 46 w 50"/>
                    <a:gd name="T55" fmla="*/ 0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0"/>
                    <a:gd name="T85" fmla="*/ 0 h 33"/>
                    <a:gd name="T86" fmla="*/ 50 w 50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0" h="33">
                      <a:moveTo>
                        <a:pt x="46" y="0"/>
                      </a:moveTo>
                      <a:lnTo>
                        <a:pt x="43" y="1"/>
                      </a:lnTo>
                      <a:lnTo>
                        <a:pt x="40" y="3"/>
                      </a:lnTo>
                      <a:lnTo>
                        <a:pt x="33" y="7"/>
                      </a:lnTo>
                      <a:lnTo>
                        <a:pt x="24" y="13"/>
                      </a:lnTo>
                      <a:lnTo>
                        <a:pt x="15" y="18"/>
                      </a:lnTo>
                      <a:lnTo>
                        <a:pt x="9" y="23"/>
                      </a:lnTo>
                      <a:lnTo>
                        <a:pt x="3" y="27"/>
                      </a:lnTo>
                      <a:lnTo>
                        <a:pt x="1" y="29"/>
                      </a:lnTo>
                      <a:lnTo>
                        <a:pt x="0" y="30"/>
                      </a:lnTo>
                      <a:lnTo>
                        <a:pt x="0" y="32"/>
                      </a:lnTo>
                      <a:lnTo>
                        <a:pt x="0" y="33"/>
                      </a:lnTo>
                      <a:lnTo>
                        <a:pt x="1" y="33"/>
                      </a:lnTo>
                      <a:lnTo>
                        <a:pt x="2" y="33"/>
                      </a:lnTo>
                      <a:lnTo>
                        <a:pt x="4" y="33"/>
                      </a:lnTo>
                      <a:lnTo>
                        <a:pt x="6" y="33"/>
                      </a:lnTo>
                      <a:lnTo>
                        <a:pt x="8" y="32"/>
                      </a:lnTo>
                      <a:lnTo>
                        <a:pt x="10" y="31"/>
                      </a:lnTo>
                      <a:lnTo>
                        <a:pt x="18" y="27"/>
                      </a:lnTo>
                      <a:lnTo>
                        <a:pt x="24" y="23"/>
                      </a:lnTo>
                      <a:lnTo>
                        <a:pt x="33" y="17"/>
                      </a:lnTo>
                      <a:lnTo>
                        <a:pt x="41" y="11"/>
                      </a:lnTo>
                      <a:lnTo>
                        <a:pt x="47" y="6"/>
                      </a:lnTo>
                      <a:lnTo>
                        <a:pt x="49" y="3"/>
                      </a:lnTo>
                      <a:lnTo>
                        <a:pt x="50" y="1"/>
                      </a:lnTo>
                      <a:lnTo>
                        <a:pt x="50" y="0"/>
                      </a:lnTo>
                      <a:lnTo>
                        <a:pt x="49" y="0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59" name="Freeform 211"/>
                <p:cNvSpPr/>
                <p:nvPr/>
              </p:nvSpPr>
              <p:spPr bwMode="auto">
                <a:xfrm>
                  <a:off x="3945" y="3874"/>
                  <a:ext cx="27" cy="31"/>
                </a:xfrm>
                <a:custGeom>
                  <a:avLst/>
                  <a:gdLst>
                    <a:gd name="T0" fmla="*/ 24 w 27"/>
                    <a:gd name="T1" fmla="*/ 0 h 31"/>
                    <a:gd name="T2" fmla="*/ 22 w 27"/>
                    <a:gd name="T3" fmla="*/ 2 h 31"/>
                    <a:gd name="T4" fmla="*/ 18 w 27"/>
                    <a:gd name="T5" fmla="*/ 4 h 31"/>
                    <a:gd name="T6" fmla="*/ 15 w 27"/>
                    <a:gd name="T7" fmla="*/ 8 h 31"/>
                    <a:gd name="T8" fmla="*/ 10 w 27"/>
                    <a:gd name="T9" fmla="*/ 13 h 31"/>
                    <a:gd name="T10" fmla="*/ 6 w 27"/>
                    <a:gd name="T11" fmla="*/ 18 h 31"/>
                    <a:gd name="T12" fmla="*/ 2 w 27"/>
                    <a:gd name="T13" fmla="*/ 23 h 31"/>
                    <a:gd name="T14" fmla="*/ 1 w 27"/>
                    <a:gd name="T15" fmla="*/ 27 h 31"/>
                    <a:gd name="T16" fmla="*/ 1 w 27"/>
                    <a:gd name="T17" fmla="*/ 27 h 31"/>
                    <a:gd name="T18" fmla="*/ 0 w 27"/>
                    <a:gd name="T19" fmla="*/ 28 h 31"/>
                    <a:gd name="T20" fmla="*/ 1 w 27"/>
                    <a:gd name="T21" fmla="*/ 30 h 31"/>
                    <a:gd name="T22" fmla="*/ 2 w 27"/>
                    <a:gd name="T23" fmla="*/ 31 h 31"/>
                    <a:gd name="T24" fmla="*/ 2 w 27"/>
                    <a:gd name="T25" fmla="*/ 31 h 31"/>
                    <a:gd name="T26" fmla="*/ 5 w 27"/>
                    <a:gd name="T27" fmla="*/ 31 h 31"/>
                    <a:gd name="T28" fmla="*/ 6 w 27"/>
                    <a:gd name="T29" fmla="*/ 30 h 31"/>
                    <a:gd name="T30" fmla="*/ 6 w 27"/>
                    <a:gd name="T31" fmla="*/ 30 h 31"/>
                    <a:gd name="T32" fmla="*/ 8 w 27"/>
                    <a:gd name="T33" fmla="*/ 29 h 31"/>
                    <a:gd name="T34" fmla="*/ 10 w 27"/>
                    <a:gd name="T35" fmla="*/ 26 h 31"/>
                    <a:gd name="T36" fmla="*/ 15 w 27"/>
                    <a:gd name="T37" fmla="*/ 21 h 31"/>
                    <a:gd name="T38" fmla="*/ 19 w 27"/>
                    <a:gd name="T39" fmla="*/ 16 h 31"/>
                    <a:gd name="T40" fmla="*/ 23 w 27"/>
                    <a:gd name="T41" fmla="*/ 10 h 31"/>
                    <a:gd name="T42" fmla="*/ 26 w 27"/>
                    <a:gd name="T43" fmla="*/ 7 h 31"/>
                    <a:gd name="T44" fmla="*/ 27 w 27"/>
                    <a:gd name="T45" fmla="*/ 4 h 31"/>
                    <a:gd name="T46" fmla="*/ 27 w 27"/>
                    <a:gd name="T47" fmla="*/ 2 h 31"/>
                    <a:gd name="T48" fmla="*/ 27 w 27"/>
                    <a:gd name="T49" fmla="*/ 1 h 31"/>
                    <a:gd name="T50" fmla="*/ 26 w 27"/>
                    <a:gd name="T51" fmla="*/ 0 h 31"/>
                    <a:gd name="T52" fmla="*/ 24 w 27"/>
                    <a:gd name="T53" fmla="*/ 0 h 3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7"/>
                    <a:gd name="T82" fmla="*/ 0 h 31"/>
                    <a:gd name="T83" fmla="*/ 27 w 27"/>
                    <a:gd name="T84" fmla="*/ 31 h 3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7" h="31">
                      <a:moveTo>
                        <a:pt x="24" y="0"/>
                      </a:moveTo>
                      <a:lnTo>
                        <a:pt x="22" y="2"/>
                      </a:lnTo>
                      <a:lnTo>
                        <a:pt x="18" y="4"/>
                      </a:lnTo>
                      <a:lnTo>
                        <a:pt x="15" y="8"/>
                      </a:lnTo>
                      <a:lnTo>
                        <a:pt x="10" y="13"/>
                      </a:lnTo>
                      <a:lnTo>
                        <a:pt x="6" y="18"/>
                      </a:lnTo>
                      <a:lnTo>
                        <a:pt x="2" y="23"/>
                      </a:lnTo>
                      <a:lnTo>
                        <a:pt x="1" y="27"/>
                      </a:lnTo>
                      <a:lnTo>
                        <a:pt x="0" y="28"/>
                      </a:lnTo>
                      <a:lnTo>
                        <a:pt x="1" y="30"/>
                      </a:lnTo>
                      <a:lnTo>
                        <a:pt x="2" y="31"/>
                      </a:lnTo>
                      <a:lnTo>
                        <a:pt x="5" y="31"/>
                      </a:lnTo>
                      <a:lnTo>
                        <a:pt x="6" y="30"/>
                      </a:lnTo>
                      <a:lnTo>
                        <a:pt x="8" y="29"/>
                      </a:lnTo>
                      <a:lnTo>
                        <a:pt x="10" y="26"/>
                      </a:lnTo>
                      <a:lnTo>
                        <a:pt x="15" y="21"/>
                      </a:lnTo>
                      <a:lnTo>
                        <a:pt x="19" y="16"/>
                      </a:lnTo>
                      <a:lnTo>
                        <a:pt x="23" y="10"/>
                      </a:lnTo>
                      <a:lnTo>
                        <a:pt x="26" y="7"/>
                      </a:lnTo>
                      <a:lnTo>
                        <a:pt x="27" y="4"/>
                      </a:lnTo>
                      <a:lnTo>
                        <a:pt x="27" y="2"/>
                      </a:lnTo>
                      <a:lnTo>
                        <a:pt x="27" y="1"/>
                      </a:lnTo>
                      <a:lnTo>
                        <a:pt x="26" y="0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360" name="Freeform 212"/>
                <p:cNvSpPr/>
                <p:nvPr/>
              </p:nvSpPr>
              <p:spPr bwMode="auto">
                <a:xfrm>
                  <a:off x="3944" y="3874"/>
                  <a:ext cx="27" cy="30"/>
                </a:xfrm>
                <a:custGeom>
                  <a:avLst/>
                  <a:gdLst>
                    <a:gd name="T0" fmla="*/ 23 w 27"/>
                    <a:gd name="T1" fmla="*/ 0 h 30"/>
                    <a:gd name="T2" fmla="*/ 22 w 27"/>
                    <a:gd name="T3" fmla="*/ 1 h 30"/>
                    <a:gd name="T4" fmla="*/ 18 w 27"/>
                    <a:gd name="T5" fmla="*/ 3 h 30"/>
                    <a:gd name="T6" fmla="*/ 14 w 27"/>
                    <a:gd name="T7" fmla="*/ 7 h 30"/>
                    <a:gd name="T8" fmla="*/ 10 w 27"/>
                    <a:gd name="T9" fmla="*/ 12 h 30"/>
                    <a:gd name="T10" fmla="*/ 6 w 27"/>
                    <a:gd name="T11" fmla="*/ 17 h 30"/>
                    <a:gd name="T12" fmla="*/ 2 w 27"/>
                    <a:gd name="T13" fmla="*/ 22 h 30"/>
                    <a:gd name="T14" fmla="*/ 0 w 27"/>
                    <a:gd name="T15" fmla="*/ 26 h 30"/>
                    <a:gd name="T16" fmla="*/ 0 w 27"/>
                    <a:gd name="T17" fmla="*/ 27 h 30"/>
                    <a:gd name="T18" fmla="*/ 0 w 27"/>
                    <a:gd name="T19" fmla="*/ 27 h 30"/>
                    <a:gd name="T20" fmla="*/ 0 w 27"/>
                    <a:gd name="T21" fmla="*/ 29 h 30"/>
                    <a:gd name="T22" fmla="*/ 1 w 27"/>
                    <a:gd name="T23" fmla="*/ 29 h 30"/>
                    <a:gd name="T24" fmla="*/ 3 w 27"/>
                    <a:gd name="T25" fmla="*/ 30 h 30"/>
                    <a:gd name="T26" fmla="*/ 3 w 27"/>
                    <a:gd name="T27" fmla="*/ 29 h 30"/>
                    <a:gd name="T28" fmla="*/ 5 w 27"/>
                    <a:gd name="T29" fmla="*/ 29 h 30"/>
                    <a:gd name="T30" fmla="*/ 6 w 27"/>
                    <a:gd name="T31" fmla="*/ 29 h 30"/>
                    <a:gd name="T32" fmla="*/ 7 w 27"/>
                    <a:gd name="T33" fmla="*/ 28 h 30"/>
                    <a:gd name="T34" fmla="*/ 10 w 27"/>
                    <a:gd name="T35" fmla="*/ 25 h 30"/>
                    <a:gd name="T36" fmla="*/ 15 w 27"/>
                    <a:gd name="T37" fmla="*/ 20 h 30"/>
                    <a:gd name="T38" fmla="*/ 19 w 27"/>
                    <a:gd name="T39" fmla="*/ 15 h 30"/>
                    <a:gd name="T40" fmla="*/ 22 w 27"/>
                    <a:gd name="T41" fmla="*/ 10 h 30"/>
                    <a:gd name="T42" fmla="*/ 25 w 27"/>
                    <a:gd name="T43" fmla="*/ 6 h 30"/>
                    <a:gd name="T44" fmla="*/ 27 w 27"/>
                    <a:gd name="T45" fmla="*/ 3 h 30"/>
                    <a:gd name="T46" fmla="*/ 27 w 27"/>
                    <a:gd name="T47" fmla="*/ 1 h 30"/>
                    <a:gd name="T48" fmla="*/ 27 w 27"/>
                    <a:gd name="T49" fmla="*/ 0 h 30"/>
                    <a:gd name="T50" fmla="*/ 25 w 27"/>
                    <a:gd name="T51" fmla="*/ 0 h 30"/>
                    <a:gd name="T52" fmla="*/ 23 w 27"/>
                    <a:gd name="T53" fmla="*/ 0 h 3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7"/>
                    <a:gd name="T82" fmla="*/ 0 h 30"/>
                    <a:gd name="T83" fmla="*/ 27 w 27"/>
                    <a:gd name="T84" fmla="*/ 30 h 3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7" h="30">
                      <a:moveTo>
                        <a:pt x="23" y="0"/>
                      </a:moveTo>
                      <a:lnTo>
                        <a:pt x="22" y="1"/>
                      </a:lnTo>
                      <a:lnTo>
                        <a:pt x="18" y="3"/>
                      </a:lnTo>
                      <a:lnTo>
                        <a:pt x="14" y="7"/>
                      </a:lnTo>
                      <a:lnTo>
                        <a:pt x="10" y="12"/>
                      </a:lnTo>
                      <a:lnTo>
                        <a:pt x="6" y="17"/>
                      </a:lnTo>
                      <a:lnTo>
                        <a:pt x="2" y="22"/>
                      </a:lnTo>
                      <a:lnTo>
                        <a:pt x="0" y="26"/>
                      </a:lnTo>
                      <a:lnTo>
                        <a:pt x="0" y="27"/>
                      </a:lnTo>
                      <a:lnTo>
                        <a:pt x="0" y="29"/>
                      </a:lnTo>
                      <a:lnTo>
                        <a:pt x="1" y="29"/>
                      </a:lnTo>
                      <a:lnTo>
                        <a:pt x="3" y="30"/>
                      </a:lnTo>
                      <a:lnTo>
                        <a:pt x="3" y="29"/>
                      </a:lnTo>
                      <a:lnTo>
                        <a:pt x="5" y="29"/>
                      </a:lnTo>
                      <a:lnTo>
                        <a:pt x="6" y="29"/>
                      </a:lnTo>
                      <a:lnTo>
                        <a:pt x="7" y="28"/>
                      </a:lnTo>
                      <a:lnTo>
                        <a:pt x="10" y="25"/>
                      </a:lnTo>
                      <a:lnTo>
                        <a:pt x="15" y="20"/>
                      </a:lnTo>
                      <a:lnTo>
                        <a:pt x="19" y="15"/>
                      </a:lnTo>
                      <a:lnTo>
                        <a:pt x="22" y="10"/>
                      </a:lnTo>
                      <a:lnTo>
                        <a:pt x="25" y="6"/>
                      </a:lnTo>
                      <a:lnTo>
                        <a:pt x="27" y="3"/>
                      </a:lnTo>
                      <a:lnTo>
                        <a:pt x="27" y="1"/>
                      </a:lnTo>
                      <a:lnTo>
                        <a:pt x="27" y="0"/>
                      </a:lnTo>
                      <a:lnTo>
                        <a:pt x="25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0105" name="Oval 213"/>
              <p:cNvSpPr>
                <a:spLocks noChangeArrowheads="1"/>
              </p:cNvSpPr>
              <p:nvPr/>
            </p:nvSpPr>
            <p:spPr bwMode="auto">
              <a:xfrm>
                <a:off x="3978" y="3875"/>
                <a:ext cx="10" cy="40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06" name="Oval 214"/>
              <p:cNvSpPr>
                <a:spLocks noChangeArrowheads="1"/>
              </p:cNvSpPr>
              <p:nvPr/>
            </p:nvSpPr>
            <p:spPr bwMode="auto">
              <a:xfrm>
                <a:off x="3977" y="3874"/>
                <a:ext cx="9" cy="3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07" name="Freeform 215"/>
              <p:cNvSpPr/>
              <p:nvPr/>
            </p:nvSpPr>
            <p:spPr bwMode="auto">
              <a:xfrm>
                <a:off x="3866" y="3754"/>
                <a:ext cx="91" cy="101"/>
              </a:xfrm>
              <a:custGeom>
                <a:avLst/>
                <a:gdLst>
                  <a:gd name="T0" fmla="*/ 87 w 91"/>
                  <a:gd name="T1" fmla="*/ 100 h 101"/>
                  <a:gd name="T2" fmla="*/ 89 w 91"/>
                  <a:gd name="T3" fmla="*/ 98 h 101"/>
                  <a:gd name="T4" fmla="*/ 91 w 91"/>
                  <a:gd name="T5" fmla="*/ 97 h 101"/>
                  <a:gd name="T6" fmla="*/ 91 w 91"/>
                  <a:gd name="T7" fmla="*/ 95 h 101"/>
                  <a:gd name="T8" fmla="*/ 91 w 91"/>
                  <a:gd name="T9" fmla="*/ 92 h 101"/>
                  <a:gd name="T10" fmla="*/ 88 w 91"/>
                  <a:gd name="T11" fmla="*/ 85 h 101"/>
                  <a:gd name="T12" fmla="*/ 81 w 91"/>
                  <a:gd name="T13" fmla="*/ 76 h 101"/>
                  <a:gd name="T14" fmla="*/ 73 w 91"/>
                  <a:gd name="T15" fmla="*/ 65 h 101"/>
                  <a:gd name="T16" fmla="*/ 59 w 91"/>
                  <a:gd name="T17" fmla="*/ 47 h 101"/>
                  <a:gd name="T18" fmla="*/ 44 w 91"/>
                  <a:gd name="T19" fmla="*/ 30 h 101"/>
                  <a:gd name="T20" fmla="*/ 33 w 91"/>
                  <a:gd name="T21" fmla="*/ 18 h 101"/>
                  <a:gd name="T22" fmla="*/ 26 w 91"/>
                  <a:gd name="T23" fmla="*/ 12 h 101"/>
                  <a:gd name="T24" fmla="*/ 20 w 91"/>
                  <a:gd name="T25" fmla="*/ 7 h 101"/>
                  <a:gd name="T26" fmla="*/ 16 w 91"/>
                  <a:gd name="T27" fmla="*/ 5 h 101"/>
                  <a:gd name="T28" fmla="*/ 13 w 91"/>
                  <a:gd name="T29" fmla="*/ 2 h 101"/>
                  <a:gd name="T30" fmla="*/ 10 w 91"/>
                  <a:gd name="T31" fmla="*/ 1 h 101"/>
                  <a:gd name="T32" fmla="*/ 6 w 91"/>
                  <a:gd name="T33" fmla="*/ 0 h 101"/>
                  <a:gd name="T34" fmla="*/ 4 w 91"/>
                  <a:gd name="T35" fmla="*/ 0 h 101"/>
                  <a:gd name="T36" fmla="*/ 1 w 91"/>
                  <a:gd name="T37" fmla="*/ 0 h 101"/>
                  <a:gd name="T38" fmla="*/ 1 w 91"/>
                  <a:gd name="T39" fmla="*/ 2 h 101"/>
                  <a:gd name="T40" fmla="*/ 0 w 91"/>
                  <a:gd name="T41" fmla="*/ 3 h 101"/>
                  <a:gd name="T42" fmla="*/ 0 w 91"/>
                  <a:gd name="T43" fmla="*/ 6 h 101"/>
                  <a:gd name="T44" fmla="*/ 1 w 91"/>
                  <a:gd name="T45" fmla="*/ 11 h 101"/>
                  <a:gd name="T46" fmla="*/ 4 w 91"/>
                  <a:gd name="T47" fmla="*/ 18 h 101"/>
                  <a:gd name="T48" fmla="*/ 10 w 91"/>
                  <a:gd name="T49" fmla="*/ 26 h 101"/>
                  <a:gd name="T50" fmla="*/ 20 w 91"/>
                  <a:gd name="T51" fmla="*/ 37 h 101"/>
                  <a:gd name="T52" fmla="*/ 33 w 91"/>
                  <a:gd name="T53" fmla="*/ 54 h 101"/>
                  <a:gd name="T54" fmla="*/ 48 w 91"/>
                  <a:gd name="T55" fmla="*/ 71 h 101"/>
                  <a:gd name="T56" fmla="*/ 57 w 91"/>
                  <a:gd name="T57" fmla="*/ 81 h 101"/>
                  <a:gd name="T58" fmla="*/ 66 w 91"/>
                  <a:gd name="T59" fmla="*/ 91 h 101"/>
                  <a:gd name="T60" fmla="*/ 74 w 91"/>
                  <a:gd name="T61" fmla="*/ 97 h 101"/>
                  <a:gd name="T62" fmla="*/ 78 w 91"/>
                  <a:gd name="T63" fmla="*/ 100 h 101"/>
                  <a:gd name="T64" fmla="*/ 81 w 91"/>
                  <a:gd name="T65" fmla="*/ 101 h 101"/>
                  <a:gd name="T66" fmla="*/ 86 w 91"/>
                  <a:gd name="T67" fmla="*/ 100 h 101"/>
                  <a:gd name="T68" fmla="*/ 87 w 91"/>
                  <a:gd name="T69" fmla="*/ 100 h 10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1"/>
                  <a:gd name="T106" fmla="*/ 0 h 101"/>
                  <a:gd name="T107" fmla="*/ 91 w 91"/>
                  <a:gd name="T108" fmla="*/ 101 h 10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1" h="101">
                    <a:moveTo>
                      <a:pt x="87" y="100"/>
                    </a:moveTo>
                    <a:lnTo>
                      <a:pt x="89" y="98"/>
                    </a:lnTo>
                    <a:lnTo>
                      <a:pt x="91" y="97"/>
                    </a:lnTo>
                    <a:lnTo>
                      <a:pt x="91" y="95"/>
                    </a:lnTo>
                    <a:lnTo>
                      <a:pt x="91" y="92"/>
                    </a:lnTo>
                    <a:lnTo>
                      <a:pt x="88" y="85"/>
                    </a:lnTo>
                    <a:lnTo>
                      <a:pt x="81" y="76"/>
                    </a:lnTo>
                    <a:lnTo>
                      <a:pt x="73" y="65"/>
                    </a:lnTo>
                    <a:lnTo>
                      <a:pt x="59" y="47"/>
                    </a:lnTo>
                    <a:lnTo>
                      <a:pt x="44" y="30"/>
                    </a:lnTo>
                    <a:lnTo>
                      <a:pt x="33" y="18"/>
                    </a:lnTo>
                    <a:lnTo>
                      <a:pt x="26" y="12"/>
                    </a:lnTo>
                    <a:lnTo>
                      <a:pt x="20" y="7"/>
                    </a:lnTo>
                    <a:lnTo>
                      <a:pt x="16" y="5"/>
                    </a:lnTo>
                    <a:lnTo>
                      <a:pt x="13" y="2"/>
                    </a:lnTo>
                    <a:lnTo>
                      <a:pt x="10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11"/>
                    </a:lnTo>
                    <a:lnTo>
                      <a:pt x="4" y="18"/>
                    </a:lnTo>
                    <a:lnTo>
                      <a:pt x="10" y="26"/>
                    </a:lnTo>
                    <a:lnTo>
                      <a:pt x="20" y="37"/>
                    </a:lnTo>
                    <a:lnTo>
                      <a:pt x="33" y="54"/>
                    </a:lnTo>
                    <a:lnTo>
                      <a:pt x="48" y="71"/>
                    </a:lnTo>
                    <a:lnTo>
                      <a:pt x="57" y="81"/>
                    </a:lnTo>
                    <a:lnTo>
                      <a:pt x="66" y="91"/>
                    </a:lnTo>
                    <a:lnTo>
                      <a:pt x="74" y="97"/>
                    </a:lnTo>
                    <a:lnTo>
                      <a:pt x="78" y="100"/>
                    </a:lnTo>
                    <a:lnTo>
                      <a:pt x="81" y="101"/>
                    </a:lnTo>
                    <a:lnTo>
                      <a:pt x="86" y="100"/>
                    </a:lnTo>
                    <a:lnTo>
                      <a:pt x="87" y="10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08" name="Freeform 216"/>
              <p:cNvSpPr/>
              <p:nvPr/>
            </p:nvSpPr>
            <p:spPr bwMode="auto">
              <a:xfrm>
                <a:off x="3871" y="3754"/>
                <a:ext cx="91" cy="101"/>
              </a:xfrm>
              <a:custGeom>
                <a:avLst/>
                <a:gdLst>
                  <a:gd name="T0" fmla="*/ 87 w 91"/>
                  <a:gd name="T1" fmla="*/ 100 h 101"/>
                  <a:gd name="T2" fmla="*/ 89 w 91"/>
                  <a:gd name="T3" fmla="*/ 98 h 101"/>
                  <a:gd name="T4" fmla="*/ 91 w 91"/>
                  <a:gd name="T5" fmla="*/ 97 h 101"/>
                  <a:gd name="T6" fmla="*/ 91 w 91"/>
                  <a:gd name="T7" fmla="*/ 95 h 101"/>
                  <a:gd name="T8" fmla="*/ 91 w 91"/>
                  <a:gd name="T9" fmla="*/ 92 h 101"/>
                  <a:gd name="T10" fmla="*/ 88 w 91"/>
                  <a:gd name="T11" fmla="*/ 85 h 101"/>
                  <a:gd name="T12" fmla="*/ 82 w 91"/>
                  <a:gd name="T13" fmla="*/ 76 h 101"/>
                  <a:gd name="T14" fmla="*/ 73 w 91"/>
                  <a:gd name="T15" fmla="*/ 65 h 101"/>
                  <a:gd name="T16" fmla="*/ 59 w 91"/>
                  <a:gd name="T17" fmla="*/ 47 h 101"/>
                  <a:gd name="T18" fmla="*/ 44 w 91"/>
                  <a:gd name="T19" fmla="*/ 30 h 101"/>
                  <a:gd name="T20" fmla="*/ 33 w 91"/>
                  <a:gd name="T21" fmla="*/ 18 h 101"/>
                  <a:gd name="T22" fmla="*/ 27 w 91"/>
                  <a:gd name="T23" fmla="*/ 12 h 101"/>
                  <a:gd name="T24" fmla="*/ 20 w 91"/>
                  <a:gd name="T25" fmla="*/ 7 h 101"/>
                  <a:gd name="T26" fmla="*/ 17 w 91"/>
                  <a:gd name="T27" fmla="*/ 5 h 101"/>
                  <a:gd name="T28" fmla="*/ 13 w 91"/>
                  <a:gd name="T29" fmla="*/ 2 h 101"/>
                  <a:gd name="T30" fmla="*/ 9 w 91"/>
                  <a:gd name="T31" fmla="*/ 1 h 101"/>
                  <a:gd name="T32" fmla="*/ 6 w 91"/>
                  <a:gd name="T33" fmla="*/ 0 h 101"/>
                  <a:gd name="T34" fmla="*/ 5 w 91"/>
                  <a:gd name="T35" fmla="*/ 0 h 101"/>
                  <a:gd name="T36" fmla="*/ 2 w 91"/>
                  <a:gd name="T37" fmla="*/ 0 h 101"/>
                  <a:gd name="T38" fmla="*/ 1 w 91"/>
                  <a:gd name="T39" fmla="*/ 2 h 101"/>
                  <a:gd name="T40" fmla="*/ 0 w 91"/>
                  <a:gd name="T41" fmla="*/ 3 h 101"/>
                  <a:gd name="T42" fmla="*/ 0 w 91"/>
                  <a:gd name="T43" fmla="*/ 6 h 101"/>
                  <a:gd name="T44" fmla="*/ 2 w 91"/>
                  <a:gd name="T45" fmla="*/ 11 h 101"/>
                  <a:gd name="T46" fmla="*/ 5 w 91"/>
                  <a:gd name="T47" fmla="*/ 18 h 101"/>
                  <a:gd name="T48" fmla="*/ 10 w 91"/>
                  <a:gd name="T49" fmla="*/ 26 h 101"/>
                  <a:gd name="T50" fmla="*/ 20 w 91"/>
                  <a:gd name="T51" fmla="*/ 37 h 101"/>
                  <a:gd name="T52" fmla="*/ 33 w 91"/>
                  <a:gd name="T53" fmla="*/ 54 h 101"/>
                  <a:gd name="T54" fmla="*/ 49 w 91"/>
                  <a:gd name="T55" fmla="*/ 71 h 101"/>
                  <a:gd name="T56" fmla="*/ 58 w 91"/>
                  <a:gd name="T57" fmla="*/ 81 h 101"/>
                  <a:gd name="T58" fmla="*/ 67 w 91"/>
                  <a:gd name="T59" fmla="*/ 91 h 101"/>
                  <a:gd name="T60" fmla="*/ 74 w 91"/>
                  <a:gd name="T61" fmla="*/ 97 h 101"/>
                  <a:gd name="T62" fmla="*/ 79 w 91"/>
                  <a:gd name="T63" fmla="*/ 100 h 101"/>
                  <a:gd name="T64" fmla="*/ 82 w 91"/>
                  <a:gd name="T65" fmla="*/ 101 h 101"/>
                  <a:gd name="T66" fmla="*/ 86 w 91"/>
                  <a:gd name="T67" fmla="*/ 100 h 101"/>
                  <a:gd name="T68" fmla="*/ 87 w 91"/>
                  <a:gd name="T69" fmla="*/ 100 h 10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1"/>
                  <a:gd name="T106" fmla="*/ 0 h 101"/>
                  <a:gd name="T107" fmla="*/ 91 w 91"/>
                  <a:gd name="T108" fmla="*/ 101 h 10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1" h="101">
                    <a:moveTo>
                      <a:pt x="87" y="100"/>
                    </a:moveTo>
                    <a:lnTo>
                      <a:pt x="89" y="98"/>
                    </a:lnTo>
                    <a:lnTo>
                      <a:pt x="91" y="97"/>
                    </a:lnTo>
                    <a:lnTo>
                      <a:pt x="91" y="95"/>
                    </a:lnTo>
                    <a:lnTo>
                      <a:pt x="91" y="92"/>
                    </a:lnTo>
                    <a:lnTo>
                      <a:pt x="88" y="85"/>
                    </a:lnTo>
                    <a:lnTo>
                      <a:pt x="82" y="76"/>
                    </a:lnTo>
                    <a:lnTo>
                      <a:pt x="73" y="65"/>
                    </a:lnTo>
                    <a:lnTo>
                      <a:pt x="59" y="47"/>
                    </a:lnTo>
                    <a:lnTo>
                      <a:pt x="44" y="30"/>
                    </a:lnTo>
                    <a:lnTo>
                      <a:pt x="33" y="18"/>
                    </a:lnTo>
                    <a:lnTo>
                      <a:pt x="27" y="12"/>
                    </a:lnTo>
                    <a:lnTo>
                      <a:pt x="20" y="7"/>
                    </a:lnTo>
                    <a:lnTo>
                      <a:pt x="17" y="5"/>
                    </a:lnTo>
                    <a:lnTo>
                      <a:pt x="13" y="2"/>
                    </a:lnTo>
                    <a:lnTo>
                      <a:pt x="9" y="1"/>
                    </a:lnTo>
                    <a:lnTo>
                      <a:pt x="6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2" y="11"/>
                    </a:lnTo>
                    <a:lnTo>
                      <a:pt x="5" y="18"/>
                    </a:lnTo>
                    <a:lnTo>
                      <a:pt x="10" y="26"/>
                    </a:lnTo>
                    <a:lnTo>
                      <a:pt x="20" y="37"/>
                    </a:lnTo>
                    <a:lnTo>
                      <a:pt x="33" y="54"/>
                    </a:lnTo>
                    <a:lnTo>
                      <a:pt x="49" y="71"/>
                    </a:lnTo>
                    <a:lnTo>
                      <a:pt x="58" y="81"/>
                    </a:lnTo>
                    <a:lnTo>
                      <a:pt x="67" y="91"/>
                    </a:lnTo>
                    <a:lnTo>
                      <a:pt x="74" y="97"/>
                    </a:lnTo>
                    <a:lnTo>
                      <a:pt x="79" y="100"/>
                    </a:lnTo>
                    <a:lnTo>
                      <a:pt x="82" y="101"/>
                    </a:lnTo>
                    <a:lnTo>
                      <a:pt x="86" y="100"/>
                    </a:lnTo>
                    <a:lnTo>
                      <a:pt x="87" y="10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09" name="Freeform 217"/>
              <p:cNvSpPr/>
              <p:nvPr/>
            </p:nvSpPr>
            <p:spPr bwMode="auto">
              <a:xfrm>
                <a:off x="3933" y="3739"/>
                <a:ext cx="39" cy="103"/>
              </a:xfrm>
              <a:custGeom>
                <a:avLst/>
                <a:gdLst>
                  <a:gd name="T0" fmla="*/ 12 w 39"/>
                  <a:gd name="T1" fmla="*/ 2 h 103"/>
                  <a:gd name="T2" fmla="*/ 14 w 39"/>
                  <a:gd name="T3" fmla="*/ 4 h 103"/>
                  <a:gd name="T4" fmla="*/ 16 w 39"/>
                  <a:gd name="T5" fmla="*/ 6 h 103"/>
                  <a:gd name="T6" fmla="*/ 20 w 39"/>
                  <a:gd name="T7" fmla="*/ 14 h 103"/>
                  <a:gd name="T8" fmla="*/ 24 w 39"/>
                  <a:gd name="T9" fmla="*/ 25 h 103"/>
                  <a:gd name="T10" fmla="*/ 26 w 39"/>
                  <a:gd name="T11" fmla="*/ 33 h 103"/>
                  <a:gd name="T12" fmla="*/ 29 w 39"/>
                  <a:gd name="T13" fmla="*/ 43 h 103"/>
                  <a:gd name="T14" fmla="*/ 33 w 39"/>
                  <a:gd name="T15" fmla="*/ 58 h 103"/>
                  <a:gd name="T16" fmla="*/ 34 w 39"/>
                  <a:gd name="T17" fmla="*/ 67 h 103"/>
                  <a:gd name="T18" fmla="*/ 36 w 39"/>
                  <a:gd name="T19" fmla="*/ 79 h 103"/>
                  <a:gd name="T20" fmla="*/ 38 w 39"/>
                  <a:gd name="T21" fmla="*/ 89 h 103"/>
                  <a:gd name="T22" fmla="*/ 39 w 39"/>
                  <a:gd name="T23" fmla="*/ 95 h 103"/>
                  <a:gd name="T24" fmla="*/ 38 w 39"/>
                  <a:gd name="T25" fmla="*/ 100 h 103"/>
                  <a:gd name="T26" fmla="*/ 34 w 39"/>
                  <a:gd name="T27" fmla="*/ 103 h 103"/>
                  <a:gd name="T28" fmla="*/ 29 w 39"/>
                  <a:gd name="T29" fmla="*/ 103 h 103"/>
                  <a:gd name="T30" fmla="*/ 24 w 39"/>
                  <a:gd name="T31" fmla="*/ 102 h 103"/>
                  <a:gd name="T32" fmla="*/ 21 w 39"/>
                  <a:gd name="T33" fmla="*/ 98 h 103"/>
                  <a:gd name="T34" fmla="*/ 18 w 39"/>
                  <a:gd name="T35" fmla="*/ 92 h 103"/>
                  <a:gd name="T36" fmla="*/ 14 w 39"/>
                  <a:gd name="T37" fmla="*/ 80 h 103"/>
                  <a:gd name="T38" fmla="*/ 12 w 39"/>
                  <a:gd name="T39" fmla="*/ 70 h 103"/>
                  <a:gd name="T40" fmla="*/ 9 w 39"/>
                  <a:gd name="T41" fmla="*/ 59 h 103"/>
                  <a:gd name="T42" fmla="*/ 5 w 39"/>
                  <a:gd name="T43" fmla="*/ 45 h 103"/>
                  <a:gd name="T44" fmla="*/ 4 w 39"/>
                  <a:gd name="T45" fmla="*/ 34 h 103"/>
                  <a:gd name="T46" fmla="*/ 2 w 39"/>
                  <a:gd name="T47" fmla="*/ 25 h 103"/>
                  <a:gd name="T48" fmla="*/ 1 w 39"/>
                  <a:gd name="T49" fmla="*/ 15 h 103"/>
                  <a:gd name="T50" fmla="*/ 0 w 39"/>
                  <a:gd name="T51" fmla="*/ 7 h 103"/>
                  <a:gd name="T52" fmla="*/ 1 w 39"/>
                  <a:gd name="T53" fmla="*/ 5 h 103"/>
                  <a:gd name="T54" fmla="*/ 2 w 39"/>
                  <a:gd name="T55" fmla="*/ 3 h 103"/>
                  <a:gd name="T56" fmla="*/ 4 w 39"/>
                  <a:gd name="T57" fmla="*/ 1 h 103"/>
                  <a:gd name="T58" fmla="*/ 7 w 39"/>
                  <a:gd name="T59" fmla="*/ 0 h 103"/>
                  <a:gd name="T60" fmla="*/ 9 w 39"/>
                  <a:gd name="T61" fmla="*/ 1 h 103"/>
                  <a:gd name="T62" fmla="*/ 12 w 39"/>
                  <a:gd name="T63" fmla="*/ 2 h 10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9"/>
                  <a:gd name="T97" fmla="*/ 0 h 103"/>
                  <a:gd name="T98" fmla="*/ 39 w 39"/>
                  <a:gd name="T99" fmla="*/ 103 h 10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9" h="103">
                    <a:moveTo>
                      <a:pt x="12" y="2"/>
                    </a:moveTo>
                    <a:lnTo>
                      <a:pt x="14" y="4"/>
                    </a:lnTo>
                    <a:lnTo>
                      <a:pt x="16" y="6"/>
                    </a:lnTo>
                    <a:lnTo>
                      <a:pt x="20" y="14"/>
                    </a:lnTo>
                    <a:lnTo>
                      <a:pt x="24" y="25"/>
                    </a:lnTo>
                    <a:lnTo>
                      <a:pt x="26" y="33"/>
                    </a:lnTo>
                    <a:lnTo>
                      <a:pt x="29" y="43"/>
                    </a:lnTo>
                    <a:lnTo>
                      <a:pt x="33" y="58"/>
                    </a:lnTo>
                    <a:lnTo>
                      <a:pt x="34" y="67"/>
                    </a:lnTo>
                    <a:lnTo>
                      <a:pt x="36" y="79"/>
                    </a:lnTo>
                    <a:lnTo>
                      <a:pt x="38" y="89"/>
                    </a:lnTo>
                    <a:lnTo>
                      <a:pt x="39" y="95"/>
                    </a:lnTo>
                    <a:lnTo>
                      <a:pt x="38" y="100"/>
                    </a:lnTo>
                    <a:lnTo>
                      <a:pt x="34" y="103"/>
                    </a:lnTo>
                    <a:lnTo>
                      <a:pt x="29" y="103"/>
                    </a:lnTo>
                    <a:lnTo>
                      <a:pt x="24" y="102"/>
                    </a:lnTo>
                    <a:lnTo>
                      <a:pt x="21" y="98"/>
                    </a:lnTo>
                    <a:lnTo>
                      <a:pt x="18" y="92"/>
                    </a:lnTo>
                    <a:lnTo>
                      <a:pt x="14" y="80"/>
                    </a:lnTo>
                    <a:lnTo>
                      <a:pt x="12" y="70"/>
                    </a:lnTo>
                    <a:lnTo>
                      <a:pt x="9" y="59"/>
                    </a:lnTo>
                    <a:lnTo>
                      <a:pt x="5" y="45"/>
                    </a:lnTo>
                    <a:lnTo>
                      <a:pt x="4" y="34"/>
                    </a:lnTo>
                    <a:lnTo>
                      <a:pt x="2" y="25"/>
                    </a:lnTo>
                    <a:lnTo>
                      <a:pt x="1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7" y="0"/>
                    </a:lnTo>
                    <a:lnTo>
                      <a:pt x="9" y="1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0" name="Freeform 218"/>
              <p:cNvSpPr/>
              <p:nvPr/>
            </p:nvSpPr>
            <p:spPr bwMode="auto">
              <a:xfrm>
                <a:off x="3938" y="3739"/>
                <a:ext cx="39" cy="103"/>
              </a:xfrm>
              <a:custGeom>
                <a:avLst/>
                <a:gdLst>
                  <a:gd name="T0" fmla="*/ 13 w 39"/>
                  <a:gd name="T1" fmla="*/ 2 h 103"/>
                  <a:gd name="T2" fmla="*/ 15 w 39"/>
                  <a:gd name="T3" fmla="*/ 4 h 103"/>
                  <a:gd name="T4" fmla="*/ 16 w 39"/>
                  <a:gd name="T5" fmla="*/ 6 h 103"/>
                  <a:gd name="T6" fmla="*/ 20 w 39"/>
                  <a:gd name="T7" fmla="*/ 14 h 103"/>
                  <a:gd name="T8" fmla="*/ 24 w 39"/>
                  <a:gd name="T9" fmla="*/ 25 h 103"/>
                  <a:gd name="T10" fmla="*/ 26 w 39"/>
                  <a:gd name="T11" fmla="*/ 33 h 103"/>
                  <a:gd name="T12" fmla="*/ 29 w 39"/>
                  <a:gd name="T13" fmla="*/ 43 h 103"/>
                  <a:gd name="T14" fmla="*/ 33 w 39"/>
                  <a:gd name="T15" fmla="*/ 58 h 103"/>
                  <a:gd name="T16" fmla="*/ 34 w 39"/>
                  <a:gd name="T17" fmla="*/ 67 h 103"/>
                  <a:gd name="T18" fmla="*/ 37 w 39"/>
                  <a:gd name="T19" fmla="*/ 79 h 103"/>
                  <a:gd name="T20" fmla="*/ 37 w 39"/>
                  <a:gd name="T21" fmla="*/ 89 h 103"/>
                  <a:gd name="T22" fmla="*/ 39 w 39"/>
                  <a:gd name="T23" fmla="*/ 95 h 103"/>
                  <a:gd name="T24" fmla="*/ 38 w 39"/>
                  <a:gd name="T25" fmla="*/ 100 h 103"/>
                  <a:gd name="T26" fmla="*/ 34 w 39"/>
                  <a:gd name="T27" fmla="*/ 103 h 103"/>
                  <a:gd name="T28" fmla="*/ 29 w 39"/>
                  <a:gd name="T29" fmla="*/ 103 h 103"/>
                  <a:gd name="T30" fmla="*/ 25 w 39"/>
                  <a:gd name="T31" fmla="*/ 102 h 103"/>
                  <a:gd name="T32" fmla="*/ 21 w 39"/>
                  <a:gd name="T33" fmla="*/ 98 h 103"/>
                  <a:gd name="T34" fmla="*/ 19 w 39"/>
                  <a:gd name="T35" fmla="*/ 92 h 103"/>
                  <a:gd name="T36" fmla="*/ 15 w 39"/>
                  <a:gd name="T37" fmla="*/ 80 h 103"/>
                  <a:gd name="T38" fmla="*/ 13 w 39"/>
                  <a:gd name="T39" fmla="*/ 70 h 103"/>
                  <a:gd name="T40" fmla="*/ 9 w 39"/>
                  <a:gd name="T41" fmla="*/ 59 h 103"/>
                  <a:gd name="T42" fmla="*/ 6 w 39"/>
                  <a:gd name="T43" fmla="*/ 45 h 103"/>
                  <a:gd name="T44" fmla="*/ 3 w 39"/>
                  <a:gd name="T45" fmla="*/ 34 h 103"/>
                  <a:gd name="T46" fmla="*/ 2 w 39"/>
                  <a:gd name="T47" fmla="*/ 25 h 103"/>
                  <a:gd name="T48" fmla="*/ 1 w 39"/>
                  <a:gd name="T49" fmla="*/ 15 h 103"/>
                  <a:gd name="T50" fmla="*/ 0 w 39"/>
                  <a:gd name="T51" fmla="*/ 7 h 103"/>
                  <a:gd name="T52" fmla="*/ 1 w 39"/>
                  <a:gd name="T53" fmla="*/ 5 h 103"/>
                  <a:gd name="T54" fmla="*/ 2 w 39"/>
                  <a:gd name="T55" fmla="*/ 3 h 103"/>
                  <a:gd name="T56" fmla="*/ 4 w 39"/>
                  <a:gd name="T57" fmla="*/ 1 h 103"/>
                  <a:gd name="T58" fmla="*/ 7 w 39"/>
                  <a:gd name="T59" fmla="*/ 0 h 103"/>
                  <a:gd name="T60" fmla="*/ 9 w 39"/>
                  <a:gd name="T61" fmla="*/ 1 h 103"/>
                  <a:gd name="T62" fmla="*/ 13 w 39"/>
                  <a:gd name="T63" fmla="*/ 2 h 10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9"/>
                  <a:gd name="T97" fmla="*/ 0 h 103"/>
                  <a:gd name="T98" fmla="*/ 39 w 39"/>
                  <a:gd name="T99" fmla="*/ 103 h 10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9" h="103">
                    <a:moveTo>
                      <a:pt x="13" y="2"/>
                    </a:moveTo>
                    <a:lnTo>
                      <a:pt x="15" y="4"/>
                    </a:lnTo>
                    <a:lnTo>
                      <a:pt x="16" y="6"/>
                    </a:lnTo>
                    <a:lnTo>
                      <a:pt x="20" y="14"/>
                    </a:lnTo>
                    <a:lnTo>
                      <a:pt x="24" y="25"/>
                    </a:lnTo>
                    <a:lnTo>
                      <a:pt x="26" y="33"/>
                    </a:lnTo>
                    <a:lnTo>
                      <a:pt x="29" y="43"/>
                    </a:lnTo>
                    <a:lnTo>
                      <a:pt x="33" y="58"/>
                    </a:lnTo>
                    <a:lnTo>
                      <a:pt x="34" y="67"/>
                    </a:lnTo>
                    <a:lnTo>
                      <a:pt x="37" y="79"/>
                    </a:lnTo>
                    <a:lnTo>
                      <a:pt x="37" y="89"/>
                    </a:lnTo>
                    <a:lnTo>
                      <a:pt x="39" y="95"/>
                    </a:lnTo>
                    <a:lnTo>
                      <a:pt x="38" y="100"/>
                    </a:lnTo>
                    <a:lnTo>
                      <a:pt x="34" y="103"/>
                    </a:lnTo>
                    <a:lnTo>
                      <a:pt x="29" y="103"/>
                    </a:lnTo>
                    <a:lnTo>
                      <a:pt x="25" y="102"/>
                    </a:lnTo>
                    <a:lnTo>
                      <a:pt x="21" y="98"/>
                    </a:lnTo>
                    <a:lnTo>
                      <a:pt x="19" y="92"/>
                    </a:lnTo>
                    <a:lnTo>
                      <a:pt x="15" y="80"/>
                    </a:lnTo>
                    <a:lnTo>
                      <a:pt x="13" y="70"/>
                    </a:lnTo>
                    <a:lnTo>
                      <a:pt x="9" y="59"/>
                    </a:lnTo>
                    <a:lnTo>
                      <a:pt x="6" y="45"/>
                    </a:lnTo>
                    <a:lnTo>
                      <a:pt x="3" y="34"/>
                    </a:lnTo>
                    <a:lnTo>
                      <a:pt x="2" y="25"/>
                    </a:lnTo>
                    <a:lnTo>
                      <a:pt x="1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7" y="0"/>
                    </a:lnTo>
                    <a:lnTo>
                      <a:pt x="9" y="1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1" name="Freeform 219"/>
              <p:cNvSpPr/>
              <p:nvPr/>
            </p:nvSpPr>
            <p:spPr bwMode="auto">
              <a:xfrm>
                <a:off x="3809" y="3788"/>
                <a:ext cx="146" cy="60"/>
              </a:xfrm>
              <a:custGeom>
                <a:avLst/>
                <a:gdLst>
                  <a:gd name="T0" fmla="*/ 144 w 146"/>
                  <a:gd name="T1" fmla="*/ 53 h 60"/>
                  <a:gd name="T2" fmla="*/ 138 w 146"/>
                  <a:gd name="T3" fmla="*/ 50 h 60"/>
                  <a:gd name="T4" fmla="*/ 126 w 146"/>
                  <a:gd name="T5" fmla="*/ 44 h 60"/>
                  <a:gd name="T6" fmla="*/ 107 w 146"/>
                  <a:gd name="T7" fmla="*/ 35 h 60"/>
                  <a:gd name="T8" fmla="*/ 83 w 146"/>
                  <a:gd name="T9" fmla="*/ 25 h 60"/>
                  <a:gd name="T10" fmla="*/ 60 w 146"/>
                  <a:gd name="T11" fmla="*/ 16 h 60"/>
                  <a:gd name="T12" fmla="*/ 32 w 146"/>
                  <a:gd name="T13" fmla="*/ 6 h 60"/>
                  <a:gd name="T14" fmla="*/ 20 w 146"/>
                  <a:gd name="T15" fmla="*/ 2 h 60"/>
                  <a:gd name="T16" fmla="*/ 13 w 146"/>
                  <a:gd name="T17" fmla="*/ 1 h 60"/>
                  <a:gd name="T18" fmla="*/ 8 w 146"/>
                  <a:gd name="T19" fmla="*/ 0 h 60"/>
                  <a:gd name="T20" fmla="*/ 4 w 146"/>
                  <a:gd name="T21" fmla="*/ 0 h 60"/>
                  <a:gd name="T22" fmla="*/ 1 w 146"/>
                  <a:gd name="T23" fmla="*/ 1 h 60"/>
                  <a:gd name="T24" fmla="*/ 0 w 146"/>
                  <a:gd name="T25" fmla="*/ 3 h 60"/>
                  <a:gd name="T26" fmla="*/ 1 w 146"/>
                  <a:gd name="T27" fmla="*/ 5 h 60"/>
                  <a:gd name="T28" fmla="*/ 3 w 146"/>
                  <a:gd name="T29" fmla="*/ 8 h 60"/>
                  <a:gd name="T30" fmla="*/ 7 w 146"/>
                  <a:gd name="T31" fmla="*/ 11 h 60"/>
                  <a:gd name="T32" fmla="*/ 9 w 146"/>
                  <a:gd name="T33" fmla="*/ 13 h 60"/>
                  <a:gd name="T34" fmla="*/ 21 w 146"/>
                  <a:gd name="T35" fmla="*/ 19 h 60"/>
                  <a:gd name="T36" fmla="*/ 48 w 146"/>
                  <a:gd name="T37" fmla="*/ 31 h 60"/>
                  <a:gd name="T38" fmla="*/ 74 w 146"/>
                  <a:gd name="T39" fmla="*/ 41 h 60"/>
                  <a:gd name="T40" fmla="*/ 96 w 146"/>
                  <a:gd name="T41" fmla="*/ 49 h 60"/>
                  <a:gd name="T42" fmla="*/ 116 w 146"/>
                  <a:gd name="T43" fmla="*/ 55 h 60"/>
                  <a:gd name="T44" fmla="*/ 131 w 146"/>
                  <a:gd name="T45" fmla="*/ 60 h 60"/>
                  <a:gd name="T46" fmla="*/ 140 w 146"/>
                  <a:gd name="T47" fmla="*/ 60 h 60"/>
                  <a:gd name="T48" fmla="*/ 144 w 146"/>
                  <a:gd name="T49" fmla="*/ 60 h 60"/>
                  <a:gd name="T50" fmla="*/ 146 w 146"/>
                  <a:gd name="T51" fmla="*/ 57 h 60"/>
                  <a:gd name="T52" fmla="*/ 144 w 146"/>
                  <a:gd name="T53" fmla="*/ 53 h 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46"/>
                  <a:gd name="T82" fmla="*/ 0 h 60"/>
                  <a:gd name="T83" fmla="*/ 146 w 146"/>
                  <a:gd name="T84" fmla="*/ 60 h 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46" h="60">
                    <a:moveTo>
                      <a:pt x="144" y="53"/>
                    </a:moveTo>
                    <a:lnTo>
                      <a:pt x="138" y="50"/>
                    </a:lnTo>
                    <a:lnTo>
                      <a:pt x="126" y="44"/>
                    </a:lnTo>
                    <a:lnTo>
                      <a:pt x="107" y="35"/>
                    </a:lnTo>
                    <a:lnTo>
                      <a:pt x="83" y="25"/>
                    </a:lnTo>
                    <a:lnTo>
                      <a:pt x="60" y="16"/>
                    </a:lnTo>
                    <a:lnTo>
                      <a:pt x="32" y="6"/>
                    </a:lnTo>
                    <a:lnTo>
                      <a:pt x="20" y="2"/>
                    </a:lnTo>
                    <a:lnTo>
                      <a:pt x="13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3" y="8"/>
                    </a:lnTo>
                    <a:lnTo>
                      <a:pt x="7" y="11"/>
                    </a:lnTo>
                    <a:lnTo>
                      <a:pt x="9" y="13"/>
                    </a:lnTo>
                    <a:lnTo>
                      <a:pt x="21" y="19"/>
                    </a:lnTo>
                    <a:lnTo>
                      <a:pt x="48" y="31"/>
                    </a:lnTo>
                    <a:lnTo>
                      <a:pt x="74" y="41"/>
                    </a:lnTo>
                    <a:lnTo>
                      <a:pt x="96" y="49"/>
                    </a:lnTo>
                    <a:lnTo>
                      <a:pt x="116" y="55"/>
                    </a:lnTo>
                    <a:lnTo>
                      <a:pt x="131" y="60"/>
                    </a:lnTo>
                    <a:lnTo>
                      <a:pt x="140" y="60"/>
                    </a:lnTo>
                    <a:lnTo>
                      <a:pt x="144" y="60"/>
                    </a:lnTo>
                    <a:lnTo>
                      <a:pt x="146" y="57"/>
                    </a:lnTo>
                    <a:lnTo>
                      <a:pt x="144" y="53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2" name="Freeform 220"/>
              <p:cNvSpPr/>
              <p:nvPr/>
            </p:nvSpPr>
            <p:spPr bwMode="auto">
              <a:xfrm>
                <a:off x="3814" y="3788"/>
                <a:ext cx="146" cy="60"/>
              </a:xfrm>
              <a:custGeom>
                <a:avLst/>
                <a:gdLst>
                  <a:gd name="T0" fmla="*/ 144 w 146"/>
                  <a:gd name="T1" fmla="*/ 53 h 60"/>
                  <a:gd name="T2" fmla="*/ 139 w 146"/>
                  <a:gd name="T3" fmla="*/ 50 h 60"/>
                  <a:gd name="T4" fmla="*/ 126 w 146"/>
                  <a:gd name="T5" fmla="*/ 44 h 60"/>
                  <a:gd name="T6" fmla="*/ 108 w 146"/>
                  <a:gd name="T7" fmla="*/ 35 h 60"/>
                  <a:gd name="T8" fmla="*/ 84 w 146"/>
                  <a:gd name="T9" fmla="*/ 25 h 60"/>
                  <a:gd name="T10" fmla="*/ 60 w 146"/>
                  <a:gd name="T11" fmla="*/ 16 h 60"/>
                  <a:gd name="T12" fmla="*/ 32 w 146"/>
                  <a:gd name="T13" fmla="*/ 6 h 60"/>
                  <a:gd name="T14" fmla="*/ 20 w 146"/>
                  <a:gd name="T15" fmla="*/ 2 h 60"/>
                  <a:gd name="T16" fmla="*/ 13 w 146"/>
                  <a:gd name="T17" fmla="*/ 1 h 60"/>
                  <a:gd name="T18" fmla="*/ 9 w 146"/>
                  <a:gd name="T19" fmla="*/ 0 h 60"/>
                  <a:gd name="T20" fmla="*/ 4 w 146"/>
                  <a:gd name="T21" fmla="*/ 0 h 60"/>
                  <a:gd name="T22" fmla="*/ 2 w 146"/>
                  <a:gd name="T23" fmla="*/ 1 h 60"/>
                  <a:gd name="T24" fmla="*/ 0 w 146"/>
                  <a:gd name="T25" fmla="*/ 3 h 60"/>
                  <a:gd name="T26" fmla="*/ 2 w 146"/>
                  <a:gd name="T27" fmla="*/ 5 h 60"/>
                  <a:gd name="T28" fmla="*/ 3 w 146"/>
                  <a:gd name="T29" fmla="*/ 8 h 60"/>
                  <a:gd name="T30" fmla="*/ 7 w 146"/>
                  <a:gd name="T31" fmla="*/ 11 h 60"/>
                  <a:gd name="T32" fmla="*/ 10 w 146"/>
                  <a:gd name="T33" fmla="*/ 13 h 60"/>
                  <a:gd name="T34" fmla="*/ 22 w 146"/>
                  <a:gd name="T35" fmla="*/ 19 h 60"/>
                  <a:gd name="T36" fmla="*/ 48 w 146"/>
                  <a:gd name="T37" fmla="*/ 31 h 60"/>
                  <a:gd name="T38" fmla="*/ 75 w 146"/>
                  <a:gd name="T39" fmla="*/ 41 h 60"/>
                  <a:gd name="T40" fmla="*/ 96 w 146"/>
                  <a:gd name="T41" fmla="*/ 49 h 60"/>
                  <a:gd name="T42" fmla="*/ 116 w 146"/>
                  <a:gd name="T43" fmla="*/ 55 h 60"/>
                  <a:gd name="T44" fmla="*/ 131 w 146"/>
                  <a:gd name="T45" fmla="*/ 60 h 60"/>
                  <a:gd name="T46" fmla="*/ 140 w 146"/>
                  <a:gd name="T47" fmla="*/ 60 h 60"/>
                  <a:gd name="T48" fmla="*/ 144 w 146"/>
                  <a:gd name="T49" fmla="*/ 60 h 60"/>
                  <a:gd name="T50" fmla="*/ 146 w 146"/>
                  <a:gd name="T51" fmla="*/ 57 h 60"/>
                  <a:gd name="T52" fmla="*/ 144 w 146"/>
                  <a:gd name="T53" fmla="*/ 53 h 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46"/>
                  <a:gd name="T82" fmla="*/ 0 h 60"/>
                  <a:gd name="T83" fmla="*/ 146 w 146"/>
                  <a:gd name="T84" fmla="*/ 60 h 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46" h="60">
                    <a:moveTo>
                      <a:pt x="144" y="53"/>
                    </a:moveTo>
                    <a:lnTo>
                      <a:pt x="139" y="50"/>
                    </a:lnTo>
                    <a:lnTo>
                      <a:pt x="126" y="44"/>
                    </a:lnTo>
                    <a:lnTo>
                      <a:pt x="108" y="35"/>
                    </a:lnTo>
                    <a:lnTo>
                      <a:pt x="84" y="25"/>
                    </a:lnTo>
                    <a:lnTo>
                      <a:pt x="60" y="16"/>
                    </a:lnTo>
                    <a:lnTo>
                      <a:pt x="32" y="6"/>
                    </a:lnTo>
                    <a:lnTo>
                      <a:pt x="20" y="2"/>
                    </a:lnTo>
                    <a:lnTo>
                      <a:pt x="13" y="1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3" y="8"/>
                    </a:lnTo>
                    <a:lnTo>
                      <a:pt x="7" y="11"/>
                    </a:lnTo>
                    <a:lnTo>
                      <a:pt x="10" y="13"/>
                    </a:lnTo>
                    <a:lnTo>
                      <a:pt x="22" y="19"/>
                    </a:lnTo>
                    <a:lnTo>
                      <a:pt x="48" y="31"/>
                    </a:lnTo>
                    <a:lnTo>
                      <a:pt x="75" y="41"/>
                    </a:lnTo>
                    <a:lnTo>
                      <a:pt x="96" y="49"/>
                    </a:lnTo>
                    <a:lnTo>
                      <a:pt x="116" y="55"/>
                    </a:lnTo>
                    <a:lnTo>
                      <a:pt x="131" y="60"/>
                    </a:lnTo>
                    <a:lnTo>
                      <a:pt x="140" y="60"/>
                    </a:lnTo>
                    <a:lnTo>
                      <a:pt x="144" y="60"/>
                    </a:lnTo>
                    <a:lnTo>
                      <a:pt x="146" y="57"/>
                    </a:lnTo>
                    <a:lnTo>
                      <a:pt x="144" y="53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3" name="Freeform 221"/>
              <p:cNvSpPr/>
              <p:nvPr/>
            </p:nvSpPr>
            <p:spPr bwMode="auto">
              <a:xfrm>
                <a:off x="3785" y="3827"/>
                <a:ext cx="171" cy="30"/>
              </a:xfrm>
              <a:custGeom>
                <a:avLst/>
                <a:gdLst>
                  <a:gd name="T0" fmla="*/ 171 w 171"/>
                  <a:gd name="T1" fmla="*/ 26 h 30"/>
                  <a:gd name="T2" fmla="*/ 165 w 171"/>
                  <a:gd name="T3" fmla="*/ 23 h 30"/>
                  <a:gd name="T4" fmla="*/ 148 w 171"/>
                  <a:gd name="T5" fmla="*/ 19 h 30"/>
                  <a:gd name="T6" fmla="*/ 121 w 171"/>
                  <a:gd name="T7" fmla="*/ 14 h 30"/>
                  <a:gd name="T8" fmla="*/ 99 w 171"/>
                  <a:gd name="T9" fmla="*/ 9 h 30"/>
                  <a:gd name="T10" fmla="*/ 70 w 171"/>
                  <a:gd name="T11" fmla="*/ 5 h 30"/>
                  <a:gd name="T12" fmla="*/ 41 w 171"/>
                  <a:gd name="T13" fmla="*/ 2 h 30"/>
                  <a:gd name="T14" fmla="*/ 23 w 171"/>
                  <a:gd name="T15" fmla="*/ 0 h 30"/>
                  <a:gd name="T16" fmla="*/ 17 w 171"/>
                  <a:gd name="T17" fmla="*/ 0 h 30"/>
                  <a:gd name="T18" fmla="*/ 12 w 171"/>
                  <a:gd name="T19" fmla="*/ 0 h 30"/>
                  <a:gd name="T20" fmla="*/ 6 w 171"/>
                  <a:gd name="T21" fmla="*/ 1 h 30"/>
                  <a:gd name="T22" fmla="*/ 1 w 171"/>
                  <a:gd name="T23" fmla="*/ 2 h 30"/>
                  <a:gd name="T24" fmla="*/ 0 w 171"/>
                  <a:gd name="T25" fmla="*/ 3 h 30"/>
                  <a:gd name="T26" fmla="*/ 0 w 171"/>
                  <a:gd name="T27" fmla="*/ 5 h 30"/>
                  <a:gd name="T28" fmla="*/ 2 w 171"/>
                  <a:gd name="T29" fmla="*/ 7 h 30"/>
                  <a:gd name="T30" fmla="*/ 5 w 171"/>
                  <a:gd name="T31" fmla="*/ 9 h 30"/>
                  <a:gd name="T32" fmla="*/ 12 w 171"/>
                  <a:gd name="T33" fmla="*/ 11 h 30"/>
                  <a:gd name="T34" fmla="*/ 20 w 171"/>
                  <a:gd name="T35" fmla="*/ 13 h 30"/>
                  <a:gd name="T36" fmla="*/ 31 w 171"/>
                  <a:gd name="T37" fmla="*/ 16 h 30"/>
                  <a:gd name="T38" fmla="*/ 60 w 171"/>
                  <a:gd name="T39" fmla="*/ 21 h 30"/>
                  <a:gd name="T40" fmla="*/ 91 w 171"/>
                  <a:gd name="T41" fmla="*/ 24 h 30"/>
                  <a:gd name="T42" fmla="*/ 114 w 171"/>
                  <a:gd name="T43" fmla="*/ 27 h 30"/>
                  <a:gd name="T44" fmla="*/ 141 w 171"/>
                  <a:gd name="T45" fmla="*/ 29 h 30"/>
                  <a:gd name="T46" fmla="*/ 153 w 171"/>
                  <a:gd name="T47" fmla="*/ 29 h 30"/>
                  <a:gd name="T48" fmla="*/ 162 w 171"/>
                  <a:gd name="T49" fmla="*/ 30 h 30"/>
                  <a:gd name="T50" fmla="*/ 169 w 171"/>
                  <a:gd name="T51" fmla="*/ 29 h 30"/>
                  <a:gd name="T52" fmla="*/ 171 w 171"/>
                  <a:gd name="T53" fmla="*/ 28 h 30"/>
                  <a:gd name="T54" fmla="*/ 171 w 171"/>
                  <a:gd name="T55" fmla="*/ 26 h 3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71"/>
                  <a:gd name="T85" fmla="*/ 0 h 30"/>
                  <a:gd name="T86" fmla="*/ 171 w 171"/>
                  <a:gd name="T87" fmla="*/ 30 h 3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71" h="30">
                    <a:moveTo>
                      <a:pt x="171" y="26"/>
                    </a:moveTo>
                    <a:lnTo>
                      <a:pt x="165" y="23"/>
                    </a:lnTo>
                    <a:lnTo>
                      <a:pt x="148" y="19"/>
                    </a:lnTo>
                    <a:lnTo>
                      <a:pt x="121" y="14"/>
                    </a:lnTo>
                    <a:lnTo>
                      <a:pt x="99" y="9"/>
                    </a:lnTo>
                    <a:lnTo>
                      <a:pt x="70" y="5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17" y="0"/>
                    </a:lnTo>
                    <a:lnTo>
                      <a:pt x="12" y="0"/>
                    </a:lnTo>
                    <a:lnTo>
                      <a:pt x="6" y="1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5" y="9"/>
                    </a:lnTo>
                    <a:lnTo>
                      <a:pt x="12" y="11"/>
                    </a:lnTo>
                    <a:lnTo>
                      <a:pt x="20" y="13"/>
                    </a:lnTo>
                    <a:lnTo>
                      <a:pt x="31" y="16"/>
                    </a:lnTo>
                    <a:lnTo>
                      <a:pt x="60" y="21"/>
                    </a:lnTo>
                    <a:lnTo>
                      <a:pt x="91" y="24"/>
                    </a:lnTo>
                    <a:lnTo>
                      <a:pt x="114" y="27"/>
                    </a:lnTo>
                    <a:lnTo>
                      <a:pt x="141" y="29"/>
                    </a:lnTo>
                    <a:lnTo>
                      <a:pt x="153" y="29"/>
                    </a:lnTo>
                    <a:lnTo>
                      <a:pt x="162" y="30"/>
                    </a:lnTo>
                    <a:lnTo>
                      <a:pt x="169" y="29"/>
                    </a:lnTo>
                    <a:lnTo>
                      <a:pt x="171" y="28"/>
                    </a:lnTo>
                    <a:lnTo>
                      <a:pt x="171" y="26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4" name="Freeform 222"/>
              <p:cNvSpPr/>
              <p:nvPr/>
            </p:nvSpPr>
            <p:spPr bwMode="auto">
              <a:xfrm>
                <a:off x="3790" y="3826"/>
                <a:ext cx="171" cy="30"/>
              </a:xfrm>
              <a:custGeom>
                <a:avLst/>
                <a:gdLst>
                  <a:gd name="T0" fmla="*/ 171 w 171"/>
                  <a:gd name="T1" fmla="*/ 26 h 30"/>
                  <a:gd name="T2" fmla="*/ 165 w 171"/>
                  <a:gd name="T3" fmla="*/ 23 h 30"/>
                  <a:gd name="T4" fmla="*/ 148 w 171"/>
                  <a:gd name="T5" fmla="*/ 19 h 30"/>
                  <a:gd name="T6" fmla="*/ 121 w 171"/>
                  <a:gd name="T7" fmla="*/ 14 h 30"/>
                  <a:gd name="T8" fmla="*/ 99 w 171"/>
                  <a:gd name="T9" fmla="*/ 10 h 30"/>
                  <a:gd name="T10" fmla="*/ 71 w 171"/>
                  <a:gd name="T11" fmla="*/ 5 h 30"/>
                  <a:gd name="T12" fmla="*/ 41 w 171"/>
                  <a:gd name="T13" fmla="*/ 2 h 30"/>
                  <a:gd name="T14" fmla="*/ 24 w 171"/>
                  <a:gd name="T15" fmla="*/ 1 h 30"/>
                  <a:gd name="T16" fmla="*/ 18 w 171"/>
                  <a:gd name="T17" fmla="*/ 0 h 30"/>
                  <a:gd name="T18" fmla="*/ 12 w 171"/>
                  <a:gd name="T19" fmla="*/ 1 h 30"/>
                  <a:gd name="T20" fmla="*/ 6 w 171"/>
                  <a:gd name="T21" fmla="*/ 1 h 30"/>
                  <a:gd name="T22" fmla="*/ 2 w 171"/>
                  <a:gd name="T23" fmla="*/ 2 h 30"/>
                  <a:gd name="T24" fmla="*/ 0 w 171"/>
                  <a:gd name="T25" fmla="*/ 4 h 30"/>
                  <a:gd name="T26" fmla="*/ 0 w 171"/>
                  <a:gd name="T27" fmla="*/ 6 h 30"/>
                  <a:gd name="T28" fmla="*/ 3 w 171"/>
                  <a:gd name="T29" fmla="*/ 8 h 30"/>
                  <a:gd name="T30" fmla="*/ 6 w 171"/>
                  <a:gd name="T31" fmla="*/ 9 h 30"/>
                  <a:gd name="T32" fmla="*/ 12 w 171"/>
                  <a:gd name="T33" fmla="*/ 12 h 30"/>
                  <a:gd name="T34" fmla="*/ 20 w 171"/>
                  <a:gd name="T35" fmla="*/ 14 h 30"/>
                  <a:gd name="T36" fmla="*/ 31 w 171"/>
                  <a:gd name="T37" fmla="*/ 16 h 30"/>
                  <a:gd name="T38" fmla="*/ 61 w 171"/>
                  <a:gd name="T39" fmla="*/ 22 h 30"/>
                  <a:gd name="T40" fmla="*/ 91 w 171"/>
                  <a:gd name="T41" fmla="*/ 25 h 30"/>
                  <a:gd name="T42" fmla="*/ 114 w 171"/>
                  <a:gd name="T43" fmla="*/ 27 h 30"/>
                  <a:gd name="T44" fmla="*/ 141 w 171"/>
                  <a:gd name="T45" fmla="*/ 29 h 30"/>
                  <a:gd name="T46" fmla="*/ 153 w 171"/>
                  <a:gd name="T47" fmla="*/ 30 h 30"/>
                  <a:gd name="T48" fmla="*/ 162 w 171"/>
                  <a:gd name="T49" fmla="*/ 30 h 30"/>
                  <a:gd name="T50" fmla="*/ 169 w 171"/>
                  <a:gd name="T51" fmla="*/ 29 h 30"/>
                  <a:gd name="T52" fmla="*/ 171 w 171"/>
                  <a:gd name="T53" fmla="*/ 28 h 30"/>
                  <a:gd name="T54" fmla="*/ 171 w 171"/>
                  <a:gd name="T55" fmla="*/ 26 h 3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71"/>
                  <a:gd name="T85" fmla="*/ 0 h 30"/>
                  <a:gd name="T86" fmla="*/ 171 w 171"/>
                  <a:gd name="T87" fmla="*/ 30 h 3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71" h="30">
                    <a:moveTo>
                      <a:pt x="171" y="26"/>
                    </a:moveTo>
                    <a:lnTo>
                      <a:pt x="165" y="23"/>
                    </a:lnTo>
                    <a:lnTo>
                      <a:pt x="148" y="19"/>
                    </a:lnTo>
                    <a:lnTo>
                      <a:pt x="121" y="14"/>
                    </a:lnTo>
                    <a:lnTo>
                      <a:pt x="99" y="10"/>
                    </a:lnTo>
                    <a:lnTo>
                      <a:pt x="71" y="5"/>
                    </a:lnTo>
                    <a:lnTo>
                      <a:pt x="41" y="2"/>
                    </a:lnTo>
                    <a:lnTo>
                      <a:pt x="24" y="1"/>
                    </a:lnTo>
                    <a:lnTo>
                      <a:pt x="18" y="0"/>
                    </a:lnTo>
                    <a:lnTo>
                      <a:pt x="12" y="1"/>
                    </a:lnTo>
                    <a:lnTo>
                      <a:pt x="6" y="1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3" y="8"/>
                    </a:lnTo>
                    <a:lnTo>
                      <a:pt x="6" y="9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31" y="16"/>
                    </a:lnTo>
                    <a:lnTo>
                      <a:pt x="61" y="22"/>
                    </a:lnTo>
                    <a:lnTo>
                      <a:pt x="91" y="25"/>
                    </a:lnTo>
                    <a:lnTo>
                      <a:pt x="114" y="27"/>
                    </a:lnTo>
                    <a:lnTo>
                      <a:pt x="141" y="29"/>
                    </a:lnTo>
                    <a:lnTo>
                      <a:pt x="153" y="30"/>
                    </a:lnTo>
                    <a:lnTo>
                      <a:pt x="162" y="30"/>
                    </a:lnTo>
                    <a:lnTo>
                      <a:pt x="169" y="29"/>
                    </a:lnTo>
                    <a:lnTo>
                      <a:pt x="171" y="28"/>
                    </a:lnTo>
                    <a:lnTo>
                      <a:pt x="171" y="2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15" name="Oval 223"/>
              <p:cNvSpPr>
                <a:spLocks noChangeArrowheads="1"/>
              </p:cNvSpPr>
              <p:nvPr/>
            </p:nvSpPr>
            <p:spPr bwMode="auto">
              <a:xfrm>
                <a:off x="3963" y="3739"/>
                <a:ext cx="28" cy="102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16" name="Oval 224"/>
              <p:cNvSpPr>
                <a:spLocks noChangeArrowheads="1"/>
              </p:cNvSpPr>
              <p:nvPr/>
            </p:nvSpPr>
            <p:spPr bwMode="auto">
              <a:xfrm>
                <a:off x="3969" y="3739"/>
                <a:ext cx="28" cy="102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17" name="Oval 225"/>
              <p:cNvSpPr>
                <a:spLocks noChangeArrowheads="1"/>
              </p:cNvSpPr>
              <p:nvPr/>
            </p:nvSpPr>
            <p:spPr bwMode="auto">
              <a:xfrm>
                <a:off x="3791" y="3848"/>
                <a:ext cx="163" cy="17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18" name="Oval 226"/>
              <p:cNvSpPr>
                <a:spLocks noChangeArrowheads="1"/>
              </p:cNvSpPr>
              <p:nvPr/>
            </p:nvSpPr>
            <p:spPr bwMode="auto">
              <a:xfrm>
                <a:off x="3796" y="3848"/>
                <a:ext cx="164" cy="17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19" name="Freeform 227"/>
              <p:cNvSpPr/>
              <p:nvPr/>
            </p:nvSpPr>
            <p:spPr bwMode="auto">
              <a:xfrm>
                <a:off x="3829" y="3771"/>
                <a:ext cx="133" cy="78"/>
              </a:xfrm>
              <a:custGeom>
                <a:avLst/>
                <a:gdLst>
                  <a:gd name="T0" fmla="*/ 130 w 133"/>
                  <a:gd name="T1" fmla="*/ 71 h 78"/>
                  <a:gd name="T2" fmla="*/ 128 w 133"/>
                  <a:gd name="T3" fmla="*/ 67 h 78"/>
                  <a:gd name="T4" fmla="*/ 119 w 133"/>
                  <a:gd name="T5" fmla="*/ 60 h 78"/>
                  <a:gd name="T6" fmla="*/ 104 w 133"/>
                  <a:gd name="T7" fmla="*/ 50 h 78"/>
                  <a:gd name="T8" fmla="*/ 82 w 133"/>
                  <a:gd name="T9" fmla="*/ 36 h 78"/>
                  <a:gd name="T10" fmla="*/ 59 w 133"/>
                  <a:gd name="T11" fmla="*/ 23 h 78"/>
                  <a:gd name="T12" fmla="*/ 41 w 133"/>
                  <a:gd name="T13" fmla="*/ 14 h 78"/>
                  <a:gd name="T14" fmla="*/ 24 w 133"/>
                  <a:gd name="T15" fmla="*/ 4 h 78"/>
                  <a:gd name="T16" fmla="*/ 17 w 133"/>
                  <a:gd name="T17" fmla="*/ 2 h 78"/>
                  <a:gd name="T18" fmla="*/ 12 w 133"/>
                  <a:gd name="T19" fmla="*/ 0 h 78"/>
                  <a:gd name="T20" fmla="*/ 7 w 133"/>
                  <a:gd name="T21" fmla="*/ 0 h 78"/>
                  <a:gd name="T22" fmla="*/ 4 w 133"/>
                  <a:gd name="T23" fmla="*/ 0 h 78"/>
                  <a:gd name="T24" fmla="*/ 1 w 133"/>
                  <a:gd name="T25" fmla="*/ 1 h 78"/>
                  <a:gd name="T26" fmla="*/ 0 w 133"/>
                  <a:gd name="T27" fmla="*/ 3 h 78"/>
                  <a:gd name="T28" fmla="*/ 1 w 133"/>
                  <a:gd name="T29" fmla="*/ 6 h 78"/>
                  <a:gd name="T30" fmla="*/ 3 w 133"/>
                  <a:gd name="T31" fmla="*/ 9 h 78"/>
                  <a:gd name="T32" fmla="*/ 6 w 133"/>
                  <a:gd name="T33" fmla="*/ 11 h 78"/>
                  <a:gd name="T34" fmla="*/ 10 w 133"/>
                  <a:gd name="T35" fmla="*/ 15 h 78"/>
                  <a:gd name="T36" fmla="*/ 26 w 133"/>
                  <a:gd name="T37" fmla="*/ 27 h 78"/>
                  <a:gd name="T38" fmla="*/ 41 w 133"/>
                  <a:gd name="T39" fmla="*/ 37 h 78"/>
                  <a:gd name="T40" fmla="*/ 65 w 133"/>
                  <a:gd name="T41" fmla="*/ 51 h 78"/>
                  <a:gd name="T42" fmla="*/ 88 w 133"/>
                  <a:gd name="T43" fmla="*/ 63 h 78"/>
                  <a:gd name="T44" fmla="*/ 108 w 133"/>
                  <a:gd name="T45" fmla="*/ 73 h 78"/>
                  <a:gd name="T46" fmla="*/ 118 w 133"/>
                  <a:gd name="T47" fmla="*/ 76 h 78"/>
                  <a:gd name="T48" fmla="*/ 126 w 133"/>
                  <a:gd name="T49" fmla="*/ 78 h 78"/>
                  <a:gd name="T50" fmla="*/ 131 w 133"/>
                  <a:gd name="T51" fmla="*/ 77 h 78"/>
                  <a:gd name="T52" fmla="*/ 133 w 133"/>
                  <a:gd name="T53" fmla="*/ 75 h 78"/>
                  <a:gd name="T54" fmla="*/ 130 w 133"/>
                  <a:gd name="T55" fmla="*/ 71 h 7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33"/>
                  <a:gd name="T85" fmla="*/ 0 h 78"/>
                  <a:gd name="T86" fmla="*/ 133 w 133"/>
                  <a:gd name="T87" fmla="*/ 78 h 7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33" h="78">
                    <a:moveTo>
                      <a:pt x="130" y="71"/>
                    </a:moveTo>
                    <a:lnTo>
                      <a:pt x="128" y="67"/>
                    </a:lnTo>
                    <a:lnTo>
                      <a:pt x="119" y="60"/>
                    </a:lnTo>
                    <a:lnTo>
                      <a:pt x="104" y="50"/>
                    </a:lnTo>
                    <a:lnTo>
                      <a:pt x="82" y="36"/>
                    </a:lnTo>
                    <a:lnTo>
                      <a:pt x="59" y="23"/>
                    </a:lnTo>
                    <a:lnTo>
                      <a:pt x="41" y="14"/>
                    </a:lnTo>
                    <a:lnTo>
                      <a:pt x="24" y="4"/>
                    </a:lnTo>
                    <a:lnTo>
                      <a:pt x="17" y="2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6" y="11"/>
                    </a:lnTo>
                    <a:lnTo>
                      <a:pt x="10" y="15"/>
                    </a:lnTo>
                    <a:lnTo>
                      <a:pt x="26" y="27"/>
                    </a:lnTo>
                    <a:lnTo>
                      <a:pt x="41" y="37"/>
                    </a:lnTo>
                    <a:lnTo>
                      <a:pt x="65" y="51"/>
                    </a:lnTo>
                    <a:lnTo>
                      <a:pt x="88" y="63"/>
                    </a:lnTo>
                    <a:lnTo>
                      <a:pt x="108" y="73"/>
                    </a:lnTo>
                    <a:lnTo>
                      <a:pt x="118" y="76"/>
                    </a:lnTo>
                    <a:lnTo>
                      <a:pt x="126" y="78"/>
                    </a:lnTo>
                    <a:lnTo>
                      <a:pt x="131" y="77"/>
                    </a:lnTo>
                    <a:lnTo>
                      <a:pt x="133" y="75"/>
                    </a:lnTo>
                    <a:lnTo>
                      <a:pt x="130" y="71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0" name="Freeform 228"/>
              <p:cNvSpPr/>
              <p:nvPr/>
            </p:nvSpPr>
            <p:spPr bwMode="auto">
              <a:xfrm>
                <a:off x="3834" y="3771"/>
                <a:ext cx="133" cy="78"/>
              </a:xfrm>
              <a:custGeom>
                <a:avLst/>
                <a:gdLst>
                  <a:gd name="T0" fmla="*/ 130 w 133"/>
                  <a:gd name="T1" fmla="*/ 71 h 78"/>
                  <a:gd name="T2" fmla="*/ 128 w 133"/>
                  <a:gd name="T3" fmla="*/ 67 h 78"/>
                  <a:gd name="T4" fmla="*/ 120 w 133"/>
                  <a:gd name="T5" fmla="*/ 60 h 78"/>
                  <a:gd name="T6" fmla="*/ 104 w 133"/>
                  <a:gd name="T7" fmla="*/ 50 h 78"/>
                  <a:gd name="T8" fmla="*/ 82 w 133"/>
                  <a:gd name="T9" fmla="*/ 36 h 78"/>
                  <a:gd name="T10" fmla="*/ 59 w 133"/>
                  <a:gd name="T11" fmla="*/ 23 h 78"/>
                  <a:gd name="T12" fmla="*/ 42 w 133"/>
                  <a:gd name="T13" fmla="*/ 14 h 78"/>
                  <a:gd name="T14" fmla="*/ 24 w 133"/>
                  <a:gd name="T15" fmla="*/ 4 h 78"/>
                  <a:gd name="T16" fmla="*/ 17 w 133"/>
                  <a:gd name="T17" fmla="*/ 2 h 78"/>
                  <a:gd name="T18" fmla="*/ 12 w 133"/>
                  <a:gd name="T19" fmla="*/ 0 h 78"/>
                  <a:gd name="T20" fmla="*/ 8 w 133"/>
                  <a:gd name="T21" fmla="*/ 0 h 78"/>
                  <a:gd name="T22" fmla="*/ 4 w 133"/>
                  <a:gd name="T23" fmla="*/ 0 h 78"/>
                  <a:gd name="T24" fmla="*/ 1 w 133"/>
                  <a:gd name="T25" fmla="*/ 1 h 78"/>
                  <a:gd name="T26" fmla="*/ 0 w 133"/>
                  <a:gd name="T27" fmla="*/ 3 h 78"/>
                  <a:gd name="T28" fmla="*/ 1 w 133"/>
                  <a:gd name="T29" fmla="*/ 6 h 78"/>
                  <a:gd name="T30" fmla="*/ 3 w 133"/>
                  <a:gd name="T31" fmla="*/ 9 h 78"/>
                  <a:gd name="T32" fmla="*/ 5 w 133"/>
                  <a:gd name="T33" fmla="*/ 11 h 78"/>
                  <a:gd name="T34" fmla="*/ 11 w 133"/>
                  <a:gd name="T35" fmla="*/ 15 h 78"/>
                  <a:gd name="T36" fmla="*/ 27 w 133"/>
                  <a:gd name="T37" fmla="*/ 27 h 78"/>
                  <a:gd name="T38" fmla="*/ 42 w 133"/>
                  <a:gd name="T39" fmla="*/ 37 h 78"/>
                  <a:gd name="T40" fmla="*/ 65 w 133"/>
                  <a:gd name="T41" fmla="*/ 51 h 78"/>
                  <a:gd name="T42" fmla="*/ 89 w 133"/>
                  <a:gd name="T43" fmla="*/ 63 h 78"/>
                  <a:gd name="T44" fmla="*/ 108 w 133"/>
                  <a:gd name="T45" fmla="*/ 73 h 78"/>
                  <a:gd name="T46" fmla="*/ 119 w 133"/>
                  <a:gd name="T47" fmla="*/ 76 h 78"/>
                  <a:gd name="T48" fmla="*/ 126 w 133"/>
                  <a:gd name="T49" fmla="*/ 78 h 78"/>
                  <a:gd name="T50" fmla="*/ 132 w 133"/>
                  <a:gd name="T51" fmla="*/ 77 h 78"/>
                  <a:gd name="T52" fmla="*/ 133 w 133"/>
                  <a:gd name="T53" fmla="*/ 75 h 78"/>
                  <a:gd name="T54" fmla="*/ 130 w 133"/>
                  <a:gd name="T55" fmla="*/ 71 h 7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33"/>
                  <a:gd name="T85" fmla="*/ 0 h 78"/>
                  <a:gd name="T86" fmla="*/ 133 w 133"/>
                  <a:gd name="T87" fmla="*/ 78 h 7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33" h="78">
                    <a:moveTo>
                      <a:pt x="130" y="71"/>
                    </a:moveTo>
                    <a:lnTo>
                      <a:pt x="128" y="67"/>
                    </a:lnTo>
                    <a:lnTo>
                      <a:pt x="120" y="60"/>
                    </a:lnTo>
                    <a:lnTo>
                      <a:pt x="104" y="50"/>
                    </a:lnTo>
                    <a:lnTo>
                      <a:pt x="82" y="36"/>
                    </a:lnTo>
                    <a:lnTo>
                      <a:pt x="59" y="23"/>
                    </a:lnTo>
                    <a:lnTo>
                      <a:pt x="42" y="14"/>
                    </a:lnTo>
                    <a:lnTo>
                      <a:pt x="24" y="4"/>
                    </a:lnTo>
                    <a:lnTo>
                      <a:pt x="17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11" y="15"/>
                    </a:lnTo>
                    <a:lnTo>
                      <a:pt x="27" y="27"/>
                    </a:lnTo>
                    <a:lnTo>
                      <a:pt x="42" y="37"/>
                    </a:lnTo>
                    <a:lnTo>
                      <a:pt x="65" y="51"/>
                    </a:lnTo>
                    <a:lnTo>
                      <a:pt x="89" y="63"/>
                    </a:lnTo>
                    <a:lnTo>
                      <a:pt x="108" y="73"/>
                    </a:lnTo>
                    <a:lnTo>
                      <a:pt x="119" y="76"/>
                    </a:lnTo>
                    <a:lnTo>
                      <a:pt x="126" y="78"/>
                    </a:lnTo>
                    <a:lnTo>
                      <a:pt x="132" y="77"/>
                    </a:lnTo>
                    <a:lnTo>
                      <a:pt x="133" y="75"/>
                    </a:lnTo>
                    <a:lnTo>
                      <a:pt x="130" y="7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1" name="Freeform 229"/>
              <p:cNvSpPr/>
              <p:nvPr/>
            </p:nvSpPr>
            <p:spPr bwMode="auto">
              <a:xfrm>
                <a:off x="3896" y="3746"/>
                <a:ext cx="76" cy="100"/>
              </a:xfrm>
              <a:custGeom>
                <a:avLst/>
                <a:gdLst>
                  <a:gd name="T0" fmla="*/ 71 w 76"/>
                  <a:gd name="T1" fmla="*/ 100 h 100"/>
                  <a:gd name="T2" fmla="*/ 73 w 76"/>
                  <a:gd name="T3" fmla="*/ 98 h 100"/>
                  <a:gd name="T4" fmla="*/ 76 w 76"/>
                  <a:gd name="T5" fmla="*/ 96 h 100"/>
                  <a:gd name="T6" fmla="*/ 76 w 76"/>
                  <a:gd name="T7" fmla="*/ 94 h 100"/>
                  <a:gd name="T8" fmla="*/ 76 w 76"/>
                  <a:gd name="T9" fmla="*/ 91 h 100"/>
                  <a:gd name="T10" fmla="*/ 71 w 76"/>
                  <a:gd name="T11" fmla="*/ 83 h 100"/>
                  <a:gd name="T12" fmla="*/ 64 w 76"/>
                  <a:gd name="T13" fmla="*/ 69 h 100"/>
                  <a:gd name="T14" fmla="*/ 55 w 76"/>
                  <a:gd name="T15" fmla="*/ 55 h 100"/>
                  <a:gd name="T16" fmla="*/ 47 w 76"/>
                  <a:gd name="T17" fmla="*/ 42 h 100"/>
                  <a:gd name="T18" fmla="*/ 37 w 76"/>
                  <a:gd name="T19" fmla="*/ 29 h 100"/>
                  <a:gd name="T20" fmla="*/ 28 w 76"/>
                  <a:gd name="T21" fmla="*/ 17 h 100"/>
                  <a:gd name="T22" fmla="*/ 21 w 76"/>
                  <a:gd name="T23" fmla="*/ 10 h 100"/>
                  <a:gd name="T24" fmla="*/ 17 w 76"/>
                  <a:gd name="T25" fmla="*/ 5 h 100"/>
                  <a:gd name="T26" fmla="*/ 15 w 76"/>
                  <a:gd name="T27" fmla="*/ 3 h 100"/>
                  <a:gd name="T28" fmla="*/ 12 w 76"/>
                  <a:gd name="T29" fmla="*/ 2 h 100"/>
                  <a:gd name="T30" fmla="*/ 9 w 76"/>
                  <a:gd name="T31" fmla="*/ 0 h 100"/>
                  <a:gd name="T32" fmla="*/ 6 w 76"/>
                  <a:gd name="T33" fmla="*/ 0 h 100"/>
                  <a:gd name="T34" fmla="*/ 3 w 76"/>
                  <a:gd name="T35" fmla="*/ 0 h 100"/>
                  <a:gd name="T36" fmla="*/ 2 w 76"/>
                  <a:gd name="T37" fmla="*/ 2 h 100"/>
                  <a:gd name="T38" fmla="*/ 1 w 76"/>
                  <a:gd name="T39" fmla="*/ 3 h 100"/>
                  <a:gd name="T40" fmla="*/ 0 w 76"/>
                  <a:gd name="T41" fmla="*/ 5 h 100"/>
                  <a:gd name="T42" fmla="*/ 1 w 76"/>
                  <a:gd name="T43" fmla="*/ 7 h 100"/>
                  <a:gd name="T44" fmla="*/ 3 w 76"/>
                  <a:gd name="T45" fmla="*/ 11 h 100"/>
                  <a:gd name="T46" fmla="*/ 4 w 76"/>
                  <a:gd name="T47" fmla="*/ 15 h 100"/>
                  <a:gd name="T48" fmla="*/ 8 w 76"/>
                  <a:gd name="T49" fmla="*/ 23 h 100"/>
                  <a:gd name="T50" fmla="*/ 14 w 76"/>
                  <a:gd name="T51" fmla="*/ 34 h 100"/>
                  <a:gd name="T52" fmla="*/ 21 w 76"/>
                  <a:gd name="T53" fmla="*/ 47 h 100"/>
                  <a:gd name="T54" fmla="*/ 30 w 76"/>
                  <a:gd name="T55" fmla="*/ 61 h 100"/>
                  <a:gd name="T56" fmla="*/ 39 w 76"/>
                  <a:gd name="T57" fmla="*/ 73 h 100"/>
                  <a:gd name="T58" fmla="*/ 45 w 76"/>
                  <a:gd name="T59" fmla="*/ 81 h 100"/>
                  <a:gd name="T60" fmla="*/ 51 w 76"/>
                  <a:gd name="T61" fmla="*/ 88 h 100"/>
                  <a:gd name="T62" fmla="*/ 60 w 76"/>
                  <a:gd name="T63" fmla="*/ 96 h 100"/>
                  <a:gd name="T64" fmla="*/ 63 w 76"/>
                  <a:gd name="T65" fmla="*/ 99 h 100"/>
                  <a:gd name="T66" fmla="*/ 65 w 76"/>
                  <a:gd name="T67" fmla="*/ 100 h 100"/>
                  <a:gd name="T68" fmla="*/ 68 w 76"/>
                  <a:gd name="T69" fmla="*/ 100 h 100"/>
                  <a:gd name="T70" fmla="*/ 71 w 76"/>
                  <a:gd name="T71" fmla="*/ 100 h 1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6"/>
                  <a:gd name="T109" fmla="*/ 0 h 100"/>
                  <a:gd name="T110" fmla="*/ 76 w 76"/>
                  <a:gd name="T111" fmla="*/ 100 h 10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6" h="100">
                    <a:moveTo>
                      <a:pt x="71" y="100"/>
                    </a:moveTo>
                    <a:lnTo>
                      <a:pt x="73" y="98"/>
                    </a:lnTo>
                    <a:lnTo>
                      <a:pt x="76" y="96"/>
                    </a:lnTo>
                    <a:lnTo>
                      <a:pt x="76" y="94"/>
                    </a:lnTo>
                    <a:lnTo>
                      <a:pt x="76" y="91"/>
                    </a:lnTo>
                    <a:lnTo>
                      <a:pt x="71" y="83"/>
                    </a:lnTo>
                    <a:lnTo>
                      <a:pt x="64" y="69"/>
                    </a:lnTo>
                    <a:lnTo>
                      <a:pt x="55" y="55"/>
                    </a:lnTo>
                    <a:lnTo>
                      <a:pt x="47" y="42"/>
                    </a:lnTo>
                    <a:lnTo>
                      <a:pt x="37" y="29"/>
                    </a:lnTo>
                    <a:lnTo>
                      <a:pt x="28" y="17"/>
                    </a:lnTo>
                    <a:lnTo>
                      <a:pt x="21" y="10"/>
                    </a:lnTo>
                    <a:lnTo>
                      <a:pt x="17" y="5"/>
                    </a:lnTo>
                    <a:lnTo>
                      <a:pt x="15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3" y="11"/>
                    </a:lnTo>
                    <a:lnTo>
                      <a:pt x="4" y="15"/>
                    </a:lnTo>
                    <a:lnTo>
                      <a:pt x="8" y="23"/>
                    </a:lnTo>
                    <a:lnTo>
                      <a:pt x="14" y="34"/>
                    </a:lnTo>
                    <a:lnTo>
                      <a:pt x="21" y="47"/>
                    </a:lnTo>
                    <a:lnTo>
                      <a:pt x="30" y="61"/>
                    </a:lnTo>
                    <a:lnTo>
                      <a:pt x="39" y="73"/>
                    </a:lnTo>
                    <a:lnTo>
                      <a:pt x="45" y="81"/>
                    </a:lnTo>
                    <a:lnTo>
                      <a:pt x="51" y="88"/>
                    </a:lnTo>
                    <a:lnTo>
                      <a:pt x="60" y="96"/>
                    </a:lnTo>
                    <a:lnTo>
                      <a:pt x="63" y="99"/>
                    </a:lnTo>
                    <a:lnTo>
                      <a:pt x="65" y="100"/>
                    </a:lnTo>
                    <a:lnTo>
                      <a:pt x="68" y="100"/>
                    </a:lnTo>
                    <a:lnTo>
                      <a:pt x="71" y="100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2" name="Freeform 230"/>
              <p:cNvSpPr/>
              <p:nvPr/>
            </p:nvSpPr>
            <p:spPr bwMode="auto">
              <a:xfrm>
                <a:off x="3901" y="3746"/>
                <a:ext cx="77" cy="100"/>
              </a:xfrm>
              <a:custGeom>
                <a:avLst/>
                <a:gdLst>
                  <a:gd name="T0" fmla="*/ 71 w 77"/>
                  <a:gd name="T1" fmla="*/ 100 h 100"/>
                  <a:gd name="T2" fmla="*/ 74 w 77"/>
                  <a:gd name="T3" fmla="*/ 98 h 100"/>
                  <a:gd name="T4" fmla="*/ 76 w 77"/>
                  <a:gd name="T5" fmla="*/ 96 h 100"/>
                  <a:gd name="T6" fmla="*/ 77 w 77"/>
                  <a:gd name="T7" fmla="*/ 94 h 100"/>
                  <a:gd name="T8" fmla="*/ 76 w 77"/>
                  <a:gd name="T9" fmla="*/ 91 h 100"/>
                  <a:gd name="T10" fmla="*/ 71 w 77"/>
                  <a:gd name="T11" fmla="*/ 83 h 100"/>
                  <a:gd name="T12" fmla="*/ 65 w 77"/>
                  <a:gd name="T13" fmla="*/ 69 h 100"/>
                  <a:gd name="T14" fmla="*/ 56 w 77"/>
                  <a:gd name="T15" fmla="*/ 55 h 100"/>
                  <a:gd name="T16" fmla="*/ 47 w 77"/>
                  <a:gd name="T17" fmla="*/ 42 h 100"/>
                  <a:gd name="T18" fmla="*/ 37 w 77"/>
                  <a:gd name="T19" fmla="*/ 29 h 100"/>
                  <a:gd name="T20" fmla="*/ 28 w 77"/>
                  <a:gd name="T21" fmla="*/ 17 h 100"/>
                  <a:gd name="T22" fmla="*/ 22 w 77"/>
                  <a:gd name="T23" fmla="*/ 10 h 100"/>
                  <a:gd name="T24" fmla="*/ 19 w 77"/>
                  <a:gd name="T25" fmla="*/ 5 h 100"/>
                  <a:gd name="T26" fmla="*/ 15 w 77"/>
                  <a:gd name="T27" fmla="*/ 3 h 100"/>
                  <a:gd name="T28" fmla="*/ 12 w 77"/>
                  <a:gd name="T29" fmla="*/ 2 h 100"/>
                  <a:gd name="T30" fmla="*/ 9 w 77"/>
                  <a:gd name="T31" fmla="*/ 0 h 100"/>
                  <a:gd name="T32" fmla="*/ 6 w 77"/>
                  <a:gd name="T33" fmla="*/ 0 h 100"/>
                  <a:gd name="T34" fmla="*/ 3 w 77"/>
                  <a:gd name="T35" fmla="*/ 0 h 100"/>
                  <a:gd name="T36" fmla="*/ 2 w 77"/>
                  <a:gd name="T37" fmla="*/ 2 h 100"/>
                  <a:gd name="T38" fmla="*/ 1 w 77"/>
                  <a:gd name="T39" fmla="*/ 3 h 100"/>
                  <a:gd name="T40" fmla="*/ 0 w 77"/>
                  <a:gd name="T41" fmla="*/ 5 h 100"/>
                  <a:gd name="T42" fmla="*/ 1 w 77"/>
                  <a:gd name="T43" fmla="*/ 7 h 100"/>
                  <a:gd name="T44" fmla="*/ 3 w 77"/>
                  <a:gd name="T45" fmla="*/ 11 h 100"/>
                  <a:gd name="T46" fmla="*/ 5 w 77"/>
                  <a:gd name="T47" fmla="*/ 15 h 100"/>
                  <a:gd name="T48" fmla="*/ 8 w 77"/>
                  <a:gd name="T49" fmla="*/ 23 h 100"/>
                  <a:gd name="T50" fmla="*/ 13 w 77"/>
                  <a:gd name="T51" fmla="*/ 34 h 100"/>
                  <a:gd name="T52" fmla="*/ 22 w 77"/>
                  <a:gd name="T53" fmla="*/ 47 h 100"/>
                  <a:gd name="T54" fmla="*/ 31 w 77"/>
                  <a:gd name="T55" fmla="*/ 61 h 100"/>
                  <a:gd name="T56" fmla="*/ 39 w 77"/>
                  <a:gd name="T57" fmla="*/ 73 h 100"/>
                  <a:gd name="T58" fmla="*/ 46 w 77"/>
                  <a:gd name="T59" fmla="*/ 81 h 100"/>
                  <a:gd name="T60" fmla="*/ 52 w 77"/>
                  <a:gd name="T61" fmla="*/ 88 h 100"/>
                  <a:gd name="T62" fmla="*/ 60 w 77"/>
                  <a:gd name="T63" fmla="*/ 96 h 100"/>
                  <a:gd name="T64" fmla="*/ 63 w 77"/>
                  <a:gd name="T65" fmla="*/ 99 h 100"/>
                  <a:gd name="T66" fmla="*/ 66 w 77"/>
                  <a:gd name="T67" fmla="*/ 100 h 100"/>
                  <a:gd name="T68" fmla="*/ 68 w 77"/>
                  <a:gd name="T69" fmla="*/ 100 h 100"/>
                  <a:gd name="T70" fmla="*/ 71 w 77"/>
                  <a:gd name="T71" fmla="*/ 100 h 1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7"/>
                  <a:gd name="T109" fmla="*/ 0 h 100"/>
                  <a:gd name="T110" fmla="*/ 77 w 77"/>
                  <a:gd name="T111" fmla="*/ 100 h 10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7" h="100">
                    <a:moveTo>
                      <a:pt x="71" y="100"/>
                    </a:moveTo>
                    <a:lnTo>
                      <a:pt x="74" y="98"/>
                    </a:lnTo>
                    <a:lnTo>
                      <a:pt x="76" y="96"/>
                    </a:lnTo>
                    <a:lnTo>
                      <a:pt x="77" y="94"/>
                    </a:lnTo>
                    <a:lnTo>
                      <a:pt x="76" y="91"/>
                    </a:lnTo>
                    <a:lnTo>
                      <a:pt x="71" y="83"/>
                    </a:lnTo>
                    <a:lnTo>
                      <a:pt x="65" y="69"/>
                    </a:lnTo>
                    <a:lnTo>
                      <a:pt x="56" y="55"/>
                    </a:lnTo>
                    <a:lnTo>
                      <a:pt x="47" y="42"/>
                    </a:lnTo>
                    <a:lnTo>
                      <a:pt x="37" y="29"/>
                    </a:lnTo>
                    <a:lnTo>
                      <a:pt x="28" y="17"/>
                    </a:lnTo>
                    <a:lnTo>
                      <a:pt x="22" y="10"/>
                    </a:lnTo>
                    <a:lnTo>
                      <a:pt x="19" y="5"/>
                    </a:lnTo>
                    <a:lnTo>
                      <a:pt x="15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3" y="11"/>
                    </a:lnTo>
                    <a:lnTo>
                      <a:pt x="5" y="15"/>
                    </a:lnTo>
                    <a:lnTo>
                      <a:pt x="8" y="23"/>
                    </a:lnTo>
                    <a:lnTo>
                      <a:pt x="13" y="34"/>
                    </a:lnTo>
                    <a:lnTo>
                      <a:pt x="22" y="47"/>
                    </a:lnTo>
                    <a:lnTo>
                      <a:pt x="31" y="61"/>
                    </a:lnTo>
                    <a:lnTo>
                      <a:pt x="39" y="73"/>
                    </a:lnTo>
                    <a:lnTo>
                      <a:pt x="46" y="81"/>
                    </a:lnTo>
                    <a:lnTo>
                      <a:pt x="52" y="88"/>
                    </a:lnTo>
                    <a:lnTo>
                      <a:pt x="60" y="96"/>
                    </a:lnTo>
                    <a:lnTo>
                      <a:pt x="63" y="99"/>
                    </a:lnTo>
                    <a:lnTo>
                      <a:pt x="66" y="100"/>
                    </a:lnTo>
                    <a:lnTo>
                      <a:pt x="68" y="100"/>
                    </a:lnTo>
                    <a:lnTo>
                      <a:pt x="71" y="10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3" name="Freeform 231"/>
              <p:cNvSpPr/>
              <p:nvPr/>
            </p:nvSpPr>
            <p:spPr bwMode="auto">
              <a:xfrm>
                <a:off x="3792" y="3808"/>
                <a:ext cx="169" cy="44"/>
              </a:xfrm>
              <a:custGeom>
                <a:avLst/>
                <a:gdLst>
                  <a:gd name="T0" fmla="*/ 169 w 169"/>
                  <a:gd name="T1" fmla="*/ 39 h 44"/>
                  <a:gd name="T2" fmla="*/ 163 w 169"/>
                  <a:gd name="T3" fmla="*/ 34 h 44"/>
                  <a:gd name="T4" fmla="*/ 146 w 169"/>
                  <a:gd name="T5" fmla="*/ 29 h 44"/>
                  <a:gd name="T6" fmla="*/ 126 w 169"/>
                  <a:gd name="T7" fmla="*/ 23 h 44"/>
                  <a:gd name="T8" fmla="*/ 98 w 169"/>
                  <a:gd name="T9" fmla="*/ 16 h 44"/>
                  <a:gd name="T10" fmla="*/ 69 w 169"/>
                  <a:gd name="T11" fmla="*/ 9 h 44"/>
                  <a:gd name="T12" fmla="*/ 40 w 169"/>
                  <a:gd name="T13" fmla="*/ 4 h 44"/>
                  <a:gd name="T14" fmla="*/ 22 w 169"/>
                  <a:gd name="T15" fmla="*/ 1 h 44"/>
                  <a:gd name="T16" fmla="*/ 17 w 169"/>
                  <a:gd name="T17" fmla="*/ 0 h 44"/>
                  <a:gd name="T18" fmla="*/ 11 w 169"/>
                  <a:gd name="T19" fmla="*/ 0 h 44"/>
                  <a:gd name="T20" fmla="*/ 4 w 169"/>
                  <a:gd name="T21" fmla="*/ 1 h 44"/>
                  <a:gd name="T22" fmla="*/ 1 w 169"/>
                  <a:gd name="T23" fmla="*/ 2 h 44"/>
                  <a:gd name="T24" fmla="*/ 0 w 169"/>
                  <a:gd name="T25" fmla="*/ 4 h 44"/>
                  <a:gd name="T26" fmla="*/ 1 w 169"/>
                  <a:gd name="T27" fmla="*/ 7 h 44"/>
                  <a:gd name="T28" fmla="*/ 2 w 169"/>
                  <a:gd name="T29" fmla="*/ 8 h 44"/>
                  <a:gd name="T30" fmla="*/ 5 w 169"/>
                  <a:gd name="T31" fmla="*/ 10 h 44"/>
                  <a:gd name="T32" fmla="*/ 10 w 169"/>
                  <a:gd name="T33" fmla="*/ 12 h 44"/>
                  <a:gd name="T34" fmla="*/ 26 w 169"/>
                  <a:gd name="T35" fmla="*/ 16 h 44"/>
                  <a:gd name="T36" fmla="*/ 56 w 169"/>
                  <a:gd name="T37" fmla="*/ 24 h 44"/>
                  <a:gd name="T38" fmla="*/ 81 w 169"/>
                  <a:gd name="T39" fmla="*/ 30 h 44"/>
                  <a:gd name="T40" fmla="*/ 111 w 169"/>
                  <a:gd name="T41" fmla="*/ 37 h 44"/>
                  <a:gd name="T42" fmla="*/ 134 w 169"/>
                  <a:gd name="T43" fmla="*/ 41 h 44"/>
                  <a:gd name="T44" fmla="*/ 150 w 169"/>
                  <a:gd name="T45" fmla="*/ 44 h 44"/>
                  <a:gd name="T46" fmla="*/ 160 w 169"/>
                  <a:gd name="T47" fmla="*/ 44 h 44"/>
                  <a:gd name="T48" fmla="*/ 166 w 169"/>
                  <a:gd name="T49" fmla="*/ 43 h 44"/>
                  <a:gd name="T50" fmla="*/ 169 w 169"/>
                  <a:gd name="T51" fmla="*/ 41 h 44"/>
                  <a:gd name="T52" fmla="*/ 169 w 169"/>
                  <a:gd name="T53" fmla="*/ 39 h 4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9"/>
                  <a:gd name="T82" fmla="*/ 0 h 44"/>
                  <a:gd name="T83" fmla="*/ 169 w 169"/>
                  <a:gd name="T84" fmla="*/ 44 h 44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9" h="44">
                    <a:moveTo>
                      <a:pt x="169" y="39"/>
                    </a:moveTo>
                    <a:lnTo>
                      <a:pt x="163" y="34"/>
                    </a:lnTo>
                    <a:lnTo>
                      <a:pt x="146" y="29"/>
                    </a:lnTo>
                    <a:lnTo>
                      <a:pt x="126" y="23"/>
                    </a:lnTo>
                    <a:lnTo>
                      <a:pt x="98" y="16"/>
                    </a:lnTo>
                    <a:lnTo>
                      <a:pt x="69" y="9"/>
                    </a:lnTo>
                    <a:lnTo>
                      <a:pt x="40" y="4"/>
                    </a:lnTo>
                    <a:lnTo>
                      <a:pt x="22" y="1"/>
                    </a:lnTo>
                    <a:lnTo>
                      <a:pt x="17" y="0"/>
                    </a:lnTo>
                    <a:lnTo>
                      <a:pt x="11" y="0"/>
                    </a:lnTo>
                    <a:lnTo>
                      <a:pt x="4" y="1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5" y="10"/>
                    </a:lnTo>
                    <a:lnTo>
                      <a:pt x="10" y="12"/>
                    </a:lnTo>
                    <a:lnTo>
                      <a:pt x="26" y="16"/>
                    </a:lnTo>
                    <a:lnTo>
                      <a:pt x="56" y="24"/>
                    </a:lnTo>
                    <a:lnTo>
                      <a:pt x="81" y="30"/>
                    </a:lnTo>
                    <a:lnTo>
                      <a:pt x="111" y="37"/>
                    </a:lnTo>
                    <a:lnTo>
                      <a:pt x="134" y="41"/>
                    </a:lnTo>
                    <a:lnTo>
                      <a:pt x="150" y="44"/>
                    </a:lnTo>
                    <a:lnTo>
                      <a:pt x="160" y="44"/>
                    </a:lnTo>
                    <a:lnTo>
                      <a:pt x="166" y="43"/>
                    </a:lnTo>
                    <a:lnTo>
                      <a:pt x="169" y="41"/>
                    </a:lnTo>
                    <a:lnTo>
                      <a:pt x="169" y="39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4" name="Freeform 232"/>
              <p:cNvSpPr/>
              <p:nvPr/>
            </p:nvSpPr>
            <p:spPr bwMode="auto">
              <a:xfrm>
                <a:off x="3797" y="3807"/>
                <a:ext cx="169" cy="45"/>
              </a:xfrm>
              <a:custGeom>
                <a:avLst/>
                <a:gdLst>
                  <a:gd name="T0" fmla="*/ 169 w 169"/>
                  <a:gd name="T1" fmla="*/ 39 h 45"/>
                  <a:gd name="T2" fmla="*/ 163 w 169"/>
                  <a:gd name="T3" fmla="*/ 35 h 45"/>
                  <a:gd name="T4" fmla="*/ 147 w 169"/>
                  <a:gd name="T5" fmla="*/ 29 h 45"/>
                  <a:gd name="T6" fmla="*/ 126 w 169"/>
                  <a:gd name="T7" fmla="*/ 23 h 45"/>
                  <a:gd name="T8" fmla="*/ 98 w 169"/>
                  <a:gd name="T9" fmla="*/ 16 h 45"/>
                  <a:gd name="T10" fmla="*/ 70 w 169"/>
                  <a:gd name="T11" fmla="*/ 9 h 45"/>
                  <a:gd name="T12" fmla="*/ 40 w 169"/>
                  <a:gd name="T13" fmla="*/ 4 h 45"/>
                  <a:gd name="T14" fmla="*/ 23 w 169"/>
                  <a:gd name="T15" fmla="*/ 1 h 45"/>
                  <a:gd name="T16" fmla="*/ 17 w 169"/>
                  <a:gd name="T17" fmla="*/ 1 h 45"/>
                  <a:gd name="T18" fmla="*/ 11 w 169"/>
                  <a:gd name="T19" fmla="*/ 0 h 45"/>
                  <a:gd name="T20" fmla="*/ 5 w 169"/>
                  <a:gd name="T21" fmla="*/ 1 h 45"/>
                  <a:gd name="T22" fmla="*/ 2 w 169"/>
                  <a:gd name="T23" fmla="*/ 2 h 45"/>
                  <a:gd name="T24" fmla="*/ 0 w 169"/>
                  <a:gd name="T25" fmla="*/ 4 h 45"/>
                  <a:gd name="T26" fmla="*/ 1 w 169"/>
                  <a:gd name="T27" fmla="*/ 7 h 45"/>
                  <a:gd name="T28" fmla="*/ 3 w 169"/>
                  <a:gd name="T29" fmla="*/ 9 h 45"/>
                  <a:gd name="T30" fmla="*/ 5 w 169"/>
                  <a:gd name="T31" fmla="*/ 10 h 45"/>
                  <a:gd name="T32" fmla="*/ 11 w 169"/>
                  <a:gd name="T33" fmla="*/ 12 h 45"/>
                  <a:gd name="T34" fmla="*/ 27 w 169"/>
                  <a:gd name="T35" fmla="*/ 17 h 45"/>
                  <a:gd name="T36" fmla="*/ 56 w 169"/>
                  <a:gd name="T37" fmla="*/ 25 h 45"/>
                  <a:gd name="T38" fmla="*/ 82 w 169"/>
                  <a:gd name="T39" fmla="*/ 31 h 45"/>
                  <a:gd name="T40" fmla="*/ 111 w 169"/>
                  <a:gd name="T41" fmla="*/ 37 h 45"/>
                  <a:gd name="T42" fmla="*/ 135 w 169"/>
                  <a:gd name="T43" fmla="*/ 42 h 45"/>
                  <a:gd name="T44" fmla="*/ 150 w 169"/>
                  <a:gd name="T45" fmla="*/ 44 h 45"/>
                  <a:gd name="T46" fmla="*/ 160 w 169"/>
                  <a:gd name="T47" fmla="*/ 45 h 45"/>
                  <a:gd name="T48" fmla="*/ 166 w 169"/>
                  <a:gd name="T49" fmla="*/ 44 h 45"/>
                  <a:gd name="T50" fmla="*/ 169 w 169"/>
                  <a:gd name="T51" fmla="*/ 42 h 45"/>
                  <a:gd name="T52" fmla="*/ 169 w 169"/>
                  <a:gd name="T53" fmla="*/ 39 h 4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9"/>
                  <a:gd name="T82" fmla="*/ 0 h 45"/>
                  <a:gd name="T83" fmla="*/ 169 w 169"/>
                  <a:gd name="T84" fmla="*/ 45 h 4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9" h="45">
                    <a:moveTo>
                      <a:pt x="169" y="39"/>
                    </a:moveTo>
                    <a:lnTo>
                      <a:pt x="163" y="35"/>
                    </a:lnTo>
                    <a:lnTo>
                      <a:pt x="147" y="29"/>
                    </a:lnTo>
                    <a:lnTo>
                      <a:pt x="126" y="23"/>
                    </a:lnTo>
                    <a:lnTo>
                      <a:pt x="98" y="16"/>
                    </a:lnTo>
                    <a:lnTo>
                      <a:pt x="70" y="9"/>
                    </a:lnTo>
                    <a:lnTo>
                      <a:pt x="40" y="4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11" y="0"/>
                    </a:lnTo>
                    <a:lnTo>
                      <a:pt x="5" y="1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5" y="10"/>
                    </a:lnTo>
                    <a:lnTo>
                      <a:pt x="11" y="12"/>
                    </a:lnTo>
                    <a:lnTo>
                      <a:pt x="27" y="17"/>
                    </a:lnTo>
                    <a:lnTo>
                      <a:pt x="56" y="25"/>
                    </a:lnTo>
                    <a:lnTo>
                      <a:pt x="82" y="31"/>
                    </a:lnTo>
                    <a:lnTo>
                      <a:pt x="111" y="37"/>
                    </a:lnTo>
                    <a:lnTo>
                      <a:pt x="135" y="42"/>
                    </a:lnTo>
                    <a:lnTo>
                      <a:pt x="150" y="44"/>
                    </a:lnTo>
                    <a:lnTo>
                      <a:pt x="160" y="45"/>
                    </a:lnTo>
                    <a:lnTo>
                      <a:pt x="166" y="44"/>
                    </a:lnTo>
                    <a:lnTo>
                      <a:pt x="169" y="42"/>
                    </a:lnTo>
                    <a:lnTo>
                      <a:pt x="169" y="3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5" name="Oval 233"/>
              <p:cNvSpPr>
                <a:spLocks noChangeArrowheads="1"/>
              </p:cNvSpPr>
              <p:nvPr/>
            </p:nvSpPr>
            <p:spPr bwMode="auto">
              <a:xfrm>
                <a:off x="3974" y="3790"/>
                <a:ext cx="13" cy="51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26" name="Oval 234"/>
              <p:cNvSpPr>
                <a:spLocks noChangeArrowheads="1"/>
              </p:cNvSpPr>
              <p:nvPr/>
            </p:nvSpPr>
            <p:spPr bwMode="auto">
              <a:xfrm>
                <a:off x="3977" y="3790"/>
                <a:ext cx="13" cy="51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27" name="Freeform 235"/>
              <p:cNvSpPr/>
              <p:nvPr/>
            </p:nvSpPr>
            <p:spPr bwMode="auto">
              <a:xfrm>
                <a:off x="3941" y="3805"/>
                <a:ext cx="28" cy="37"/>
              </a:xfrm>
              <a:custGeom>
                <a:avLst/>
                <a:gdLst>
                  <a:gd name="T0" fmla="*/ 26 w 28"/>
                  <a:gd name="T1" fmla="*/ 37 h 37"/>
                  <a:gd name="T2" fmla="*/ 28 w 28"/>
                  <a:gd name="T3" fmla="*/ 36 h 37"/>
                  <a:gd name="T4" fmla="*/ 28 w 28"/>
                  <a:gd name="T5" fmla="*/ 36 h 37"/>
                  <a:gd name="T6" fmla="*/ 28 w 28"/>
                  <a:gd name="T7" fmla="*/ 36 h 37"/>
                  <a:gd name="T8" fmla="*/ 28 w 28"/>
                  <a:gd name="T9" fmla="*/ 34 h 37"/>
                  <a:gd name="T10" fmla="*/ 26 w 28"/>
                  <a:gd name="T11" fmla="*/ 31 h 37"/>
                  <a:gd name="T12" fmla="*/ 24 w 28"/>
                  <a:gd name="T13" fmla="*/ 26 h 37"/>
                  <a:gd name="T14" fmla="*/ 21 w 28"/>
                  <a:gd name="T15" fmla="*/ 20 h 37"/>
                  <a:gd name="T16" fmla="*/ 18 w 28"/>
                  <a:gd name="T17" fmla="*/ 16 h 37"/>
                  <a:gd name="T18" fmla="*/ 14 w 28"/>
                  <a:gd name="T19" fmla="*/ 11 h 37"/>
                  <a:gd name="T20" fmla="*/ 11 w 28"/>
                  <a:gd name="T21" fmla="*/ 7 h 37"/>
                  <a:gd name="T22" fmla="*/ 8 w 28"/>
                  <a:gd name="T23" fmla="*/ 4 h 37"/>
                  <a:gd name="T24" fmla="*/ 7 w 28"/>
                  <a:gd name="T25" fmla="*/ 2 h 37"/>
                  <a:gd name="T26" fmla="*/ 6 w 28"/>
                  <a:gd name="T27" fmla="*/ 2 h 37"/>
                  <a:gd name="T28" fmla="*/ 5 w 28"/>
                  <a:gd name="T29" fmla="*/ 1 h 37"/>
                  <a:gd name="T30" fmla="*/ 4 w 28"/>
                  <a:gd name="T31" fmla="*/ 1 h 37"/>
                  <a:gd name="T32" fmla="*/ 3 w 28"/>
                  <a:gd name="T33" fmla="*/ 0 h 37"/>
                  <a:gd name="T34" fmla="*/ 2 w 28"/>
                  <a:gd name="T35" fmla="*/ 1 h 37"/>
                  <a:gd name="T36" fmla="*/ 0 w 28"/>
                  <a:gd name="T37" fmla="*/ 1 h 37"/>
                  <a:gd name="T38" fmla="*/ 0 w 28"/>
                  <a:gd name="T39" fmla="*/ 2 h 37"/>
                  <a:gd name="T40" fmla="*/ 0 w 28"/>
                  <a:gd name="T41" fmla="*/ 2 h 37"/>
                  <a:gd name="T42" fmla="*/ 0 w 28"/>
                  <a:gd name="T43" fmla="*/ 3 h 37"/>
                  <a:gd name="T44" fmla="*/ 1 w 28"/>
                  <a:gd name="T45" fmla="*/ 5 h 37"/>
                  <a:gd name="T46" fmla="*/ 2 w 28"/>
                  <a:gd name="T47" fmla="*/ 6 h 37"/>
                  <a:gd name="T48" fmla="*/ 3 w 28"/>
                  <a:gd name="T49" fmla="*/ 9 h 37"/>
                  <a:gd name="T50" fmla="*/ 6 w 28"/>
                  <a:gd name="T51" fmla="*/ 13 h 37"/>
                  <a:gd name="T52" fmla="*/ 8 w 28"/>
                  <a:gd name="T53" fmla="*/ 18 h 37"/>
                  <a:gd name="T54" fmla="*/ 12 w 28"/>
                  <a:gd name="T55" fmla="*/ 23 h 37"/>
                  <a:gd name="T56" fmla="*/ 15 w 28"/>
                  <a:gd name="T57" fmla="*/ 28 h 37"/>
                  <a:gd name="T58" fmla="*/ 17 w 28"/>
                  <a:gd name="T59" fmla="*/ 30 h 37"/>
                  <a:gd name="T60" fmla="*/ 19 w 28"/>
                  <a:gd name="T61" fmla="*/ 33 h 37"/>
                  <a:gd name="T62" fmla="*/ 22 w 28"/>
                  <a:gd name="T63" fmla="*/ 36 h 37"/>
                  <a:gd name="T64" fmla="*/ 23 w 28"/>
                  <a:gd name="T65" fmla="*/ 37 h 37"/>
                  <a:gd name="T66" fmla="*/ 25 w 28"/>
                  <a:gd name="T67" fmla="*/ 37 h 37"/>
                  <a:gd name="T68" fmla="*/ 25 w 28"/>
                  <a:gd name="T69" fmla="*/ 37 h 37"/>
                  <a:gd name="T70" fmla="*/ 26 w 28"/>
                  <a:gd name="T71" fmla="*/ 37 h 3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8"/>
                  <a:gd name="T109" fmla="*/ 0 h 37"/>
                  <a:gd name="T110" fmla="*/ 28 w 28"/>
                  <a:gd name="T111" fmla="*/ 37 h 3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8" h="37">
                    <a:moveTo>
                      <a:pt x="26" y="37"/>
                    </a:moveTo>
                    <a:lnTo>
                      <a:pt x="28" y="36"/>
                    </a:lnTo>
                    <a:lnTo>
                      <a:pt x="28" y="34"/>
                    </a:lnTo>
                    <a:lnTo>
                      <a:pt x="26" y="31"/>
                    </a:lnTo>
                    <a:lnTo>
                      <a:pt x="24" y="26"/>
                    </a:lnTo>
                    <a:lnTo>
                      <a:pt x="21" y="20"/>
                    </a:lnTo>
                    <a:lnTo>
                      <a:pt x="18" y="16"/>
                    </a:lnTo>
                    <a:lnTo>
                      <a:pt x="14" y="11"/>
                    </a:lnTo>
                    <a:lnTo>
                      <a:pt x="11" y="7"/>
                    </a:lnTo>
                    <a:lnTo>
                      <a:pt x="8" y="4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5" y="1"/>
                    </a:lnTo>
                    <a:lnTo>
                      <a:pt x="4" y="1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3" y="9"/>
                    </a:lnTo>
                    <a:lnTo>
                      <a:pt x="6" y="13"/>
                    </a:lnTo>
                    <a:lnTo>
                      <a:pt x="8" y="18"/>
                    </a:lnTo>
                    <a:lnTo>
                      <a:pt x="12" y="23"/>
                    </a:lnTo>
                    <a:lnTo>
                      <a:pt x="15" y="28"/>
                    </a:lnTo>
                    <a:lnTo>
                      <a:pt x="17" y="30"/>
                    </a:lnTo>
                    <a:lnTo>
                      <a:pt x="19" y="33"/>
                    </a:lnTo>
                    <a:lnTo>
                      <a:pt x="22" y="36"/>
                    </a:lnTo>
                    <a:lnTo>
                      <a:pt x="23" y="37"/>
                    </a:lnTo>
                    <a:lnTo>
                      <a:pt x="25" y="37"/>
                    </a:lnTo>
                    <a:lnTo>
                      <a:pt x="26" y="37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8" name="Freeform 236"/>
              <p:cNvSpPr/>
              <p:nvPr/>
            </p:nvSpPr>
            <p:spPr bwMode="auto">
              <a:xfrm>
                <a:off x="3944" y="3805"/>
                <a:ext cx="28" cy="37"/>
              </a:xfrm>
              <a:custGeom>
                <a:avLst/>
                <a:gdLst>
                  <a:gd name="T0" fmla="*/ 25 w 28"/>
                  <a:gd name="T1" fmla="*/ 36 h 37"/>
                  <a:gd name="T2" fmla="*/ 27 w 28"/>
                  <a:gd name="T3" fmla="*/ 36 h 37"/>
                  <a:gd name="T4" fmla="*/ 27 w 28"/>
                  <a:gd name="T5" fmla="*/ 36 h 37"/>
                  <a:gd name="T6" fmla="*/ 28 w 28"/>
                  <a:gd name="T7" fmla="*/ 35 h 37"/>
                  <a:gd name="T8" fmla="*/ 27 w 28"/>
                  <a:gd name="T9" fmla="*/ 34 h 37"/>
                  <a:gd name="T10" fmla="*/ 25 w 28"/>
                  <a:gd name="T11" fmla="*/ 30 h 37"/>
                  <a:gd name="T12" fmla="*/ 23 w 28"/>
                  <a:gd name="T13" fmla="*/ 26 h 37"/>
                  <a:gd name="T14" fmla="*/ 20 w 28"/>
                  <a:gd name="T15" fmla="*/ 20 h 37"/>
                  <a:gd name="T16" fmla="*/ 17 w 28"/>
                  <a:gd name="T17" fmla="*/ 16 h 37"/>
                  <a:gd name="T18" fmla="*/ 13 w 28"/>
                  <a:gd name="T19" fmla="*/ 11 h 37"/>
                  <a:gd name="T20" fmla="*/ 10 w 28"/>
                  <a:gd name="T21" fmla="*/ 6 h 37"/>
                  <a:gd name="T22" fmla="*/ 8 w 28"/>
                  <a:gd name="T23" fmla="*/ 3 h 37"/>
                  <a:gd name="T24" fmla="*/ 7 w 28"/>
                  <a:gd name="T25" fmla="*/ 2 h 37"/>
                  <a:gd name="T26" fmla="*/ 5 w 28"/>
                  <a:gd name="T27" fmla="*/ 1 h 37"/>
                  <a:gd name="T28" fmla="*/ 4 w 28"/>
                  <a:gd name="T29" fmla="*/ 0 h 37"/>
                  <a:gd name="T30" fmla="*/ 3 w 28"/>
                  <a:gd name="T31" fmla="*/ 0 h 37"/>
                  <a:gd name="T32" fmla="*/ 2 w 28"/>
                  <a:gd name="T33" fmla="*/ 0 h 37"/>
                  <a:gd name="T34" fmla="*/ 1 w 28"/>
                  <a:gd name="T35" fmla="*/ 0 h 37"/>
                  <a:gd name="T36" fmla="*/ 0 w 28"/>
                  <a:gd name="T37" fmla="*/ 0 h 37"/>
                  <a:gd name="T38" fmla="*/ 0 w 28"/>
                  <a:gd name="T39" fmla="*/ 1 h 37"/>
                  <a:gd name="T40" fmla="*/ 0 w 28"/>
                  <a:gd name="T41" fmla="*/ 2 h 37"/>
                  <a:gd name="T42" fmla="*/ 0 w 28"/>
                  <a:gd name="T43" fmla="*/ 2 h 37"/>
                  <a:gd name="T44" fmla="*/ 1 w 28"/>
                  <a:gd name="T45" fmla="*/ 4 h 37"/>
                  <a:gd name="T46" fmla="*/ 1 w 28"/>
                  <a:gd name="T47" fmla="*/ 6 h 37"/>
                  <a:gd name="T48" fmla="*/ 3 w 28"/>
                  <a:gd name="T49" fmla="*/ 9 h 37"/>
                  <a:gd name="T50" fmla="*/ 4 w 28"/>
                  <a:gd name="T51" fmla="*/ 12 h 37"/>
                  <a:gd name="T52" fmla="*/ 8 w 28"/>
                  <a:gd name="T53" fmla="*/ 17 h 37"/>
                  <a:gd name="T54" fmla="*/ 11 w 28"/>
                  <a:gd name="T55" fmla="*/ 22 h 37"/>
                  <a:gd name="T56" fmla="*/ 14 w 28"/>
                  <a:gd name="T57" fmla="*/ 27 h 37"/>
                  <a:gd name="T58" fmla="*/ 16 w 28"/>
                  <a:gd name="T59" fmla="*/ 30 h 37"/>
                  <a:gd name="T60" fmla="*/ 19 w 28"/>
                  <a:gd name="T61" fmla="*/ 32 h 37"/>
                  <a:gd name="T62" fmla="*/ 22 w 28"/>
                  <a:gd name="T63" fmla="*/ 36 h 37"/>
                  <a:gd name="T64" fmla="*/ 22 w 28"/>
                  <a:gd name="T65" fmla="*/ 36 h 37"/>
                  <a:gd name="T66" fmla="*/ 23 w 28"/>
                  <a:gd name="T67" fmla="*/ 37 h 37"/>
                  <a:gd name="T68" fmla="*/ 25 w 28"/>
                  <a:gd name="T69" fmla="*/ 37 h 37"/>
                  <a:gd name="T70" fmla="*/ 25 w 28"/>
                  <a:gd name="T71" fmla="*/ 36 h 3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8"/>
                  <a:gd name="T109" fmla="*/ 0 h 37"/>
                  <a:gd name="T110" fmla="*/ 28 w 28"/>
                  <a:gd name="T111" fmla="*/ 37 h 3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8" h="37">
                    <a:moveTo>
                      <a:pt x="25" y="36"/>
                    </a:moveTo>
                    <a:lnTo>
                      <a:pt x="27" y="36"/>
                    </a:lnTo>
                    <a:lnTo>
                      <a:pt x="28" y="35"/>
                    </a:lnTo>
                    <a:lnTo>
                      <a:pt x="27" y="34"/>
                    </a:lnTo>
                    <a:lnTo>
                      <a:pt x="25" y="30"/>
                    </a:lnTo>
                    <a:lnTo>
                      <a:pt x="23" y="26"/>
                    </a:lnTo>
                    <a:lnTo>
                      <a:pt x="20" y="20"/>
                    </a:lnTo>
                    <a:lnTo>
                      <a:pt x="17" y="16"/>
                    </a:lnTo>
                    <a:lnTo>
                      <a:pt x="13" y="11"/>
                    </a:lnTo>
                    <a:lnTo>
                      <a:pt x="10" y="6"/>
                    </a:lnTo>
                    <a:lnTo>
                      <a:pt x="8" y="3"/>
                    </a:lnTo>
                    <a:lnTo>
                      <a:pt x="7" y="2"/>
                    </a:lnTo>
                    <a:lnTo>
                      <a:pt x="5" y="1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4" y="12"/>
                    </a:lnTo>
                    <a:lnTo>
                      <a:pt x="8" y="17"/>
                    </a:lnTo>
                    <a:lnTo>
                      <a:pt x="11" y="22"/>
                    </a:lnTo>
                    <a:lnTo>
                      <a:pt x="14" y="27"/>
                    </a:lnTo>
                    <a:lnTo>
                      <a:pt x="16" y="30"/>
                    </a:lnTo>
                    <a:lnTo>
                      <a:pt x="19" y="32"/>
                    </a:lnTo>
                    <a:lnTo>
                      <a:pt x="22" y="36"/>
                    </a:lnTo>
                    <a:lnTo>
                      <a:pt x="23" y="37"/>
                    </a:lnTo>
                    <a:lnTo>
                      <a:pt x="25" y="37"/>
                    </a:lnTo>
                    <a:lnTo>
                      <a:pt x="25" y="3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29" name="Freeform 237"/>
              <p:cNvSpPr/>
              <p:nvPr/>
            </p:nvSpPr>
            <p:spPr bwMode="auto">
              <a:xfrm>
                <a:off x="3910" y="3815"/>
                <a:ext cx="54" cy="32"/>
              </a:xfrm>
              <a:custGeom>
                <a:avLst/>
                <a:gdLst>
                  <a:gd name="T0" fmla="*/ 53 w 54"/>
                  <a:gd name="T1" fmla="*/ 29 h 32"/>
                  <a:gd name="T2" fmla="*/ 52 w 54"/>
                  <a:gd name="T3" fmla="*/ 27 h 32"/>
                  <a:gd name="T4" fmla="*/ 49 w 54"/>
                  <a:gd name="T5" fmla="*/ 25 h 32"/>
                  <a:gd name="T6" fmla="*/ 43 w 54"/>
                  <a:gd name="T7" fmla="*/ 21 h 32"/>
                  <a:gd name="T8" fmla="*/ 34 w 54"/>
                  <a:gd name="T9" fmla="*/ 15 h 32"/>
                  <a:gd name="T10" fmla="*/ 25 w 54"/>
                  <a:gd name="T11" fmla="*/ 9 h 32"/>
                  <a:gd name="T12" fmla="*/ 17 w 54"/>
                  <a:gd name="T13" fmla="*/ 6 h 32"/>
                  <a:gd name="T14" fmla="*/ 10 w 54"/>
                  <a:gd name="T15" fmla="*/ 2 h 32"/>
                  <a:gd name="T16" fmla="*/ 7 w 54"/>
                  <a:gd name="T17" fmla="*/ 1 h 32"/>
                  <a:gd name="T18" fmla="*/ 6 w 54"/>
                  <a:gd name="T19" fmla="*/ 1 h 32"/>
                  <a:gd name="T20" fmla="*/ 3 w 54"/>
                  <a:gd name="T21" fmla="*/ 0 h 32"/>
                  <a:gd name="T22" fmla="*/ 2 w 54"/>
                  <a:gd name="T23" fmla="*/ 0 h 32"/>
                  <a:gd name="T24" fmla="*/ 1 w 54"/>
                  <a:gd name="T25" fmla="*/ 1 h 32"/>
                  <a:gd name="T26" fmla="*/ 0 w 54"/>
                  <a:gd name="T27" fmla="*/ 2 h 32"/>
                  <a:gd name="T28" fmla="*/ 1 w 54"/>
                  <a:gd name="T29" fmla="*/ 3 h 32"/>
                  <a:gd name="T30" fmla="*/ 2 w 54"/>
                  <a:gd name="T31" fmla="*/ 4 h 32"/>
                  <a:gd name="T32" fmla="*/ 3 w 54"/>
                  <a:gd name="T33" fmla="*/ 5 h 32"/>
                  <a:gd name="T34" fmla="*/ 4 w 54"/>
                  <a:gd name="T35" fmla="*/ 6 h 32"/>
                  <a:gd name="T36" fmla="*/ 11 w 54"/>
                  <a:gd name="T37" fmla="*/ 11 h 32"/>
                  <a:gd name="T38" fmla="*/ 18 w 54"/>
                  <a:gd name="T39" fmla="*/ 16 h 32"/>
                  <a:gd name="T40" fmla="*/ 27 w 54"/>
                  <a:gd name="T41" fmla="*/ 21 h 32"/>
                  <a:gd name="T42" fmla="*/ 36 w 54"/>
                  <a:gd name="T43" fmla="*/ 26 h 32"/>
                  <a:gd name="T44" fmla="*/ 44 w 54"/>
                  <a:gd name="T45" fmla="*/ 30 h 32"/>
                  <a:gd name="T46" fmla="*/ 49 w 54"/>
                  <a:gd name="T47" fmla="*/ 31 h 32"/>
                  <a:gd name="T48" fmla="*/ 51 w 54"/>
                  <a:gd name="T49" fmla="*/ 32 h 32"/>
                  <a:gd name="T50" fmla="*/ 53 w 54"/>
                  <a:gd name="T51" fmla="*/ 32 h 32"/>
                  <a:gd name="T52" fmla="*/ 54 w 54"/>
                  <a:gd name="T53" fmla="*/ 31 h 32"/>
                  <a:gd name="T54" fmla="*/ 53 w 54"/>
                  <a:gd name="T55" fmla="*/ 29 h 3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4"/>
                  <a:gd name="T85" fmla="*/ 0 h 32"/>
                  <a:gd name="T86" fmla="*/ 54 w 54"/>
                  <a:gd name="T87" fmla="*/ 32 h 3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4" h="32">
                    <a:moveTo>
                      <a:pt x="53" y="29"/>
                    </a:moveTo>
                    <a:lnTo>
                      <a:pt x="52" y="27"/>
                    </a:lnTo>
                    <a:lnTo>
                      <a:pt x="49" y="25"/>
                    </a:lnTo>
                    <a:lnTo>
                      <a:pt x="43" y="21"/>
                    </a:lnTo>
                    <a:lnTo>
                      <a:pt x="34" y="15"/>
                    </a:lnTo>
                    <a:lnTo>
                      <a:pt x="25" y="9"/>
                    </a:lnTo>
                    <a:lnTo>
                      <a:pt x="17" y="6"/>
                    </a:lnTo>
                    <a:lnTo>
                      <a:pt x="10" y="2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11" y="11"/>
                    </a:lnTo>
                    <a:lnTo>
                      <a:pt x="18" y="16"/>
                    </a:lnTo>
                    <a:lnTo>
                      <a:pt x="27" y="21"/>
                    </a:lnTo>
                    <a:lnTo>
                      <a:pt x="36" y="26"/>
                    </a:lnTo>
                    <a:lnTo>
                      <a:pt x="44" y="30"/>
                    </a:lnTo>
                    <a:lnTo>
                      <a:pt x="49" y="31"/>
                    </a:lnTo>
                    <a:lnTo>
                      <a:pt x="51" y="32"/>
                    </a:lnTo>
                    <a:lnTo>
                      <a:pt x="53" y="32"/>
                    </a:lnTo>
                    <a:lnTo>
                      <a:pt x="54" y="31"/>
                    </a:lnTo>
                    <a:lnTo>
                      <a:pt x="53" y="29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30" name="Freeform 238"/>
              <p:cNvSpPr/>
              <p:nvPr/>
            </p:nvSpPr>
            <p:spPr bwMode="auto">
              <a:xfrm>
                <a:off x="3913" y="3815"/>
                <a:ext cx="53" cy="31"/>
              </a:xfrm>
              <a:custGeom>
                <a:avLst/>
                <a:gdLst>
                  <a:gd name="T0" fmla="*/ 53 w 53"/>
                  <a:gd name="T1" fmla="*/ 29 h 31"/>
                  <a:gd name="T2" fmla="*/ 51 w 53"/>
                  <a:gd name="T3" fmla="*/ 27 h 31"/>
                  <a:gd name="T4" fmla="*/ 47 w 53"/>
                  <a:gd name="T5" fmla="*/ 24 h 31"/>
                  <a:gd name="T6" fmla="*/ 42 w 53"/>
                  <a:gd name="T7" fmla="*/ 20 h 31"/>
                  <a:gd name="T8" fmla="*/ 33 w 53"/>
                  <a:gd name="T9" fmla="*/ 14 h 31"/>
                  <a:gd name="T10" fmla="*/ 24 w 53"/>
                  <a:gd name="T11" fmla="*/ 9 h 31"/>
                  <a:gd name="T12" fmla="*/ 16 w 53"/>
                  <a:gd name="T13" fmla="*/ 5 h 31"/>
                  <a:gd name="T14" fmla="*/ 10 w 53"/>
                  <a:gd name="T15" fmla="*/ 1 h 31"/>
                  <a:gd name="T16" fmla="*/ 7 w 53"/>
                  <a:gd name="T17" fmla="*/ 0 h 31"/>
                  <a:gd name="T18" fmla="*/ 5 w 53"/>
                  <a:gd name="T19" fmla="*/ 0 h 31"/>
                  <a:gd name="T20" fmla="*/ 3 w 53"/>
                  <a:gd name="T21" fmla="*/ 0 h 31"/>
                  <a:gd name="T22" fmla="*/ 1 w 53"/>
                  <a:gd name="T23" fmla="*/ 0 h 31"/>
                  <a:gd name="T24" fmla="*/ 0 w 53"/>
                  <a:gd name="T25" fmla="*/ 0 h 31"/>
                  <a:gd name="T26" fmla="*/ 0 w 53"/>
                  <a:gd name="T27" fmla="*/ 1 h 31"/>
                  <a:gd name="T28" fmla="*/ 0 w 53"/>
                  <a:gd name="T29" fmla="*/ 2 h 31"/>
                  <a:gd name="T30" fmla="*/ 1 w 53"/>
                  <a:gd name="T31" fmla="*/ 3 h 31"/>
                  <a:gd name="T32" fmla="*/ 2 w 53"/>
                  <a:gd name="T33" fmla="*/ 4 h 31"/>
                  <a:gd name="T34" fmla="*/ 4 w 53"/>
                  <a:gd name="T35" fmla="*/ 6 h 31"/>
                  <a:gd name="T36" fmla="*/ 10 w 53"/>
                  <a:gd name="T37" fmla="*/ 10 h 31"/>
                  <a:gd name="T38" fmla="*/ 17 w 53"/>
                  <a:gd name="T39" fmla="*/ 15 h 31"/>
                  <a:gd name="T40" fmla="*/ 26 w 53"/>
                  <a:gd name="T41" fmla="*/ 20 h 31"/>
                  <a:gd name="T42" fmla="*/ 35 w 53"/>
                  <a:gd name="T43" fmla="*/ 26 h 31"/>
                  <a:gd name="T44" fmla="*/ 44 w 53"/>
                  <a:gd name="T45" fmla="*/ 29 h 31"/>
                  <a:gd name="T46" fmla="*/ 47 w 53"/>
                  <a:gd name="T47" fmla="*/ 31 h 31"/>
                  <a:gd name="T48" fmla="*/ 50 w 53"/>
                  <a:gd name="T49" fmla="*/ 31 h 31"/>
                  <a:gd name="T50" fmla="*/ 53 w 53"/>
                  <a:gd name="T51" fmla="*/ 31 h 31"/>
                  <a:gd name="T52" fmla="*/ 53 w 53"/>
                  <a:gd name="T53" fmla="*/ 30 h 31"/>
                  <a:gd name="T54" fmla="*/ 53 w 53"/>
                  <a:gd name="T55" fmla="*/ 29 h 3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3"/>
                  <a:gd name="T85" fmla="*/ 0 h 31"/>
                  <a:gd name="T86" fmla="*/ 53 w 53"/>
                  <a:gd name="T87" fmla="*/ 31 h 3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3" h="31">
                    <a:moveTo>
                      <a:pt x="53" y="29"/>
                    </a:moveTo>
                    <a:lnTo>
                      <a:pt x="51" y="27"/>
                    </a:lnTo>
                    <a:lnTo>
                      <a:pt x="47" y="24"/>
                    </a:lnTo>
                    <a:lnTo>
                      <a:pt x="42" y="20"/>
                    </a:lnTo>
                    <a:lnTo>
                      <a:pt x="33" y="14"/>
                    </a:lnTo>
                    <a:lnTo>
                      <a:pt x="24" y="9"/>
                    </a:lnTo>
                    <a:lnTo>
                      <a:pt x="16" y="5"/>
                    </a:lnTo>
                    <a:lnTo>
                      <a:pt x="10" y="1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4" y="6"/>
                    </a:lnTo>
                    <a:lnTo>
                      <a:pt x="10" y="10"/>
                    </a:lnTo>
                    <a:lnTo>
                      <a:pt x="17" y="15"/>
                    </a:lnTo>
                    <a:lnTo>
                      <a:pt x="26" y="20"/>
                    </a:lnTo>
                    <a:lnTo>
                      <a:pt x="35" y="26"/>
                    </a:lnTo>
                    <a:lnTo>
                      <a:pt x="44" y="29"/>
                    </a:lnTo>
                    <a:lnTo>
                      <a:pt x="47" y="31"/>
                    </a:lnTo>
                    <a:lnTo>
                      <a:pt x="50" y="31"/>
                    </a:lnTo>
                    <a:lnTo>
                      <a:pt x="53" y="31"/>
                    </a:lnTo>
                    <a:lnTo>
                      <a:pt x="53" y="30"/>
                    </a:lnTo>
                    <a:lnTo>
                      <a:pt x="53" y="2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31" name="Freeform 239"/>
              <p:cNvSpPr/>
              <p:nvPr/>
            </p:nvSpPr>
            <p:spPr bwMode="auto">
              <a:xfrm>
                <a:off x="3907" y="3834"/>
                <a:ext cx="49" cy="17"/>
              </a:xfrm>
              <a:custGeom>
                <a:avLst/>
                <a:gdLst>
                  <a:gd name="T0" fmla="*/ 49 w 49"/>
                  <a:gd name="T1" fmla="*/ 15 h 17"/>
                  <a:gd name="T2" fmla="*/ 47 w 49"/>
                  <a:gd name="T3" fmla="*/ 14 h 17"/>
                  <a:gd name="T4" fmla="*/ 43 w 49"/>
                  <a:gd name="T5" fmla="*/ 12 h 17"/>
                  <a:gd name="T6" fmla="*/ 37 w 49"/>
                  <a:gd name="T7" fmla="*/ 9 h 17"/>
                  <a:gd name="T8" fmla="*/ 28 w 49"/>
                  <a:gd name="T9" fmla="*/ 7 h 17"/>
                  <a:gd name="T10" fmla="*/ 20 w 49"/>
                  <a:gd name="T11" fmla="*/ 4 h 17"/>
                  <a:gd name="T12" fmla="*/ 12 w 49"/>
                  <a:gd name="T13" fmla="*/ 2 h 17"/>
                  <a:gd name="T14" fmla="*/ 7 w 49"/>
                  <a:gd name="T15" fmla="*/ 1 h 17"/>
                  <a:gd name="T16" fmla="*/ 5 w 49"/>
                  <a:gd name="T17" fmla="*/ 0 h 17"/>
                  <a:gd name="T18" fmla="*/ 3 w 49"/>
                  <a:gd name="T19" fmla="*/ 0 h 17"/>
                  <a:gd name="T20" fmla="*/ 2 w 49"/>
                  <a:gd name="T21" fmla="*/ 0 h 17"/>
                  <a:gd name="T22" fmla="*/ 0 w 49"/>
                  <a:gd name="T23" fmla="*/ 1 h 17"/>
                  <a:gd name="T24" fmla="*/ 0 w 49"/>
                  <a:gd name="T25" fmla="*/ 2 h 17"/>
                  <a:gd name="T26" fmla="*/ 0 w 49"/>
                  <a:gd name="T27" fmla="*/ 3 h 17"/>
                  <a:gd name="T28" fmla="*/ 1 w 49"/>
                  <a:gd name="T29" fmla="*/ 3 h 17"/>
                  <a:gd name="T30" fmla="*/ 2 w 49"/>
                  <a:gd name="T31" fmla="*/ 4 h 17"/>
                  <a:gd name="T32" fmla="*/ 3 w 49"/>
                  <a:gd name="T33" fmla="*/ 5 h 17"/>
                  <a:gd name="T34" fmla="*/ 8 w 49"/>
                  <a:gd name="T35" fmla="*/ 7 h 17"/>
                  <a:gd name="T36" fmla="*/ 16 w 49"/>
                  <a:gd name="T37" fmla="*/ 10 h 17"/>
                  <a:gd name="T38" fmla="*/ 24 w 49"/>
                  <a:gd name="T39" fmla="*/ 12 h 17"/>
                  <a:gd name="T40" fmla="*/ 32 w 49"/>
                  <a:gd name="T41" fmla="*/ 15 h 17"/>
                  <a:gd name="T42" fmla="*/ 39 w 49"/>
                  <a:gd name="T43" fmla="*/ 16 h 17"/>
                  <a:gd name="T44" fmla="*/ 44 w 49"/>
                  <a:gd name="T45" fmla="*/ 17 h 17"/>
                  <a:gd name="T46" fmla="*/ 47 w 49"/>
                  <a:gd name="T47" fmla="*/ 17 h 17"/>
                  <a:gd name="T48" fmla="*/ 48 w 49"/>
                  <a:gd name="T49" fmla="*/ 17 h 17"/>
                  <a:gd name="T50" fmla="*/ 49 w 49"/>
                  <a:gd name="T51" fmla="*/ 16 h 17"/>
                  <a:gd name="T52" fmla="*/ 49 w 49"/>
                  <a:gd name="T53" fmla="*/ 15 h 1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9"/>
                  <a:gd name="T82" fmla="*/ 0 h 17"/>
                  <a:gd name="T83" fmla="*/ 49 w 49"/>
                  <a:gd name="T84" fmla="*/ 17 h 1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9" h="17">
                    <a:moveTo>
                      <a:pt x="49" y="15"/>
                    </a:moveTo>
                    <a:lnTo>
                      <a:pt x="47" y="14"/>
                    </a:lnTo>
                    <a:lnTo>
                      <a:pt x="43" y="12"/>
                    </a:lnTo>
                    <a:lnTo>
                      <a:pt x="37" y="9"/>
                    </a:lnTo>
                    <a:lnTo>
                      <a:pt x="28" y="7"/>
                    </a:lnTo>
                    <a:lnTo>
                      <a:pt x="20" y="4"/>
                    </a:lnTo>
                    <a:lnTo>
                      <a:pt x="12" y="2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8" y="7"/>
                    </a:lnTo>
                    <a:lnTo>
                      <a:pt x="16" y="10"/>
                    </a:lnTo>
                    <a:lnTo>
                      <a:pt x="24" y="12"/>
                    </a:lnTo>
                    <a:lnTo>
                      <a:pt x="32" y="15"/>
                    </a:lnTo>
                    <a:lnTo>
                      <a:pt x="39" y="16"/>
                    </a:lnTo>
                    <a:lnTo>
                      <a:pt x="44" y="17"/>
                    </a:lnTo>
                    <a:lnTo>
                      <a:pt x="47" y="17"/>
                    </a:lnTo>
                    <a:lnTo>
                      <a:pt x="48" y="17"/>
                    </a:lnTo>
                    <a:lnTo>
                      <a:pt x="49" y="16"/>
                    </a:lnTo>
                    <a:lnTo>
                      <a:pt x="49" y="15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32" name="Freeform 240"/>
              <p:cNvSpPr/>
              <p:nvPr/>
            </p:nvSpPr>
            <p:spPr bwMode="auto">
              <a:xfrm>
                <a:off x="3909" y="3833"/>
                <a:ext cx="48" cy="17"/>
              </a:xfrm>
              <a:custGeom>
                <a:avLst/>
                <a:gdLst>
                  <a:gd name="T0" fmla="*/ 48 w 48"/>
                  <a:gd name="T1" fmla="*/ 15 h 17"/>
                  <a:gd name="T2" fmla="*/ 47 w 48"/>
                  <a:gd name="T3" fmla="*/ 14 h 17"/>
                  <a:gd name="T4" fmla="*/ 42 w 48"/>
                  <a:gd name="T5" fmla="*/ 12 h 17"/>
                  <a:gd name="T6" fmla="*/ 36 w 48"/>
                  <a:gd name="T7" fmla="*/ 9 h 17"/>
                  <a:gd name="T8" fmla="*/ 28 w 48"/>
                  <a:gd name="T9" fmla="*/ 6 h 17"/>
                  <a:gd name="T10" fmla="*/ 20 w 48"/>
                  <a:gd name="T11" fmla="*/ 4 h 17"/>
                  <a:gd name="T12" fmla="*/ 11 w 48"/>
                  <a:gd name="T13" fmla="*/ 2 h 17"/>
                  <a:gd name="T14" fmla="*/ 7 w 48"/>
                  <a:gd name="T15" fmla="*/ 1 h 17"/>
                  <a:gd name="T16" fmla="*/ 4 w 48"/>
                  <a:gd name="T17" fmla="*/ 0 h 17"/>
                  <a:gd name="T18" fmla="*/ 3 w 48"/>
                  <a:gd name="T19" fmla="*/ 0 h 17"/>
                  <a:gd name="T20" fmla="*/ 1 w 48"/>
                  <a:gd name="T21" fmla="*/ 1 h 17"/>
                  <a:gd name="T22" fmla="*/ 1 w 48"/>
                  <a:gd name="T23" fmla="*/ 1 h 17"/>
                  <a:gd name="T24" fmla="*/ 0 w 48"/>
                  <a:gd name="T25" fmla="*/ 2 h 17"/>
                  <a:gd name="T26" fmla="*/ 1 w 48"/>
                  <a:gd name="T27" fmla="*/ 3 h 17"/>
                  <a:gd name="T28" fmla="*/ 1 w 48"/>
                  <a:gd name="T29" fmla="*/ 4 h 17"/>
                  <a:gd name="T30" fmla="*/ 1 w 48"/>
                  <a:gd name="T31" fmla="*/ 4 h 17"/>
                  <a:gd name="T32" fmla="*/ 3 w 48"/>
                  <a:gd name="T33" fmla="*/ 5 h 17"/>
                  <a:gd name="T34" fmla="*/ 7 w 48"/>
                  <a:gd name="T35" fmla="*/ 7 h 17"/>
                  <a:gd name="T36" fmla="*/ 16 w 48"/>
                  <a:gd name="T37" fmla="*/ 9 h 17"/>
                  <a:gd name="T38" fmla="*/ 23 w 48"/>
                  <a:gd name="T39" fmla="*/ 12 h 17"/>
                  <a:gd name="T40" fmla="*/ 32 w 48"/>
                  <a:gd name="T41" fmla="*/ 15 h 17"/>
                  <a:gd name="T42" fmla="*/ 38 w 48"/>
                  <a:gd name="T43" fmla="*/ 16 h 17"/>
                  <a:gd name="T44" fmla="*/ 43 w 48"/>
                  <a:gd name="T45" fmla="*/ 17 h 17"/>
                  <a:gd name="T46" fmla="*/ 46 w 48"/>
                  <a:gd name="T47" fmla="*/ 17 h 17"/>
                  <a:gd name="T48" fmla="*/ 48 w 48"/>
                  <a:gd name="T49" fmla="*/ 17 h 17"/>
                  <a:gd name="T50" fmla="*/ 48 w 48"/>
                  <a:gd name="T51" fmla="*/ 16 h 17"/>
                  <a:gd name="T52" fmla="*/ 48 w 48"/>
                  <a:gd name="T53" fmla="*/ 15 h 1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8"/>
                  <a:gd name="T82" fmla="*/ 0 h 17"/>
                  <a:gd name="T83" fmla="*/ 48 w 48"/>
                  <a:gd name="T84" fmla="*/ 17 h 1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8" h="17">
                    <a:moveTo>
                      <a:pt x="48" y="15"/>
                    </a:moveTo>
                    <a:lnTo>
                      <a:pt x="47" y="14"/>
                    </a:lnTo>
                    <a:lnTo>
                      <a:pt x="42" y="12"/>
                    </a:lnTo>
                    <a:lnTo>
                      <a:pt x="36" y="9"/>
                    </a:lnTo>
                    <a:lnTo>
                      <a:pt x="28" y="6"/>
                    </a:lnTo>
                    <a:lnTo>
                      <a:pt x="20" y="4"/>
                    </a:lnTo>
                    <a:lnTo>
                      <a:pt x="11" y="2"/>
                    </a:lnTo>
                    <a:lnTo>
                      <a:pt x="7" y="1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3" y="5"/>
                    </a:lnTo>
                    <a:lnTo>
                      <a:pt x="7" y="7"/>
                    </a:lnTo>
                    <a:lnTo>
                      <a:pt x="16" y="9"/>
                    </a:lnTo>
                    <a:lnTo>
                      <a:pt x="23" y="12"/>
                    </a:lnTo>
                    <a:lnTo>
                      <a:pt x="32" y="15"/>
                    </a:lnTo>
                    <a:lnTo>
                      <a:pt x="38" y="16"/>
                    </a:lnTo>
                    <a:lnTo>
                      <a:pt x="43" y="17"/>
                    </a:lnTo>
                    <a:lnTo>
                      <a:pt x="46" y="17"/>
                    </a:lnTo>
                    <a:lnTo>
                      <a:pt x="48" y="17"/>
                    </a:lnTo>
                    <a:lnTo>
                      <a:pt x="48" y="16"/>
                    </a:lnTo>
                    <a:lnTo>
                      <a:pt x="48" y="15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33" name="Oval 241"/>
              <p:cNvSpPr>
                <a:spLocks noChangeArrowheads="1"/>
              </p:cNvSpPr>
              <p:nvPr/>
            </p:nvSpPr>
            <p:spPr bwMode="auto">
              <a:xfrm>
                <a:off x="3889" y="3854"/>
                <a:ext cx="63" cy="5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4" name="Oval 242"/>
              <p:cNvSpPr>
                <a:spLocks noChangeArrowheads="1"/>
              </p:cNvSpPr>
              <p:nvPr/>
            </p:nvSpPr>
            <p:spPr bwMode="auto">
              <a:xfrm>
                <a:off x="3891" y="3853"/>
                <a:ext cx="63" cy="5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5" name="Oval 243"/>
              <p:cNvSpPr>
                <a:spLocks noChangeArrowheads="1"/>
              </p:cNvSpPr>
              <p:nvPr/>
            </p:nvSpPr>
            <p:spPr bwMode="auto">
              <a:xfrm>
                <a:off x="3945" y="3834"/>
                <a:ext cx="75" cy="44"/>
              </a:xfrm>
              <a:prstGeom prst="ellipse">
                <a:avLst/>
              </a:prstGeom>
              <a:solidFill>
                <a:srgbClr val="FF8000"/>
              </a:solidFill>
              <a:ln w="9525">
                <a:solidFill>
                  <a:srgbClr val="A0A0A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6" name="Oval 244"/>
              <p:cNvSpPr>
                <a:spLocks noChangeArrowheads="1"/>
              </p:cNvSpPr>
              <p:nvPr/>
            </p:nvSpPr>
            <p:spPr bwMode="auto">
              <a:xfrm>
                <a:off x="3952" y="3838"/>
                <a:ext cx="60" cy="37"/>
              </a:xfrm>
              <a:prstGeom prst="ellipse">
                <a:avLst/>
              </a:prstGeom>
              <a:solidFill>
                <a:srgbClr val="FFA04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7" name="Oval 245"/>
              <p:cNvSpPr>
                <a:spLocks noChangeArrowheads="1"/>
              </p:cNvSpPr>
              <p:nvPr/>
            </p:nvSpPr>
            <p:spPr bwMode="auto">
              <a:xfrm>
                <a:off x="3985" y="3873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8" name="Oval 246"/>
              <p:cNvSpPr>
                <a:spLocks noChangeArrowheads="1"/>
              </p:cNvSpPr>
              <p:nvPr/>
            </p:nvSpPr>
            <p:spPr bwMode="auto">
              <a:xfrm>
                <a:off x="3979" y="3874"/>
                <a:ext cx="5" cy="2"/>
              </a:xfrm>
              <a:prstGeom prst="ellipse">
                <a:avLst/>
              </a:prstGeom>
              <a:solidFill>
                <a:srgbClr val="FF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39" name="Oval 247"/>
              <p:cNvSpPr>
                <a:spLocks noChangeArrowheads="1"/>
              </p:cNvSpPr>
              <p:nvPr/>
            </p:nvSpPr>
            <p:spPr bwMode="auto">
              <a:xfrm>
                <a:off x="3979" y="3870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0" name="Oval 248"/>
              <p:cNvSpPr>
                <a:spLocks noChangeArrowheads="1"/>
              </p:cNvSpPr>
              <p:nvPr/>
            </p:nvSpPr>
            <p:spPr bwMode="auto">
              <a:xfrm>
                <a:off x="3973" y="3873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1" name="Oval 249"/>
              <p:cNvSpPr>
                <a:spLocks noChangeArrowheads="1"/>
              </p:cNvSpPr>
              <p:nvPr/>
            </p:nvSpPr>
            <p:spPr bwMode="auto">
              <a:xfrm>
                <a:off x="3974" y="3869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2" name="Oval 250"/>
              <p:cNvSpPr>
                <a:spLocks noChangeArrowheads="1"/>
              </p:cNvSpPr>
              <p:nvPr/>
            </p:nvSpPr>
            <p:spPr bwMode="auto">
              <a:xfrm>
                <a:off x="3966" y="3870"/>
                <a:ext cx="5" cy="2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3" name="Oval 251"/>
              <p:cNvSpPr>
                <a:spLocks noChangeArrowheads="1"/>
              </p:cNvSpPr>
              <p:nvPr/>
            </p:nvSpPr>
            <p:spPr bwMode="auto">
              <a:xfrm>
                <a:off x="3961" y="3868"/>
                <a:ext cx="4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4" name="Oval 252"/>
              <p:cNvSpPr>
                <a:spLocks noChangeArrowheads="1"/>
              </p:cNvSpPr>
              <p:nvPr/>
            </p:nvSpPr>
            <p:spPr bwMode="auto">
              <a:xfrm>
                <a:off x="3957" y="3865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5" name="Oval 253"/>
              <p:cNvSpPr>
                <a:spLocks noChangeArrowheads="1"/>
              </p:cNvSpPr>
              <p:nvPr/>
            </p:nvSpPr>
            <p:spPr bwMode="auto">
              <a:xfrm>
                <a:off x="3964" y="3864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6" name="Oval 254"/>
              <p:cNvSpPr>
                <a:spLocks noChangeArrowheads="1"/>
              </p:cNvSpPr>
              <p:nvPr/>
            </p:nvSpPr>
            <p:spPr bwMode="auto">
              <a:xfrm>
                <a:off x="3952" y="3860"/>
                <a:ext cx="5" cy="3"/>
              </a:xfrm>
              <a:prstGeom prst="ellipse">
                <a:avLst/>
              </a:prstGeom>
              <a:solidFill>
                <a:srgbClr val="FF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7" name="Oval 255"/>
              <p:cNvSpPr>
                <a:spLocks noChangeArrowheads="1"/>
              </p:cNvSpPr>
              <p:nvPr/>
            </p:nvSpPr>
            <p:spPr bwMode="auto">
              <a:xfrm>
                <a:off x="3960" y="3861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8" name="Oval 256"/>
              <p:cNvSpPr>
                <a:spLocks noChangeArrowheads="1"/>
              </p:cNvSpPr>
              <p:nvPr/>
            </p:nvSpPr>
            <p:spPr bwMode="auto">
              <a:xfrm>
                <a:off x="3972" y="3867"/>
                <a:ext cx="1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49" name="Oval 257"/>
              <p:cNvSpPr>
                <a:spLocks noChangeArrowheads="1"/>
              </p:cNvSpPr>
              <p:nvPr/>
            </p:nvSpPr>
            <p:spPr bwMode="auto">
              <a:xfrm>
                <a:off x="3954" y="3858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50" name="Oval 258"/>
              <p:cNvSpPr>
                <a:spLocks noChangeArrowheads="1"/>
              </p:cNvSpPr>
              <p:nvPr/>
            </p:nvSpPr>
            <p:spPr bwMode="auto">
              <a:xfrm>
                <a:off x="3954" y="3854"/>
                <a:ext cx="3" cy="2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51" name="Oval 259"/>
              <p:cNvSpPr>
                <a:spLocks noChangeArrowheads="1"/>
              </p:cNvSpPr>
              <p:nvPr/>
            </p:nvSpPr>
            <p:spPr bwMode="auto">
              <a:xfrm>
                <a:off x="3958" y="3859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52" name="Oval 260"/>
              <p:cNvSpPr>
                <a:spLocks noChangeArrowheads="1"/>
              </p:cNvSpPr>
              <p:nvPr/>
            </p:nvSpPr>
            <p:spPr bwMode="auto">
              <a:xfrm>
                <a:off x="3958" y="3856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53" name="Oval 261"/>
              <p:cNvSpPr>
                <a:spLocks noChangeArrowheads="1"/>
              </p:cNvSpPr>
              <p:nvPr/>
            </p:nvSpPr>
            <p:spPr bwMode="auto">
              <a:xfrm>
                <a:off x="3957" y="3851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54" name="Freeform 262"/>
              <p:cNvSpPr/>
              <p:nvPr/>
            </p:nvSpPr>
            <p:spPr bwMode="auto">
              <a:xfrm>
                <a:off x="3844" y="4179"/>
                <a:ext cx="215" cy="110"/>
              </a:xfrm>
              <a:custGeom>
                <a:avLst/>
                <a:gdLst>
                  <a:gd name="T0" fmla="*/ 215 w 215"/>
                  <a:gd name="T1" fmla="*/ 110 h 110"/>
                  <a:gd name="T2" fmla="*/ 139 w 215"/>
                  <a:gd name="T3" fmla="*/ 102 h 110"/>
                  <a:gd name="T4" fmla="*/ 120 w 215"/>
                  <a:gd name="T5" fmla="*/ 100 h 110"/>
                  <a:gd name="T6" fmla="*/ 130 w 215"/>
                  <a:gd name="T7" fmla="*/ 97 h 110"/>
                  <a:gd name="T8" fmla="*/ 141 w 215"/>
                  <a:gd name="T9" fmla="*/ 97 h 110"/>
                  <a:gd name="T10" fmla="*/ 119 w 215"/>
                  <a:gd name="T11" fmla="*/ 92 h 110"/>
                  <a:gd name="T12" fmla="*/ 103 w 215"/>
                  <a:gd name="T13" fmla="*/ 90 h 110"/>
                  <a:gd name="T14" fmla="*/ 86 w 215"/>
                  <a:gd name="T15" fmla="*/ 86 h 110"/>
                  <a:gd name="T16" fmla="*/ 103 w 215"/>
                  <a:gd name="T17" fmla="*/ 86 h 110"/>
                  <a:gd name="T18" fmla="*/ 116 w 215"/>
                  <a:gd name="T19" fmla="*/ 86 h 110"/>
                  <a:gd name="T20" fmla="*/ 84 w 215"/>
                  <a:gd name="T21" fmla="*/ 80 h 110"/>
                  <a:gd name="T22" fmla="*/ 76 w 215"/>
                  <a:gd name="T23" fmla="*/ 76 h 110"/>
                  <a:gd name="T24" fmla="*/ 66 w 215"/>
                  <a:gd name="T25" fmla="*/ 71 h 110"/>
                  <a:gd name="T26" fmla="*/ 91 w 215"/>
                  <a:gd name="T27" fmla="*/ 75 h 110"/>
                  <a:gd name="T28" fmla="*/ 67 w 215"/>
                  <a:gd name="T29" fmla="*/ 63 h 110"/>
                  <a:gd name="T30" fmla="*/ 48 w 215"/>
                  <a:gd name="T31" fmla="*/ 53 h 110"/>
                  <a:gd name="T32" fmla="*/ 60 w 215"/>
                  <a:gd name="T33" fmla="*/ 54 h 110"/>
                  <a:gd name="T34" fmla="*/ 67 w 215"/>
                  <a:gd name="T35" fmla="*/ 56 h 110"/>
                  <a:gd name="T36" fmla="*/ 42 w 215"/>
                  <a:gd name="T37" fmla="*/ 41 h 110"/>
                  <a:gd name="T38" fmla="*/ 29 w 215"/>
                  <a:gd name="T39" fmla="*/ 30 h 110"/>
                  <a:gd name="T40" fmla="*/ 42 w 215"/>
                  <a:gd name="T41" fmla="*/ 35 h 110"/>
                  <a:gd name="T42" fmla="*/ 50 w 215"/>
                  <a:gd name="T43" fmla="*/ 37 h 110"/>
                  <a:gd name="T44" fmla="*/ 25 w 215"/>
                  <a:gd name="T45" fmla="*/ 20 h 110"/>
                  <a:gd name="T46" fmla="*/ 7 w 215"/>
                  <a:gd name="T47" fmla="*/ 10 h 110"/>
                  <a:gd name="T48" fmla="*/ 0 w 215"/>
                  <a:gd name="T49" fmla="*/ 0 h 110"/>
                  <a:gd name="T50" fmla="*/ 16 w 215"/>
                  <a:gd name="T51" fmla="*/ 7 h 110"/>
                  <a:gd name="T52" fmla="*/ 38 w 215"/>
                  <a:gd name="T53" fmla="*/ 13 h 110"/>
                  <a:gd name="T54" fmla="*/ 50 w 215"/>
                  <a:gd name="T55" fmla="*/ 18 h 110"/>
                  <a:gd name="T56" fmla="*/ 36 w 215"/>
                  <a:gd name="T57" fmla="*/ 8 h 110"/>
                  <a:gd name="T58" fmla="*/ 55 w 215"/>
                  <a:gd name="T59" fmla="*/ 13 h 110"/>
                  <a:gd name="T60" fmla="*/ 69 w 215"/>
                  <a:gd name="T61" fmla="*/ 24 h 110"/>
                  <a:gd name="T62" fmla="*/ 71 w 215"/>
                  <a:gd name="T63" fmla="*/ 30 h 110"/>
                  <a:gd name="T64" fmla="*/ 71 w 215"/>
                  <a:gd name="T65" fmla="*/ 18 h 110"/>
                  <a:gd name="T66" fmla="*/ 85 w 215"/>
                  <a:gd name="T67" fmla="*/ 29 h 110"/>
                  <a:gd name="T68" fmla="*/ 99 w 215"/>
                  <a:gd name="T69" fmla="*/ 38 h 110"/>
                  <a:gd name="T70" fmla="*/ 99 w 215"/>
                  <a:gd name="T71" fmla="*/ 30 h 110"/>
                  <a:gd name="T72" fmla="*/ 116 w 215"/>
                  <a:gd name="T73" fmla="*/ 42 h 110"/>
                  <a:gd name="T74" fmla="*/ 120 w 215"/>
                  <a:gd name="T75" fmla="*/ 54 h 110"/>
                  <a:gd name="T76" fmla="*/ 125 w 215"/>
                  <a:gd name="T77" fmla="*/ 58 h 110"/>
                  <a:gd name="T78" fmla="*/ 122 w 215"/>
                  <a:gd name="T79" fmla="*/ 44 h 110"/>
                  <a:gd name="T80" fmla="*/ 141 w 215"/>
                  <a:gd name="T81" fmla="*/ 55 h 110"/>
                  <a:gd name="T82" fmla="*/ 149 w 215"/>
                  <a:gd name="T83" fmla="*/ 65 h 110"/>
                  <a:gd name="T84" fmla="*/ 159 w 215"/>
                  <a:gd name="T85" fmla="*/ 77 h 110"/>
                  <a:gd name="T86" fmla="*/ 159 w 215"/>
                  <a:gd name="T87" fmla="*/ 63 h 110"/>
                  <a:gd name="T88" fmla="*/ 170 w 215"/>
                  <a:gd name="T89" fmla="*/ 71 h 110"/>
                  <a:gd name="T90" fmla="*/ 172 w 215"/>
                  <a:gd name="T91" fmla="*/ 79 h 110"/>
                  <a:gd name="T92" fmla="*/ 187 w 215"/>
                  <a:gd name="T93" fmla="*/ 88 h 110"/>
                  <a:gd name="T94" fmla="*/ 187 w 215"/>
                  <a:gd name="T95" fmla="*/ 83 h 110"/>
                  <a:gd name="T96" fmla="*/ 202 w 215"/>
                  <a:gd name="T97" fmla="*/ 93 h 110"/>
                  <a:gd name="T98" fmla="*/ 215 w 215"/>
                  <a:gd name="T99" fmla="*/ 110 h 11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15"/>
                  <a:gd name="T151" fmla="*/ 0 h 110"/>
                  <a:gd name="T152" fmla="*/ 215 w 215"/>
                  <a:gd name="T153" fmla="*/ 110 h 11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15" h="110">
                    <a:moveTo>
                      <a:pt x="215" y="110"/>
                    </a:moveTo>
                    <a:lnTo>
                      <a:pt x="139" y="102"/>
                    </a:lnTo>
                    <a:lnTo>
                      <a:pt x="120" y="100"/>
                    </a:lnTo>
                    <a:lnTo>
                      <a:pt x="130" y="97"/>
                    </a:lnTo>
                    <a:lnTo>
                      <a:pt x="141" y="97"/>
                    </a:lnTo>
                    <a:lnTo>
                      <a:pt x="119" y="92"/>
                    </a:lnTo>
                    <a:lnTo>
                      <a:pt x="103" y="90"/>
                    </a:lnTo>
                    <a:lnTo>
                      <a:pt x="86" y="86"/>
                    </a:lnTo>
                    <a:lnTo>
                      <a:pt x="103" y="86"/>
                    </a:lnTo>
                    <a:lnTo>
                      <a:pt x="116" y="86"/>
                    </a:lnTo>
                    <a:lnTo>
                      <a:pt x="84" y="80"/>
                    </a:lnTo>
                    <a:lnTo>
                      <a:pt x="76" y="76"/>
                    </a:lnTo>
                    <a:lnTo>
                      <a:pt x="66" y="71"/>
                    </a:lnTo>
                    <a:lnTo>
                      <a:pt x="91" y="75"/>
                    </a:lnTo>
                    <a:lnTo>
                      <a:pt x="67" y="63"/>
                    </a:lnTo>
                    <a:lnTo>
                      <a:pt x="48" y="53"/>
                    </a:lnTo>
                    <a:lnTo>
                      <a:pt x="60" y="54"/>
                    </a:lnTo>
                    <a:lnTo>
                      <a:pt x="67" y="56"/>
                    </a:lnTo>
                    <a:lnTo>
                      <a:pt x="42" y="41"/>
                    </a:lnTo>
                    <a:lnTo>
                      <a:pt x="29" y="30"/>
                    </a:lnTo>
                    <a:lnTo>
                      <a:pt x="42" y="35"/>
                    </a:lnTo>
                    <a:lnTo>
                      <a:pt x="50" y="37"/>
                    </a:lnTo>
                    <a:lnTo>
                      <a:pt x="25" y="20"/>
                    </a:lnTo>
                    <a:lnTo>
                      <a:pt x="7" y="10"/>
                    </a:lnTo>
                    <a:lnTo>
                      <a:pt x="0" y="0"/>
                    </a:lnTo>
                    <a:lnTo>
                      <a:pt x="16" y="7"/>
                    </a:lnTo>
                    <a:lnTo>
                      <a:pt x="38" y="13"/>
                    </a:lnTo>
                    <a:lnTo>
                      <a:pt x="50" y="18"/>
                    </a:lnTo>
                    <a:lnTo>
                      <a:pt x="36" y="8"/>
                    </a:lnTo>
                    <a:lnTo>
                      <a:pt x="55" y="13"/>
                    </a:lnTo>
                    <a:lnTo>
                      <a:pt x="69" y="24"/>
                    </a:lnTo>
                    <a:lnTo>
                      <a:pt x="71" y="30"/>
                    </a:lnTo>
                    <a:lnTo>
                      <a:pt x="71" y="18"/>
                    </a:lnTo>
                    <a:lnTo>
                      <a:pt x="85" y="29"/>
                    </a:lnTo>
                    <a:lnTo>
                      <a:pt x="99" y="38"/>
                    </a:lnTo>
                    <a:lnTo>
                      <a:pt x="99" y="30"/>
                    </a:lnTo>
                    <a:lnTo>
                      <a:pt x="116" y="42"/>
                    </a:lnTo>
                    <a:lnTo>
                      <a:pt x="120" y="54"/>
                    </a:lnTo>
                    <a:lnTo>
                      <a:pt x="125" y="58"/>
                    </a:lnTo>
                    <a:lnTo>
                      <a:pt x="122" y="44"/>
                    </a:lnTo>
                    <a:lnTo>
                      <a:pt x="141" y="55"/>
                    </a:lnTo>
                    <a:lnTo>
                      <a:pt x="149" y="65"/>
                    </a:lnTo>
                    <a:lnTo>
                      <a:pt x="159" y="77"/>
                    </a:lnTo>
                    <a:lnTo>
                      <a:pt x="159" y="63"/>
                    </a:lnTo>
                    <a:lnTo>
                      <a:pt x="170" y="71"/>
                    </a:lnTo>
                    <a:lnTo>
                      <a:pt x="172" y="79"/>
                    </a:lnTo>
                    <a:lnTo>
                      <a:pt x="187" y="88"/>
                    </a:lnTo>
                    <a:lnTo>
                      <a:pt x="187" y="83"/>
                    </a:lnTo>
                    <a:lnTo>
                      <a:pt x="202" y="93"/>
                    </a:lnTo>
                    <a:lnTo>
                      <a:pt x="215" y="110"/>
                    </a:lnTo>
                    <a:close/>
                  </a:path>
                </a:pathLst>
              </a:custGeom>
              <a:solidFill>
                <a:srgbClr val="006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55" name="Freeform 263"/>
              <p:cNvSpPr/>
              <p:nvPr/>
            </p:nvSpPr>
            <p:spPr bwMode="auto">
              <a:xfrm>
                <a:off x="4048" y="4186"/>
                <a:ext cx="179" cy="102"/>
              </a:xfrm>
              <a:custGeom>
                <a:avLst/>
                <a:gdLst>
                  <a:gd name="T0" fmla="*/ 0 w 179"/>
                  <a:gd name="T1" fmla="*/ 102 h 102"/>
                  <a:gd name="T2" fmla="*/ 26 w 179"/>
                  <a:gd name="T3" fmla="*/ 99 h 102"/>
                  <a:gd name="T4" fmla="*/ 64 w 179"/>
                  <a:gd name="T5" fmla="*/ 91 h 102"/>
                  <a:gd name="T6" fmla="*/ 88 w 179"/>
                  <a:gd name="T7" fmla="*/ 81 h 102"/>
                  <a:gd name="T8" fmla="*/ 54 w 179"/>
                  <a:gd name="T9" fmla="*/ 84 h 102"/>
                  <a:gd name="T10" fmla="*/ 82 w 179"/>
                  <a:gd name="T11" fmla="*/ 77 h 102"/>
                  <a:gd name="T12" fmla="*/ 106 w 179"/>
                  <a:gd name="T13" fmla="*/ 73 h 102"/>
                  <a:gd name="T14" fmla="*/ 125 w 179"/>
                  <a:gd name="T15" fmla="*/ 66 h 102"/>
                  <a:gd name="T16" fmla="*/ 97 w 179"/>
                  <a:gd name="T17" fmla="*/ 69 h 102"/>
                  <a:gd name="T18" fmla="*/ 133 w 179"/>
                  <a:gd name="T19" fmla="*/ 59 h 102"/>
                  <a:gd name="T20" fmla="*/ 157 w 179"/>
                  <a:gd name="T21" fmla="*/ 46 h 102"/>
                  <a:gd name="T22" fmla="*/ 133 w 179"/>
                  <a:gd name="T23" fmla="*/ 51 h 102"/>
                  <a:gd name="T24" fmla="*/ 166 w 179"/>
                  <a:gd name="T25" fmla="*/ 38 h 102"/>
                  <a:gd name="T26" fmla="*/ 174 w 179"/>
                  <a:gd name="T27" fmla="*/ 26 h 102"/>
                  <a:gd name="T28" fmla="*/ 157 w 179"/>
                  <a:gd name="T29" fmla="*/ 34 h 102"/>
                  <a:gd name="T30" fmla="*/ 179 w 179"/>
                  <a:gd name="T31" fmla="*/ 0 h 102"/>
                  <a:gd name="T32" fmla="*/ 129 w 179"/>
                  <a:gd name="T33" fmla="*/ 13 h 102"/>
                  <a:gd name="T34" fmla="*/ 135 w 179"/>
                  <a:gd name="T35" fmla="*/ 5 h 102"/>
                  <a:gd name="T36" fmla="*/ 98 w 179"/>
                  <a:gd name="T37" fmla="*/ 19 h 102"/>
                  <a:gd name="T38" fmla="*/ 85 w 179"/>
                  <a:gd name="T39" fmla="*/ 28 h 102"/>
                  <a:gd name="T40" fmla="*/ 85 w 179"/>
                  <a:gd name="T41" fmla="*/ 18 h 102"/>
                  <a:gd name="T42" fmla="*/ 67 w 179"/>
                  <a:gd name="T43" fmla="*/ 32 h 102"/>
                  <a:gd name="T44" fmla="*/ 55 w 179"/>
                  <a:gd name="T45" fmla="*/ 47 h 102"/>
                  <a:gd name="T46" fmla="*/ 54 w 179"/>
                  <a:gd name="T47" fmla="*/ 39 h 102"/>
                  <a:gd name="T48" fmla="*/ 39 w 179"/>
                  <a:gd name="T49" fmla="*/ 53 h 102"/>
                  <a:gd name="T50" fmla="*/ 32 w 179"/>
                  <a:gd name="T51" fmla="*/ 71 h 102"/>
                  <a:gd name="T52" fmla="*/ 26 w 179"/>
                  <a:gd name="T53" fmla="*/ 57 h 102"/>
                  <a:gd name="T54" fmla="*/ 11 w 179"/>
                  <a:gd name="T55" fmla="*/ 71 h 102"/>
                  <a:gd name="T56" fmla="*/ 6 w 179"/>
                  <a:gd name="T57" fmla="*/ 81 h 102"/>
                  <a:gd name="T58" fmla="*/ 0 w 179"/>
                  <a:gd name="T59" fmla="*/ 102 h 10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79"/>
                  <a:gd name="T91" fmla="*/ 0 h 102"/>
                  <a:gd name="T92" fmla="*/ 179 w 179"/>
                  <a:gd name="T93" fmla="*/ 102 h 10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79" h="102">
                    <a:moveTo>
                      <a:pt x="0" y="102"/>
                    </a:moveTo>
                    <a:lnTo>
                      <a:pt x="26" y="99"/>
                    </a:lnTo>
                    <a:lnTo>
                      <a:pt x="64" y="91"/>
                    </a:lnTo>
                    <a:lnTo>
                      <a:pt x="88" y="81"/>
                    </a:lnTo>
                    <a:lnTo>
                      <a:pt x="54" y="84"/>
                    </a:lnTo>
                    <a:lnTo>
                      <a:pt x="82" y="77"/>
                    </a:lnTo>
                    <a:lnTo>
                      <a:pt x="106" y="73"/>
                    </a:lnTo>
                    <a:lnTo>
                      <a:pt x="125" y="66"/>
                    </a:lnTo>
                    <a:lnTo>
                      <a:pt x="97" y="69"/>
                    </a:lnTo>
                    <a:lnTo>
                      <a:pt x="133" y="59"/>
                    </a:lnTo>
                    <a:lnTo>
                      <a:pt x="157" y="46"/>
                    </a:lnTo>
                    <a:lnTo>
                      <a:pt x="133" y="51"/>
                    </a:lnTo>
                    <a:lnTo>
                      <a:pt x="166" y="38"/>
                    </a:lnTo>
                    <a:lnTo>
                      <a:pt x="174" y="26"/>
                    </a:lnTo>
                    <a:lnTo>
                      <a:pt x="157" y="34"/>
                    </a:lnTo>
                    <a:lnTo>
                      <a:pt x="179" y="0"/>
                    </a:lnTo>
                    <a:lnTo>
                      <a:pt x="129" y="13"/>
                    </a:lnTo>
                    <a:lnTo>
                      <a:pt x="135" y="5"/>
                    </a:lnTo>
                    <a:lnTo>
                      <a:pt x="98" y="19"/>
                    </a:lnTo>
                    <a:lnTo>
                      <a:pt x="85" y="28"/>
                    </a:lnTo>
                    <a:lnTo>
                      <a:pt x="85" y="18"/>
                    </a:lnTo>
                    <a:lnTo>
                      <a:pt x="67" y="32"/>
                    </a:lnTo>
                    <a:lnTo>
                      <a:pt x="55" y="47"/>
                    </a:lnTo>
                    <a:lnTo>
                      <a:pt x="54" y="39"/>
                    </a:lnTo>
                    <a:lnTo>
                      <a:pt x="39" y="53"/>
                    </a:lnTo>
                    <a:lnTo>
                      <a:pt x="32" y="71"/>
                    </a:lnTo>
                    <a:lnTo>
                      <a:pt x="26" y="57"/>
                    </a:lnTo>
                    <a:lnTo>
                      <a:pt x="11" y="71"/>
                    </a:lnTo>
                    <a:lnTo>
                      <a:pt x="6" y="81"/>
                    </a:lnTo>
                    <a:lnTo>
                      <a:pt x="0" y="102"/>
                    </a:lnTo>
                    <a:close/>
                  </a:path>
                </a:pathLst>
              </a:custGeom>
              <a:solidFill>
                <a:srgbClr val="006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56" name="Freeform 264"/>
              <p:cNvSpPr/>
              <p:nvPr/>
            </p:nvSpPr>
            <p:spPr bwMode="auto">
              <a:xfrm>
                <a:off x="3910" y="3994"/>
                <a:ext cx="113" cy="50"/>
              </a:xfrm>
              <a:custGeom>
                <a:avLst/>
                <a:gdLst>
                  <a:gd name="T0" fmla="*/ 113 w 113"/>
                  <a:gd name="T1" fmla="*/ 50 h 50"/>
                  <a:gd name="T2" fmla="*/ 111 w 113"/>
                  <a:gd name="T3" fmla="*/ 33 h 50"/>
                  <a:gd name="T4" fmla="*/ 103 w 113"/>
                  <a:gd name="T5" fmla="*/ 14 h 50"/>
                  <a:gd name="T6" fmla="*/ 99 w 113"/>
                  <a:gd name="T7" fmla="*/ 28 h 50"/>
                  <a:gd name="T8" fmla="*/ 92 w 113"/>
                  <a:gd name="T9" fmla="*/ 12 h 50"/>
                  <a:gd name="T10" fmla="*/ 81 w 113"/>
                  <a:gd name="T11" fmla="*/ 3 h 50"/>
                  <a:gd name="T12" fmla="*/ 87 w 113"/>
                  <a:gd name="T13" fmla="*/ 18 h 50"/>
                  <a:gd name="T14" fmla="*/ 63 w 113"/>
                  <a:gd name="T15" fmla="*/ 4 h 50"/>
                  <a:gd name="T16" fmla="*/ 37 w 113"/>
                  <a:gd name="T17" fmla="*/ 0 h 50"/>
                  <a:gd name="T18" fmla="*/ 50 w 113"/>
                  <a:gd name="T19" fmla="*/ 6 h 50"/>
                  <a:gd name="T20" fmla="*/ 0 w 113"/>
                  <a:gd name="T21" fmla="*/ 1 h 50"/>
                  <a:gd name="T22" fmla="*/ 34 w 113"/>
                  <a:gd name="T23" fmla="*/ 13 h 50"/>
                  <a:gd name="T24" fmla="*/ 14 w 113"/>
                  <a:gd name="T25" fmla="*/ 14 h 50"/>
                  <a:gd name="T26" fmla="*/ 56 w 113"/>
                  <a:gd name="T27" fmla="*/ 18 h 50"/>
                  <a:gd name="T28" fmla="*/ 25 w 113"/>
                  <a:gd name="T29" fmla="*/ 28 h 50"/>
                  <a:gd name="T30" fmla="*/ 59 w 113"/>
                  <a:gd name="T31" fmla="*/ 25 h 50"/>
                  <a:gd name="T32" fmla="*/ 69 w 113"/>
                  <a:gd name="T33" fmla="*/ 26 h 50"/>
                  <a:gd name="T34" fmla="*/ 52 w 113"/>
                  <a:gd name="T35" fmla="*/ 32 h 50"/>
                  <a:gd name="T36" fmla="*/ 81 w 113"/>
                  <a:gd name="T37" fmla="*/ 31 h 50"/>
                  <a:gd name="T38" fmla="*/ 73 w 113"/>
                  <a:gd name="T39" fmla="*/ 41 h 50"/>
                  <a:gd name="T40" fmla="*/ 92 w 113"/>
                  <a:gd name="T41" fmla="*/ 35 h 50"/>
                  <a:gd name="T42" fmla="*/ 103 w 113"/>
                  <a:gd name="T43" fmla="*/ 35 h 50"/>
                  <a:gd name="T44" fmla="*/ 113 w 113"/>
                  <a:gd name="T45" fmla="*/ 50 h 5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13"/>
                  <a:gd name="T70" fmla="*/ 0 h 50"/>
                  <a:gd name="T71" fmla="*/ 113 w 113"/>
                  <a:gd name="T72" fmla="*/ 50 h 5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13" h="50">
                    <a:moveTo>
                      <a:pt x="113" y="50"/>
                    </a:moveTo>
                    <a:lnTo>
                      <a:pt x="111" y="33"/>
                    </a:lnTo>
                    <a:lnTo>
                      <a:pt x="103" y="14"/>
                    </a:lnTo>
                    <a:lnTo>
                      <a:pt x="99" y="28"/>
                    </a:lnTo>
                    <a:lnTo>
                      <a:pt x="92" y="12"/>
                    </a:lnTo>
                    <a:lnTo>
                      <a:pt x="81" y="3"/>
                    </a:lnTo>
                    <a:lnTo>
                      <a:pt x="87" y="18"/>
                    </a:lnTo>
                    <a:lnTo>
                      <a:pt x="63" y="4"/>
                    </a:lnTo>
                    <a:lnTo>
                      <a:pt x="37" y="0"/>
                    </a:lnTo>
                    <a:lnTo>
                      <a:pt x="50" y="6"/>
                    </a:lnTo>
                    <a:lnTo>
                      <a:pt x="0" y="1"/>
                    </a:lnTo>
                    <a:lnTo>
                      <a:pt x="34" y="13"/>
                    </a:lnTo>
                    <a:lnTo>
                      <a:pt x="14" y="14"/>
                    </a:lnTo>
                    <a:lnTo>
                      <a:pt x="56" y="18"/>
                    </a:lnTo>
                    <a:lnTo>
                      <a:pt x="25" y="28"/>
                    </a:lnTo>
                    <a:lnTo>
                      <a:pt x="59" y="25"/>
                    </a:lnTo>
                    <a:lnTo>
                      <a:pt x="69" y="26"/>
                    </a:lnTo>
                    <a:lnTo>
                      <a:pt x="52" y="32"/>
                    </a:lnTo>
                    <a:lnTo>
                      <a:pt x="81" y="31"/>
                    </a:lnTo>
                    <a:lnTo>
                      <a:pt x="73" y="41"/>
                    </a:lnTo>
                    <a:lnTo>
                      <a:pt x="92" y="35"/>
                    </a:lnTo>
                    <a:lnTo>
                      <a:pt x="103" y="35"/>
                    </a:lnTo>
                    <a:lnTo>
                      <a:pt x="113" y="50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57" name="Freeform 265"/>
              <p:cNvSpPr/>
              <p:nvPr/>
            </p:nvSpPr>
            <p:spPr bwMode="auto">
              <a:xfrm>
                <a:off x="3898" y="4032"/>
                <a:ext cx="135" cy="66"/>
              </a:xfrm>
              <a:custGeom>
                <a:avLst/>
                <a:gdLst>
                  <a:gd name="T0" fmla="*/ 135 w 135"/>
                  <a:gd name="T1" fmla="*/ 66 h 66"/>
                  <a:gd name="T2" fmla="*/ 133 w 135"/>
                  <a:gd name="T3" fmla="*/ 44 h 66"/>
                  <a:gd name="T4" fmla="*/ 124 w 135"/>
                  <a:gd name="T5" fmla="*/ 19 h 66"/>
                  <a:gd name="T6" fmla="*/ 118 w 135"/>
                  <a:gd name="T7" fmla="*/ 38 h 66"/>
                  <a:gd name="T8" fmla="*/ 108 w 135"/>
                  <a:gd name="T9" fmla="*/ 16 h 66"/>
                  <a:gd name="T10" fmla="*/ 97 w 135"/>
                  <a:gd name="T11" fmla="*/ 4 h 66"/>
                  <a:gd name="T12" fmla="*/ 104 w 135"/>
                  <a:gd name="T13" fmla="*/ 24 h 66"/>
                  <a:gd name="T14" fmla="*/ 75 w 135"/>
                  <a:gd name="T15" fmla="*/ 5 h 66"/>
                  <a:gd name="T16" fmla="*/ 45 w 135"/>
                  <a:gd name="T17" fmla="*/ 0 h 66"/>
                  <a:gd name="T18" fmla="*/ 59 w 135"/>
                  <a:gd name="T19" fmla="*/ 8 h 66"/>
                  <a:gd name="T20" fmla="*/ 0 w 135"/>
                  <a:gd name="T21" fmla="*/ 1 h 66"/>
                  <a:gd name="T22" fmla="*/ 40 w 135"/>
                  <a:gd name="T23" fmla="*/ 17 h 66"/>
                  <a:gd name="T24" fmla="*/ 16 w 135"/>
                  <a:gd name="T25" fmla="*/ 19 h 66"/>
                  <a:gd name="T26" fmla="*/ 66 w 135"/>
                  <a:gd name="T27" fmla="*/ 24 h 66"/>
                  <a:gd name="T28" fmla="*/ 31 w 135"/>
                  <a:gd name="T29" fmla="*/ 38 h 66"/>
                  <a:gd name="T30" fmla="*/ 71 w 135"/>
                  <a:gd name="T31" fmla="*/ 33 h 66"/>
                  <a:gd name="T32" fmla="*/ 83 w 135"/>
                  <a:gd name="T33" fmla="*/ 35 h 66"/>
                  <a:gd name="T34" fmla="*/ 62 w 135"/>
                  <a:gd name="T35" fmla="*/ 42 h 66"/>
                  <a:gd name="T36" fmla="*/ 97 w 135"/>
                  <a:gd name="T37" fmla="*/ 41 h 66"/>
                  <a:gd name="T38" fmla="*/ 87 w 135"/>
                  <a:gd name="T39" fmla="*/ 54 h 66"/>
                  <a:gd name="T40" fmla="*/ 108 w 135"/>
                  <a:gd name="T41" fmla="*/ 47 h 66"/>
                  <a:gd name="T42" fmla="*/ 124 w 135"/>
                  <a:gd name="T43" fmla="*/ 47 h 66"/>
                  <a:gd name="T44" fmla="*/ 135 w 135"/>
                  <a:gd name="T45" fmla="*/ 66 h 6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35"/>
                  <a:gd name="T70" fmla="*/ 0 h 66"/>
                  <a:gd name="T71" fmla="*/ 135 w 135"/>
                  <a:gd name="T72" fmla="*/ 66 h 6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35" h="66">
                    <a:moveTo>
                      <a:pt x="135" y="66"/>
                    </a:moveTo>
                    <a:lnTo>
                      <a:pt x="133" y="44"/>
                    </a:lnTo>
                    <a:lnTo>
                      <a:pt x="124" y="19"/>
                    </a:lnTo>
                    <a:lnTo>
                      <a:pt x="118" y="38"/>
                    </a:lnTo>
                    <a:lnTo>
                      <a:pt x="108" y="16"/>
                    </a:lnTo>
                    <a:lnTo>
                      <a:pt x="97" y="4"/>
                    </a:lnTo>
                    <a:lnTo>
                      <a:pt x="104" y="24"/>
                    </a:lnTo>
                    <a:lnTo>
                      <a:pt x="75" y="5"/>
                    </a:lnTo>
                    <a:lnTo>
                      <a:pt x="45" y="0"/>
                    </a:lnTo>
                    <a:lnTo>
                      <a:pt x="59" y="8"/>
                    </a:lnTo>
                    <a:lnTo>
                      <a:pt x="0" y="1"/>
                    </a:lnTo>
                    <a:lnTo>
                      <a:pt x="40" y="17"/>
                    </a:lnTo>
                    <a:lnTo>
                      <a:pt x="16" y="19"/>
                    </a:lnTo>
                    <a:lnTo>
                      <a:pt x="66" y="24"/>
                    </a:lnTo>
                    <a:lnTo>
                      <a:pt x="31" y="38"/>
                    </a:lnTo>
                    <a:lnTo>
                      <a:pt x="71" y="33"/>
                    </a:lnTo>
                    <a:lnTo>
                      <a:pt x="83" y="35"/>
                    </a:lnTo>
                    <a:lnTo>
                      <a:pt x="62" y="42"/>
                    </a:lnTo>
                    <a:lnTo>
                      <a:pt x="97" y="41"/>
                    </a:lnTo>
                    <a:lnTo>
                      <a:pt x="87" y="54"/>
                    </a:lnTo>
                    <a:lnTo>
                      <a:pt x="108" y="47"/>
                    </a:lnTo>
                    <a:lnTo>
                      <a:pt x="124" y="47"/>
                    </a:lnTo>
                    <a:lnTo>
                      <a:pt x="135" y="66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58" name="Freeform 266"/>
              <p:cNvSpPr/>
              <p:nvPr/>
            </p:nvSpPr>
            <p:spPr bwMode="auto">
              <a:xfrm>
                <a:off x="3819" y="4141"/>
                <a:ext cx="219" cy="80"/>
              </a:xfrm>
              <a:custGeom>
                <a:avLst/>
                <a:gdLst>
                  <a:gd name="T0" fmla="*/ 219 w 219"/>
                  <a:gd name="T1" fmla="*/ 80 h 80"/>
                  <a:gd name="T2" fmla="*/ 216 w 219"/>
                  <a:gd name="T3" fmla="*/ 53 h 80"/>
                  <a:gd name="T4" fmla="*/ 200 w 219"/>
                  <a:gd name="T5" fmla="*/ 23 h 80"/>
                  <a:gd name="T6" fmla="*/ 194 w 219"/>
                  <a:gd name="T7" fmla="*/ 46 h 80"/>
                  <a:gd name="T8" fmla="*/ 177 w 219"/>
                  <a:gd name="T9" fmla="*/ 18 h 80"/>
                  <a:gd name="T10" fmla="*/ 157 w 219"/>
                  <a:gd name="T11" fmla="*/ 5 h 80"/>
                  <a:gd name="T12" fmla="*/ 169 w 219"/>
                  <a:gd name="T13" fmla="*/ 30 h 80"/>
                  <a:gd name="T14" fmla="*/ 123 w 219"/>
                  <a:gd name="T15" fmla="*/ 7 h 80"/>
                  <a:gd name="T16" fmla="*/ 73 w 219"/>
                  <a:gd name="T17" fmla="*/ 0 h 80"/>
                  <a:gd name="T18" fmla="*/ 97 w 219"/>
                  <a:gd name="T19" fmla="*/ 10 h 80"/>
                  <a:gd name="T20" fmla="*/ 0 w 219"/>
                  <a:gd name="T21" fmla="*/ 1 h 80"/>
                  <a:gd name="T22" fmla="*/ 64 w 219"/>
                  <a:gd name="T23" fmla="*/ 21 h 80"/>
                  <a:gd name="T24" fmla="*/ 26 w 219"/>
                  <a:gd name="T25" fmla="*/ 23 h 80"/>
                  <a:gd name="T26" fmla="*/ 107 w 219"/>
                  <a:gd name="T27" fmla="*/ 30 h 80"/>
                  <a:gd name="T28" fmla="*/ 49 w 219"/>
                  <a:gd name="T29" fmla="*/ 46 h 80"/>
                  <a:gd name="T30" fmla="*/ 115 w 219"/>
                  <a:gd name="T31" fmla="*/ 41 h 80"/>
                  <a:gd name="T32" fmla="*/ 135 w 219"/>
                  <a:gd name="T33" fmla="*/ 42 h 80"/>
                  <a:gd name="T34" fmla="*/ 100 w 219"/>
                  <a:gd name="T35" fmla="*/ 51 h 80"/>
                  <a:gd name="T36" fmla="*/ 157 w 219"/>
                  <a:gd name="T37" fmla="*/ 50 h 80"/>
                  <a:gd name="T38" fmla="*/ 143 w 219"/>
                  <a:gd name="T39" fmla="*/ 66 h 80"/>
                  <a:gd name="T40" fmla="*/ 177 w 219"/>
                  <a:gd name="T41" fmla="*/ 57 h 80"/>
                  <a:gd name="T42" fmla="*/ 200 w 219"/>
                  <a:gd name="T43" fmla="*/ 57 h 80"/>
                  <a:gd name="T44" fmla="*/ 219 w 219"/>
                  <a:gd name="T45" fmla="*/ 80 h 8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19"/>
                  <a:gd name="T70" fmla="*/ 0 h 80"/>
                  <a:gd name="T71" fmla="*/ 219 w 219"/>
                  <a:gd name="T72" fmla="*/ 80 h 8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19" h="80">
                    <a:moveTo>
                      <a:pt x="219" y="80"/>
                    </a:moveTo>
                    <a:lnTo>
                      <a:pt x="216" y="53"/>
                    </a:lnTo>
                    <a:lnTo>
                      <a:pt x="200" y="23"/>
                    </a:lnTo>
                    <a:lnTo>
                      <a:pt x="194" y="46"/>
                    </a:lnTo>
                    <a:lnTo>
                      <a:pt x="177" y="18"/>
                    </a:lnTo>
                    <a:lnTo>
                      <a:pt x="157" y="5"/>
                    </a:lnTo>
                    <a:lnTo>
                      <a:pt x="169" y="30"/>
                    </a:lnTo>
                    <a:lnTo>
                      <a:pt x="123" y="7"/>
                    </a:lnTo>
                    <a:lnTo>
                      <a:pt x="73" y="0"/>
                    </a:lnTo>
                    <a:lnTo>
                      <a:pt x="97" y="10"/>
                    </a:lnTo>
                    <a:lnTo>
                      <a:pt x="0" y="1"/>
                    </a:lnTo>
                    <a:lnTo>
                      <a:pt x="64" y="21"/>
                    </a:lnTo>
                    <a:lnTo>
                      <a:pt x="26" y="23"/>
                    </a:lnTo>
                    <a:lnTo>
                      <a:pt x="107" y="30"/>
                    </a:lnTo>
                    <a:lnTo>
                      <a:pt x="49" y="46"/>
                    </a:lnTo>
                    <a:lnTo>
                      <a:pt x="115" y="41"/>
                    </a:lnTo>
                    <a:lnTo>
                      <a:pt x="135" y="42"/>
                    </a:lnTo>
                    <a:lnTo>
                      <a:pt x="100" y="51"/>
                    </a:lnTo>
                    <a:lnTo>
                      <a:pt x="157" y="50"/>
                    </a:lnTo>
                    <a:lnTo>
                      <a:pt x="143" y="66"/>
                    </a:lnTo>
                    <a:lnTo>
                      <a:pt x="177" y="57"/>
                    </a:lnTo>
                    <a:lnTo>
                      <a:pt x="200" y="57"/>
                    </a:lnTo>
                    <a:lnTo>
                      <a:pt x="219" y="80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59" name="Freeform 267"/>
              <p:cNvSpPr/>
              <p:nvPr/>
            </p:nvSpPr>
            <p:spPr bwMode="auto">
              <a:xfrm>
                <a:off x="4037" y="4141"/>
                <a:ext cx="230" cy="77"/>
              </a:xfrm>
              <a:custGeom>
                <a:avLst/>
                <a:gdLst>
                  <a:gd name="T0" fmla="*/ 0 w 230"/>
                  <a:gd name="T1" fmla="*/ 77 h 77"/>
                  <a:gd name="T2" fmla="*/ 3 w 230"/>
                  <a:gd name="T3" fmla="*/ 51 h 77"/>
                  <a:gd name="T4" fmla="*/ 19 w 230"/>
                  <a:gd name="T5" fmla="*/ 22 h 77"/>
                  <a:gd name="T6" fmla="*/ 26 w 230"/>
                  <a:gd name="T7" fmla="*/ 44 h 77"/>
                  <a:gd name="T8" fmla="*/ 44 w 230"/>
                  <a:gd name="T9" fmla="*/ 18 h 77"/>
                  <a:gd name="T10" fmla="*/ 64 w 230"/>
                  <a:gd name="T11" fmla="*/ 4 h 77"/>
                  <a:gd name="T12" fmla="*/ 51 w 230"/>
                  <a:gd name="T13" fmla="*/ 29 h 77"/>
                  <a:gd name="T14" fmla="*/ 99 w 230"/>
                  <a:gd name="T15" fmla="*/ 6 h 77"/>
                  <a:gd name="T16" fmla="*/ 152 w 230"/>
                  <a:gd name="T17" fmla="*/ 0 h 77"/>
                  <a:gd name="T18" fmla="*/ 127 w 230"/>
                  <a:gd name="T19" fmla="*/ 9 h 77"/>
                  <a:gd name="T20" fmla="*/ 230 w 230"/>
                  <a:gd name="T21" fmla="*/ 1 h 77"/>
                  <a:gd name="T22" fmla="*/ 161 w 230"/>
                  <a:gd name="T23" fmla="*/ 20 h 77"/>
                  <a:gd name="T24" fmla="*/ 201 w 230"/>
                  <a:gd name="T25" fmla="*/ 22 h 77"/>
                  <a:gd name="T26" fmla="*/ 117 w 230"/>
                  <a:gd name="T27" fmla="*/ 29 h 77"/>
                  <a:gd name="T28" fmla="*/ 177 w 230"/>
                  <a:gd name="T29" fmla="*/ 44 h 77"/>
                  <a:gd name="T30" fmla="*/ 109 w 230"/>
                  <a:gd name="T31" fmla="*/ 39 h 77"/>
                  <a:gd name="T32" fmla="*/ 88 w 230"/>
                  <a:gd name="T33" fmla="*/ 41 h 77"/>
                  <a:gd name="T34" fmla="*/ 124 w 230"/>
                  <a:gd name="T35" fmla="*/ 50 h 77"/>
                  <a:gd name="T36" fmla="*/ 64 w 230"/>
                  <a:gd name="T37" fmla="*/ 48 h 77"/>
                  <a:gd name="T38" fmla="*/ 79 w 230"/>
                  <a:gd name="T39" fmla="*/ 63 h 77"/>
                  <a:gd name="T40" fmla="*/ 44 w 230"/>
                  <a:gd name="T41" fmla="*/ 55 h 77"/>
                  <a:gd name="T42" fmla="*/ 19 w 230"/>
                  <a:gd name="T43" fmla="*/ 55 h 77"/>
                  <a:gd name="T44" fmla="*/ 0 w 230"/>
                  <a:gd name="T45" fmla="*/ 77 h 7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30"/>
                  <a:gd name="T70" fmla="*/ 0 h 77"/>
                  <a:gd name="T71" fmla="*/ 230 w 230"/>
                  <a:gd name="T72" fmla="*/ 77 h 7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30" h="77">
                    <a:moveTo>
                      <a:pt x="0" y="77"/>
                    </a:moveTo>
                    <a:lnTo>
                      <a:pt x="3" y="51"/>
                    </a:lnTo>
                    <a:lnTo>
                      <a:pt x="19" y="22"/>
                    </a:lnTo>
                    <a:lnTo>
                      <a:pt x="26" y="44"/>
                    </a:lnTo>
                    <a:lnTo>
                      <a:pt x="44" y="18"/>
                    </a:lnTo>
                    <a:lnTo>
                      <a:pt x="64" y="4"/>
                    </a:lnTo>
                    <a:lnTo>
                      <a:pt x="51" y="29"/>
                    </a:lnTo>
                    <a:lnTo>
                      <a:pt x="99" y="6"/>
                    </a:lnTo>
                    <a:lnTo>
                      <a:pt x="152" y="0"/>
                    </a:lnTo>
                    <a:lnTo>
                      <a:pt x="127" y="9"/>
                    </a:lnTo>
                    <a:lnTo>
                      <a:pt x="230" y="1"/>
                    </a:lnTo>
                    <a:lnTo>
                      <a:pt x="161" y="20"/>
                    </a:lnTo>
                    <a:lnTo>
                      <a:pt x="201" y="22"/>
                    </a:lnTo>
                    <a:lnTo>
                      <a:pt x="117" y="29"/>
                    </a:lnTo>
                    <a:lnTo>
                      <a:pt x="177" y="44"/>
                    </a:lnTo>
                    <a:lnTo>
                      <a:pt x="109" y="39"/>
                    </a:lnTo>
                    <a:lnTo>
                      <a:pt x="88" y="41"/>
                    </a:lnTo>
                    <a:lnTo>
                      <a:pt x="124" y="50"/>
                    </a:lnTo>
                    <a:lnTo>
                      <a:pt x="64" y="48"/>
                    </a:lnTo>
                    <a:lnTo>
                      <a:pt x="79" y="63"/>
                    </a:lnTo>
                    <a:lnTo>
                      <a:pt x="44" y="55"/>
                    </a:lnTo>
                    <a:lnTo>
                      <a:pt x="19" y="55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60" name="Freeform 268"/>
              <p:cNvSpPr/>
              <p:nvPr/>
            </p:nvSpPr>
            <p:spPr bwMode="auto">
              <a:xfrm>
                <a:off x="4032" y="4086"/>
                <a:ext cx="161" cy="79"/>
              </a:xfrm>
              <a:custGeom>
                <a:avLst/>
                <a:gdLst>
                  <a:gd name="T0" fmla="*/ 0 w 161"/>
                  <a:gd name="T1" fmla="*/ 79 h 79"/>
                  <a:gd name="T2" fmla="*/ 2 w 161"/>
                  <a:gd name="T3" fmla="*/ 52 h 79"/>
                  <a:gd name="T4" fmla="*/ 14 w 161"/>
                  <a:gd name="T5" fmla="*/ 23 h 79"/>
                  <a:gd name="T6" fmla="*/ 19 w 161"/>
                  <a:gd name="T7" fmla="*/ 45 h 79"/>
                  <a:gd name="T8" fmla="*/ 31 w 161"/>
                  <a:gd name="T9" fmla="*/ 19 h 79"/>
                  <a:gd name="T10" fmla="*/ 46 w 161"/>
                  <a:gd name="T11" fmla="*/ 5 h 79"/>
                  <a:gd name="T12" fmla="*/ 36 w 161"/>
                  <a:gd name="T13" fmla="*/ 29 h 79"/>
                  <a:gd name="T14" fmla="*/ 70 w 161"/>
                  <a:gd name="T15" fmla="*/ 7 h 79"/>
                  <a:gd name="T16" fmla="*/ 108 w 161"/>
                  <a:gd name="T17" fmla="*/ 0 h 79"/>
                  <a:gd name="T18" fmla="*/ 90 w 161"/>
                  <a:gd name="T19" fmla="*/ 10 h 79"/>
                  <a:gd name="T20" fmla="*/ 161 w 161"/>
                  <a:gd name="T21" fmla="*/ 2 h 79"/>
                  <a:gd name="T22" fmla="*/ 114 w 161"/>
                  <a:gd name="T23" fmla="*/ 21 h 79"/>
                  <a:gd name="T24" fmla="*/ 142 w 161"/>
                  <a:gd name="T25" fmla="*/ 23 h 79"/>
                  <a:gd name="T26" fmla="*/ 83 w 161"/>
                  <a:gd name="T27" fmla="*/ 29 h 79"/>
                  <a:gd name="T28" fmla="*/ 125 w 161"/>
                  <a:gd name="T29" fmla="*/ 45 h 79"/>
                  <a:gd name="T30" fmla="*/ 77 w 161"/>
                  <a:gd name="T31" fmla="*/ 40 h 79"/>
                  <a:gd name="T32" fmla="*/ 62 w 161"/>
                  <a:gd name="T33" fmla="*/ 42 h 79"/>
                  <a:gd name="T34" fmla="*/ 88 w 161"/>
                  <a:gd name="T35" fmla="*/ 51 h 79"/>
                  <a:gd name="T36" fmla="*/ 46 w 161"/>
                  <a:gd name="T37" fmla="*/ 49 h 79"/>
                  <a:gd name="T38" fmla="*/ 56 w 161"/>
                  <a:gd name="T39" fmla="*/ 64 h 79"/>
                  <a:gd name="T40" fmla="*/ 31 w 161"/>
                  <a:gd name="T41" fmla="*/ 56 h 79"/>
                  <a:gd name="T42" fmla="*/ 14 w 161"/>
                  <a:gd name="T43" fmla="*/ 56 h 79"/>
                  <a:gd name="T44" fmla="*/ 0 w 161"/>
                  <a:gd name="T45" fmla="*/ 79 h 7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61"/>
                  <a:gd name="T70" fmla="*/ 0 h 79"/>
                  <a:gd name="T71" fmla="*/ 161 w 161"/>
                  <a:gd name="T72" fmla="*/ 79 h 7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61" h="79">
                    <a:moveTo>
                      <a:pt x="0" y="79"/>
                    </a:moveTo>
                    <a:lnTo>
                      <a:pt x="2" y="52"/>
                    </a:lnTo>
                    <a:lnTo>
                      <a:pt x="14" y="23"/>
                    </a:lnTo>
                    <a:lnTo>
                      <a:pt x="19" y="45"/>
                    </a:lnTo>
                    <a:lnTo>
                      <a:pt x="31" y="19"/>
                    </a:lnTo>
                    <a:lnTo>
                      <a:pt x="46" y="5"/>
                    </a:lnTo>
                    <a:lnTo>
                      <a:pt x="36" y="29"/>
                    </a:lnTo>
                    <a:lnTo>
                      <a:pt x="70" y="7"/>
                    </a:lnTo>
                    <a:lnTo>
                      <a:pt x="108" y="0"/>
                    </a:lnTo>
                    <a:lnTo>
                      <a:pt x="90" y="10"/>
                    </a:lnTo>
                    <a:lnTo>
                      <a:pt x="161" y="2"/>
                    </a:lnTo>
                    <a:lnTo>
                      <a:pt x="114" y="21"/>
                    </a:lnTo>
                    <a:lnTo>
                      <a:pt x="142" y="23"/>
                    </a:lnTo>
                    <a:lnTo>
                      <a:pt x="83" y="29"/>
                    </a:lnTo>
                    <a:lnTo>
                      <a:pt x="125" y="45"/>
                    </a:lnTo>
                    <a:lnTo>
                      <a:pt x="77" y="40"/>
                    </a:lnTo>
                    <a:lnTo>
                      <a:pt x="62" y="42"/>
                    </a:lnTo>
                    <a:lnTo>
                      <a:pt x="88" y="51"/>
                    </a:lnTo>
                    <a:lnTo>
                      <a:pt x="46" y="49"/>
                    </a:lnTo>
                    <a:lnTo>
                      <a:pt x="56" y="64"/>
                    </a:lnTo>
                    <a:lnTo>
                      <a:pt x="31" y="56"/>
                    </a:lnTo>
                    <a:lnTo>
                      <a:pt x="14" y="56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6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9904" name="Group 269"/>
            <p:cNvGrpSpPr/>
            <p:nvPr/>
          </p:nvGrpSpPr>
          <p:grpSpPr bwMode="auto">
            <a:xfrm>
              <a:off x="4506" y="3198"/>
              <a:ext cx="1242" cy="1111"/>
              <a:chOff x="4506" y="3198"/>
              <a:chExt cx="1242" cy="1111"/>
            </a:xfrm>
          </p:grpSpPr>
          <p:sp>
            <p:nvSpPr>
              <p:cNvPr id="189999" name="Freeform 270"/>
              <p:cNvSpPr/>
              <p:nvPr/>
            </p:nvSpPr>
            <p:spPr bwMode="auto">
              <a:xfrm>
                <a:off x="5087" y="3669"/>
                <a:ext cx="271" cy="640"/>
              </a:xfrm>
              <a:custGeom>
                <a:avLst/>
                <a:gdLst>
                  <a:gd name="T0" fmla="*/ 224 w 271"/>
                  <a:gd name="T1" fmla="*/ 640 h 640"/>
                  <a:gd name="T2" fmla="*/ 239 w 271"/>
                  <a:gd name="T3" fmla="*/ 599 h 640"/>
                  <a:gd name="T4" fmla="*/ 254 w 271"/>
                  <a:gd name="T5" fmla="*/ 550 h 640"/>
                  <a:gd name="T6" fmla="*/ 261 w 271"/>
                  <a:gd name="T7" fmla="*/ 500 h 640"/>
                  <a:gd name="T8" fmla="*/ 265 w 271"/>
                  <a:gd name="T9" fmla="*/ 461 h 640"/>
                  <a:gd name="T10" fmla="*/ 265 w 271"/>
                  <a:gd name="T11" fmla="*/ 420 h 640"/>
                  <a:gd name="T12" fmla="*/ 271 w 271"/>
                  <a:gd name="T13" fmla="*/ 364 h 640"/>
                  <a:gd name="T14" fmla="*/ 267 w 271"/>
                  <a:gd name="T15" fmla="*/ 313 h 640"/>
                  <a:gd name="T16" fmla="*/ 265 w 271"/>
                  <a:gd name="T17" fmla="*/ 253 h 640"/>
                  <a:gd name="T18" fmla="*/ 259 w 271"/>
                  <a:gd name="T19" fmla="*/ 210 h 640"/>
                  <a:gd name="T20" fmla="*/ 256 w 271"/>
                  <a:gd name="T21" fmla="*/ 180 h 640"/>
                  <a:gd name="T22" fmla="*/ 246 w 271"/>
                  <a:gd name="T23" fmla="*/ 151 h 640"/>
                  <a:gd name="T24" fmla="*/ 236 w 271"/>
                  <a:gd name="T25" fmla="*/ 119 h 640"/>
                  <a:gd name="T26" fmla="*/ 217 w 271"/>
                  <a:gd name="T27" fmla="*/ 82 h 640"/>
                  <a:gd name="T28" fmla="*/ 190 w 271"/>
                  <a:gd name="T29" fmla="*/ 47 h 640"/>
                  <a:gd name="T30" fmla="*/ 169 w 271"/>
                  <a:gd name="T31" fmla="*/ 26 h 640"/>
                  <a:gd name="T32" fmla="*/ 144 w 271"/>
                  <a:gd name="T33" fmla="*/ 8 h 640"/>
                  <a:gd name="T34" fmla="*/ 120 w 271"/>
                  <a:gd name="T35" fmla="*/ 2 h 640"/>
                  <a:gd name="T36" fmla="*/ 88 w 271"/>
                  <a:gd name="T37" fmla="*/ 0 h 640"/>
                  <a:gd name="T38" fmla="*/ 52 w 271"/>
                  <a:gd name="T39" fmla="*/ 6 h 640"/>
                  <a:gd name="T40" fmla="*/ 0 w 271"/>
                  <a:gd name="T41" fmla="*/ 28 h 640"/>
                  <a:gd name="T42" fmla="*/ 56 w 271"/>
                  <a:gd name="T43" fmla="*/ 28 h 640"/>
                  <a:gd name="T44" fmla="*/ 97 w 271"/>
                  <a:gd name="T45" fmla="*/ 32 h 640"/>
                  <a:gd name="T46" fmla="*/ 118 w 271"/>
                  <a:gd name="T47" fmla="*/ 36 h 640"/>
                  <a:gd name="T48" fmla="*/ 142 w 271"/>
                  <a:gd name="T49" fmla="*/ 45 h 640"/>
                  <a:gd name="T50" fmla="*/ 157 w 271"/>
                  <a:gd name="T51" fmla="*/ 62 h 640"/>
                  <a:gd name="T52" fmla="*/ 175 w 271"/>
                  <a:gd name="T53" fmla="*/ 92 h 640"/>
                  <a:gd name="T54" fmla="*/ 191 w 271"/>
                  <a:gd name="T55" fmla="*/ 115 h 640"/>
                  <a:gd name="T56" fmla="*/ 197 w 271"/>
                  <a:gd name="T57" fmla="*/ 143 h 640"/>
                  <a:gd name="T58" fmla="*/ 209 w 271"/>
                  <a:gd name="T59" fmla="*/ 173 h 640"/>
                  <a:gd name="T60" fmla="*/ 216 w 271"/>
                  <a:gd name="T61" fmla="*/ 206 h 640"/>
                  <a:gd name="T62" fmla="*/ 224 w 271"/>
                  <a:gd name="T63" fmla="*/ 249 h 640"/>
                  <a:gd name="T64" fmla="*/ 227 w 271"/>
                  <a:gd name="T65" fmla="*/ 296 h 640"/>
                  <a:gd name="T66" fmla="*/ 227 w 271"/>
                  <a:gd name="T67" fmla="*/ 370 h 640"/>
                  <a:gd name="T68" fmla="*/ 223 w 271"/>
                  <a:gd name="T69" fmla="*/ 437 h 640"/>
                  <a:gd name="T70" fmla="*/ 215 w 271"/>
                  <a:gd name="T71" fmla="*/ 504 h 640"/>
                  <a:gd name="T72" fmla="*/ 204 w 271"/>
                  <a:gd name="T73" fmla="*/ 545 h 640"/>
                  <a:gd name="T74" fmla="*/ 189 w 271"/>
                  <a:gd name="T75" fmla="*/ 595 h 640"/>
                  <a:gd name="T76" fmla="*/ 170 w 271"/>
                  <a:gd name="T77" fmla="*/ 640 h 640"/>
                  <a:gd name="T78" fmla="*/ 224 w 271"/>
                  <a:gd name="T79" fmla="*/ 640 h 64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271"/>
                  <a:gd name="T121" fmla="*/ 0 h 640"/>
                  <a:gd name="T122" fmla="*/ 271 w 271"/>
                  <a:gd name="T123" fmla="*/ 640 h 640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271" h="640">
                    <a:moveTo>
                      <a:pt x="224" y="640"/>
                    </a:moveTo>
                    <a:lnTo>
                      <a:pt x="239" y="599"/>
                    </a:lnTo>
                    <a:lnTo>
                      <a:pt x="254" y="550"/>
                    </a:lnTo>
                    <a:lnTo>
                      <a:pt x="261" y="500"/>
                    </a:lnTo>
                    <a:lnTo>
                      <a:pt x="265" y="461"/>
                    </a:lnTo>
                    <a:lnTo>
                      <a:pt x="265" y="420"/>
                    </a:lnTo>
                    <a:lnTo>
                      <a:pt x="271" y="364"/>
                    </a:lnTo>
                    <a:lnTo>
                      <a:pt x="267" y="313"/>
                    </a:lnTo>
                    <a:lnTo>
                      <a:pt x="265" y="253"/>
                    </a:lnTo>
                    <a:lnTo>
                      <a:pt x="259" y="210"/>
                    </a:lnTo>
                    <a:lnTo>
                      <a:pt x="256" y="180"/>
                    </a:lnTo>
                    <a:lnTo>
                      <a:pt x="246" y="151"/>
                    </a:lnTo>
                    <a:lnTo>
                      <a:pt x="236" y="119"/>
                    </a:lnTo>
                    <a:lnTo>
                      <a:pt x="217" y="82"/>
                    </a:lnTo>
                    <a:lnTo>
                      <a:pt x="190" y="47"/>
                    </a:lnTo>
                    <a:lnTo>
                      <a:pt x="169" y="26"/>
                    </a:lnTo>
                    <a:lnTo>
                      <a:pt x="144" y="8"/>
                    </a:lnTo>
                    <a:lnTo>
                      <a:pt x="120" y="2"/>
                    </a:lnTo>
                    <a:lnTo>
                      <a:pt x="88" y="0"/>
                    </a:lnTo>
                    <a:lnTo>
                      <a:pt x="52" y="6"/>
                    </a:lnTo>
                    <a:lnTo>
                      <a:pt x="0" y="28"/>
                    </a:lnTo>
                    <a:lnTo>
                      <a:pt x="56" y="28"/>
                    </a:lnTo>
                    <a:lnTo>
                      <a:pt x="97" y="32"/>
                    </a:lnTo>
                    <a:lnTo>
                      <a:pt x="118" y="36"/>
                    </a:lnTo>
                    <a:lnTo>
                      <a:pt x="142" y="45"/>
                    </a:lnTo>
                    <a:lnTo>
                      <a:pt x="157" y="62"/>
                    </a:lnTo>
                    <a:lnTo>
                      <a:pt x="175" y="92"/>
                    </a:lnTo>
                    <a:lnTo>
                      <a:pt x="191" y="115"/>
                    </a:lnTo>
                    <a:lnTo>
                      <a:pt x="197" y="143"/>
                    </a:lnTo>
                    <a:lnTo>
                      <a:pt x="209" y="173"/>
                    </a:lnTo>
                    <a:lnTo>
                      <a:pt x="216" y="206"/>
                    </a:lnTo>
                    <a:lnTo>
                      <a:pt x="224" y="249"/>
                    </a:lnTo>
                    <a:lnTo>
                      <a:pt x="227" y="296"/>
                    </a:lnTo>
                    <a:lnTo>
                      <a:pt x="227" y="370"/>
                    </a:lnTo>
                    <a:lnTo>
                      <a:pt x="223" y="437"/>
                    </a:lnTo>
                    <a:lnTo>
                      <a:pt x="215" y="504"/>
                    </a:lnTo>
                    <a:lnTo>
                      <a:pt x="204" y="545"/>
                    </a:lnTo>
                    <a:lnTo>
                      <a:pt x="189" y="595"/>
                    </a:lnTo>
                    <a:lnTo>
                      <a:pt x="170" y="640"/>
                    </a:lnTo>
                    <a:lnTo>
                      <a:pt x="224" y="64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0" name="Freeform 271"/>
              <p:cNvSpPr/>
              <p:nvPr/>
            </p:nvSpPr>
            <p:spPr bwMode="auto">
              <a:xfrm>
                <a:off x="5299" y="3405"/>
                <a:ext cx="132" cy="904"/>
              </a:xfrm>
              <a:custGeom>
                <a:avLst/>
                <a:gdLst>
                  <a:gd name="T0" fmla="*/ 0 w 132"/>
                  <a:gd name="T1" fmla="*/ 0 h 904"/>
                  <a:gd name="T2" fmla="*/ 41 w 132"/>
                  <a:gd name="T3" fmla="*/ 30 h 904"/>
                  <a:gd name="T4" fmla="*/ 62 w 132"/>
                  <a:gd name="T5" fmla="*/ 43 h 904"/>
                  <a:gd name="T6" fmla="*/ 76 w 132"/>
                  <a:gd name="T7" fmla="*/ 57 h 904"/>
                  <a:gd name="T8" fmla="*/ 93 w 132"/>
                  <a:gd name="T9" fmla="*/ 75 h 904"/>
                  <a:gd name="T10" fmla="*/ 107 w 132"/>
                  <a:gd name="T11" fmla="*/ 100 h 904"/>
                  <a:gd name="T12" fmla="*/ 114 w 132"/>
                  <a:gd name="T13" fmla="*/ 124 h 904"/>
                  <a:gd name="T14" fmla="*/ 116 w 132"/>
                  <a:gd name="T15" fmla="*/ 147 h 904"/>
                  <a:gd name="T16" fmla="*/ 116 w 132"/>
                  <a:gd name="T17" fmla="*/ 186 h 904"/>
                  <a:gd name="T18" fmla="*/ 115 w 132"/>
                  <a:gd name="T19" fmla="*/ 225 h 904"/>
                  <a:gd name="T20" fmla="*/ 111 w 132"/>
                  <a:gd name="T21" fmla="*/ 282 h 904"/>
                  <a:gd name="T22" fmla="*/ 104 w 132"/>
                  <a:gd name="T23" fmla="*/ 331 h 904"/>
                  <a:gd name="T24" fmla="*/ 101 w 132"/>
                  <a:gd name="T25" fmla="*/ 364 h 904"/>
                  <a:gd name="T26" fmla="*/ 96 w 132"/>
                  <a:gd name="T27" fmla="*/ 387 h 904"/>
                  <a:gd name="T28" fmla="*/ 90 w 132"/>
                  <a:gd name="T29" fmla="*/ 415 h 904"/>
                  <a:gd name="T30" fmla="*/ 80 w 132"/>
                  <a:gd name="T31" fmla="*/ 451 h 904"/>
                  <a:gd name="T32" fmla="*/ 71 w 132"/>
                  <a:gd name="T33" fmla="*/ 485 h 904"/>
                  <a:gd name="T34" fmla="*/ 61 w 132"/>
                  <a:gd name="T35" fmla="*/ 521 h 904"/>
                  <a:gd name="T36" fmla="*/ 54 w 132"/>
                  <a:gd name="T37" fmla="*/ 548 h 904"/>
                  <a:gd name="T38" fmla="*/ 44 w 132"/>
                  <a:gd name="T39" fmla="*/ 585 h 904"/>
                  <a:gd name="T40" fmla="*/ 34 w 132"/>
                  <a:gd name="T41" fmla="*/ 628 h 904"/>
                  <a:gd name="T42" fmla="*/ 23 w 132"/>
                  <a:gd name="T43" fmla="*/ 679 h 904"/>
                  <a:gd name="T44" fmla="*/ 15 w 132"/>
                  <a:gd name="T45" fmla="*/ 725 h 904"/>
                  <a:gd name="T46" fmla="*/ 9 w 132"/>
                  <a:gd name="T47" fmla="*/ 762 h 904"/>
                  <a:gd name="T48" fmla="*/ 6 w 132"/>
                  <a:gd name="T49" fmla="*/ 815 h 904"/>
                  <a:gd name="T50" fmla="*/ 3 w 132"/>
                  <a:gd name="T51" fmla="*/ 860 h 904"/>
                  <a:gd name="T52" fmla="*/ 1 w 132"/>
                  <a:gd name="T53" fmla="*/ 904 h 904"/>
                  <a:gd name="T54" fmla="*/ 19 w 132"/>
                  <a:gd name="T55" fmla="*/ 903 h 904"/>
                  <a:gd name="T56" fmla="*/ 16 w 132"/>
                  <a:gd name="T57" fmla="*/ 879 h 904"/>
                  <a:gd name="T58" fmla="*/ 19 w 132"/>
                  <a:gd name="T59" fmla="*/ 846 h 904"/>
                  <a:gd name="T60" fmla="*/ 22 w 132"/>
                  <a:gd name="T61" fmla="*/ 810 h 904"/>
                  <a:gd name="T62" fmla="*/ 24 w 132"/>
                  <a:gd name="T63" fmla="*/ 780 h 904"/>
                  <a:gd name="T64" fmla="*/ 30 w 132"/>
                  <a:gd name="T65" fmla="*/ 733 h 904"/>
                  <a:gd name="T66" fmla="*/ 39 w 132"/>
                  <a:gd name="T67" fmla="*/ 686 h 904"/>
                  <a:gd name="T68" fmla="*/ 50 w 132"/>
                  <a:gd name="T69" fmla="*/ 630 h 904"/>
                  <a:gd name="T70" fmla="*/ 60 w 132"/>
                  <a:gd name="T71" fmla="*/ 589 h 904"/>
                  <a:gd name="T72" fmla="*/ 70 w 132"/>
                  <a:gd name="T73" fmla="*/ 548 h 904"/>
                  <a:gd name="T74" fmla="*/ 82 w 132"/>
                  <a:gd name="T75" fmla="*/ 509 h 904"/>
                  <a:gd name="T76" fmla="*/ 92 w 132"/>
                  <a:gd name="T77" fmla="*/ 470 h 904"/>
                  <a:gd name="T78" fmla="*/ 101 w 132"/>
                  <a:gd name="T79" fmla="*/ 439 h 904"/>
                  <a:gd name="T80" fmla="*/ 108 w 132"/>
                  <a:gd name="T81" fmla="*/ 406 h 904"/>
                  <a:gd name="T82" fmla="*/ 115 w 132"/>
                  <a:gd name="T83" fmla="*/ 374 h 904"/>
                  <a:gd name="T84" fmla="*/ 119 w 132"/>
                  <a:gd name="T85" fmla="*/ 342 h 904"/>
                  <a:gd name="T86" fmla="*/ 124 w 132"/>
                  <a:gd name="T87" fmla="*/ 310 h 904"/>
                  <a:gd name="T88" fmla="*/ 127 w 132"/>
                  <a:gd name="T89" fmla="*/ 275 h 904"/>
                  <a:gd name="T90" fmla="*/ 129 w 132"/>
                  <a:gd name="T91" fmla="*/ 242 h 904"/>
                  <a:gd name="T92" fmla="*/ 132 w 132"/>
                  <a:gd name="T93" fmla="*/ 207 h 904"/>
                  <a:gd name="T94" fmla="*/ 132 w 132"/>
                  <a:gd name="T95" fmla="*/ 174 h 904"/>
                  <a:gd name="T96" fmla="*/ 131 w 132"/>
                  <a:gd name="T97" fmla="*/ 141 h 904"/>
                  <a:gd name="T98" fmla="*/ 127 w 132"/>
                  <a:gd name="T99" fmla="*/ 108 h 904"/>
                  <a:gd name="T100" fmla="*/ 119 w 132"/>
                  <a:gd name="T101" fmla="*/ 85 h 904"/>
                  <a:gd name="T102" fmla="*/ 104 w 132"/>
                  <a:gd name="T103" fmla="*/ 63 h 904"/>
                  <a:gd name="T104" fmla="*/ 83 w 132"/>
                  <a:gd name="T105" fmla="*/ 44 h 904"/>
                  <a:gd name="T106" fmla="*/ 63 w 132"/>
                  <a:gd name="T107" fmla="*/ 30 h 904"/>
                  <a:gd name="T108" fmla="*/ 0 w 132"/>
                  <a:gd name="T109" fmla="*/ 0 h 904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32"/>
                  <a:gd name="T166" fmla="*/ 0 h 904"/>
                  <a:gd name="T167" fmla="*/ 132 w 132"/>
                  <a:gd name="T168" fmla="*/ 904 h 904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32" h="904">
                    <a:moveTo>
                      <a:pt x="0" y="0"/>
                    </a:moveTo>
                    <a:lnTo>
                      <a:pt x="41" y="30"/>
                    </a:lnTo>
                    <a:lnTo>
                      <a:pt x="62" y="43"/>
                    </a:lnTo>
                    <a:lnTo>
                      <a:pt x="76" y="57"/>
                    </a:lnTo>
                    <a:lnTo>
                      <a:pt x="93" y="75"/>
                    </a:lnTo>
                    <a:lnTo>
                      <a:pt x="107" y="100"/>
                    </a:lnTo>
                    <a:lnTo>
                      <a:pt x="114" y="124"/>
                    </a:lnTo>
                    <a:lnTo>
                      <a:pt x="116" y="147"/>
                    </a:lnTo>
                    <a:lnTo>
                      <a:pt x="116" y="186"/>
                    </a:lnTo>
                    <a:lnTo>
                      <a:pt x="115" y="225"/>
                    </a:lnTo>
                    <a:lnTo>
                      <a:pt x="111" y="282"/>
                    </a:lnTo>
                    <a:lnTo>
                      <a:pt x="104" y="331"/>
                    </a:lnTo>
                    <a:lnTo>
                      <a:pt x="101" y="364"/>
                    </a:lnTo>
                    <a:lnTo>
                      <a:pt x="96" y="387"/>
                    </a:lnTo>
                    <a:lnTo>
                      <a:pt x="90" y="415"/>
                    </a:lnTo>
                    <a:lnTo>
                      <a:pt x="80" y="451"/>
                    </a:lnTo>
                    <a:lnTo>
                      <a:pt x="71" y="485"/>
                    </a:lnTo>
                    <a:lnTo>
                      <a:pt x="61" y="521"/>
                    </a:lnTo>
                    <a:lnTo>
                      <a:pt x="54" y="548"/>
                    </a:lnTo>
                    <a:lnTo>
                      <a:pt x="44" y="585"/>
                    </a:lnTo>
                    <a:lnTo>
                      <a:pt x="34" y="628"/>
                    </a:lnTo>
                    <a:lnTo>
                      <a:pt x="23" y="679"/>
                    </a:lnTo>
                    <a:lnTo>
                      <a:pt x="15" y="725"/>
                    </a:lnTo>
                    <a:lnTo>
                      <a:pt x="9" y="762"/>
                    </a:lnTo>
                    <a:lnTo>
                      <a:pt x="6" y="815"/>
                    </a:lnTo>
                    <a:lnTo>
                      <a:pt x="3" y="860"/>
                    </a:lnTo>
                    <a:lnTo>
                      <a:pt x="1" y="904"/>
                    </a:lnTo>
                    <a:lnTo>
                      <a:pt x="19" y="903"/>
                    </a:lnTo>
                    <a:lnTo>
                      <a:pt x="16" y="879"/>
                    </a:lnTo>
                    <a:lnTo>
                      <a:pt x="19" y="846"/>
                    </a:lnTo>
                    <a:lnTo>
                      <a:pt x="22" y="810"/>
                    </a:lnTo>
                    <a:lnTo>
                      <a:pt x="24" y="780"/>
                    </a:lnTo>
                    <a:lnTo>
                      <a:pt x="30" y="733"/>
                    </a:lnTo>
                    <a:lnTo>
                      <a:pt x="39" y="686"/>
                    </a:lnTo>
                    <a:lnTo>
                      <a:pt x="50" y="630"/>
                    </a:lnTo>
                    <a:lnTo>
                      <a:pt x="60" y="589"/>
                    </a:lnTo>
                    <a:lnTo>
                      <a:pt x="70" y="548"/>
                    </a:lnTo>
                    <a:lnTo>
                      <a:pt x="82" y="509"/>
                    </a:lnTo>
                    <a:lnTo>
                      <a:pt x="92" y="470"/>
                    </a:lnTo>
                    <a:lnTo>
                      <a:pt x="101" y="439"/>
                    </a:lnTo>
                    <a:lnTo>
                      <a:pt x="108" y="406"/>
                    </a:lnTo>
                    <a:lnTo>
                      <a:pt x="115" y="374"/>
                    </a:lnTo>
                    <a:lnTo>
                      <a:pt x="119" y="342"/>
                    </a:lnTo>
                    <a:lnTo>
                      <a:pt x="124" y="310"/>
                    </a:lnTo>
                    <a:lnTo>
                      <a:pt x="127" y="275"/>
                    </a:lnTo>
                    <a:lnTo>
                      <a:pt x="129" y="242"/>
                    </a:lnTo>
                    <a:lnTo>
                      <a:pt x="132" y="207"/>
                    </a:lnTo>
                    <a:lnTo>
                      <a:pt x="132" y="174"/>
                    </a:lnTo>
                    <a:lnTo>
                      <a:pt x="131" y="141"/>
                    </a:lnTo>
                    <a:lnTo>
                      <a:pt x="127" y="108"/>
                    </a:lnTo>
                    <a:lnTo>
                      <a:pt x="119" y="85"/>
                    </a:lnTo>
                    <a:lnTo>
                      <a:pt x="104" y="63"/>
                    </a:lnTo>
                    <a:lnTo>
                      <a:pt x="83" y="44"/>
                    </a:lnTo>
                    <a:lnTo>
                      <a:pt x="63" y="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1" name="Freeform 272"/>
              <p:cNvSpPr/>
              <p:nvPr/>
            </p:nvSpPr>
            <p:spPr bwMode="auto">
              <a:xfrm>
                <a:off x="5311" y="3471"/>
                <a:ext cx="437" cy="838"/>
              </a:xfrm>
              <a:custGeom>
                <a:avLst/>
                <a:gdLst>
                  <a:gd name="T0" fmla="*/ 0 w 437"/>
                  <a:gd name="T1" fmla="*/ 838 h 838"/>
                  <a:gd name="T2" fmla="*/ 2 w 437"/>
                  <a:gd name="T3" fmla="*/ 798 h 838"/>
                  <a:gd name="T4" fmla="*/ 4 w 437"/>
                  <a:gd name="T5" fmla="*/ 763 h 838"/>
                  <a:gd name="T6" fmla="*/ 8 w 437"/>
                  <a:gd name="T7" fmla="*/ 715 h 838"/>
                  <a:gd name="T8" fmla="*/ 15 w 437"/>
                  <a:gd name="T9" fmla="*/ 672 h 838"/>
                  <a:gd name="T10" fmla="*/ 22 w 437"/>
                  <a:gd name="T11" fmla="*/ 624 h 838"/>
                  <a:gd name="T12" fmla="*/ 35 w 437"/>
                  <a:gd name="T13" fmla="*/ 576 h 838"/>
                  <a:gd name="T14" fmla="*/ 46 w 437"/>
                  <a:gd name="T15" fmla="*/ 539 h 838"/>
                  <a:gd name="T16" fmla="*/ 60 w 437"/>
                  <a:gd name="T17" fmla="*/ 488 h 838"/>
                  <a:gd name="T18" fmla="*/ 76 w 437"/>
                  <a:gd name="T19" fmla="*/ 438 h 838"/>
                  <a:gd name="T20" fmla="*/ 94 w 437"/>
                  <a:gd name="T21" fmla="*/ 394 h 838"/>
                  <a:gd name="T22" fmla="*/ 116 w 437"/>
                  <a:gd name="T23" fmla="*/ 345 h 838"/>
                  <a:gd name="T24" fmla="*/ 136 w 437"/>
                  <a:gd name="T25" fmla="*/ 308 h 838"/>
                  <a:gd name="T26" fmla="*/ 165 w 437"/>
                  <a:gd name="T27" fmla="*/ 256 h 838"/>
                  <a:gd name="T28" fmla="*/ 192 w 437"/>
                  <a:gd name="T29" fmla="*/ 213 h 838"/>
                  <a:gd name="T30" fmla="*/ 216 w 437"/>
                  <a:gd name="T31" fmla="*/ 176 h 838"/>
                  <a:gd name="T32" fmla="*/ 240 w 437"/>
                  <a:gd name="T33" fmla="*/ 141 h 838"/>
                  <a:gd name="T34" fmla="*/ 266 w 437"/>
                  <a:gd name="T35" fmla="*/ 105 h 838"/>
                  <a:gd name="T36" fmla="*/ 299 w 437"/>
                  <a:gd name="T37" fmla="*/ 70 h 838"/>
                  <a:gd name="T38" fmla="*/ 328 w 437"/>
                  <a:gd name="T39" fmla="*/ 37 h 838"/>
                  <a:gd name="T40" fmla="*/ 366 w 437"/>
                  <a:gd name="T41" fmla="*/ 14 h 838"/>
                  <a:gd name="T42" fmla="*/ 411 w 437"/>
                  <a:gd name="T43" fmla="*/ 0 h 838"/>
                  <a:gd name="T44" fmla="*/ 437 w 437"/>
                  <a:gd name="T45" fmla="*/ 0 h 838"/>
                  <a:gd name="T46" fmla="*/ 396 w 437"/>
                  <a:gd name="T47" fmla="*/ 14 h 838"/>
                  <a:gd name="T48" fmla="*/ 351 w 437"/>
                  <a:gd name="T49" fmla="*/ 51 h 838"/>
                  <a:gd name="T50" fmla="*/ 326 w 437"/>
                  <a:gd name="T51" fmla="*/ 83 h 838"/>
                  <a:gd name="T52" fmla="*/ 295 w 437"/>
                  <a:gd name="T53" fmla="*/ 119 h 838"/>
                  <a:gd name="T54" fmla="*/ 258 w 437"/>
                  <a:gd name="T55" fmla="*/ 170 h 838"/>
                  <a:gd name="T56" fmla="*/ 233 w 437"/>
                  <a:gd name="T57" fmla="*/ 208 h 838"/>
                  <a:gd name="T58" fmla="*/ 212 w 437"/>
                  <a:gd name="T59" fmla="*/ 246 h 838"/>
                  <a:gd name="T60" fmla="*/ 186 w 437"/>
                  <a:gd name="T61" fmla="*/ 290 h 838"/>
                  <a:gd name="T62" fmla="*/ 166 w 437"/>
                  <a:gd name="T63" fmla="*/ 325 h 838"/>
                  <a:gd name="T64" fmla="*/ 143 w 437"/>
                  <a:gd name="T65" fmla="*/ 371 h 838"/>
                  <a:gd name="T66" fmla="*/ 121 w 437"/>
                  <a:gd name="T67" fmla="*/ 421 h 838"/>
                  <a:gd name="T68" fmla="*/ 103 w 437"/>
                  <a:gd name="T69" fmla="*/ 470 h 838"/>
                  <a:gd name="T70" fmla="*/ 87 w 437"/>
                  <a:gd name="T71" fmla="*/ 512 h 838"/>
                  <a:gd name="T72" fmla="*/ 78 w 437"/>
                  <a:gd name="T73" fmla="*/ 553 h 838"/>
                  <a:gd name="T74" fmla="*/ 67 w 437"/>
                  <a:gd name="T75" fmla="*/ 603 h 838"/>
                  <a:gd name="T76" fmla="*/ 58 w 437"/>
                  <a:gd name="T77" fmla="*/ 655 h 838"/>
                  <a:gd name="T78" fmla="*/ 53 w 437"/>
                  <a:gd name="T79" fmla="*/ 702 h 838"/>
                  <a:gd name="T80" fmla="*/ 50 w 437"/>
                  <a:gd name="T81" fmla="*/ 747 h 838"/>
                  <a:gd name="T82" fmla="*/ 53 w 437"/>
                  <a:gd name="T83" fmla="*/ 797 h 838"/>
                  <a:gd name="T84" fmla="*/ 56 w 437"/>
                  <a:gd name="T85" fmla="*/ 838 h 838"/>
                  <a:gd name="T86" fmla="*/ 0 w 437"/>
                  <a:gd name="T87" fmla="*/ 838 h 83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37"/>
                  <a:gd name="T133" fmla="*/ 0 h 838"/>
                  <a:gd name="T134" fmla="*/ 437 w 437"/>
                  <a:gd name="T135" fmla="*/ 838 h 83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37" h="838">
                    <a:moveTo>
                      <a:pt x="0" y="838"/>
                    </a:moveTo>
                    <a:lnTo>
                      <a:pt x="2" y="798"/>
                    </a:lnTo>
                    <a:lnTo>
                      <a:pt x="4" y="763"/>
                    </a:lnTo>
                    <a:lnTo>
                      <a:pt x="8" y="715"/>
                    </a:lnTo>
                    <a:lnTo>
                      <a:pt x="15" y="672"/>
                    </a:lnTo>
                    <a:lnTo>
                      <a:pt x="22" y="624"/>
                    </a:lnTo>
                    <a:lnTo>
                      <a:pt x="35" y="576"/>
                    </a:lnTo>
                    <a:lnTo>
                      <a:pt x="46" y="539"/>
                    </a:lnTo>
                    <a:lnTo>
                      <a:pt x="60" y="488"/>
                    </a:lnTo>
                    <a:lnTo>
                      <a:pt x="76" y="438"/>
                    </a:lnTo>
                    <a:lnTo>
                      <a:pt x="94" y="394"/>
                    </a:lnTo>
                    <a:lnTo>
                      <a:pt x="116" y="345"/>
                    </a:lnTo>
                    <a:lnTo>
                      <a:pt x="136" y="308"/>
                    </a:lnTo>
                    <a:lnTo>
                      <a:pt x="165" y="256"/>
                    </a:lnTo>
                    <a:lnTo>
                      <a:pt x="192" y="213"/>
                    </a:lnTo>
                    <a:lnTo>
                      <a:pt x="216" y="176"/>
                    </a:lnTo>
                    <a:lnTo>
                      <a:pt x="240" y="141"/>
                    </a:lnTo>
                    <a:lnTo>
                      <a:pt x="266" y="105"/>
                    </a:lnTo>
                    <a:lnTo>
                      <a:pt x="299" y="70"/>
                    </a:lnTo>
                    <a:lnTo>
                      <a:pt x="328" y="37"/>
                    </a:lnTo>
                    <a:lnTo>
                      <a:pt x="366" y="14"/>
                    </a:lnTo>
                    <a:lnTo>
                      <a:pt x="411" y="0"/>
                    </a:lnTo>
                    <a:lnTo>
                      <a:pt x="437" y="0"/>
                    </a:lnTo>
                    <a:lnTo>
                      <a:pt x="396" y="14"/>
                    </a:lnTo>
                    <a:lnTo>
                      <a:pt x="351" y="51"/>
                    </a:lnTo>
                    <a:lnTo>
                      <a:pt x="326" y="83"/>
                    </a:lnTo>
                    <a:lnTo>
                      <a:pt x="295" y="119"/>
                    </a:lnTo>
                    <a:lnTo>
                      <a:pt x="258" y="170"/>
                    </a:lnTo>
                    <a:lnTo>
                      <a:pt x="233" y="208"/>
                    </a:lnTo>
                    <a:lnTo>
                      <a:pt x="212" y="246"/>
                    </a:lnTo>
                    <a:lnTo>
                      <a:pt x="186" y="290"/>
                    </a:lnTo>
                    <a:lnTo>
                      <a:pt x="166" y="325"/>
                    </a:lnTo>
                    <a:lnTo>
                      <a:pt x="143" y="371"/>
                    </a:lnTo>
                    <a:lnTo>
                      <a:pt x="121" y="421"/>
                    </a:lnTo>
                    <a:lnTo>
                      <a:pt x="103" y="470"/>
                    </a:lnTo>
                    <a:lnTo>
                      <a:pt x="87" y="512"/>
                    </a:lnTo>
                    <a:lnTo>
                      <a:pt x="78" y="553"/>
                    </a:lnTo>
                    <a:lnTo>
                      <a:pt x="67" y="603"/>
                    </a:lnTo>
                    <a:lnTo>
                      <a:pt x="58" y="655"/>
                    </a:lnTo>
                    <a:lnTo>
                      <a:pt x="53" y="702"/>
                    </a:lnTo>
                    <a:lnTo>
                      <a:pt x="50" y="747"/>
                    </a:lnTo>
                    <a:lnTo>
                      <a:pt x="53" y="797"/>
                    </a:lnTo>
                    <a:lnTo>
                      <a:pt x="56" y="838"/>
                    </a:lnTo>
                    <a:lnTo>
                      <a:pt x="0" y="83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2" name="Freeform 273"/>
              <p:cNvSpPr/>
              <p:nvPr/>
            </p:nvSpPr>
            <p:spPr bwMode="auto">
              <a:xfrm>
                <a:off x="5066" y="3286"/>
                <a:ext cx="180" cy="135"/>
              </a:xfrm>
              <a:custGeom>
                <a:avLst/>
                <a:gdLst>
                  <a:gd name="T0" fmla="*/ 174 w 180"/>
                  <a:gd name="T1" fmla="*/ 102 h 135"/>
                  <a:gd name="T2" fmla="*/ 179 w 180"/>
                  <a:gd name="T3" fmla="*/ 87 h 135"/>
                  <a:gd name="T4" fmla="*/ 180 w 180"/>
                  <a:gd name="T5" fmla="*/ 74 h 135"/>
                  <a:gd name="T6" fmla="*/ 175 w 180"/>
                  <a:gd name="T7" fmla="*/ 62 h 135"/>
                  <a:gd name="T8" fmla="*/ 172 w 180"/>
                  <a:gd name="T9" fmla="*/ 48 h 135"/>
                  <a:gd name="T10" fmla="*/ 163 w 180"/>
                  <a:gd name="T11" fmla="*/ 36 h 135"/>
                  <a:gd name="T12" fmla="*/ 154 w 180"/>
                  <a:gd name="T13" fmla="*/ 25 h 135"/>
                  <a:gd name="T14" fmla="*/ 142 w 180"/>
                  <a:gd name="T15" fmla="*/ 15 h 135"/>
                  <a:gd name="T16" fmla="*/ 126 w 180"/>
                  <a:gd name="T17" fmla="*/ 7 h 135"/>
                  <a:gd name="T18" fmla="*/ 109 w 180"/>
                  <a:gd name="T19" fmla="*/ 3 h 135"/>
                  <a:gd name="T20" fmla="*/ 90 w 180"/>
                  <a:gd name="T21" fmla="*/ 0 h 135"/>
                  <a:gd name="T22" fmla="*/ 69 w 180"/>
                  <a:gd name="T23" fmla="*/ 3 h 135"/>
                  <a:gd name="T24" fmla="*/ 51 w 180"/>
                  <a:gd name="T25" fmla="*/ 7 h 135"/>
                  <a:gd name="T26" fmla="*/ 28 w 180"/>
                  <a:gd name="T27" fmla="*/ 9 h 135"/>
                  <a:gd name="T28" fmla="*/ 13 w 180"/>
                  <a:gd name="T29" fmla="*/ 9 h 135"/>
                  <a:gd name="T30" fmla="*/ 0 w 180"/>
                  <a:gd name="T31" fmla="*/ 4 h 135"/>
                  <a:gd name="T32" fmla="*/ 10 w 180"/>
                  <a:gd name="T33" fmla="*/ 17 h 135"/>
                  <a:gd name="T34" fmla="*/ 13 w 180"/>
                  <a:gd name="T35" fmla="*/ 25 h 135"/>
                  <a:gd name="T36" fmla="*/ 14 w 180"/>
                  <a:gd name="T37" fmla="*/ 37 h 135"/>
                  <a:gd name="T38" fmla="*/ 14 w 180"/>
                  <a:gd name="T39" fmla="*/ 50 h 135"/>
                  <a:gd name="T40" fmla="*/ 18 w 180"/>
                  <a:gd name="T41" fmla="*/ 71 h 135"/>
                  <a:gd name="T42" fmla="*/ 23 w 180"/>
                  <a:gd name="T43" fmla="*/ 84 h 135"/>
                  <a:gd name="T44" fmla="*/ 27 w 180"/>
                  <a:gd name="T45" fmla="*/ 94 h 135"/>
                  <a:gd name="T46" fmla="*/ 38 w 180"/>
                  <a:gd name="T47" fmla="*/ 109 h 135"/>
                  <a:gd name="T48" fmla="*/ 50 w 180"/>
                  <a:gd name="T49" fmla="*/ 119 h 135"/>
                  <a:gd name="T50" fmla="*/ 63 w 180"/>
                  <a:gd name="T51" fmla="*/ 128 h 135"/>
                  <a:gd name="T52" fmla="*/ 77 w 180"/>
                  <a:gd name="T53" fmla="*/ 132 h 135"/>
                  <a:gd name="T54" fmla="*/ 92 w 180"/>
                  <a:gd name="T55" fmla="*/ 135 h 135"/>
                  <a:gd name="T56" fmla="*/ 105 w 180"/>
                  <a:gd name="T57" fmla="*/ 135 h 135"/>
                  <a:gd name="T58" fmla="*/ 121 w 180"/>
                  <a:gd name="T59" fmla="*/ 135 h 135"/>
                  <a:gd name="T60" fmla="*/ 140 w 180"/>
                  <a:gd name="T61" fmla="*/ 134 h 135"/>
                  <a:gd name="T62" fmla="*/ 156 w 180"/>
                  <a:gd name="T63" fmla="*/ 127 h 135"/>
                  <a:gd name="T64" fmla="*/ 169 w 180"/>
                  <a:gd name="T65" fmla="*/ 115 h 135"/>
                  <a:gd name="T66" fmla="*/ 174 w 180"/>
                  <a:gd name="T67" fmla="*/ 102 h 13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0"/>
                  <a:gd name="T103" fmla="*/ 0 h 135"/>
                  <a:gd name="T104" fmla="*/ 180 w 180"/>
                  <a:gd name="T105" fmla="*/ 135 h 13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0" h="135">
                    <a:moveTo>
                      <a:pt x="174" y="102"/>
                    </a:moveTo>
                    <a:lnTo>
                      <a:pt x="179" y="87"/>
                    </a:lnTo>
                    <a:lnTo>
                      <a:pt x="180" y="74"/>
                    </a:lnTo>
                    <a:lnTo>
                      <a:pt x="175" y="62"/>
                    </a:lnTo>
                    <a:lnTo>
                      <a:pt x="172" y="48"/>
                    </a:lnTo>
                    <a:lnTo>
                      <a:pt x="163" y="36"/>
                    </a:lnTo>
                    <a:lnTo>
                      <a:pt x="154" y="25"/>
                    </a:lnTo>
                    <a:lnTo>
                      <a:pt x="142" y="15"/>
                    </a:lnTo>
                    <a:lnTo>
                      <a:pt x="126" y="7"/>
                    </a:lnTo>
                    <a:lnTo>
                      <a:pt x="109" y="3"/>
                    </a:lnTo>
                    <a:lnTo>
                      <a:pt x="90" y="0"/>
                    </a:lnTo>
                    <a:lnTo>
                      <a:pt x="69" y="3"/>
                    </a:lnTo>
                    <a:lnTo>
                      <a:pt x="51" y="7"/>
                    </a:lnTo>
                    <a:lnTo>
                      <a:pt x="28" y="9"/>
                    </a:lnTo>
                    <a:lnTo>
                      <a:pt x="13" y="9"/>
                    </a:lnTo>
                    <a:lnTo>
                      <a:pt x="0" y="4"/>
                    </a:lnTo>
                    <a:lnTo>
                      <a:pt x="10" y="17"/>
                    </a:lnTo>
                    <a:lnTo>
                      <a:pt x="13" y="25"/>
                    </a:lnTo>
                    <a:lnTo>
                      <a:pt x="14" y="37"/>
                    </a:lnTo>
                    <a:lnTo>
                      <a:pt x="14" y="50"/>
                    </a:lnTo>
                    <a:lnTo>
                      <a:pt x="18" y="71"/>
                    </a:lnTo>
                    <a:lnTo>
                      <a:pt x="23" y="84"/>
                    </a:lnTo>
                    <a:lnTo>
                      <a:pt x="27" y="94"/>
                    </a:lnTo>
                    <a:lnTo>
                      <a:pt x="38" y="109"/>
                    </a:lnTo>
                    <a:lnTo>
                      <a:pt x="50" y="119"/>
                    </a:lnTo>
                    <a:lnTo>
                      <a:pt x="63" y="128"/>
                    </a:lnTo>
                    <a:lnTo>
                      <a:pt x="77" y="132"/>
                    </a:lnTo>
                    <a:lnTo>
                      <a:pt x="92" y="135"/>
                    </a:lnTo>
                    <a:lnTo>
                      <a:pt x="105" y="135"/>
                    </a:lnTo>
                    <a:lnTo>
                      <a:pt x="121" y="135"/>
                    </a:lnTo>
                    <a:lnTo>
                      <a:pt x="140" y="134"/>
                    </a:lnTo>
                    <a:lnTo>
                      <a:pt x="156" y="127"/>
                    </a:lnTo>
                    <a:lnTo>
                      <a:pt x="169" y="115"/>
                    </a:lnTo>
                    <a:lnTo>
                      <a:pt x="174" y="102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3" name="Freeform 274"/>
              <p:cNvSpPr/>
              <p:nvPr/>
            </p:nvSpPr>
            <p:spPr bwMode="auto">
              <a:xfrm>
                <a:off x="5089" y="3294"/>
                <a:ext cx="150" cy="124"/>
              </a:xfrm>
              <a:custGeom>
                <a:avLst/>
                <a:gdLst>
                  <a:gd name="T0" fmla="*/ 0 w 150"/>
                  <a:gd name="T1" fmla="*/ 19 h 124"/>
                  <a:gd name="T2" fmla="*/ 19 w 150"/>
                  <a:gd name="T3" fmla="*/ 36 h 124"/>
                  <a:gd name="T4" fmla="*/ 46 w 150"/>
                  <a:gd name="T5" fmla="*/ 55 h 124"/>
                  <a:gd name="T6" fmla="*/ 69 w 150"/>
                  <a:gd name="T7" fmla="*/ 67 h 124"/>
                  <a:gd name="T8" fmla="*/ 82 w 150"/>
                  <a:gd name="T9" fmla="*/ 74 h 124"/>
                  <a:gd name="T10" fmla="*/ 92 w 150"/>
                  <a:gd name="T11" fmla="*/ 78 h 124"/>
                  <a:gd name="T12" fmla="*/ 92 w 150"/>
                  <a:gd name="T13" fmla="*/ 84 h 124"/>
                  <a:gd name="T14" fmla="*/ 82 w 150"/>
                  <a:gd name="T15" fmla="*/ 87 h 124"/>
                  <a:gd name="T16" fmla="*/ 69 w 150"/>
                  <a:gd name="T17" fmla="*/ 92 h 124"/>
                  <a:gd name="T18" fmla="*/ 55 w 150"/>
                  <a:gd name="T19" fmla="*/ 100 h 124"/>
                  <a:gd name="T20" fmla="*/ 45 w 150"/>
                  <a:gd name="T21" fmla="*/ 108 h 124"/>
                  <a:gd name="T22" fmla="*/ 38 w 150"/>
                  <a:gd name="T23" fmla="*/ 116 h 124"/>
                  <a:gd name="T24" fmla="*/ 54 w 150"/>
                  <a:gd name="T25" fmla="*/ 119 h 124"/>
                  <a:gd name="T26" fmla="*/ 74 w 150"/>
                  <a:gd name="T27" fmla="*/ 123 h 124"/>
                  <a:gd name="T28" fmla="*/ 98 w 150"/>
                  <a:gd name="T29" fmla="*/ 124 h 124"/>
                  <a:gd name="T30" fmla="*/ 115 w 150"/>
                  <a:gd name="T31" fmla="*/ 121 h 124"/>
                  <a:gd name="T32" fmla="*/ 131 w 150"/>
                  <a:gd name="T33" fmla="*/ 114 h 124"/>
                  <a:gd name="T34" fmla="*/ 143 w 150"/>
                  <a:gd name="T35" fmla="*/ 103 h 124"/>
                  <a:gd name="T36" fmla="*/ 148 w 150"/>
                  <a:gd name="T37" fmla="*/ 92 h 124"/>
                  <a:gd name="T38" fmla="*/ 149 w 150"/>
                  <a:gd name="T39" fmla="*/ 79 h 124"/>
                  <a:gd name="T40" fmla="*/ 150 w 150"/>
                  <a:gd name="T41" fmla="*/ 67 h 124"/>
                  <a:gd name="T42" fmla="*/ 146 w 150"/>
                  <a:gd name="T43" fmla="*/ 52 h 124"/>
                  <a:gd name="T44" fmla="*/ 140 w 150"/>
                  <a:gd name="T45" fmla="*/ 39 h 124"/>
                  <a:gd name="T46" fmla="*/ 130 w 150"/>
                  <a:gd name="T47" fmla="*/ 28 h 124"/>
                  <a:gd name="T48" fmla="*/ 118 w 150"/>
                  <a:gd name="T49" fmla="*/ 16 h 124"/>
                  <a:gd name="T50" fmla="*/ 108 w 150"/>
                  <a:gd name="T51" fmla="*/ 9 h 124"/>
                  <a:gd name="T52" fmla="*/ 93 w 150"/>
                  <a:gd name="T53" fmla="*/ 3 h 124"/>
                  <a:gd name="T54" fmla="*/ 79 w 150"/>
                  <a:gd name="T55" fmla="*/ 0 h 124"/>
                  <a:gd name="T56" fmla="*/ 77 w 150"/>
                  <a:gd name="T57" fmla="*/ 14 h 124"/>
                  <a:gd name="T58" fmla="*/ 77 w 150"/>
                  <a:gd name="T59" fmla="*/ 26 h 124"/>
                  <a:gd name="T60" fmla="*/ 78 w 150"/>
                  <a:gd name="T61" fmla="*/ 38 h 124"/>
                  <a:gd name="T62" fmla="*/ 79 w 150"/>
                  <a:gd name="T63" fmla="*/ 50 h 124"/>
                  <a:gd name="T64" fmla="*/ 82 w 150"/>
                  <a:gd name="T65" fmla="*/ 60 h 124"/>
                  <a:gd name="T66" fmla="*/ 87 w 150"/>
                  <a:gd name="T67" fmla="*/ 69 h 124"/>
                  <a:gd name="T68" fmla="*/ 61 w 150"/>
                  <a:gd name="T69" fmla="*/ 58 h 124"/>
                  <a:gd name="T70" fmla="*/ 45 w 150"/>
                  <a:gd name="T71" fmla="*/ 50 h 124"/>
                  <a:gd name="T72" fmla="*/ 26 w 150"/>
                  <a:gd name="T73" fmla="*/ 39 h 124"/>
                  <a:gd name="T74" fmla="*/ 0 w 150"/>
                  <a:gd name="T75" fmla="*/ 19 h 12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50"/>
                  <a:gd name="T115" fmla="*/ 0 h 124"/>
                  <a:gd name="T116" fmla="*/ 150 w 150"/>
                  <a:gd name="T117" fmla="*/ 124 h 12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50" h="124">
                    <a:moveTo>
                      <a:pt x="0" y="19"/>
                    </a:moveTo>
                    <a:lnTo>
                      <a:pt x="19" y="36"/>
                    </a:lnTo>
                    <a:lnTo>
                      <a:pt x="46" y="55"/>
                    </a:lnTo>
                    <a:lnTo>
                      <a:pt x="69" y="67"/>
                    </a:lnTo>
                    <a:lnTo>
                      <a:pt x="82" y="74"/>
                    </a:lnTo>
                    <a:lnTo>
                      <a:pt x="92" y="78"/>
                    </a:lnTo>
                    <a:lnTo>
                      <a:pt x="92" y="84"/>
                    </a:lnTo>
                    <a:lnTo>
                      <a:pt x="82" y="87"/>
                    </a:lnTo>
                    <a:lnTo>
                      <a:pt x="69" y="92"/>
                    </a:lnTo>
                    <a:lnTo>
                      <a:pt x="55" y="100"/>
                    </a:lnTo>
                    <a:lnTo>
                      <a:pt x="45" y="108"/>
                    </a:lnTo>
                    <a:lnTo>
                      <a:pt x="38" y="116"/>
                    </a:lnTo>
                    <a:lnTo>
                      <a:pt x="54" y="119"/>
                    </a:lnTo>
                    <a:lnTo>
                      <a:pt x="74" y="123"/>
                    </a:lnTo>
                    <a:lnTo>
                      <a:pt x="98" y="124"/>
                    </a:lnTo>
                    <a:lnTo>
                      <a:pt x="115" y="121"/>
                    </a:lnTo>
                    <a:lnTo>
                      <a:pt x="131" y="114"/>
                    </a:lnTo>
                    <a:lnTo>
                      <a:pt x="143" y="103"/>
                    </a:lnTo>
                    <a:lnTo>
                      <a:pt x="148" y="92"/>
                    </a:lnTo>
                    <a:lnTo>
                      <a:pt x="149" y="79"/>
                    </a:lnTo>
                    <a:lnTo>
                      <a:pt x="150" y="67"/>
                    </a:lnTo>
                    <a:lnTo>
                      <a:pt x="146" y="52"/>
                    </a:lnTo>
                    <a:lnTo>
                      <a:pt x="140" y="39"/>
                    </a:lnTo>
                    <a:lnTo>
                      <a:pt x="130" y="28"/>
                    </a:lnTo>
                    <a:lnTo>
                      <a:pt x="118" y="16"/>
                    </a:lnTo>
                    <a:lnTo>
                      <a:pt x="108" y="9"/>
                    </a:lnTo>
                    <a:lnTo>
                      <a:pt x="93" y="3"/>
                    </a:lnTo>
                    <a:lnTo>
                      <a:pt x="79" y="0"/>
                    </a:lnTo>
                    <a:lnTo>
                      <a:pt x="77" y="14"/>
                    </a:lnTo>
                    <a:lnTo>
                      <a:pt x="77" y="26"/>
                    </a:lnTo>
                    <a:lnTo>
                      <a:pt x="78" y="38"/>
                    </a:lnTo>
                    <a:lnTo>
                      <a:pt x="79" y="50"/>
                    </a:lnTo>
                    <a:lnTo>
                      <a:pt x="82" y="60"/>
                    </a:lnTo>
                    <a:lnTo>
                      <a:pt x="87" y="69"/>
                    </a:lnTo>
                    <a:lnTo>
                      <a:pt x="61" y="58"/>
                    </a:lnTo>
                    <a:lnTo>
                      <a:pt x="45" y="50"/>
                    </a:lnTo>
                    <a:lnTo>
                      <a:pt x="26" y="39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4" name="Freeform 275"/>
              <p:cNvSpPr/>
              <p:nvPr/>
            </p:nvSpPr>
            <p:spPr bwMode="auto">
              <a:xfrm>
                <a:off x="5274" y="3210"/>
                <a:ext cx="143" cy="173"/>
              </a:xfrm>
              <a:custGeom>
                <a:avLst/>
                <a:gdLst>
                  <a:gd name="T0" fmla="*/ 32 w 143"/>
                  <a:gd name="T1" fmla="*/ 164 h 173"/>
                  <a:gd name="T2" fmla="*/ 22 w 143"/>
                  <a:gd name="T3" fmla="*/ 161 h 173"/>
                  <a:gd name="T4" fmla="*/ 10 w 143"/>
                  <a:gd name="T5" fmla="*/ 152 h 173"/>
                  <a:gd name="T6" fmla="*/ 4 w 143"/>
                  <a:gd name="T7" fmla="*/ 136 h 173"/>
                  <a:gd name="T8" fmla="*/ 0 w 143"/>
                  <a:gd name="T9" fmla="*/ 121 h 173"/>
                  <a:gd name="T10" fmla="*/ 0 w 143"/>
                  <a:gd name="T11" fmla="*/ 106 h 173"/>
                  <a:gd name="T12" fmla="*/ 0 w 143"/>
                  <a:gd name="T13" fmla="*/ 89 h 173"/>
                  <a:gd name="T14" fmla="*/ 4 w 143"/>
                  <a:gd name="T15" fmla="*/ 72 h 173"/>
                  <a:gd name="T16" fmla="*/ 12 w 143"/>
                  <a:gd name="T17" fmla="*/ 55 h 173"/>
                  <a:gd name="T18" fmla="*/ 21 w 143"/>
                  <a:gd name="T19" fmla="*/ 44 h 173"/>
                  <a:gd name="T20" fmla="*/ 32 w 143"/>
                  <a:gd name="T21" fmla="*/ 37 h 173"/>
                  <a:gd name="T22" fmla="*/ 47 w 143"/>
                  <a:gd name="T23" fmla="*/ 28 h 173"/>
                  <a:gd name="T24" fmla="*/ 67 w 143"/>
                  <a:gd name="T25" fmla="*/ 22 h 173"/>
                  <a:gd name="T26" fmla="*/ 85 w 143"/>
                  <a:gd name="T27" fmla="*/ 20 h 173"/>
                  <a:gd name="T28" fmla="*/ 102 w 143"/>
                  <a:gd name="T29" fmla="*/ 18 h 173"/>
                  <a:gd name="T30" fmla="*/ 119 w 143"/>
                  <a:gd name="T31" fmla="*/ 17 h 173"/>
                  <a:gd name="T32" fmla="*/ 128 w 143"/>
                  <a:gd name="T33" fmla="*/ 10 h 173"/>
                  <a:gd name="T34" fmla="*/ 139 w 143"/>
                  <a:gd name="T35" fmla="*/ 0 h 173"/>
                  <a:gd name="T36" fmla="*/ 135 w 143"/>
                  <a:gd name="T37" fmla="*/ 17 h 173"/>
                  <a:gd name="T38" fmla="*/ 134 w 143"/>
                  <a:gd name="T39" fmla="*/ 30 h 173"/>
                  <a:gd name="T40" fmla="*/ 136 w 143"/>
                  <a:gd name="T41" fmla="*/ 46 h 173"/>
                  <a:gd name="T42" fmla="*/ 137 w 143"/>
                  <a:gd name="T43" fmla="*/ 60 h 173"/>
                  <a:gd name="T44" fmla="*/ 139 w 143"/>
                  <a:gd name="T45" fmla="*/ 71 h 173"/>
                  <a:gd name="T46" fmla="*/ 141 w 143"/>
                  <a:gd name="T47" fmla="*/ 85 h 173"/>
                  <a:gd name="T48" fmla="*/ 143 w 143"/>
                  <a:gd name="T49" fmla="*/ 103 h 173"/>
                  <a:gd name="T50" fmla="*/ 140 w 143"/>
                  <a:gd name="T51" fmla="*/ 120 h 173"/>
                  <a:gd name="T52" fmla="*/ 135 w 143"/>
                  <a:gd name="T53" fmla="*/ 138 h 173"/>
                  <a:gd name="T54" fmla="*/ 125 w 143"/>
                  <a:gd name="T55" fmla="*/ 151 h 173"/>
                  <a:gd name="T56" fmla="*/ 112 w 143"/>
                  <a:gd name="T57" fmla="*/ 160 h 173"/>
                  <a:gd name="T58" fmla="*/ 100 w 143"/>
                  <a:gd name="T59" fmla="*/ 167 h 173"/>
                  <a:gd name="T60" fmla="*/ 85 w 143"/>
                  <a:gd name="T61" fmla="*/ 169 h 173"/>
                  <a:gd name="T62" fmla="*/ 63 w 143"/>
                  <a:gd name="T63" fmla="*/ 173 h 173"/>
                  <a:gd name="T64" fmla="*/ 47 w 143"/>
                  <a:gd name="T65" fmla="*/ 171 h 173"/>
                  <a:gd name="T66" fmla="*/ 32 w 143"/>
                  <a:gd name="T67" fmla="*/ 164 h 17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3"/>
                  <a:gd name="T103" fmla="*/ 0 h 173"/>
                  <a:gd name="T104" fmla="*/ 143 w 143"/>
                  <a:gd name="T105" fmla="*/ 173 h 17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3" h="173">
                    <a:moveTo>
                      <a:pt x="32" y="164"/>
                    </a:moveTo>
                    <a:lnTo>
                      <a:pt x="22" y="161"/>
                    </a:lnTo>
                    <a:lnTo>
                      <a:pt x="10" y="152"/>
                    </a:lnTo>
                    <a:lnTo>
                      <a:pt x="4" y="136"/>
                    </a:lnTo>
                    <a:lnTo>
                      <a:pt x="0" y="121"/>
                    </a:lnTo>
                    <a:lnTo>
                      <a:pt x="0" y="106"/>
                    </a:lnTo>
                    <a:lnTo>
                      <a:pt x="0" y="89"/>
                    </a:lnTo>
                    <a:lnTo>
                      <a:pt x="4" y="72"/>
                    </a:lnTo>
                    <a:lnTo>
                      <a:pt x="12" y="55"/>
                    </a:lnTo>
                    <a:lnTo>
                      <a:pt x="21" y="44"/>
                    </a:lnTo>
                    <a:lnTo>
                      <a:pt x="32" y="37"/>
                    </a:lnTo>
                    <a:lnTo>
                      <a:pt x="47" y="28"/>
                    </a:lnTo>
                    <a:lnTo>
                      <a:pt x="67" y="22"/>
                    </a:lnTo>
                    <a:lnTo>
                      <a:pt x="85" y="20"/>
                    </a:lnTo>
                    <a:lnTo>
                      <a:pt x="102" y="18"/>
                    </a:lnTo>
                    <a:lnTo>
                      <a:pt x="119" y="17"/>
                    </a:lnTo>
                    <a:lnTo>
                      <a:pt x="128" y="10"/>
                    </a:lnTo>
                    <a:lnTo>
                      <a:pt x="139" y="0"/>
                    </a:lnTo>
                    <a:lnTo>
                      <a:pt x="135" y="17"/>
                    </a:lnTo>
                    <a:lnTo>
                      <a:pt x="134" y="30"/>
                    </a:lnTo>
                    <a:lnTo>
                      <a:pt x="136" y="46"/>
                    </a:lnTo>
                    <a:lnTo>
                      <a:pt x="137" y="60"/>
                    </a:lnTo>
                    <a:lnTo>
                      <a:pt x="139" y="71"/>
                    </a:lnTo>
                    <a:lnTo>
                      <a:pt x="141" y="85"/>
                    </a:lnTo>
                    <a:lnTo>
                      <a:pt x="143" y="103"/>
                    </a:lnTo>
                    <a:lnTo>
                      <a:pt x="140" y="120"/>
                    </a:lnTo>
                    <a:lnTo>
                      <a:pt x="135" y="138"/>
                    </a:lnTo>
                    <a:lnTo>
                      <a:pt x="125" y="151"/>
                    </a:lnTo>
                    <a:lnTo>
                      <a:pt x="112" y="160"/>
                    </a:lnTo>
                    <a:lnTo>
                      <a:pt x="100" y="167"/>
                    </a:lnTo>
                    <a:lnTo>
                      <a:pt x="85" y="169"/>
                    </a:lnTo>
                    <a:lnTo>
                      <a:pt x="63" y="173"/>
                    </a:lnTo>
                    <a:lnTo>
                      <a:pt x="47" y="171"/>
                    </a:lnTo>
                    <a:lnTo>
                      <a:pt x="32" y="16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5" name="Freeform 276"/>
              <p:cNvSpPr/>
              <p:nvPr/>
            </p:nvSpPr>
            <p:spPr bwMode="auto">
              <a:xfrm>
                <a:off x="5292" y="3245"/>
                <a:ext cx="108" cy="129"/>
              </a:xfrm>
              <a:custGeom>
                <a:avLst/>
                <a:gdLst>
                  <a:gd name="T0" fmla="*/ 100 w 108"/>
                  <a:gd name="T1" fmla="*/ 0 h 129"/>
                  <a:gd name="T2" fmla="*/ 92 w 108"/>
                  <a:gd name="T3" fmla="*/ 19 h 129"/>
                  <a:gd name="T4" fmla="*/ 82 w 108"/>
                  <a:gd name="T5" fmla="*/ 37 h 129"/>
                  <a:gd name="T6" fmla="*/ 73 w 108"/>
                  <a:gd name="T7" fmla="*/ 48 h 129"/>
                  <a:gd name="T8" fmla="*/ 51 w 108"/>
                  <a:gd name="T9" fmla="*/ 66 h 129"/>
                  <a:gd name="T10" fmla="*/ 41 w 108"/>
                  <a:gd name="T11" fmla="*/ 69 h 129"/>
                  <a:gd name="T12" fmla="*/ 32 w 108"/>
                  <a:gd name="T13" fmla="*/ 64 h 129"/>
                  <a:gd name="T14" fmla="*/ 25 w 108"/>
                  <a:gd name="T15" fmla="*/ 57 h 129"/>
                  <a:gd name="T16" fmla="*/ 13 w 108"/>
                  <a:gd name="T17" fmla="*/ 46 h 129"/>
                  <a:gd name="T18" fmla="*/ 4 w 108"/>
                  <a:gd name="T19" fmla="*/ 33 h 129"/>
                  <a:gd name="T20" fmla="*/ 0 w 108"/>
                  <a:gd name="T21" fmla="*/ 53 h 129"/>
                  <a:gd name="T22" fmla="*/ 0 w 108"/>
                  <a:gd name="T23" fmla="*/ 71 h 129"/>
                  <a:gd name="T24" fmla="*/ 0 w 108"/>
                  <a:gd name="T25" fmla="*/ 83 h 129"/>
                  <a:gd name="T26" fmla="*/ 1 w 108"/>
                  <a:gd name="T27" fmla="*/ 99 h 129"/>
                  <a:gd name="T28" fmla="*/ 4 w 108"/>
                  <a:gd name="T29" fmla="*/ 117 h 129"/>
                  <a:gd name="T30" fmla="*/ 7 w 108"/>
                  <a:gd name="T31" fmla="*/ 123 h 129"/>
                  <a:gd name="T32" fmla="*/ 16 w 108"/>
                  <a:gd name="T33" fmla="*/ 129 h 129"/>
                  <a:gd name="T34" fmla="*/ 37 w 108"/>
                  <a:gd name="T35" fmla="*/ 129 h 129"/>
                  <a:gd name="T36" fmla="*/ 53 w 108"/>
                  <a:gd name="T37" fmla="*/ 129 h 129"/>
                  <a:gd name="T38" fmla="*/ 76 w 108"/>
                  <a:gd name="T39" fmla="*/ 122 h 129"/>
                  <a:gd name="T40" fmla="*/ 91 w 108"/>
                  <a:gd name="T41" fmla="*/ 111 h 129"/>
                  <a:gd name="T42" fmla="*/ 102 w 108"/>
                  <a:gd name="T43" fmla="*/ 99 h 129"/>
                  <a:gd name="T44" fmla="*/ 108 w 108"/>
                  <a:gd name="T45" fmla="*/ 81 h 129"/>
                  <a:gd name="T46" fmla="*/ 64 w 108"/>
                  <a:gd name="T47" fmla="*/ 77 h 129"/>
                  <a:gd name="T48" fmla="*/ 53 w 108"/>
                  <a:gd name="T49" fmla="*/ 71 h 129"/>
                  <a:gd name="T50" fmla="*/ 67 w 108"/>
                  <a:gd name="T51" fmla="*/ 61 h 129"/>
                  <a:gd name="T52" fmla="*/ 79 w 108"/>
                  <a:gd name="T53" fmla="*/ 45 h 129"/>
                  <a:gd name="T54" fmla="*/ 90 w 108"/>
                  <a:gd name="T55" fmla="*/ 27 h 129"/>
                  <a:gd name="T56" fmla="*/ 100 w 108"/>
                  <a:gd name="T57" fmla="*/ 0 h 12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08"/>
                  <a:gd name="T88" fmla="*/ 0 h 129"/>
                  <a:gd name="T89" fmla="*/ 108 w 108"/>
                  <a:gd name="T90" fmla="*/ 129 h 12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08" h="129">
                    <a:moveTo>
                      <a:pt x="100" y="0"/>
                    </a:moveTo>
                    <a:lnTo>
                      <a:pt x="92" y="19"/>
                    </a:lnTo>
                    <a:lnTo>
                      <a:pt x="82" y="37"/>
                    </a:lnTo>
                    <a:lnTo>
                      <a:pt x="73" y="48"/>
                    </a:lnTo>
                    <a:lnTo>
                      <a:pt x="51" y="66"/>
                    </a:lnTo>
                    <a:lnTo>
                      <a:pt x="41" y="69"/>
                    </a:lnTo>
                    <a:lnTo>
                      <a:pt x="32" y="64"/>
                    </a:lnTo>
                    <a:lnTo>
                      <a:pt x="25" y="57"/>
                    </a:lnTo>
                    <a:lnTo>
                      <a:pt x="13" y="46"/>
                    </a:lnTo>
                    <a:lnTo>
                      <a:pt x="4" y="33"/>
                    </a:lnTo>
                    <a:lnTo>
                      <a:pt x="0" y="53"/>
                    </a:lnTo>
                    <a:lnTo>
                      <a:pt x="0" y="71"/>
                    </a:lnTo>
                    <a:lnTo>
                      <a:pt x="0" y="83"/>
                    </a:lnTo>
                    <a:lnTo>
                      <a:pt x="1" y="99"/>
                    </a:lnTo>
                    <a:lnTo>
                      <a:pt x="4" y="117"/>
                    </a:lnTo>
                    <a:lnTo>
                      <a:pt x="7" y="123"/>
                    </a:lnTo>
                    <a:lnTo>
                      <a:pt x="16" y="129"/>
                    </a:lnTo>
                    <a:lnTo>
                      <a:pt x="37" y="129"/>
                    </a:lnTo>
                    <a:lnTo>
                      <a:pt x="53" y="129"/>
                    </a:lnTo>
                    <a:lnTo>
                      <a:pt x="76" y="122"/>
                    </a:lnTo>
                    <a:lnTo>
                      <a:pt x="91" y="111"/>
                    </a:lnTo>
                    <a:lnTo>
                      <a:pt x="102" y="99"/>
                    </a:lnTo>
                    <a:lnTo>
                      <a:pt x="108" y="81"/>
                    </a:lnTo>
                    <a:lnTo>
                      <a:pt x="64" y="77"/>
                    </a:lnTo>
                    <a:lnTo>
                      <a:pt x="53" y="71"/>
                    </a:lnTo>
                    <a:lnTo>
                      <a:pt x="67" y="61"/>
                    </a:lnTo>
                    <a:lnTo>
                      <a:pt x="79" y="45"/>
                    </a:lnTo>
                    <a:lnTo>
                      <a:pt x="9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6" name="Freeform 277"/>
              <p:cNvSpPr/>
              <p:nvPr/>
            </p:nvSpPr>
            <p:spPr bwMode="auto">
              <a:xfrm>
                <a:off x="5234" y="3394"/>
                <a:ext cx="143" cy="197"/>
              </a:xfrm>
              <a:custGeom>
                <a:avLst/>
                <a:gdLst>
                  <a:gd name="T0" fmla="*/ 70 w 143"/>
                  <a:gd name="T1" fmla="*/ 0 h 197"/>
                  <a:gd name="T2" fmla="*/ 45 w 143"/>
                  <a:gd name="T3" fmla="*/ 8 h 197"/>
                  <a:gd name="T4" fmla="*/ 24 w 143"/>
                  <a:gd name="T5" fmla="*/ 27 h 197"/>
                  <a:gd name="T6" fmla="*/ 9 w 143"/>
                  <a:gd name="T7" fmla="*/ 51 h 197"/>
                  <a:gd name="T8" fmla="*/ 6 w 143"/>
                  <a:gd name="T9" fmla="*/ 66 h 197"/>
                  <a:gd name="T10" fmla="*/ 2 w 143"/>
                  <a:gd name="T11" fmla="*/ 81 h 197"/>
                  <a:gd name="T12" fmla="*/ 0 w 143"/>
                  <a:gd name="T13" fmla="*/ 99 h 197"/>
                  <a:gd name="T14" fmla="*/ 3 w 143"/>
                  <a:gd name="T15" fmla="*/ 115 h 197"/>
                  <a:gd name="T16" fmla="*/ 11 w 143"/>
                  <a:gd name="T17" fmla="*/ 134 h 197"/>
                  <a:gd name="T18" fmla="*/ 22 w 143"/>
                  <a:gd name="T19" fmla="*/ 147 h 197"/>
                  <a:gd name="T20" fmla="*/ 33 w 143"/>
                  <a:gd name="T21" fmla="*/ 158 h 197"/>
                  <a:gd name="T22" fmla="*/ 56 w 143"/>
                  <a:gd name="T23" fmla="*/ 174 h 197"/>
                  <a:gd name="T24" fmla="*/ 70 w 143"/>
                  <a:gd name="T25" fmla="*/ 186 h 197"/>
                  <a:gd name="T26" fmla="*/ 73 w 143"/>
                  <a:gd name="T27" fmla="*/ 197 h 197"/>
                  <a:gd name="T28" fmla="*/ 79 w 143"/>
                  <a:gd name="T29" fmla="*/ 185 h 197"/>
                  <a:gd name="T30" fmla="*/ 89 w 143"/>
                  <a:gd name="T31" fmla="*/ 174 h 197"/>
                  <a:gd name="T32" fmla="*/ 101 w 143"/>
                  <a:gd name="T33" fmla="*/ 163 h 197"/>
                  <a:gd name="T34" fmla="*/ 117 w 143"/>
                  <a:gd name="T35" fmla="*/ 149 h 197"/>
                  <a:gd name="T36" fmla="*/ 128 w 143"/>
                  <a:gd name="T37" fmla="*/ 134 h 197"/>
                  <a:gd name="T38" fmla="*/ 138 w 143"/>
                  <a:gd name="T39" fmla="*/ 119 h 197"/>
                  <a:gd name="T40" fmla="*/ 143 w 143"/>
                  <a:gd name="T41" fmla="*/ 98 h 197"/>
                  <a:gd name="T42" fmla="*/ 141 w 143"/>
                  <a:gd name="T43" fmla="*/ 79 h 197"/>
                  <a:gd name="T44" fmla="*/ 139 w 143"/>
                  <a:gd name="T45" fmla="*/ 62 h 197"/>
                  <a:gd name="T46" fmla="*/ 130 w 143"/>
                  <a:gd name="T47" fmla="*/ 45 h 197"/>
                  <a:gd name="T48" fmla="*/ 121 w 143"/>
                  <a:gd name="T49" fmla="*/ 28 h 197"/>
                  <a:gd name="T50" fmla="*/ 109 w 143"/>
                  <a:gd name="T51" fmla="*/ 14 h 197"/>
                  <a:gd name="T52" fmla="*/ 94 w 143"/>
                  <a:gd name="T53" fmla="*/ 4 h 197"/>
                  <a:gd name="T54" fmla="*/ 70 w 143"/>
                  <a:gd name="T55" fmla="*/ 0 h 19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3"/>
                  <a:gd name="T85" fmla="*/ 0 h 197"/>
                  <a:gd name="T86" fmla="*/ 143 w 143"/>
                  <a:gd name="T87" fmla="*/ 197 h 19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3" h="197">
                    <a:moveTo>
                      <a:pt x="70" y="0"/>
                    </a:moveTo>
                    <a:lnTo>
                      <a:pt x="45" y="8"/>
                    </a:lnTo>
                    <a:lnTo>
                      <a:pt x="24" y="27"/>
                    </a:lnTo>
                    <a:lnTo>
                      <a:pt x="9" y="51"/>
                    </a:lnTo>
                    <a:lnTo>
                      <a:pt x="6" y="66"/>
                    </a:lnTo>
                    <a:lnTo>
                      <a:pt x="2" y="81"/>
                    </a:lnTo>
                    <a:lnTo>
                      <a:pt x="0" y="99"/>
                    </a:lnTo>
                    <a:lnTo>
                      <a:pt x="3" y="115"/>
                    </a:lnTo>
                    <a:lnTo>
                      <a:pt x="11" y="134"/>
                    </a:lnTo>
                    <a:lnTo>
                      <a:pt x="22" y="147"/>
                    </a:lnTo>
                    <a:lnTo>
                      <a:pt x="33" y="158"/>
                    </a:lnTo>
                    <a:lnTo>
                      <a:pt x="56" y="174"/>
                    </a:lnTo>
                    <a:lnTo>
                      <a:pt x="70" y="186"/>
                    </a:lnTo>
                    <a:lnTo>
                      <a:pt x="73" y="197"/>
                    </a:lnTo>
                    <a:lnTo>
                      <a:pt x="79" y="185"/>
                    </a:lnTo>
                    <a:lnTo>
                      <a:pt x="89" y="174"/>
                    </a:lnTo>
                    <a:lnTo>
                      <a:pt x="101" y="163"/>
                    </a:lnTo>
                    <a:lnTo>
                      <a:pt x="117" y="149"/>
                    </a:lnTo>
                    <a:lnTo>
                      <a:pt x="128" y="134"/>
                    </a:lnTo>
                    <a:lnTo>
                      <a:pt x="138" y="119"/>
                    </a:lnTo>
                    <a:lnTo>
                      <a:pt x="143" y="98"/>
                    </a:lnTo>
                    <a:lnTo>
                      <a:pt x="141" y="79"/>
                    </a:lnTo>
                    <a:lnTo>
                      <a:pt x="139" y="62"/>
                    </a:lnTo>
                    <a:lnTo>
                      <a:pt x="130" y="45"/>
                    </a:lnTo>
                    <a:lnTo>
                      <a:pt x="121" y="28"/>
                    </a:lnTo>
                    <a:lnTo>
                      <a:pt x="109" y="14"/>
                    </a:lnTo>
                    <a:lnTo>
                      <a:pt x="94" y="4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7" name="Freeform 278"/>
              <p:cNvSpPr/>
              <p:nvPr/>
            </p:nvSpPr>
            <p:spPr bwMode="auto">
              <a:xfrm>
                <a:off x="5237" y="3402"/>
                <a:ext cx="117" cy="171"/>
              </a:xfrm>
              <a:custGeom>
                <a:avLst/>
                <a:gdLst>
                  <a:gd name="T0" fmla="*/ 0 w 117"/>
                  <a:gd name="T1" fmla="*/ 80 h 171"/>
                  <a:gd name="T2" fmla="*/ 26 w 117"/>
                  <a:gd name="T3" fmla="*/ 79 h 171"/>
                  <a:gd name="T4" fmla="*/ 35 w 117"/>
                  <a:gd name="T5" fmla="*/ 79 h 171"/>
                  <a:gd name="T6" fmla="*/ 54 w 117"/>
                  <a:gd name="T7" fmla="*/ 74 h 171"/>
                  <a:gd name="T8" fmla="*/ 62 w 117"/>
                  <a:gd name="T9" fmla="*/ 69 h 171"/>
                  <a:gd name="T10" fmla="*/ 66 w 117"/>
                  <a:gd name="T11" fmla="*/ 79 h 171"/>
                  <a:gd name="T12" fmla="*/ 66 w 117"/>
                  <a:gd name="T13" fmla="*/ 94 h 171"/>
                  <a:gd name="T14" fmla="*/ 68 w 117"/>
                  <a:gd name="T15" fmla="*/ 121 h 171"/>
                  <a:gd name="T16" fmla="*/ 67 w 117"/>
                  <a:gd name="T17" fmla="*/ 146 h 171"/>
                  <a:gd name="T18" fmla="*/ 70 w 117"/>
                  <a:gd name="T19" fmla="*/ 171 h 171"/>
                  <a:gd name="T20" fmla="*/ 70 w 117"/>
                  <a:gd name="T21" fmla="*/ 139 h 171"/>
                  <a:gd name="T22" fmla="*/ 70 w 117"/>
                  <a:gd name="T23" fmla="*/ 107 h 171"/>
                  <a:gd name="T24" fmla="*/ 70 w 117"/>
                  <a:gd name="T25" fmla="*/ 87 h 171"/>
                  <a:gd name="T26" fmla="*/ 70 w 117"/>
                  <a:gd name="T27" fmla="*/ 69 h 171"/>
                  <a:gd name="T28" fmla="*/ 73 w 117"/>
                  <a:gd name="T29" fmla="*/ 57 h 171"/>
                  <a:gd name="T30" fmla="*/ 77 w 117"/>
                  <a:gd name="T31" fmla="*/ 45 h 171"/>
                  <a:gd name="T32" fmla="*/ 87 w 117"/>
                  <a:gd name="T33" fmla="*/ 38 h 171"/>
                  <a:gd name="T34" fmla="*/ 96 w 117"/>
                  <a:gd name="T35" fmla="*/ 36 h 171"/>
                  <a:gd name="T36" fmla="*/ 108 w 117"/>
                  <a:gd name="T37" fmla="*/ 36 h 171"/>
                  <a:gd name="T38" fmla="*/ 117 w 117"/>
                  <a:gd name="T39" fmla="*/ 36 h 171"/>
                  <a:gd name="T40" fmla="*/ 109 w 117"/>
                  <a:gd name="T41" fmla="*/ 20 h 171"/>
                  <a:gd name="T42" fmla="*/ 96 w 117"/>
                  <a:gd name="T43" fmla="*/ 8 h 171"/>
                  <a:gd name="T44" fmla="*/ 77 w 117"/>
                  <a:gd name="T45" fmla="*/ 0 h 171"/>
                  <a:gd name="T46" fmla="*/ 62 w 117"/>
                  <a:gd name="T47" fmla="*/ 0 h 171"/>
                  <a:gd name="T48" fmla="*/ 47 w 117"/>
                  <a:gd name="T49" fmla="*/ 6 h 171"/>
                  <a:gd name="T50" fmla="*/ 34 w 117"/>
                  <a:gd name="T51" fmla="*/ 16 h 171"/>
                  <a:gd name="T52" fmla="*/ 28 w 117"/>
                  <a:gd name="T53" fmla="*/ 25 h 171"/>
                  <a:gd name="T54" fmla="*/ 0 w 117"/>
                  <a:gd name="T55" fmla="*/ 80 h 17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7"/>
                  <a:gd name="T85" fmla="*/ 0 h 171"/>
                  <a:gd name="T86" fmla="*/ 117 w 117"/>
                  <a:gd name="T87" fmla="*/ 171 h 17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7" h="171">
                    <a:moveTo>
                      <a:pt x="0" y="80"/>
                    </a:moveTo>
                    <a:lnTo>
                      <a:pt x="26" y="79"/>
                    </a:lnTo>
                    <a:lnTo>
                      <a:pt x="35" y="79"/>
                    </a:lnTo>
                    <a:lnTo>
                      <a:pt x="54" y="74"/>
                    </a:lnTo>
                    <a:lnTo>
                      <a:pt x="62" y="69"/>
                    </a:lnTo>
                    <a:lnTo>
                      <a:pt x="66" y="79"/>
                    </a:lnTo>
                    <a:lnTo>
                      <a:pt x="66" y="94"/>
                    </a:lnTo>
                    <a:lnTo>
                      <a:pt x="68" y="121"/>
                    </a:lnTo>
                    <a:lnTo>
                      <a:pt x="67" y="146"/>
                    </a:lnTo>
                    <a:lnTo>
                      <a:pt x="70" y="171"/>
                    </a:lnTo>
                    <a:lnTo>
                      <a:pt x="70" y="139"/>
                    </a:lnTo>
                    <a:lnTo>
                      <a:pt x="70" y="107"/>
                    </a:lnTo>
                    <a:lnTo>
                      <a:pt x="70" y="87"/>
                    </a:lnTo>
                    <a:lnTo>
                      <a:pt x="70" y="69"/>
                    </a:lnTo>
                    <a:lnTo>
                      <a:pt x="73" y="57"/>
                    </a:lnTo>
                    <a:lnTo>
                      <a:pt x="77" y="45"/>
                    </a:lnTo>
                    <a:lnTo>
                      <a:pt x="87" y="38"/>
                    </a:lnTo>
                    <a:lnTo>
                      <a:pt x="96" y="36"/>
                    </a:lnTo>
                    <a:lnTo>
                      <a:pt x="108" y="36"/>
                    </a:lnTo>
                    <a:lnTo>
                      <a:pt x="117" y="36"/>
                    </a:lnTo>
                    <a:lnTo>
                      <a:pt x="109" y="20"/>
                    </a:lnTo>
                    <a:lnTo>
                      <a:pt x="96" y="8"/>
                    </a:lnTo>
                    <a:lnTo>
                      <a:pt x="77" y="0"/>
                    </a:lnTo>
                    <a:lnTo>
                      <a:pt x="62" y="0"/>
                    </a:lnTo>
                    <a:lnTo>
                      <a:pt x="47" y="6"/>
                    </a:lnTo>
                    <a:lnTo>
                      <a:pt x="34" y="16"/>
                    </a:lnTo>
                    <a:lnTo>
                      <a:pt x="28" y="25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8" name="Freeform 279"/>
              <p:cNvSpPr/>
              <p:nvPr/>
            </p:nvSpPr>
            <p:spPr bwMode="auto">
              <a:xfrm>
                <a:off x="5084" y="3373"/>
                <a:ext cx="201" cy="128"/>
              </a:xfrm>
              <a:custGeom>
                <a:avLst/>
                <a:gdLst>
                  <a:gd name="T0" fmla="*/ 77 w 201"/>
                  <a:gd name="T1" fmla="*/ 16 h 128"/>
                  <a:gd name="T2" fmla="*/ 64 w 201"/>
                  <a:gd name="T3" fmla="*/ 25 h 128"/>
                  <a:gd name="T4" fmla="*/ 50 w 201"/>
                  <a:gd name="T5" fmla="*/ 34 h 128"/>
                  <a:gd name="T6" fmla="*/ 41 w 201"/>
                  <a:gd name="T7" fmla="*/ 45 h 128"/>
                  <a:gd name="T8" fmla="*/ 36 w 201"/>
                  <a:gd name="T9" fmla="*/ 55 h 128"/>
                  <a:gd name="T10" fmla="*/ 33 w 201"/>
                  <a:gd name="T11" fmla="*/ 69 h 128"/>
                  <a:gd name="T12" fmla="*/ 31 w 201"/>
                  <a:gd name="T13" fmla="*/ 80 h 128"/>
                  <a:gd name="T14" fmla="*/ 28 w 201"/>
                  <a:gd name="T15" fmla="*/ 93 h 128"/>
                  <a:gd name="T16" fmla="*/ 16 w 201"/>
                  <a:gd name="T17" fmla="*/ 106 h 128"/>
                  <a:gd name="T18" fmla="*/ 0 w 201"/>
                  <a:gd name="T19" fmla="*/ 117 h 128"/>
                  <a:gd name="T20" fmla="*/ 24 w 201"/>
                  <a:gd name="T21" fmla="*/ 123 h 128"/>
                  <a:gd name="T22" fmla="*/ 42 w 201"/>
                  <a:gd name="T23" fmla="*/ 126 h 128"/>
                  <a:gd name="T24" fmla="*/ 61 w 201"/>
                  <a:gd name="T25" fmla="*/ 128 h 128"/>
                  <a:gd name="T26" fmla="*/ 80 w 201"/>
                  <a:gd name="T27" fmla="*/ 128 h 128"/>
                  <a:gd name="T28" fmla="*/ 101 w 201"/>
                  <a:gd name="T29" fmla="*/ 126 h 128"/>
                  <a:gd name="T30" fmla="*/ 120 w 201"/>
                  <a:gd name="T31" fmla="*/ 123 h 128"/>
                  <a:gd name="T32" fmla="*/ 139 w 201"/>
                  <a:gd name="T33" fmla="*/ 117 h 128"/>
                  <a:gd name="T34" fmla="*/ 154 w 201"/>
                  <a:gd name="T35" fmla="*/ 108 h 128"/>
                  <a:gd name="T36" fmla="*/ 167 w 201"/>
                  <a:gd name="T37" fmla="*/ 100 h 128"/>
                  <a:gd name="T38" fmla="*/ 178 w 201"/>
                  <a:gd name="T39" fmla="*/ 90 h 128"/>
                  <a:gd name="T40" fmla="*/ 188 w 201"/>
                  <a:gd name="T41" fmla="*/ 80 h 128"/>
                  <a:gd name="T42" fmla="*/ 195 w 201"/>
                  <a:gd name="T43" fmla="*/ 64 h 128"/>
                  <a:gd name="T44" fmla="*/ 200 w 201"/>
                  <a:gd name="T45" fmla="*/ 51 h 128"/>
                  <a:gd name="T46" fmla="*/ 201 w 201"/>
                  <a:gd name="T47" fmla="*/ 35 h 128"/>
                  <a:gd name="T48" fmla="*/ 197 w 201"/>
                  <a:gd name="T49" fmla="*/ 23 h 128"/>
                  <a:gd name="T50" fmla="*/ 192 w 201"/>
                  <a:gd name="T51" fmla="*/ 15 h 128"/>
                  <a:gd name="T52" fmla="*/ 185 w 201"/>
                  <a:gd name="T53" fmla="*/ 7 h 128"/>
                  <a:gd name="T54" fmla="*/ 169 w 201"/>
                  <a:gd name="T55" fmla="*/ 1 h 128"/>
                  <a:gd name="T56" fmla="*/ 152 w 201"/>
                  <a:gd name="T57" fmla="*/ 0 h 128"/>
                  <a:gd name="T58" fmla="*/ 129 w 201"/>
                  <a:gd name="T59" fmla="*/ 1 h 128"/>
                  <a:gd name="T60" fmla="*/ 111 w 201"/>
                  <a:gd name="T61" fmla="*/ 4 h 128"/>
                  <a:gd name="T62" fmla="*/ 91 w 201"/>
                  <a:gd name="T63" fmla="*/ 8 h 128"/>
                  <a:gd name="T64" fmla="*/ 77 w 201"/>
                  <a:gd name="T65" fmla="*/ 16 h 12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1"/>
                  <a:gd name="T100" fmla="*/ 0 h 128"/>
                  <a:gd name="T101" fmla="*/ 201 w 201"/>
                  <a:gd name="T102" fmla="*/ 128 h 12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1" h="128">
                    <a:moveTo>
                      <a:pt x="77" y="16"/>
                    </a:moveTo>
                    <a:lnTo>
                      <a:pt x="64" y="25"/>
                    </a:lnTo>
                    <a:lnTo>
                      <a:pt x="50" y="34"/>
                    </a:lnTo>
                    <a:lnTo>
                      <a:pt x="41" y="45"/>
                    </a:lnTo>
                    <a:lnTo>
                      <a:pt x="36" y="55"/>
                    </a:lnTo>
                    <a:lnTo>
                      <a:pt x="33" y="69"/>
                    </a:lnTo>
                    <a:lnTo>
                      <a:pt x="31" y="80"/>
                    </a:lnTo>
                    <a:lnTo>
                      <a:pt x="28" y="93"/>
                    </a:lnTo>
                    <a:lnTo>
                      <a:pt x="16" y="106"/>
                    </a:lnTo>
                    <a:lnTo>
                      <a:pt x="0" y="117"/>
                    </a:lnTo>
                    <a:lnTo>
                      <a:pt x="24" y="123"/>
                    </a:lnTo>
                    <a:lnTo>
                      <a:pt x="42" y="126"/>
                    </a:lnTo>
                    <a:lnTo>
                      <a:pt x="61" y="128"/>
                    </a:lnTo>
                    <a:lnTo>
                      <a:pt x="80" y="128"/>
                    </a:lnTo>
                    <a:lnTo>
                      <a:pt x="101" y="126"/>
                    </a:lnTo>
                    <a:lnTo>
                      <a:pt x="120" y="123"/>
                    </a:lnTo>
                    <a:lnTo>
                      <a:pt x="139" y="117"/>
                    </a:lnTo>
                    <a:lnTo>
                      <a:pt x="154" y="108"/>
                    </a:lnTo>
                    <a:lnTo>
                      <a:pt x="167" y="100"/>
                    </a:lnTo>
                    <a:lnTo>
                      <a:pt x="178" y="90"/>
                    </a:lnTo>
                    <a:lnTo>
                      <a:pt x="188" y="80"/>
                    </a:lnTo>
                    <a:lnTo>
                      <a:pt x="195" y="64"/>
                    </a:lnTo>
                    <a:lnTo>
                      <a:pt x="200" y="51"/>
                    </a:lnTo>
                    <a:lnTo>
                      <a:pt x="201" y="35"/>
                    </a:lnTo>
                    <a:lnTo>
                      <a:pt x="197" y="23"/>
                    </a:lnTo>
                    <a:lnTo>
                      <a:pt x="192" y="15"/>
                    </a:lnTo>
                    <a:lnTo>
                      <a:pt x="185" y="7"/>
                    </a:lnTo>
                    <a:lnTo>
                      <a:pt x="169" y="1"/>
                    </a:lnTo>
                    <a:lnTo>
                      <a:pt x="152" y="0"/>
                    </a:lnTo>
                    <a:lnTo>
                      <a:pt x="129" y="1"/>
                    </a:lnTo>
                    <a:lnTo>
                      <a:pt x="111" y="4"/>
                    </a:lnTo>
                    <a:lnTo>
                      <a:pt x="91" y="8"/>
                    </a:lnTo>
                    <a:lnTo>
                      <a:pt x="77" y="1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09" name="Freeform 280"/>
              <p:cNvSpPr/>
              <p:nvPr/>
            </p:nvSpPr>
            <p:spPr bwMode="auto">
              <a:xfrm>
                <a:off x="5117" y="3376"/>
                <a:ext cx="162" cy="108"/>
              </a:xfrm>
              <a:custGeom>
                <a:avLst/>
                <a:gdLst>
                  <a:gd name="T0" fmla="*/ 123 w 162"/>
                  <a:gd name="T1" fmla="*/ 14 h 108"/>
                  <a:gd name="T2" fmla="*/ 126 w 162"/>
                  <a:gd name="T3" fmla="*/ 25 h 108"/>
                  <a:gd name="T4" fmla="*/ 123 w 162"/>
                  <a:gd name="T5" fmla="*/ 38 h 108"/>
                  <a:gd name="T6" fmla="*/ 111 w 162"/>
                  <a:gd name="T7" fmla="*/ 56 h 108"/>
                  <a:gd name="T8" fmla="*/ 96 w 162"/>
                  <a:gd name="T9" fmla="*/ 70 h 108"/>
                  <a:gd name="T10" fmla="*/ 76 w 162"/>
                  <a:gd name="T11" fmla="*/ 84 h 108"/>
                  <a:gd name="T12" fmla="*/ 56 w 162"/>
                  <a:gd name="T13" fmla="*/ 92 h 108"/>
                  <a:gd name="T14" fmla="*/ 32 w 162"/>
                  <a:gd name="T15" fmla="*/ 100 h 108"/>
                  <a:gd name="T16" fmla="*/ 15 w 162"/>
                  <a:gd name="T17" fmla="*/ 105 h 108"/>
                  <a:gd name="T18" fmla="*/ 0 w 162"/>
                  <a:gd name="T19" fmla="*/ 108 h 108"/>
                  <a:gd name="T20" fmla="*/ 41 w 162"/>
                  <a:gd name="T21" fmla="*/ 100 h 108"/>
                  <a:gd name="T22" fmla="*/ 65 w 162"/>
                  <a:gd name="T23" fmla="*/ 92 h 108"/>
                  <a:gd name="T24" fmla="*/ 78 w 162"/>
                  <a:gd name="T25" fmla="*/ 87 h 108"/>
                  <a:gd name="T26" fmla="*/ 94 w 162"/>
                  <a:gd name="T27" fmla="*/ 80 h 108"/>
                  <a:gd name="T28" fmla="*/ 108 w 162"/>
                  <a:gd name="T29" fmla="*/ 71 h 108"/>
                  <a:gd name="T30" fmla="*/ 119 w 162"/>
                  <a:gd name="T31" fmla="*/ 64 h 108"/>
                  <a:gd name="T32" fmla="*/ 130 w 162"/>
                  <a:gd name="T33" fmla="*/ 58 h 108"/>
                  <a:gd name="T34" fmla="*/ 147 w 162"/>
                  <a:gd name="T35" fmla="*/ 56 h 108"/>
                  <a:gd name="T36" fmla="*/ 152 w 162"/>
                  <a:gd name="T37" fmla="*/ 60 h 108"/>
                  <a:gd name="T38" fmla="*/ 153 w 162"/>
                  <a:gd name="T39" fmla="*/ 67 h 108"/>
                  <a:gd name="T40" fmla="*/ 162 w 162"/>
                  <a:gd name="T41" fmla="*/ 50 h 108"/>
                  <a:gd name="T42" fmla="*/ 162 w 162"/>
                  <a:gd name="T43" fmla="*/ 32 h 108"/>
                  <a:gd name="T44" fmla="*/ 155 w 162"/>
                  <a:gd name="T45" fmla="*/ 16 h 108"/>
                  <a:gd name="T46" fmla="*/ 144 w 162"/>
                  <a:gd name="T47" fmla="*/ 7 h 108"/>
                  <a:gd name="T48" fmla="*/ 131 w 162"/>
                  <a:gd name="T49" fmla="*/ 2 h 108"/>
                  <a:gd name="T50" fmla="*/ 115 w 162"/>
                  <a:gd name="T51" fmla="*/ 0 h 108"/>
                  <a:gd name="T52" fmla="*/ 123 w 162"/>
                  <a:gd name="T53" fmla="*/ 14 h 10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2"/>
                  <a:gd name="T82" fmla="*/ 0 h 108"/>
                  <a:gd name="T83" fmla="*/ 162 w 162"/>
                  <a:gd name="T84" fmla="*/ 108 h 10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2" h="108">
                    <a:moveTo>
                      <a:pt x="123" y="14"/>
                    </a:moveTo>
                    <a:lnTo>
                      <a:pt x="126" y="25"/>
                    </a:lnTo>
                    <a:lnTo>
                      <a:pt x="123" y="38"/>
                    </a:lnTo>
                    <a:lnTo>
                      <a:pt x="111" y="56"/>
                    </a:lnTo>
                    <a:lnTo>
                      <a:pt x="96" y="70"/>
                    </a:lnTo>
                    <a:lnTo>
                      <a:pt x="76" y="84"/>
                    </a:lnTo>
                    <a:lnTo>
                      <a:pt x="56" y="92"/>
                    </a:lnTo>
                    <a:lnTo>
                      <a:pt x="32" y="100"/>
                    </a:lnTo>
                    <a:lnTo>
                      <a:pt x="15" y="105"/>
                    </a:lnTo>
                    <a:lnTo>
                      <a:pt x="0" y="108"/>
                    </a:lnTo>
                    <a:lnTo>
                      <a:pt x="41" y="100"/>
                    </a:lnTo>
                    <a:lnTo>
                      <a:pt x="65" y="92"/>
                    </a:lnTo>
                    <a:lnTo>
                      <a:pt x="78" y="87"/>
                    </a:lnTo>
                    <a:lnTo>
                      <a:pt x="94" y="80"/>
                    </a:lnTo>
                    <a:lnTo>
                      <a:pt x="108" y="71"/>
                    </a:lnTo>
                    <a:lnTo>
                      <a:pt x="119" y="64"/>
                    </a:lnTo>
                    <a:lnTo>
                      <a:pt x="130" y="58"/>
                    </a:lnTo>
                    <a:lnTo>
                      <a:pt x="147" y="56"/>
                    </a:lnTo>
                    <a:lnTo>
                      <a:pt x="152" y="60"/>
                    </a:lnTo>
                    <a:lnTo>
                      <a:pt x="153" y="67"/>
                    </a:lnTo>
                    <a:lnTo>
                      <a:pt x="162" y="50"/>
                    </a:lnTo>
                    <a:lnTo>
                      <a:pt x="162" y="32"/>
                    </a:lnTo>
                    <a:lnTo>
                      <a:pt x="155" y="16"/>
                    </a:lnTo>
                    <a:lnTo>
                      <a:pt x="144" y="7"/>
                    </a:lnTo>
                    <a:lnTo>
                      <a:pt x="131" y="2"/>
                    </a:lnTo>
                    <a:lnTo>
                      <a:pt x="115" y="0"/>
                    </a:lnTo>
                    <a:lnTo>
                      <a:pt x="123" y="1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0" name="Freeform 281"/>
              <p:cNvSpPr/>
              <p:nvPr/>
            </p:nvSpPr>
            <p:spPr bwMode="auto">
              <a:xfrm>
                <a:off x="5300" y="3310"/>
                <a:ext cx="186" cy="129"/>
              </a:xfrm>
              <a:custGeom>
                <a:avLst/>
                <a:gdLst>
                  <a:gd name="T0" fmla="*/ 24 w 186"/>
                  <a:gd name="T1" fmla="*/ 113 h 129"/>
                  <a:gd name="T2" fmla="*/ 14 w 186"/>
                  <a:gd name="T3" fmla="*/ 105 h 129"/>
                  <a:gd name="T4" fmla="*/ 6 w 186"/>
                  <a:gd name="T5" fmla="*/ 95 h 129"/>
                  <a:gd name="T6" fmla="*/ 3 w 186"/>
                  <a:gd name="T7" fmla="*/ 84 h 129"/>
                  <a:gd name="T8" fmla="*/ 0 w 186"/>
                  <a:gd name="T9" fmla="*/ 70 h 129"/>
                  <a:gd name="T10" fmla="*/ 2 w 186"/>
                  <a:gd name="T11" fmla="*/ 55 h 129"/>
                  <a:gd name="T12" fmla="*/ 7 w 186"/>
                  <a:gd name="T13" fmla="*/ 38 h 129"/>
                  <a:gd name="T14" fmla="*/ 15 w 186"/>
                  <a:gd name="T15" fmla="*/ 24 h 129"/>
                  <a:gd name="T16" fmla="*/ 27 w 186"/>
                  <a:gd name="T17" fmla="*/ 13 h 129"/>
                  <a:gd name="T18" fmla="*/ 40 w 186"/>
                  <a:gd name="T19" fmla="*/ 6 h 129"/>
                  <a:gd name="T20" fmla="*/ 56 w 186"/>
                  <a:gd name="T21" fmla="*/ 1 h 129"/>
                  <a:gd name="T22" fmla="*/ 74 w 186"/>
                  <a:gd name="T23" fmla="*/ 0 h 129"/>
                  <a:gd name="T24" fmla="*/ 89 w 186"/>
                  <a:gd name="T25" fmla="*/ 1 h 129"/>
                  <a:gd name="T26" fmla="*/ 103 w 186"/>
                  <a:gd name="T27" fmla="*/ 4 h 129"/>
                  <a:gd name="T28" fmla="*/ 115 w 186"/>
                  <a:gd name="T29" fmla="*/ 9 h 129"/>
                  <a:gd name="T30" fmla="*/ 128 w 186"/>
                  <a:gd name="T31" fmla="*/ 18 h 129"/>
                  <a:gd name="T32" fmla="*/ 139 w 186"/>
                  <a:gd name="T33" fmla="*/ 29 h 129"/>
                  <a:gd name="T34" fmla="*/ 149 w 186"/>
                  <a:gd name="T35" fmla="*/ 39 h 129"/>
                  <a:gd name="T36" fmla="*/ 156 w 186"/>
                  <a:gd name="T37" fmla="*/ 52 h 129"/>
                  <a:gd name="T38" fmla="*/ 161 w 186"/>
                  <a:gd name="T39" fmla="*/ 64 h 129"/>
                  <a:gd name="T40" fmla="*/ 165 w 186"/>
                  <a:gd name="T41" fmla="*/ 76 h 129"/>
                  <a:gd name="T42" fmla="*/ 172 w 186"/>
                  <a:gd name="T43" fmla="*/ 86 h 129"/>
                  <a:gd name="T44" fmla="*/ 186 w 186"/>
                  <a:gd name="T45" fmla="*/ 92 h 129"/>
                  <a:gd name="T46" fmla="*/ 169 w 186"/>
                  <a:gd name="T47" fmla="*/ 100 h 129"/>
                  <a:gd name="T48" fmla="*/ 158 w 186"/>
                  <a:gd name="T49" fmla="*/ 104 h 129"/>
                  <a:gd name="T50" fmla="*/ 147 w 186"/>
                  <a:gd name="T51" fmla="*/ 110 h 129"/>
                  <a:gd name="T52" fmla="*/ 132 w 186"/>
                  <a:gd name="T53" fmla="*/ 118 h 129"/>
                  <a:gd name="T54" fmla="*/ 116 w 186"/>
                  <a:gd name="T55" fmla="*/ 122 h 129"/>
                  <a:gd name="T56" fmla="*/ 102 w 186"/>
                  <a:gd name="T57" fmla="*/ 126 h 129"/>
                  <a:gd name="T58" fmla="*/ 86 w 186"/>
                  <a:gd name="T59" fmla="*/ 129 h 129"/>
                  <a:gd name="T60" fmla="*/ 70 w 186"/>
                  <a:gd name="T61" fmla="*/ 129 h 129"/>
                  <a:gd name="T62" fmla="*/ 53 w 186"/>
                  <a:gd name="T63" fmla="*/ 125 h 129"/>
                  <a:gd name="T64" fmla="*/ 37 w 186"/>
                  <a:gd name="T65" fmla="*/ 120 h 129"/>
                  <a:gd name="T66" fmla="*/ 24 w 186"/>
                  <a:gd name="T67" fmla="*/ 113 h 12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6"/>
                  <a:gd name="T103" fmla="*/ 0 h 129"/>
                  <a:gd name="T104" fmla="*/ 186 w 186"/>
                  <a:gd name="T105" fmla="*/ 129 h 12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6" h="129">
                    <a:moveTo>
                      <a:pt x="24" y="113"/>
                    </a:moveTo>
                    <a:lnTo>
                      <a:pt x="14" y="105"/>
                    </a:lnTo>
                    <a:lnTo>
                      <a:pt x="6" y="95"/>
                    </a:lnTo>
                    <a:lnTo>
                      <a:pt x="3" y="84"/>
                    </a:lnTo>
                    <a:lnTo>
                      <a:pt x="0" y="70"/>
                    </a:lnTo>
                    <a:lnTo>
                      <a:pt x="2" y="55"/>
                    </a:lnTo>
                    <a:lnTo>
                      <a:pt x="7" y="38"/>
                    </a:lnTo>
                    <a:lnTo>
                      <a:pt x="15" y="24"/>
                    </a:lnTo>
                    <a:lnTo>
                      <a:pt x="27" y="13"/>
                    </a:lnTo>
                    <a:lnTo>
                      <a:pt x="40" y="6"/>
                    </a:lnTo>
                    <a:lnTo>
                      <a:pt x="56" y="1"/>
                    </a:lnTo>
                    <a:lnTo>
                      <a:pt x="74" y="0"/>
                    </a:lnTo>
                    <a:lnTo>
                      <a:pt x="89" y="1"/>
                    </a:lnTo>
                    <a:lnTo>
                      <a:pt x="103" y="4"/>
                    </a:lnTo>
                    <a:lnTo>
                      <a:pt x="115" y="9"/>
                    </a:lnTo>
                    <a:lnTo>
                      <a:pt x="128" y="18"/>
                    </a:lnTo>
                    <a:lnTo>
                      <a:pt x="139" y="29"/>
                    </a:lnTo>
                    <a:lnTo>
                      <a:pt x="149" y="39"/>
                    </a:lnTo>
                    <a:lnTo>
                      <a:pt x="156" y="52"/>
                    </a:lnTo>
                    <a:lnTo>
                      <a:pt x="161" y="64"/>
                    </a:lnTo>
                    <a:lnTo>
                      <a:pt x="165" y="76"/>
                    </a:lnTo>
                    <a:lnTo>
                      <a:pt x="172" y="86"/>
                    </a:lnTo>
                    <a:lnTo>
                      <a:pt x="186" y="92"/>
                    </a:lnTo>
                    <a:lnTo>
                      <a:pt x="169" y="100"/>
                    </a:lnTo>
                    <a:lnTo>
                      <a:pt x="158" y="104"/>
                    </a:lnTo>
                    <a:lnTo>
                      <a:pt x="147" y="110"/>
                    </a:lnTo>
                    <a:lnTo>
                      <a:pt x="132" y="118"/>
                    </a:lnTo>
                    <a:lnTo>
                      <a:pt x="116" y="122"/>
                    </a:lnTo>
                    <a:lnTo>
                      <a:pt x="102" y="126"/>
                    </a:lnTo>
                    <a:lnTo>
                      <a:pt x="86" y="129"/>
                    </a:lnTo>
                    <a:lnTo>
                      <a:pt x="70" y="129"/>
                    </a:lnTo>
                    <a:lnTo>
                      <a:pt x="53" y="125"/>
                    </a:lnTo>
                    <a:lnTo>
                      <a:pt x="37" y="120"/>
                    </a:lnTo>
                    <a:lnTo>
                      <a:pt x="24" y="113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1" name="Freeform 282"/>
              <p:cNvSpPr/>
              <p:nvPr/>
            </p:nvSpPr>
            <p:spPr bwMode="auto">
              <a:xfrm>
                <a:off x="5303" y="3336"/>
                <a:ext cx="164" cy="100"/>
              </a:xfrm>
              <a:custGeom>
                <a:avLst/>
                <a:gdLst>
                  <a:gd name="T0" fmla="*/ 14 w 164"/>
                  <a:gd name="T1" fmla="*/ 0 h 100"/>
                  <a:gd name="T2" fmla="*/ 13 w 164"/>
                  <a:gd name="T3" fmla="*/ 16 h 100"/>
                  <a:gd name="T4" fmla="*/ 14 w 164"/>
                  <a:gd name="T5" fmla="*/ 30 h 100"/>
                  <a:gd name="T6" fmla="*/ 17 w 164"/>
                  <a:gd name="T7" fmla="*/ 38 h 100"/>
                  <a:gd name="T8" fmla="*/ 24 w 164"/>
                  <a:gd name="T9" fmla="*/ 46 h 100"/>
                  <a:gd name="T10" fmla="*/ 34 w 164"/>
                  <a:gd name="T11" fmla="*/ 53 h 100"/>
                  <a:gd name="T12" fmla="*/ 43 w 164"/>
                  <a:gd name="T13" fmla="*/ 57 h 100"/>
                  <a:gd name="T14" fmla="*/ 61 w 164"/>
                  <a:gd name="T15" fmla="*/ 63 h 100"/>
                  <a:gd name="T16" fmla="*/ 76 w 164"/>
                  <a:gd name="T17" fmla="*/ 66 h 100"/>
                  <a:gd name="T18" fmla="*/ 97 w 164"/>
                  <a:gd name="T19" fmla="*/ 66 h 100"/>
                  <a:gd name="T20" fmla="*/ 112 w 164"/>
                  <a:gd name="T21" fmla="*/ 67 h 100"/>
                  <a:gd name="T22" fmla="*/ 131 w 164"/>
                  <a:gd name="T23" fmla="*/ 67 h 100"/>
                  <a:gd name="T24" fmla="*/ 145 w 164"/>
                  <a:gd name="T25" fmla="*/ 66 h 100"/>
                  <a:gd name="T26" fmla="*/ 164 w 164"/>
                  <a:gd name="T27" fmla="*/ 67 h 100"/>
                  <a:gd name="T28" fmla="*/ 140 w 164"/>
                  <a:gd name="T29" fmla="*/ 69 h 100"/>
                  <a:gd name="T30" fmla="*/ 115 w 164"/>
                  <a:gd name="T31" fmla="*/ 70 h 100"/>
                  <a:gd name="T32" fmla="*/ 90 w 164"/>
                  <a:gd name="T33" fmla="*/ 69 h 100"/>
                  <a:gd name="T34" fmla="*/ 66 w 164"/>
                  <a:gd name="T35" fmla="*/ 69 h 100"/>
                  <a:gd name="T36" fmla="*/ 54 w 164"/>
                  <a:gd name="T37" fmla="*/ 67 h 100"/>
                  <a:gd name="T38" fmla="*/ 45 w 164"/>
                  <a:gd name="T39" fmla="*/ 66 h 100"/>
                  <a:gd name="T40" fmla="*/ 30 w 164"/>
                  <a:gd name="T41" fmla="*/ 64 h 100"/>
                  <a:gd name="T42" fmla="*/ 27 w 164"/>
                  <a:gd name="T43" fmla="*/ 69 h 100"/>
                  <a:gd name="T44" fmla="*/ 29 w 164"/>
                  <a:gd name="T45" fmla="*/ 74 h 100"/>
                  <a:gd name="T46" fmla="*/ 32 w 164"/>
                  <a:gd name="T47" fmla="*/ 80 h 100"/>
                  <a:gd name="T48" fmla="*/ 36 w 164"/>
                  <a:gd name="T49" fmla="*/ 85 h 100"/>
                  <a:gd name="T50" fmla="*/ 44 w 164"/>
                  <a:gd name="T51" fmla="*/ 90 h 100"/>
                  <a:gd name="T52" fmla="*/ 51 w 164"/>
                  <a:gd name="T53" fmla="*/ 94 h 100"/>
                  <a:gd name="T54" fmla="*/ 59 w 164"/>
                  <a:gd name="T55" fmla="*/ 97 h 100"/>
                  <a:gd name="T56" fmla="*/ 66 w 164"/>
                  <a:gd name="T57" fmla="*/ 100 h 100"/>
                  <a:gd name="T58" fmla="*/ 55 w 164"/>
                  <a:gd name="T59" fmla="*/ 98 h 100"/>
                  <a:gd name="T60" fmla="*/ 43 w 164"/>
                  <a:gd name="T61" fmla="*/ 95 h 100"/>
                  <a:gd name="T62" fmla="*/ 33 w 164"/>
                  <a:gd name="T63" fmla="*/ 91 h 100"/>
                  <a:gd name="T64" fmla="*/ 23 w 164"/>
                  <a:gd name="T65" fmla="*/ 86 h 100"/>
                  <a:gd name="T66" fmla="*/ 17 w 164"/>
                  <a:gd name="T67" fmla="*/ 79 h 100"/>
                  <a:gd name="T68" fmla="*/ 10 w 164"/>
                  <a:gd name="T69" fmla="*/ 74 h 100"/>
                  <a:gd name="T70" fmla="*/ 5 w 164"/>
                  <a:gd name="T71" fmla="*/ 67 h 100"/>
                  <a:gd name="T72" fmla="*/ 2 w 164"/>
                  <a:gd name="T73" fmla="*/ 61 h 100"/>
                  <a:gd name="T74" fmla="*/ 1 w 164"/>
                  <a:gd name="T75" fmla="*/ 52 h 100"/>
                  <a:gd name="T76" fmla="*/ 0 w 164"/>
                  <a:gd name="T77" fmla="*/ 42 h 100"/>
                  <a:gd name="T78" fmla="*/ 1 w 164"/>
                  <a:gd name="T79" fmla="*/ 31 h 100"/>
                  <a:gd name="T80" fmla="*/ 4 w 164"/>
                  <a:gd name="T81" fmla="*/ 18 h 100"/>
                  <a:gd name="T82" fmla="*/ 7 w 164"/>
                  <a:gd name="T83" fmla="*/ 10 h 100"/>
                  <a:gd name="T84" fmla="*/ 14 w 164"/>
                  <a:gd name="T85" fmla="*/ 0 h 10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64"/>
                  <a:gd name="T130" fmla="*/ 0 h 100"/>
                  <a:gd name="T131" fmla="*/ 164 w 164"/>
                  <a:gd name="T132" fmla="*/ 100 h 100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64" h="100">
                    <a:moveTo>
                      <a:pt x="14" y="0"/>
                    </a:moveTo>
                    <a:lnTo>
                      <a:pt x="13" y="16"/>
                    </a:lnTo>
                    <a:lnTo>
                      <a:pt x="14" y="30"/>
                    </a:lnTo>
                    <a:lnTo>
                      <a:pt x="17" y="38"/>
                    </a:lnTo>
                    <a:lnTo>
                      <a:pt x="24" y="46"/>
                    </a:lnTo>
                    <a:lnTo>
                      <a:pt x="34" y="53"/>
                    </a:lnTo>
                    <a:lnTo>
                      <a:pt x="43" y="57"/>
                    </a:lnTo>
                    <a:lnTo>
                      <a:pt x="61" y="63"/>
                    </a:lnTo>
                    <a:lnTo>
                      <a:pt x="76" y="66"/>
                    </a:lnTo>
                    <a:lnTo>
                      <a:pt x="97" y="66"/>
                    </a:lnTo>
                    <a:lnTo>
                      <a:pt x="112" y="67"/>
                    </a:lnTo>
                    <a:lnTo>
                      <a:pt x="131" y="67"/>
                    </a:lnTo>
                    <a:lnTo>
                      <a:pt x="145" y="66"/>
                    </a:lnTo>
                    <a:lnTo>
                      <a:pt x="164" y="67"/>
                    </a:lnTo>
                    <a:lnTo>
                      <a:pt x="140" y="69"/>
                    </a:lnTo>
                    <a:lnTo>
                      <a:pt x="115" y="70"/>
                    </a:lnTo>
                    <a:lnTo>
                      <a:pt x="90" y="69"/>
                    </a:lnTo>
                    <a:lnTo>
                      <a:pt x="66" y="69"/>
                    </a:lnTo>
                    <a:lnTo>
                      <a:pt x="54" y="67"/>
                    </a:lnTo>
                    <a:lnTo>
                      <a:pt x="45" y="66"/>
                    </a:lnTo>
                    <a:lnTo>
                      <a:pt x="30" y="64"/>
                    </a:lnTo>
                    <a:lnTo>
                      <a:pt x="27" y="69"/>
                    </a:lnTo>
                    <a:lnTo>
                      <a:pt x="29" y="74"/>
                    </a:lnTo>
                    <a:lnTo>
                      <a:pt x="32" y="80"/>
                    </a:lnTo>
                    <a:lnTo>
                      <a:pt x="36" y="85"/>
                    </a:lnTo>
                    <a:lnTo>
                      <a:pt x="44" y="90"/>
                    </a:lnTo>
                    <a:lnTo>
                      <a:pt x="51" y="94"/>
                    </a:lnTo>
                    <a:lnTo>
                      <a:pt x="59" y="97"/>
                    </a:lnTo>
                    <a:lnTo>
                      <a:pt x="66" y="100"/>
                    </a:lnTo>
                    <a:lnTo>
                      <a:pt x="55" y="98"/>
                    </a:lnTo>
                    <a:lnTo>
                      <a:pt x="43" y="95"/>
                    </a:lnTo>
                    <a:lnTo>
                      <a:pt x="33" y="91"/>
                    </a:lnTo>
                    <a:lnTo>
                      <a:pt x="23" y="86"/>
                    </a:lnTo>
                    <a:lnTo>
                      <a:pt x="17" y="79"/>
                    </a:lnTo>
                    <a:lnTo>
                      <a:pt x="10" y="74"/>
                    </a:lnTo>
                    <a:lnTo>
                      <a:pt x="5" y="67"/>
                    </a:lnTo>
                    <a:lnTo>
                      <a:pt x="2" y="61"/>
                    </a:lnTo>
                    <a:lnTo>
                      <a:pt x="1" y="52"/>
                    </a:lnTo>
                    <a:lnTo>
                      <a:pt x="0" y="42"/>
                    </a:lnTo>
                    <a:lnTo>
                      <a:pt x="1" y="31"/>
                    </a:lnTo>
                    <a:lnTo>
                      <a:pt x="4" y="18"/>
                    </a:lnTo>
                    <a:lnTo>
                      <a:pt x="7" y="1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2" name="Freeform 283"/>
              <p:cNvSpPr/>
              <p:nvPr/>
            </p:nvSpPr>
            <p:spPr bwMode="auto">
              <a:xfrm>
                <a:off x="5169" y="3198"/>
                <a:ext cx="151" cy="181"/>
              </a:xfrm>
              <a:custGeom>
                <a:avLst/>
                <a:gdLst>
                  <a:gd name="T0" fmla="*/ 113 w 151"/>
                  <a:gd name="T1" fmla="*/ 178 h 181"/>
                  <a:gd name="T2" fmla="*/ 95 w 151"/>
                  <a:gd name="T3" fmla="*/ 181 h 181"/>
                  <a:gd name="T4" fmla="*/ 78 w 151"/>
                  <a:gd name="T5" fmla="*/ 180 h 181"/>
                  <a:gd name="T6" fmla="*/ 62 w 151"/>
                  <a:gd name="T7" fmla="*/ 176 h 181"/>
                  <a:gd name="T8" fmla="*/ 46 w 151"/>
                  <a:gd name="T9" fmla="*/ 170 h 181"/>
                  <a:gd name="T10" fmla="*/ 31 w 151"/>
                  <a:gd name="T11" fmla="*/ 162 h 181"/>
                  <a:gd name="T12" fmla="*/ 16 w 151"/>
                  <a:gd name="T13" fmla="*/ 144 h 181"/>
                  <a:gd name="T14" fmla="*/ 8 w 151"/>
                  <a:gd name="T15" fmla="*/ 128 h 181"/>
                  <a:gd name="T16" fmla="*/ 2 w 151"/>
                  <a:gd name="T17" fmla="*/ 110 h 181"/>
                  <a:gd name="T18" fmla="*/ 0 w 151"/>
                  <a:gd name="T19" fmla="*/ 85 h 181"/>
                  <a:gd name="T20" fmla="*/ 2 w 151"/>
                  <a:gd name="T21" fmla="*/ 64 h 181"/>
                  <a:gd name="T22" fmla="*/ 7 w 151"/>
                  <a:gd name="T23" fmla="*/ 47 h 181"/>
                  <a:gd name="T24" fmla="*/ 16 w 151"/>
                  <a:gd name="T25" fmla="*/ 34 h 181"/>
                  <a:gd name="T26" fmla="*/ 24 w 151"/>
                  <a:gd name="T27" fmla="*/ 21 h 181"/>
                  <a:gd name="T28" fmla="*/ 30 w 151"/>
                  <a:gd name="T29" fmla="*/ 10 h 181"/>
                  <a:gd name="T30" fmla="*/ 30 w 151"/>
                  <a:gd name="T31" fmla="*/ 0 h 181"/>
                  <a:gd name="T32" fmla="*/ 43 w 151"/>
                  <a:gd name="T33" fmla="*/ 8 h 181"/>
                  <a:gd name="T34" fmla="*/ 55 w 151"/>
                  <a:gd name="T35" fmla="*/ 11 h 181"/>
                  <a:gd name="T36" fmla="*/ 66 w 151"/>
                  <a:gd name="T37" fmla="*/ 16 h 181"/>
                  <a:gd name="T38" fmla="*/ 82 w 151"/>
                  <a:gd name="T39" fmla="*/ 21 h 181"/>
                  <a:gd name="T40" fmla="*/ 95 w 151"/>
                  <a:gd name="T41" fmla="*/ 22 h 181"/>
                  <a:gd name="T42" fmla="*/ 107 w 151"/>
                  <a:gd name="T43" fmla="*/ 28 h 181"/>
                  <a:gd name="T44" fmla="*/ 122 w 151"/>
                  <a:gd name="T45" fmla="*/ 39 h 181"/>
                  <a:gd name="T46" fmla="*/ 129 w 151"/>
                  <a:gd name="T47" fmla="*/ 49 h 181"/>
                  <a:gd name="T48" fmla="*/ 139 w 151"/>
                  <a:gd name="T49" fmla="*/ 62 h 181"/>
                  <a:gd name="T50" fmla="*/ 145 w 151"/>
                  <a:gd name="T51" fmla="*/ 75 h 181"/>
                  <a:gd name="T52" fmla="*/ 149 w 151"/>
                  <a:gd name="T53" fmla="*/ 88 h 181"/>
                  <a:gd name="T54" fmla="*/ 151 w 151"/>
                  <a:gd name="T55" fmla="*/ 106 h 181"/>
                  <a:gd name="T56" fmla="*/ 149 w 151"/>
                  <a:gd name="T57" fmla="*/ 118 h 181"/>
                  <a:gd name="T58" fmla="*/ 148 w 151"/>
                  <a:gd name="T59" fmla="*/ 131 h 181"/>
                  <a:gd name="T60" fmla="*/ 142 w 151"/>
                  <a:gd name="T61" fmla="*/ 147 h 181"/>
                  <a:gd name="T62" fmla="*/ 134 w 151"/>
                  <a:gd name="T63" fmla="*/ 164 h 181"/>
                  <a:gd name="T64" fmla="*/ 124 w 151"/>
                  <a:gd name="T65" fmla="*/ 172 h 181"/>
                  <a:gd name="T66" fmla="*/ 113 w 151"/>
                  <a:gd name="T67" fmla="*/ 178 h 18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1"/>
                  <a:gd name="T104" fmla="*/ 151 w 151"/>
                  <a:gd name="T105" fmla="*/ 181 h 18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1">
                    <a:moveTo>
                      <a:pt x="113" y="178"/>
                    </a:moveTo>
                    <a:lnTo>
                      <a:pt x="95" y="181"/>
                    </a:lnTo>
                    <a:lnTo>
                      <a:pt x="78" y="180"/>
                    </a:lnTo>
                    <a:lnTo>
                      <a:pt x="62" y="176"/>
                    </a:lnTo>
                    <a:lnTo>
                      <a:pt x="46" y="170"/>
                    </a:lnTo>
                    <a:lnTo>
                      <a:pt x="31" y="162"/>
                    </a:lnTo>
                    <a:lnTo>
                      <a:pt x="16" y="144"/>
                    </a:lnTo>
                    <a:lnTo>
                      <a:pt x="8" y="128"/>
                    </a:lnTo>
                    <a:lnTo>
                      <a:pt x="2" y="110"/>
                    </a:lnTo>
                    <a:lnTo>
                      <a:pt x="0" y="85"/>
                    </a:lnTo>
                    <a:lnTo>
                      <a:pt x="2" y="64"/>
                    </a:lnTo>
                    <a:lnTo>
                      <a:pt x="7" y="47"/>
                    </a:lnTo>
                    <a:lnTo>
                      <a:pt x="16" y="34"/>
                    </a:lnTo>
                    <a:lnTo>
                      <a:pt x="24" y="21"/>
                    </a:lnTo>
                    <a:lnTo>
                      <a:pt x="30" y="10"/>
                    </a:lnTo>
                    <a:lnTo>
                      <a:pt x="30" y="0"/>
                    </a:lnTo>
                    <a:lnTo>
                      <a:pt x="43" y="8"/>
                    </a:lnTo>
                    <a:lnTo>
                      <a:pt x="55" y="11"/>
                    </a:lnTo>
                    <a:lnTo>
                      <a:pt x="66" y="16"/>
                    </a:lnTo>
                    <a:lnTo>
                      <a:pt x="82" y="21"/>
                    </a:lnTo>
                    <a:lnTo>
                      <a:pt x="95" y="22"/>
                    </a:lnTo>
                    <a:lnTo>
                      <a:pt x="107" y="28"/>
                    </a:lnTo>
                    <a:lnTo>
                      <a:pt x="122" y="39"/>
                    </a:lnTo>
                    <a:lnTo>
                      <a:pt x="129" y="49"/>
                    </a:lnTo>
                    <a:lnTo>
                      <a:pt x="139" y="62"/>
                    </a:lnTo>
                    <a:lnTo>
                      <a:pt x="145" y="75"/>
                    </a:lnTo>
                    <a:lnTo>
                      <a:pt x="149" y="88"/>
                    </a:lnTo>
                    <a:lnTo>
                      <a:pt x="151" y="106"/>
                    </a:lnTo>
                    <a:lnTo>
                      <a:pt x="149" y="118"/>
                    </a:lnTo>
                    <a:lnTo>
                      <a:pt x="148" y="131"/>
                    </a:lnTo>
                    <a:lnTo>
                      <a:pt x="142" y="147"/>
                    </a:lnTo>
                    <a:lnTo>
                      <a:pt x="134" y="164"/>
                    </a:lnTo>
                    <a:lnTo>
                      <a:pt x="124" y="172"/>
                    </a:lnTo>
                    <a:lnTo>
                      <a:pt x="113" y="178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3" name="Freeform 284"/>
              <p:cNvSpPr/>
              <p:nvPr/>
            </p:nvSpPr>
            <p:spPr bwMode="auto">
              <a:xfrm>
                <a:off x="5213" y="3238"/>
                <a:ext cx="99" cy="138"/>
              </a:xfrm>
              <a:custGeom>
                <a:avLst/>
                <a:gdLst>
                  <a:gd name="T0" fmla="*/ 0 w 99"/>
                  <a:gd name="T1" fmla="*/ 0 h 138"/>
                  <a:gd name="T2" fmla="*/ 11 w 99"/>
                  <a:gd name="T3" fmla="*/ 13 h 138"/>
                  <a:gd name="T4" fmla="*/ 21 w 99"/>
                  <a:gd name="T5" fmla="*/ 32 h 138"/>
                  <a:gd name="T6" fmla="*/ 30 w 99"/>
                  <a:gd name="T7" fmla="*/ 51 h 138"/>
                  <a:gd name="T8" fmla="*/ 38 w 99"/>
                  <a:gd name="T9" fmla="*/ 76 h 138"/>
                  <a:gd name="T10" fmla="*/ 44 w 99"/>
                  <a:gd name="T11" fmla="*/ 101 h 138"/>
                  <a:gd name="T12" fmla="*/ 43 w 99"/>
                  <a:gd name="T13" fmla="*/ 116 h 138"/>
                  <a:gd name="T14" fmla="*/ 41 w 99"/>
                  <a:gd name="T15" fmla="*/ 127 h 138"/>
                  <a:gd name="T16" fmla="*/ 33 w 99"/>
                  <a:gd name="T17" fmla="*/ 133 h 138"/>
                  <a:gd name="T18" fmla="*/ 21 w 99"/>
                  <a:gd name="T19" fmla="*/ 133 h 138"/>
                  <a:gd name="T20" fmla="*/ 36 w 99"/>
                  <a:gd name="T21" fmla="*/ 138 h 138"/>
                  <a:gd name="T22" fmla="*/ 51 w 99"/>
                  <a:gd name="T23" fmla="*/ 138 h 138"/>
                  <a:gd name="T24" fmla="*/ 73 w 99"/>
                  <a:gd name="T25" fmla="*/ 133 h 138"/>
                  <a:gd name="T26" fmla="*/ 81 w 99"/>
                  <a:gd name="T27" fmla="*/ 126 h 138"/>
                  <a:gd name="T28" fmla="*/ 88 w 99"/>
                  <a:gd name="T29" fmla="*/ 120 h 138"/>
                  <a:gd name="T30" fmla="*/ 93 w 99"/>
                  <a:gd name="T31" fmla="*/ 108 h 138"/>
                  <a:gd name="T32" fmla="*/ 97 w 99"/>
                  <a:gd name="T33" fmla="*/ 98 h 138"/>
                  <a:gd name="T34" fmla="*/ 99 w 99"/>
                  <a:gd name="T35" fmla="*/ 85 h 138"/>
                  <a:gd name="T36" fmla="*/ 91 w 99"/>
                  <a:gd name="T37" fmla="*/ 96 h 138"/>
                  <a:gd name="T38" fmla="*/ 80 w 99"/>
                  <a:gd name="T39" fmla="*/ 102 h 138"/>
                  <a:gd name="T40" fmla="*/ 65 w 99"/>
                  <a:gd name="T41" fmla="*/ 105 h 138"/>
                  <a:gd name="T42" fmla="*/ 54 w 99"/>
                  <a:gd name="T43" fmla="*/ 104 h 138"/>
                  <a:gd name="T44" fmla="*/ 48 w 99"/>
                  <a:gd name="T45" fmla="*/ 101 h 138"/>
                  <a:gd name="T46" fmla="*/ 47 w 99"/>
                  <a:gd name="T47" fmla="*/ 89 h 138"/>
                  <a:gd name="T48" fmla="*/ 43 w 99"/>
                  <a:gd name="T49" fmla="*/ 70 h 138"/>
                  <a:gd name="T50" fmla="*/ 36 w 99"/>
                  <a:gd name="T51" fmla="*/ 49 h 138"/>
                  <a:gd name="T52" fmla="*/ 28 w 99"/>
                  <a:gd name="T53" fmla="*/ 36 h 138"/>
                  <a:gd name="T54" fmla="*/ 17 w 99"/>
                  <a:gd name="T55" fmla="*/ 18 h 138"/>
                  <a:gd name="T56" fmla="*/ 0 w 99"/>
                  <a:gd name="T57" fmla="*/ 0 h 13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9"/>
                  <a:gd name="T88" fmla="*/ 0 h 138"/>
                  <a:gd name="T89" fmla="*/ 99 w 99"/>
                  <a:gd name="T90" fmla="*/ 138 h 13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9" h="138">
                    <a:moveTo>
                      <a:pt x="0" y="0"/>
                    </a:moveTo>
                    <a:lnTo>
                      <a:pt x="11" y="13"/>
                    </a:lnTo>
                    <a:lnTo>
                      <a:pt x="21" y="32"/>
                    </a:lnTo>
                    <a:lnTo>
                      <a:pt x="30" y="51"/>
                    </a:lnTo>
                    <a:lnTo>
                      <a:pt x="38" y="76"/>
                    </a:lnTo>
                    <a:lnTo>
                      <a:pt x="44" y="101"/>
                    </a:lnTo>
                    <a:lnTo>
                      <a:pt x="43" y="116"/>
                    </a:lnTo>
                    <a:lnTo>
                      <a:pt x="41" y="127"/>
                    </a:lnTo>
                    <a:lnTo>
                      <a:pt x="33" y="133"/>
                    </a:lnTo>
                    <a:lnTo>
                      <a:pt x="21" y="133"/>
                    </a:lnTo>
                    <a:lnTo>
                      <a:pt x="36" y="138"/>
                    </a:lnTo>
                    <a:lnTo>
                      <a:pt x="51" y="138"/>
                    </a:lnTo>
                    <a:lnTo>
                      <a:pt x="73" y="133"/>
                    </a:lnTo>
                    <a:lnTo>
                      <a:pt x="81" y="126"/>
                    </a:lnTo>
                    <a:lnTo>
                      <a:pt x="88" y="120"/>
                    </a:lnTo>
                    <a:lnTo>
                      <a:pt x="93" y="108"/>
                    </a:lnTo>
                    <a:lnTo>
                      <a:pt x="97" y="98"/>
                    </a:lnTo>
                    <a:lnTo>
                      <a:pt x="99" y="85"/>
                    </a:lnTo>
                    <a:lnTo>
                      <a:pt x="91" y="96"/>
                    </a:lnTo>
                    <a:lnTo>
                      <a:pt x="80" y="102"/>
                    </a:lnTo>
                    <a:lnTo>
                      <a:pt x="65" y="105"/>
                    </a:lnTo>
                    <a:lnTo>
                      <a:pt x="54" y="104"/>
                    </a:lnTo>
                    <a:lnTo>
                      <a:pt x="48" y="101"/>
                    </a:lnTo>
                    <a:lnTo>
                      <a:pt x="47" y="89"/>
                    </a:lnTo>
                    <a:lnTo>
                      <a:pt x="43" y="70"/>
                    </a:lnTo>
                    <a:lnTo>
                      <a:pt x="36" y="49"/>
                    </a:lnTo>
                    <a:lnTo>
                      <a:pt x="28" y="36"/>
                    </a:lnTo>
                    <a:lnTo>
                      <a:pt x="17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4" name="Freeform 285"/>
              <p:cNvSpPr/>
              <p:nvPr/>
            </p:nvSpPr>
            <p:spPr bwMode="auto">
              <a:xfrm>
                <a:off x="5211" y="3342"/>
                <a:ext cx="114" cy="88"/>
              </a:xfrm>
              <a:custGeom>
                <a:avLst/>
                <a:gdLst>
                  <a:gd name="T0" fmla="*/ 57 w 273"/>
                  <a:gd name="T1" fmla="*/ 88 h 209"/>
                  <a:gd name="T2" fmla="*/ 114 w 273"/>
                  <a:gd name="T3" fmla="*/ 44 h 209"/>
                  <a:gd name="T4" fmla="*/ 56 w 273"/>
                  <a:gd name="T5" fmla="*/ 0 h 209"/>
                  <a:gd name="T6" fmla="*/ 0 w 273"/>
                  <a:gd name="T7" fmla="*/ 34 h 209"/>
                  <a:gd name="T8" fmla="*/ 56 w 273"/>
                  <a:gd name="T9" fmla="*/ 45 h 209"/>
                  <a:gd name="T10" fmla="*/ 57 w 273"/>
                  <a:gd name="T11" fmla="*/ 88 h 20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3"/>
                  <a:gd name="T19" fmla="*/ 0 h 209"/>
                  <a:gd name="T20" fmla="*/ 273 w 273"/>
                  <a:gd name="T21" fmla="*/ 209 h 20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3" h="209">
                    <a:moveTo>
                      <a:pt x="137" y="209"/>
                    </a:moveTo>
                    <a:cubicBezTo>
                      <a:pt x="212" y="208"/>
                      <a:pt x="273" y="162"/>
                      <a:pt x="273" y="105"/>
                    </a:cubicBezTo>
                    <a:cubicBezTo>
                      <a:pt x="273" y="47"/>
                      <a:pt x="211" y="1"/>
                      <a:pt x="135" y="1"/>
                    </a:cubicBezTo>
                    <a:cubicBezTo>
                      <a:pt x="71" y="0"/>
                      <a:pt x="16" y="33"/>
                      <a:pt x="0" y="80"/>
                    </a:cubicBezTo>
                    <a:lnTo>
                      <a:pt x="135" y="106"/>
                    </a:lnTo>
                    <a:lnTo>
                      <a:pt x="137" y="209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5" name="Freeform 286"/>
              <p:cNvSpPr/>
              <p:nvPr/>
            </p:nvSpPr>
            <p:spPr bwMode="auto">
              <a:xfrm>
                <a:off x="5137" y="3318"/>
                <a:ext cx="154" cy="166"/>
              </a:xfrm>
              <a:custGeom>
                <a:avLst/>
                <a:gdLst>
                  <a:gd name="T0" fmla="*/ 64 w 154"/>
                  <a:gd name="T1" fmla="*/ 6 h 166"/>
                  <a:gd name="T2" fmla="*/ 49 w 154"/>
                  <a:gd name="T3" fmla="*/ 14 h 166"/>
                  <a:gd name="T4" fmla="*/ 35 w 154"/>
                  <a:gd name="T5" fmla="*/ 22 h 166"/>
                  <a:gd name="T6" fmla="*/ 24 w 154"/>
                  <a:gd name="T7" fmla="*/ 26 h 166"/>
                  <a:gd name="T8" fmla="*/ 17 w 154"/>
                  <a:gd name="T9" fmla="*/ 35 h 166"/>
                  <a:gd name="T10" fmla="*/ 20 w 154"/>
                  <a:gd name="T11" fmla="*/ 44 h 166"/>
                  <a:gd name="T12" fmla="*/ 11 w 154"/>
                  <a:gd name="T13" fmla="*/ 52 h 166"/>
                  <a:gd name="T14" fmla="*/ 3 w 154"/>
                  <a:gd name="T15" fmla="*/ 60 h 166"/>
                  <a:gd name="T16" fmla="*/ 5 w 154"/>
                  <a:gd name="T17" fmla="*/ 73 h 166"/>
                  <a:gd name="T18" fmla="*/ 5 w 154"/>
                  <a:gd name="T19" fmla="*/ 86 h 166"/>
                  <a:gd name="T20" fmla="*/ 0 w 154"/>
                  <a:gd name="T21" fmla="*/ 106 h 166"/>
                  <a:gd name="T22" fmla="*/ 5 w 154"/>
                  <a:gd name="T23" fmla="*/ 119 h 166"/>
                  <a:gd name="T24" fmla="*/ 19 w 154"/>
                  <a:gd name="T25" fmla="*/ 122 h 166"/>
                  <a:gd name="T26" fmla="*/ 25 w 154"/>
                  <a:gd name="T27" fmla="*/ 139 h 166"/>
                  <a:gd name="T28" fmla="*/ 45 w 154"/>
                  <a:gd name="T29" fmla="*/ 145 h 166"/>
                  <a:gd name="T30" fmla="*/ 51 w 154"/>
                  <a:gd name="T31" fmla="*/ 163 h 166"/>
                  <a:gd name="T32" fmla="*/ 65 w 154"/>
                  <a:gd name="T33" fmla="*/ 166 h 166"/>
                  <a:gd name="T34" fmla="*/ 77 w 154"/>
                  <a:gd name="T35" fmla="*/ 163 h 166"/>
                  <a:gd name="T36" fmla="*/ 87 w 154"/>
                  <a:gd name="T37" fmla="*/ 161 h 166"/>
                  <a:gd name="T38" fmla="*/ 107 w 154"/>
                  <a:gd name="T39" fmla="*/ 161 h 166"/>
                  <a:gd name="T40" fmla="*/ 115 w 154"/>
                  <a:gd name="T41" fmla="*/ 149 h 166"/>
                  <a:gd name="T42" fmla="*/ 122 w 154"/>
                  <a:gd name="T43" fmla="*/ 147 h 166"/>
                  <a:gd name="T44" fmla="*/ 133 w 154"/>
                  <a:gd name="T45" fmla="*/ 141 h 166"/>
                  <a:gd name="T46" fmla="*/ 141 w 154"/>
                  <a:gd name="T47" fmla="*/ 117 h 166"/>
                  <a:gd name="T48" fmla="*/ 151 w 154"/>
                  <a:gd name="T49" fmla="*/ 116 h 166"/>
                  <a:gd name="T50" fmla="*/ 154 w 154"/>
                  <a:gd name="T51" fmla="*/ 100 h 166"/>
                  <a:gd name="T52" fmla="*/ 149 w 154"/>
                  <a:gd name="T53" fmla="*/ 87 h 166"/>
                  <a:gd name="T54" fmla="*/ 154 w 154"/>
                  <a:gd name="T55" fmla="*/ 74 h 166"/>
                  <a:gd name="T56" fmla="*/ 147 w 154"/>
                  <a:gd name="T57" fmla="*/ 61 h 166"/>
                  <a:gd name="T58" fmla="*/ 145 w 154"/>
                  <a:gd name="T59" fmla="*/ 44 h 166"/>
                  <a:gd name="T60" fmla="*/ 140 w 154"/>
                  <a:gd name="T61" fmla="*/ 31 h 166"/>
                  <a:gd name="T62" fmla="*/ 130 w 154"/>
                  <a:gd name="T63" fmla="*/ 27 h 166"/>
                  <a:gd name="T64" fmla="*/ 123 w 154"/>
                  <a:gd name="T65" fmla="*/ 18 h 166"/>
                  <a:gd name="T66" fmla="*/ 113 w 154"/>
                  <a:gd name="T67" fmla="*/ 11 h 166"/>
                  <a:gd name="T68" fmla="*/ 103 w 154"/>
                  <a:gd name="T69" fmla="*/ 11 h 166"/>
                  <a:gd name="T70" fmla="*/ 94 w 154"/>
                  <a:gd name="T71" fmla="*/ 3 h 166"/>
                  <a:gd name="T72" fmla="*/ 83 w 154"/>
                  <a:gd name="T73" fmla="*/ 0 h 1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4"/>
                  <a:gd name="T112" fmla="*/ 0 h 166"/>
                  <a:gd name="T113" fmla="*/ 154 w 154"/>
                  <a:gd name="T114" fmla="*/ 166 h 16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4" h="166">
                    <a:moveTo>
                      <a:pt x="77" y="6"/>
                    </a:moveTo>
                    <a:lnTo>
                      <a:pt x="64" y="6"/>
                    </a:lnTo>
                    <a:lnTo>
                      <a:pt x="55" y="8"/>
                    </a:lnTo>
                    <a:lnTo>
                      <a:pt x="49" y="14"/>
                    </a:lnTo>
                    <a:lnTo>
                      <a:pt x="47" y="21"/>
                    </a:lnTo>
                    <a:lnTo>
                      <a:pt x="35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31"/>
                    </a:lnTo>
                    <a:lnTo>
                      <a:pt x="17" y="35"/>
                    </a:lnTo>
                    <a:lnTo>
                      <a:pt x="18" y="41"/>
                    </a:lnTo>
                    <a:lnTo>
                      <a:pt x="20" y="44"/>
                    </a:lnTo>
                    <a:lnTo>
                      <a:pt x="18" y="50"/>
                    </a:lnTo>
                    <a:lnTo>
                      <a:pt x="11" y="52"/>
                    </a:lnTo>
                    <a:lnTo>
                      <a:pt x="6" y="55"/>
                    </a:lnTo>
                    <a:lnTo>
                      <a:pt x="3" y="60"/>
                    </a:lnTo>
                    <a:lnTo>
                      <a:pt x="2" y="67"/>
                    </a:lnTo>
                    <a:lnTo>
                      <a:pt x="5" y="73"/>
                    </a:lnTo>
                    <a:lnTo>
                      <a:pt x="8" y="77"/>
                    </a:lnTo>
                    <a:lnTo>
                      <a:pt x="5" y="86"/>
                    </a:lnTo>
                    <a:lnTo>
                      <a:pt x="1" y="97"/>
                    </a:lnTo>
                    <a:lnTo>
                      <a:pt x="0" y="106"/>
                    </a:lnTo>
                    <a:lnTo>
                      <a:pt x="1" y="114"/>
                    </a:lnTo>
                    <a:lnTo>
                      <a:pt x="5" y="119"/>
                    </a:lnTo>
                    <a:lnTo>
                      <a:pt x="14" y="121"/>
                    </a:lnTo>
                    <a:lnTo>
                      <a:pt x="19" y="122"/>
                    </a:lnTo>
                    <a:lnTo>
                      <a:pt x="20" y="131"/>
                    </a:lnTo>
                    <a:lnTo>
                      <a:pt x="25" y="139"/>
                    </a:lnTo>
                    <a:lnTo>
                      <a:pt x="36" y="144"/>
                    </a:lnTo>
                    <a:lnTo>
                      <a:pt x="45" y="145"/>
                    </a:lnTo>
                    <a:lnTo>
                      <a:pt x="48" y="158"/>
                    </a:lnTo>
                    <a:lnTo>
                      <a:pt x="51" y="163"/>
                    </a:lnTo>
                    <a:lnTo>
                      <a:pt x="56" y="166"/>
                    </a:lnTo>
                    <a:lnTo>
                      <a:pt x="65" y="166"/>
                    </a:lnTo>
                    <a:lnTo>
                      <a:pt x="72" y="166"/>
                    </a:lnTo>
                    <a:lnTo>
                      <a:pt x="77" y="163"/>
                    </a:lnTo>
                    <a:lnTo>
                      <a:pt x="82" y="159"/>
                    </a:lnTo>
                    <a:lnTo>
                      <a:pt x="87" y="161"/>
                    </a:lnTo>
                    <a:lnTo>
                      <a:pt x="98" y="163"/>
                    </a:lnTo>
                    <a:lnTo>
                      <a:pt x="107" y="161"/>
                    </a:lnTo>
                    <a:lnTo>
                      <a:pt x="112" y="155"/>
                    </a:lnTo>
                    <a:lnTo>
                      <a:pt x="115" y="149"/>
                    </a:lnTo>
                    <a:lnTo>
                      <a:pt x="117" y="145"/>
                    </a:lnTo>
                    <a:lnTo>
                      <a:pt x="122" y="147"/>
                    </a:lnTo>
                    <a:lnTo>
                      <a:pt x="127" y="146"/>
                    </a:lnTo>
                    <a:lnTo>
                      <a:pt x="133" y="141"/>
                    </a:lnTo>
                    <a:lnTo>
                      <a:pt x="139" y="130"/>
                    </a:lnTo>
                    <a:lnTo>
                      <a:pt x="141" y="117"/>
                    </a:lnTo>
                    <a:lnTo>
                      <a:pt x="145" y="119"/>
                    </a:lnTo>
                    <a:lnTo>
                      <a:pt x="151" y="116"/>
                    </a:lnTo>
                    <a:lnTo>
                      <a:pt x="153" y="108"/>
                    </a:lnTo>
                    <a:lnTo>
                      <a:pt x="154" y="100"/>
                    </a:lnTo>
                    <a:lnTo>
                      <a:pt x="150" y="92"/>
                    </a:lnTo>
                    <a:lnTo>
                      <a:pt x="149" y="87"/>
                    </a:lnTo>
                    <a:lnTo>
                      <a:pt x="154" y="81"/>
                    </a:lnTo>
                    <a:lnTo>
                      <a:pt x="154" y="74"/>
                    </a:lnTo>
                    <a:lnTo>
                      <a:pt x="151" y="66"/>
                    </a:lnTo>
                    <a:lnTo>
                      <a:pt x="147" y="61"/>
                    </a:lnTo>
                    <a:lnTo>
                      <a:pt x="145" y="53"/>
                    </a:lnTo>
                    <a:lnTo>
                      <a:pt x="145" y="44"/>
                    </a:lnTo>
                    <a:lnTo>
                      <a:pt x="145" y="37"/>
                    </a:lnTo>
                    <a:lnTo>
                      <a:pt x="140" y="31"/>
                    </a:lnTo>
                    <a:lnTo>
                      <a:pt x="134" y="27"/>
                    </a:lnTo>
                    <a:lnTo>
                      <a:pt x="130" y="27"/>
                    </a:lnTo>
                    <a:lnTo>
                      <a:pt x="127" y="27"/>
                    </a:lnTo>
                    <a:lnTo>
                      <a:pt x="123" y="18"/>
                    </a:lnTo>
                    <a:lnTo>
                      <a:pt x="119" y="13"/>
                    </a:lnTo>
                    <a:lnTo>
                      <a:pt x="113" y="11"/>
                    </a:lnTo>
                    <a:lnTo>
                      <a:pt x="108" y="11"/>
                    </a:lnTo>
                    <a:lnTo>
                      <a:pt x="103" y="11"/>
                    </a:lnTo>
                    <a:lnTo>
                      <a:pt x="98" y="6"/>
                    </a:lnTo>
                    <a:lnTo>
                      <a:pt x="94" y="3"/>
                    </a:lnTo>
                    <a:lnTo>
                      <a:pt x="88" y="1"/>
                    </a:lnTo>
                    <a:lnTo>
                      <a:pt x="83" y="0"/>
                    </a:lnTo>
                    <a:lnTo>
                      <a:pt x="77" y="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6" name="Freeform 287"/>
              <p:cNvSpPr/>
              <p:nvPr/>
            </p:nvSpPr>
            <p:spPr bwMode="auto">
              <a:xfrm>
                <a:off x="5149" y="3379"/>
                <a:ext cx="44" cy="16"/>
              </a:xfrm>
              <a:custGeom>
                <a:avLst/>
                <a:gdLst>
                  <a:gd name="T0" fmla="*/ 0 w 44"/>
                  <a:gd name="T1" fmla="*/ 16 h 16"/>
                  <a:gd name="T2" fmla="*/ 7 w 44"/>
                  <a:gd name="T3" fmla="*/ 11 h 16"/>
                  <a:gd name="T4" fmla="*/ 14 w 44"/>
                  <a:gd name="T5" fmla="*/ 7 h 16"/>
                  <a:gd name="T6" fmla="*/ 24 w 44"/>
                  <a:gd name="T7" fmla="*/ 5 h 16"/>
                  <a:gd name="T8" fmla="*/ 33 w 44"/>
                  <a:gd name="T9" fmla="*/ 4 h 16"/>
                  <a:gd name="T10" fmla="*/ 44 w 44"/>
                  <a:gd name="T11" fmla="*/ 4 h 16"/>
                  <a:gd name="T12" fmla="*/ 32 w 44"/>
                  <a:gd name="T13" fmla="*/ 1 h 16"/>
                  <a:gd name="T14" fmla="*/ 22 w 44"/>
                  <a:gd name="T15" fmla="*/ 0 h 16"/>
                  <a:gd name="T16" fmla="*/ 12 w 44"/>
                  <a:gd name="T17" fmla="*/ 0 h 16"/>
                  <a:gd name="T18" fmla="*/ 7 w 44"/>
                  <a:gd name="T19" fmla="*/ 3 h 16"/>
                  <a:gd name="T20" fmla="*/ 2 w 44"/>
                  <a:gd name="T21" fmla="*/ 8 h 16"/>
                  <a:gd name="T22" fmla="*/ 0 w 44"/>
                  <a:gd name="T23" fmla="*/ 16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4"/>
                  <a:gd name="T37" fmla="*/ 0 h 16"/>
                  <a:gd name="T38" fmla="*/ 44 w 44"/>
                  <a:gd name="T39" fmla="*/ 16 h 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4" h="16">
                    <a:moveTo>
                      <a:pt x="0" y="16"/>
                    </a:moveTo>
                    <a:lnTo>
                      <a:pt x="7" y="11"/>
                    </a:lnTo>
                    <a:lnTo>
                      <a:pt x="14" y="7"/>
                    </a:lnTo>
                    <a:lnTo>
                      <a:pt x="24" y="5"/>
                    </a:lnTo>
                    <a:lnTo>
                      <a:pt x="33" y="4"/>
                    </a:lnTo>
                    <a:lnTo>
                      <a:pt x="44" y="4"/>
                    </a:lnTo>
                    <a:lnTo>
                      <a:pt x="32" y="1"/>
                    </a:lnTo>
                    <a:lnTo>
                      <a:pt x="22" y="0"/>
                    </a:lnTo>
                    <a:lnTo>
                      <a:pt x="12" y="0"/>
                    </a:lnTo>
                    <a:lnTo>
                      <a:pt x="7" y="3"/>
                    </a:lnTo>
                    <a:lnTo>
                      <a:pt x="2" y="8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7" name="Freeform 288"/>
              <p:cNvSpPr/>
              <p:nvPr/>
            </p:nvSpPr>
            <p:spPr bwMode="auto">
              <a:xfrm>
                <a:off x="5158" y="3410"/>
                <a:ext cx="39" cy="28"/>
              </a:xfrm>
              <a:custGeom>
                <a:avLst/>
                <a:gdLst>
                  <a:gd name="T0" fmla="*/ 0 w 39"/>
                  <a:gd name="T1" fmla="*/ 28 h 28"/>
                  <a:gd name="T2" fmla="*/ 6 w 39"/>
                  <a:gd name="T3" fmla="*/ 17 h 28"/>
                  <a:gd name="T4" fmla="*/ 14 w 39"/>
                  <a:gd name="T5" fmla="*/ 10 h 28"/>
                  <a:gd name="T6" fmla="*/ 24 w 39"/>
                  <a:gd name="T7" fmla="*/ 4 h 28"/>
                  <a:gd name="T8" fmla="*/ 33 w 39"/>
                  <a:gd name="T9" fmla="*/ 3 h 28"/>
                  <a:gd name="T10" fmla="*/ 39 w 39"/>
                  <a:gd name="T11" fmla="*/ 2 h 28"/>
                  <a:gd name="T12" fmla="*/ 23 w 39"/>
                  <a:gd name="T13" fmla="*/ 0 h 28"/>
                  <a:gd name="T14" fmla="*/ 15 w 39"/>
                  <a:gd name="T15" fmla="*/ 3 h 28"/>
                  <a:gd name="T16" fmla="*/ 10 w 39"/>
                  <a:gd name="T17" fmla="*/ 6 h 28"/>
                  <a:gd name="T18" fmla="*/ 6 w 39"/>
                  <a:gd name="T19" fmla="*/ 11 h 28"/>
                  <a:gd name="T20" fmla="*/ 3 w 39"/>
                  <a:gd name="T21" fmla="*/ 18 h 28"/>
                  <a:gd name="T22" fmla="*/ 0 w 39"/>
                  <a:gd name="T23" fmla="*/ 28 h 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9"/>
                  <a:gd name="T37" fmla="*/ 0 h 28"/>
                  <a:gd name="T38" fmla="*/ 39 w 39"/>
                  <a:gd name="T39" fmla="*/ 28 h 2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9" h="28">
                    <a:moveTo>
                      <a:pt x="0" y="28"/>
                    </a:moveTo>
                    <a:lnTo>
                      <a:pt x="6" y="17"/>
                    </a:lnTo>
                    <a:lnTo>
                      <a:pt x="14" y="10"/>
                    </a:lnTo>
                    <a:lnTo>
                      <a:pt x="24" y="4"/>
                    </a:lnTo>
                    <a:lnTo>
                      <a:pt x="33" y="3"/>
                    </a:lnTo>
                    <a:lnTo>
                      <a:pt x="39" y="2"/>
                    </a:lnTo>
                    <a:lnTo>
                      <a:pt x="23" y="0"/>
                    </a:lnTo>
                    <a:lnTo>
                      <a:pt x="15" y="3"/>
                    </a:lnTo>
                    <a:lnTo>
                      <a:pt x="10" y="6"/>
                    </a:lnTo>
                    <a:lnTo>
                      <a:pt x="6" y="11"/>
                    </a:lnTo>
                    <a:lnTo>
                      <a:pt x="3" y="18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8" name="Freeform 289"/>
              <p:cNvSpPr/>
              <p:nvPr/>
            </p:nvSpPr>
            <p:spPr bwMode="auto">
              <a:xfrm>
                <a:off x="5186" y="3418"/>
                <a:ext cx="21" cy="39"/>
              </a:xfrm>
              <a:custGeom>
                <a:avLst/>
                <a:gdLst>
                  <a:gd name="T0" fmla="*/ 1 w 21"/>
                  <a:gd name="T1" fmla="*/ 39 h 39"/>
                  <a:gd name="T2" fmla="*/ 5 w 21"/>
                  <a:gd name="T3" fmla="*/ 25 h 39"/>
                  <a:gd name="T4" fmla="*/ 8 w 21"/>
                  <a:gd name="T5" fmla="*/ 17 h 39"/>
                  <a:gd name="T6" fmla="*/ 13 w 21"/>
                  <a:gd name="T7" fmla="*/ 10 h 39"/>
                  <a:gd name="T8" fmla="*/ 16 w 21"/>
                  <a:gd name="T9" fmla="*/ 4 h 39"/>
                  <a:gd name="T10" fmla="*/ 21 w 21"/>
                  <a:gd name="T11" fmla="*/ 0 h 39"/>
                  <a:gd name="T12" fmla="*/ 12 w 21"/>
                  <a:gd name="T13" fmla="*/ 6 h 39"/>
                  <a:gd name="T14" fmla="*/ 4 w 21"/>
                  <a:gd name="T15" fmla="*/ 16 h 39"/>
                  <a:gd name="T16" fmla="*/ 1 w 21"/>
                  <a:gd name="T17" fmla="*/ 22 h 39"/>
                  <a:gd name="T18" fmla="*/ 0 w 21"/>
                  <a:gd name="T19" fmla="*/ 28 h 39"/>
                  <a:gd name="T20" fmla="*/ 1 w 21"/>
                  <a:gd name="T21" fmla="*/ 39 h 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39"/>
                  <a:gd name="T35" fmla="*/ 21 w 21"/>
                  <a:gd name="T36" fmla="*/ 39 h 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39">
                    <a:moveTo>
                      <a:pt x="1" y="39"/>
                    </a:moveTo>
                    <a:lnTo>
                      <a:pt x="5" y="25"/>
                    </a:lnTo>
                    <a:lnTo>
                      <a:pt x="8" y="17"/>
                    </a:lnTo>
                    <a:lnTo>
                      <a:pt x="13" y="10"/>
                    </a:lnTo>
                    <a:lnTo>
                      <a:pt x="16" y="4"/>
                    </a:lnTo>
                    <a:lnTo>
                      <a:pt x="21" y="0"/>
                    </a:lnTo>
                    <a:lnTo>
                      <a:pt x="12" y="6"/>
                    </a:lnTo>
                    <a:lnTo>
                      <a:pt x="4" y="16"/>
                    </a:lnTo>
                    <a:lnTo>
                      <a:pt x="1" y="22"/>
                    </a:lnTo>
                    <a:lnTo>
                      <a:pt x="0" y="28"/>
                    </a:lnTo>
                    <a:lnTo>
                      <a:pt x="1" y="39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19" name="Freeform 290"/>
              <p:cNvSpPr/>
              <p:nvPr/>
            </p:nvSpPr>
            <p:spPr bwMode="auto">
              <a:xfrm>
                <a:off x="5163" y="3367"/>
                <a:ext cx="38" cy="17"/>
              </a:xfrm>
              <a:custGeom>
                <a:avLst/>
                <a:gdLst>
                  <a:gd name="T0" fmla="*/ 9 w 38"/>
                  <a:gd name="T1" fmla="*/ 0 h 17"/>
                  <a:gd name="T2" fmla="*/ 16 w 38"/>
                  <a:gd name="T3" fmla="*/ 1 h 17"/>
                  <a:gd name="T4" fmla="*/ 25 w 38"/>
                  <a:gd name="T5" fmla="*/ 3 h 17"/>
                  <a:gd name="T6" fmla="*/ 34 w 38"/>
                  <a:gd name="T7" fmla="*/ 11 h 17"/>
                  <a:gd name="T8" fmla="*/ 38 w 38"/>
                  <a:gd name="T9" fmla="*/ 17 h 17"/>
                  <a:gd name="T10" fmla="*/ 27 w 38"/>
                  <a:gd name="T11" fmla="*/ 8 h 17"/>
                  <a:gd name="T12" fmla="*/ 15 w 38"/>
                  <a:gd name="T13" fmla="*/ 4 h 17"/>
                  <a:gd name="T14" fmla="*/ 7 w 38"/>
                  <a:gd name="T15" fmla="*/ 3 h 17"/>
                  <a:gd name="T16" fmla="*/ 0 w 38"/>
                  <a:gd name="T17" fmla="*/ 2 h 17"/>
                  <a:gd name="T18" fmla="*/ 9 w 38"/>
                  <a:gd name="T19" fmla="*/ 0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"/>
                  <a:gd name="T31" fmla="*/ 0 h 17"/>
                  <a:gd name="T32" fmla="*/ 38 w 38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" h="17">
                    <a:moveTo>
                      <a:pt x="9" y="0"/>
                    </a:moveTo>
                    <a:lnTo>
                      <a:pt x="16" y="1"/>
                    </a:lnTo>
                    <a:lnTo>
                      <a:pt x="25" y="3"/>
                    </a:lnTo>
                    <a:lnTo>
                      <a:pt x="34" y="11"/>
                    </a:lnTo>
                    <a:lnTo>
                      <a:pt x="38" y="17"/>
                    </a:lnTo>
                    <a:lnTo>
                      <a:pt x="27" y="8"/>
                    </a:lnTo>
                    <a:lnTo>
                      <a:pt x="15" y="4"/>
                    </a:lnTo>
                    <a:lnTo>
                      <a:pt x="7" y="3"/>
                    </a:lnTo>
                    <a:lnTo>
                      <a:pt x="0" y="2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0" name="Freeform 291"/>
              <p:cNvSpPr/>
              <p:nvPr/>
            </p:nvSpPr>
            <p:spPr bwMode="auto">
              <a:xfrm>
                <a:off x="5187" y="3344"/>
                <a:ext cx="15" cy="26"/>
              </a:xfrm>
              <a:custGeom>
                <a:avLst/>
                <a:gdLst>
                  <a:gd name="T0" fmla="*/ 0 w 15"/>
                  <a:gd name="T1" fmla="*/ 0 h 26"/>
                  <a:gd name="T2" fmla="*/ 9 w 15"/>
                  <a:gd name="T3" fmla="*/ 9 h 26"/>
                  <a:gd name="T4" fmla="*/ 12 w 15"/>
                  <a:gd name="T5" fmla="*/ 16 h 26"/>
                  <a:gd name="T6" fmla="*/ 15 w 15"/>
                  <a:gd name="T7" fmla="*/ 26 h 26"/>
                  <a:gd name="T8" fmla="*/ 15 w 15"/>
                  <a:gd name="T9" fmla="*/ 13 h 26"/>
                  <a:gd name="T10" fmla="*/ 11 w 15"/>
                  <a:gd name="T11" fmla="*/ 4 h 26"/>
                  <a:gd name="T12" fmla="*/ 0 w 15"/>
                  <a:gd name="T13" fmla="*/ 0 h 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26"/>
                  <a:gd name="T23" fmla="*/ 15 w 15"/>
                  <a:gd name="T24" fmla="*/ 26 h 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26">
                    <a:moveTo>
                      <a:pt x="0" y="0"/>
                    </a:moveTo>
                    <a:lnTo>
                      <a:pt x="9" y="9"/>
                    </a:lnTo>
                    <a:lnTo>
                      <a:pt x="12" y="16"/>
                    </a:lnTo>
                    <a:lnTo>
                      <a:pt x="15" y="26"/>
                    </a:lnTo>
                    <a:lnTo>
                      <a:pt x="15" y="13"/>
                    </a:lnTo>
                    <a:lnTo>
                      <a:pt x="11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1" name="Freeform 292"/>
              <p:cNvSpPr/>
              <p:nvPr/>
            </p:nvSpPr>
            <p:spPr bwMode="auto">
              <a:xfrm>
                <a:off x="5210" y="3422"/>
                <a:ext cx="7" cy="49"/>
              </a:xfrm>
              <a:custGeom>
                <a:avLst/>
                <a:gdLst>
                  <a:gd name="T0" fmla="*/ 5 w 7"/>
                  <a:gd name="T1" fmla="*/ 0 h 49"/>
                  <a:gd name="T2" fmla="*/ 1 w 7"/>
                  <a:gd name="T3" fmla="*/ 12 h 49"/>
                  <a:gd name="T4" fmla="*/ 0 w 7"/>
                  <a:gd name="T5" fmla="*/ 25 h 49"/>
                  <a:gd name="T6" fmla="*/ 2 w 7"/>
                  <a:gd name="T7" fmla="*/ 33 h 49"/>
                  <a:gd name="T8" fmla="*/ 3 w 7"/>
                  <a:gd name="T9" fmla="*/ 43 h 49"/>
                  <a:gd name="T10" fmla="*/ 7 w 7"/>
                  <a:gd name="T11" fmla="*/ 49 h 49"/>
                  <a:gd name="T12" fmla="*/ 5 w 7"/>
                  <a:gd name="T13" fmla="*/ 33 h 49"/>
                  <a:gd name="T14" fmla="*/ 4 w 7"/>
                  <a:gd name="T15" fmla="*/ 13 h 49"/>
                  <a:gd name="T16" fmla="*/ 5 w 7"/>
                  <a:gd name="T17" fmla="*/ 0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9"/>
                  <a:gd name="T29" fmla="*/ 7 w 7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9">
                    <a:moveTo>
                      <a:pt x="5" y="0"/>
                    </a:moveTo>
                    <a:lnTo>
                      <a:pt x="1" y="12"/>
                    </a:lnTo>
                    <a:lnTo>
                      <a:pt x="0" y="25"/>
                    </a:lnTo>
                    <a:lnTo>
                      <a:pt x="2" y="33"/>
                    </a:lnTo>
                    <a:lnTo>
                      <a:pt x="3" y="43"/>
                    </a:lnTo>
                    <a:lnTo>
                      <a:pt x="7" y="49"/>
                    </a:lnTo>
                    <a:lnTo>
                      <a:pt x="5" y="33"/>
                    </a:lnTo>
                    <a:lnTo>
                      <a:pt x="4" y="1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2" name="Freeform 293"/>
              <p:cNvSpPr/>
              <p:nvPr/>
            </p:nvSpPr>
            <p:spPr bwMode="auto">
              <a:xfrm>
                <a:off x="5233" y="3417"/>
                <a:ext cx="15" cy="38"/>
              </a:xfrm>
              <a:custGeom>
                <a:avLst/>
                <a:gdLst>
                  <a:gd name="T0" fmla="*/ 15 w 15"/>
                  <a:gd name="T1" fmla="*/ 38 h 38"/>
                  <a:gd name="T2" fmla="*/ 5 w 15"/>
                  <a:gd name="T3" fmla="*/ 23 h 38"/>
                  <a:gd name="T4" fmla="*/ 2 w 15"/>
                  <a:gd name="T5" fmla="*/ 11 h 38"/>
                  <a:gd name="T6" fmla="*/ 0 w 15"/>
                  <a:gd name="T7" fmla="*/ 0 h 38"/>
                  <a:gd name="T8" fmla="*/ 8 w 15"/>
                  <a:gd name="T9" fmla="*/ 11 h 38"/>
                  <a:gd name="T10" fmla="*/ 12 w 15"/>
                  <a:gd name="T11" fmla="*/ 22 h 38"/>
                  <a:gd name="T12" fmla="*/ 15 w 15"/>
                  <a:gd name="T13" fmla="*/ 38 h 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38"/>
                  <a:gd name="T23" fmla="*/ 15 w 15"/>
                  <a:gd name="T24" fmla="*/ 38 h 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38">
                    <a:moveTo>
                      <a:pt x="15" y="38"/>
                    </a:moveTo>
                    <a:lnTo>
                      <a:pt x="5" y="23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11"/>
                    </a:lnTo>
                    <a:lnTo>
                      <a:pt x="12" y="22"/>
                    </a:lnTo>
                    <a:lnTo>
                      <a:pt x="15" y="3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3" name="Freeform 294"/>
              <p:cNvSpPr/>
              <p:nvPr/>
            </p:nvSpPr>
            <p:spPr bwMode="auto">
              <a:xfrm>
                <a:off x="5239" y="3412"/>
                <a:ext cx="35" cy="20"/>
              </a:xfrm>
              <a:custGeom>
                <a:avLst/>
                <a:gdLst>
                  <a:gd name="T0" fmla="*/ 0 w 35"/>
                  <a:gd name="T1" fmla="*/ 0 h 20"/>
                  <a:gd name="T2" fmla="*/ 15 w 35"/>
                  <a:gd name="T3" fmla="*/ 3 h 20"/>
                  <a:gd name="T4" fmla="*/ 22 w 35"/>
                  <a:gd name="T5" fmla="*/ 8 h 20"/>
                  <a:gd name="T6" fmla="*/ 31 w 35"/>
                  <a:gd name="T7" fmla="*/ 15 h 20"/>
                  <a:gd name="T8" fmla="*/ 35 w 35"/>
                  <a:gd name="T9" fmla="*/ 20 h 20"/>
                  <a:gd name="T10" fmla="*/ 30 w 35"/>
                  <a:gd name="T11" fmla="*/ 10 h 20"/>
                  <a:gd name="T12" fmla="*/ 23 w 35"/>
                  <a:gd name="T13" fmla="*/ 3 h 20"/>
                  <a:gd name="T14" fmla="*/ 13 w 35"/>
                  <a:gd name="T15" fmla="*/ 0 h 20"/>
                  <a:gd name="T16" fmla="*/ 0 w 35"/>
                  <a:gd name="T17" fmla="*/ 0 h 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5"/>
                  <a:gd name="T28" fmla="*/ 0 h 20"/>
                  <a:gd name="T29" fmla="*/ 35 w 35"/>
                  <a:gd name="T30" fmla="*/ 20 h 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5" h="20">
                    <a:moveTo>
                      <a:pt x="0" y="0"/>
                    </a:moveTo>
                    <a:lnTo>
                      <a:pt x="15" y="3"/>
                    </a:lnTo>
                    <a:lnTo>
                      <a:pt x="22" y="8"/>
                    </a:lnTo>
                    <a:lnTo>
                      <a:pt x="31" y="15"/>
                    </a:lnTo>
                    <a:lnTo>
                      <a:pt x="35" y="20"/>
                    </a:lnTo>
                    <a:lnTo>
                      <a:pt x="30" y="10"/>
                    </a:lnTo>
                    <a:lnTo>
                      <a:pt x="23" y="3"/>
                    </a:lnTo>
                    <a:lnTo>
                      <a:pt x="1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4" name="Freeform 295"/>
              <p:cNvSpPr/>
              <p:nvPr/>
            </p:nvSpPr>
            <p:spPr bwMode="auto">
              <a:xfrm>
                <a:off x="5242" y="3358"/>
                <a:ext cx="9" cy="20"/>
              </a:xfrm>
              <a:custGeom>
                <a:avLst/>
                <a:gdLst>
                  <a:gd name="T0" fmla="*/ 9 w 9"/>
                  <a:gd name="T1" fmla="*/ 0 h 20"/>
                  <a:gd name="T2" fmla="*/ 3 w 9"/>
                  <a:gd name="T3" fmla="*/ 9 h 20"/>
                  <a:gd name="T4" fmla="*/ 0 w 9"/>
                  <a:gd name="T5" fmla="*/ 20 h 20"/>
                  <a:gd name="T6" fmla="*/ 7 w 9"/>
                  <a:gd name="T7" fmla="*/ 11 h 20"/>
                  <a:gd name="T8" fmla="*/ 9 w 9"/>
                  <a:gd name="T9" fmla="*/ 0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0"/>
                  <a:gd name="T17" fmla="*/ 9 w 9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0">
                    <a:moveTo>
                      <a:pt x="9" y="0"/>
                    </a:moveTo>
                    <a:lnTo>
                      <a:pt x="3" y="9"/>
                    </a:lnTo>
                    <a:lnTo>
                      <a:pt x="0" y="20"/>
                    </a:lnTo>
                    <a:lnTo>
                      <a:pt x="7" y="1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5" name="Freeform 296"/>
              <p:cNvSpPr/>
              <p:nvPr/>
            </p:nvSpPr>
            <p:spPr bwMode="auto">
              <a:xfrm>
                <a:off x="5226" y="3346"/>
                <a:ext cx="4" cy="27"/>
              </a:xfrm>
              <a:custGeom>
                <a:avLst/>
                <a:gdLst>
                  <a:gd name="T0" fmla="*/ 3 w 4"/>
                  <a:gd name="T1" fmla="*/ 0 h 27"/>
                  <a:gd name="T2" fmla="*/ 0 w 4"/>
                  <a:gd name="T3" fmla="*/ 8 h 27"/>
                  <a:gd name="T4" fmla="*/ 0 w 4"/>
                  <a:gd name="T5" fmla="*/ 17 h 27"/>
                  <a:gd name="T6" fmla="*/ 2 w 4"/>
                  <a:gd name="T7" fmla="*/ 27 h 27"/>
                  <a:gd name="T8" fmla="*/ 4 w 4"/>
                  <a:gd name="T9" fmla="*/ 14 h 27"/>
                  <a:gd name="T10" fmla="*/ 3 w 4"/>
                  <a:gd name="T11" fmla="*/ 0 h 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"/>
                  <a:gd name="T19" fmla="*/ 0 h 27"/>
                  <a:gd name="T20" fmla="*/ 4 w 4"/>
                  <a:gd name="T21" fmla="*/ 27 h 2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" h="27">
                    <a:moveTo>
                      <a:pt x="3" y="0"/>
                    </a:moveTo>
                    <a:lnTo>
                      <a:pt x="0" y="8"/>
                    </a:lnTo>
                    <a:lnTo>
                      <a:pt x="0" y="17"/>
                    </a:lnTo>
                    <a:lnTo>
                      <a:pt x="2" y="27"/>
                    </a:lnTo>
                    <a:lnTo>
                      <a:pt x="4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6" name="Freeform 297"/>
              <p:cNvSpPr/>
              <p:nvPr/>
            </p:nvSpPr>
            <p:spPr bwMode="auto">
              <a:xfrm>
                <a:off x="5250" y="3381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8 w 24"/>
                  <a:gd name="T3" fmla="*/ 3 h 6"/>
                  <a:gd name="T4" fmla="*/ 16 w 24"/>
                  <a:gd name="T5" fmla="*/ 0 h 6"/>
                  <a:gd name="T6" fmla="*/ 24 w 24"/>
                  <a:gd name="T7" fmla="*/ 1 h 6"/>
                  <a:gd name="T8" fmla="*/ 14 w 24"/>
                  <a:gd name="T9" fmla="*/ 3 h 6"/>
                  <a:gd name="T10" fmla="*/ 0 w 24"/>
                  <a:gd name="T11" fmla="*/ 6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6"/>
                  <a:gd name="T20" fmla="*/ 24 w 24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6">
                    <a:moveTo>
                      <a:pt x="0" y="6"/>
                    </a:moveTo>
                    <a:lnTo>
                      <a:pt x="8" y="3"/>
                    </a:lnTo>
                    <a:lnTo>
                      <a:pt x="16" y="0"/>
                    </a:lnTo>
                    <a:lnTo>
                      <a:pt x="24" y="1"/>
                    </a:lnTo>
                    <a:lnTo>
                      <a:pt x="14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7" name="Freeform 298"/>
              <p:cNvSpPr/>
              <p:nvPr/>
            </p:nvSpPr>
            <p:spPr bwMode="auto">
              <a:xfrm>
                <a:off x="5188" y="3376"/>
                <a:ext cx="57" cy="44"/>
              </a:xfrm>
              <a:custGeom>
                <a:avLst/>
                <a:gdLst>
                  <a:gd name="T0" fmla="*/ 3 w 57"/>
                  <a:gd name="T1" fmla="*/ 30 h 44"/>
                  <a:gd name="T2" fmla="*/ 9 w 57"/>
                  <a:gd name="T3" fmla="*/ 36 h 44"/>
                  <a:gd name="T4" fmla="*/ 9 w 57"/>
                  <a:gd name="T5" fmla="*/ 30 h 44"/>
                  <a:gd name="T6" fmla="*/ 11 w 57"/>
                  <a:gd name="T7" fmla="*/ 24 h 44"/>
                  <a:gd name="T8" fmla="*/ 13 w 57"/>
                  <a:gd name="T9" fmla="*/ 20 h 44"/>
                  <a:gd name="T10" fmla="*/ 21 w 57"/>
                  <a:gd name="T11" fmla="*/ 16 h 44"/>
                  <a:gd name="T12" fmla="*/ 27 w 57"/>
                  <a:gd name="T13" fmla="*/ 14 h 44"/>
                  <a:gd name="T14" fmla="*/ 34 w 57"/>
                  <a:gd name="T15" fmla="*/ 15 h 44"/>
                  <a:gd name="T16" fmla="*/ 40 w 57"/>
                  <a:gd name="T17" fmla="*/ 16 h 44"/>
                  <a:gd name="T18" fmla="*/ 44 w 57"/>
                  <a:gd name="T19" fmla="*/ 20 h 44"/>
                  <a:gd name="T20" fmla="*/ 45 w 57"/>
                  <a:gd name="T21" fmla="*/ 26 h 44"/>
                  <a:gd name="T22" fmla="*/ 45 w 57"/>
                  <a:gd name="T23" fmla="*/ 33 h 44"/>
                  <a:gd name="T24" fmla="*/ 43 w 57"/>
                  <a:gd name="T25" fmla="*/ 37 h 44"/>
                  <a:gd name="T26" fmla="*/ 39 w 57"/>
                  <a:gd name="T27" fmla="*/ 41 h 44"/>
                  <a:gd name="T28" fmla="*/ 25 w 57"/>
                  <a:gd name="T29" fmla="*/ 42 h 44"/>
                  <a:gd name="T30" fmla="*/ 35 w 57"/>
                  <a:gd name="T31" fmla="*/ 44 h 44"/>
                  <a:gd name="T32" fmla="*/ 42 w 57"/>
                  <a:gd name="T33" fmla="*/ 42 h 44"/>
                  <a:gd name="T34" fmla="*/ 47 w 57"/>
                  <a:gd name="T35" fmla="*/ 40 h 44"/>
                  <a:gd name="T36" fmla="*/ 54 w 57"/>
                  <a:gd name="T37" fmla="*/ 34 h 44"/>
                  <a:gd name="T38" fmla="*/ 56 w 57"/>
                  <a:gd name="T39" fmla="*/ 28 h 44"/>
                  <a:gd name="T40" fmla="*/ 57 w 57"/>
                  <a:gd name="T41" fmla="*/ 23 h 44"/>
                  <a:gd name="T42" fmla="*/ 57 w 57"/>
                  <a:gd name="T43" fmla="*/ 17 h 44"/>
                  <a:gd name="T44" fmla="*/ 54 w 57"/>
                  <a:gd name="T45" fmla="*/ 12 h 44"/>
                  <a:gd name="T46" fmla="*/ 52 w 57"/>
                  <a:gd name="T47" fmla="*/ 9 h 44"/>
                  <a:gd name="T48" fmla="*/ 46 w 57"/>
                  <a:gd name="T49" fmla="*/ 4 h 44"/>
                  <a:gd name="T50" fmla="*/ 41 w 57"/>
                  <a:gd name="T51" fmla="*/ 1 h 44"/>
                  <a:gd name="T52" fmla="*/ 36 w 57"/>
                  <a:gd name="T53" fmla="*/ 0 h 44"/>
                  <a:gd name="T54" fmla="*/ 29 w 57"/>
                  <a:gd name="T55" fmla="*/ 0 h 44"/>
                  <a:gd name="T56" fmla="*/ 22 w 57"/>
                  <a:gd name="T57" fmla="*/ 1 h 44"/>
                  <a:gd name="T58" fmla="*/ 14 w 57"/>
                  <a:gd name="T59" fmla="*/ 3 h 44"/>
                  <a:gd name="T60" fmla="*/ 7 w 57"/>
                  <a:gd name="T61" fmla="*/ 7 h 44"/>
                  <a:gd name="T62" fmla="*/ 4 w 57"/>
                  <a:gd name="T63" fmla="*/ 11 h 44"/>
                  <a:gd name="T64" fmla="*/ 0 w 57"/>
                  <a:gd name="T65" fmla="*/ 18 h 44"/>
                  <a:gd name="T66" fmla="*/ 0 w 57"/>
                  <a:gd name="T67" fmla="*/ 25 h 44"/>
                  <a:gd name="T68" fmla="*/ 3 w 57"/>
                  <a:gd name="T69" fmla="*/ 30 h 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"/>
                  <a:gd name="T106" fmla="*/ 0 h 44"/>
                  <a:gd name="T107" fmla="*/ 57 w 57"/>
                  <a:gd name="T108" fmla="*/ 44 h 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" h="44">
                    <a:moveTo>
                      <a:pt x="3" y="30"/>
                    </a:moveTo>
                    <a:lnTo>
                      <a:pt x="9" y="36"/>
                    </a:lnTo>
                    <a:lnTo>
                      <a:pt x="9" y="30"/>
                    </a:lnTo>
                    <a:lnTo>
                      <a:pt x="11" y="24"/>
                    </a:lnTo>
                    <a:lnTo>
                      <a:pt x="13" y="20"/>
                    </a:lnTo>
                    <a:lnTo>
                      <a:pt x="21" y="16"/>
                    </a:lnTo>
                    <a:lnTo>
                      <a:pt x="27" y="14"/>
                    </a:lnTo>
                    <a:lnTo>
                      <a:pt x="34" y="15"/>
                    </a:lnTo>
                    <a:lnTo>
                      <a:pt x="40" y="16"/>
                    </a:lnTo>
                    <a:lnTo>
                      <a:pt x="44" y="20"/>
                    </a:lnTo>
                    <a:lnTo>
                      <a:pt x="45" y="26"/>
                    </a:lnTo>
                    <a:lnTo>
                      <a:pt x="45" y="33"/>
                    </a:lnTo>
                    <a:lnTo>
                      <a:pt x="43" y="37"/>
                    </a:lnTo>
                    <a:lnTo>
                      <a:pt x="39" y="41"/>
                    </a:lnTo>
                    <a:lnTo>
                      <a:pt x="25" y="42"/>
                    </a:lnTo>
                    <a:lnTo>
                      <a:pt x="35" y="44"/>
                    </a:lnTo>
                    <a:lnTo>
                      <a:pt x="42" y="42"/>
                    </a:lnTo>
                    <a:lnTo>
                      <a:pt x="47" y="40"/>
                    </a:lnTo>
                    <a:lnTo>
                      <a:pt x="54" y="34"/>
                    </a:lnTo>
                    <a:lnTo>
                      <a:pt x="56" y="28"/>
                    </a:lnTo>
                    <a:lnTo>
                      <a:pt x="57" y="23"/>
                    </a:lnTo>
                    <a:lnTo>
                      <a:pt x="57" y="17"/>
                    </a:lnTo>
                    <a:lnTo>
                      <a:pt x="54" y="12"/>
                    </a:lnTo>
                    <a:lnTo>
                      <a:pt x="52" y="9"/>
                    </a:lnTo>
                    <a:lnTo>
                      <a:pt x="46" y="4"/>
                    </a:lnTo>
                    <a:lnTo>
                      <a:pt x="41" y="1"/>
                    </a:lnTo>
                    <a:lnTo>
                      <a:pt x="36" y="0"/>
                    </a:lnTo>
                    <a:lnTo>
                      <a:pt x="29" y="0"/>
                    </a:lnTo>
                    <a:lnTo>
                      <a:pt x="22" y="1"/>
                    </a:lnTo>
                    <a:lnTo>
                      <a:pt x="14" y="3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0" y="18"/>
                    </a:lnTo>
                    <a:lnTo>
                      <a:pt x="0" y="25"/>
                    </a:lnTo>
                    <a:lnTo>
                      <a:pt x="3" y="3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8" name="Freeform 299"/>
              <p:cNvSpPr/>
              <p:nvPr/>
            </p:nvSpPr>
            <p:spPr bwMode="auto">
              <a:xfrm>
                <a:off x="5179" y="3405"/>
                <a:ext cx="26" cy="24"/>
              </a:xfrm>
              <a:custGeom>
                <a:avLst/>
                <a:gdLst>
                  <a:gd name="T0" fmla="*/ 26 w 26"/>
                  <a:gd name="T1" fmla="*/ 0 h 24"/>
                  <a:gd name="T2" fmla="*/ 15 w 26"/>
                  <a:gd name="T3" fmla="*/ 5 h 24"/>
                  <a:gd name="T4" fmla="*/ 6 w 26"/>
                  <a:gd name="T5" fmla="*/ 11 h 24"/>
                  <a:gd name="T6" fmla="*/ 2 w 26"/>
                  <a:gd name="T7" fmla="*/ 18 h 24"/>
                  <a:gd name="T8" fmla="*/ 0 w 26"/>
                  <a:gd name="T9" fmla="*/ 24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24"/>
                  <a:gd name="T17" fmla="*/ 26 w 2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24">
                    <a:moveTo>
                      <a:pt x="26" y="0"/>
                    </a:moveTo>
                    <a:lnTo>
                      <a:pt x="15" y="5"/>
                    </a:lnTo>
                    <a:lnTo>
                      <a:pt x="6" y="11"/>
                    </a:lnTo>
                    <a:lnTo>
                      <a:pt x="2" y="18"/>
                    </a:lnTo>
                    <a:lnTo>
                      <a:pt x="0" y="24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29" name="Freeform 300"/>
              <p:cNvSpPr/>
              <p:nvPr/>
            </p:nvSpPr>
            <p:spPr bwMode="auto">
              <a:xfrm>
                <a:off x="5196" y="3405"/>
                <a:ext cx="15" cy="36"/>
              </a:xfrm>
              <a:custGeom>
                <a:avLst/>
                <a:gdLst>
                  <a:gd name="T0" fmla="*/ 15 w 15"/>
                  <a:gd name="T1" fmla="*/ 0 h 36"/>
                  <a:gd name="T2" fmla="*/ 5 w 15"/>
                  <a:gd name="T3" fmla="*/ 8 h 36"/>
                  <a:gd name="T4" fmla="*/ 1 w 15"/>
                  <a:gd name="T5" fmla="*/ 15 h 36"/>
                  <a:gd name="T6" fmla="*/ 0 w 15"/>
                  <a:gd name="T7" fmla="*/ 20 h 36"/>
                  <a:gd name="T8" fmla="*/ 0 w 15"/>
                  <a:gd name="T9" fmla="*/ 28 h 36"/>
                  <a:gd name="T10" fmla="*/ 2 w 15"/>
                  <a:gd name="T11" fmla="*/ 36 h 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36"/>
                  <a:gd name="T20" fmla="*/ 15 w 15"/>
                  <a:gd name="T21" fmla="*/ 36 h 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36">
                    <a:moveTo>
                      <a:pt x="15" y="0"/>
                    </a:moveTo>
                    <a:lnTo>
                      <a:pt x="5" y="8"/>
                    </a:lnTo>
                    <a:lnTo>
                      <a:pt x="1" y="15"/>
                    </a:lnTo>
                    <a:lnTo>
                      <a:pt x="0" y="20"/>
                    </a:lnTo>
                    <a:lnTo>
                      <a:pt x="0" y="28"/>
                    </a:lnTo>
                    <a:lnTo>
                      <a:pt x="2" y="36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0" name="Freeform 301"/>
              <p:cNvSpPr/>
              <p:nvPr/>
            </p:nvSpPr>
            <p:spPr bwMode="auto">
              <a:xfrm>
                <a:off x="5208" y="3405"/>
                <a:ext cx="9" cy="29"/>
              </a:xfrm>
              <a:custGeom>
                <a:avLst/>
                <a:gdLst>
                  <a:gd name="T0" fmla="*/ 9 w 9"/>
                  <a:gd name="T1" fmla="*/ 0 h 29"/>
                  <a:gd name="T2" fmla="*/ 2 w 9"/>
                  <a:gd name="T3" fmla="*/ 7 h 29"/>
                  <a:gd name="T4" fmla="*/ 1 w 9"/>
                  <a:gd name="T5" fmla="*/ 13 h 29"/>
                  <a:gd name="T6" fmla="*/ 0 w 9"/>
                  <a:gd name="T7" fmla="*/ 19 h 29"/>
                  <a:gd name="T8" fmla="*/ 0 w 9"/>
                  <a:gd name="T9" fmla="*/ 26 h 29"/>
                  <a:gd name="T10" fmla="*/ 0 w 9"/>
                  <a:gd name="T11" fmla="*/ 29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"/>
                  <a:gd name="T19" fmla="*/ 0 h 29"/>
                  <a:gd name="T20" fmla="*/ 9 w 9"/>
                  <a:gd name="T21" fmla="*/ 29 h 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" h="29">
                    <a:moveTo>
                      <a:pt x="9" y="0"/>
                    </a:moveTo>
                    <a:lnTo>
                      <a:pt x="2" y="7"/>
                    </a:lnTo>
                    <a:lnTo>
                      <a:pt x="1" y="13"/>
                    </a:lnTo>
                    <a:lnTo>
                      <a:pt x="0" y="19"/>
                    </a:lnTo>
                    <a:lnTo>
                      <a:pt x="0" y="26"/>
                    </a:lnTo>
                    <a:lnTo>
                      <a:pt x="0" y="29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1" name="Oval 302"/>
              <p:cNvSpPr>
                <a:spLocks noChangeArrowheads="1"/>
              </p:cNvSpPr>
              <p:nvPr/>
            </p:nvSpPr>
            <p:spPr bwMode="auto">
              <a:xfrm>
                <a:off x="5174" y="3425"/>
                <a:ext cx="8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32" name="Oval 303"/>
              <p:cNvSpPr>
                <a:spLocks noChangeArrowheads="1"/>
              </p:cNvSpPr>
              <p:nvPr/>
            </p:nvSpPr>
            <p:spPr bwMode="auto">
              <a:xfrm>
                <a:off x="5193" y="3440"/>
                <a:ext cx="9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33" name="Oval 304"/>
              <p:cNvSpPr>
                <a:spLocks noChangeArrowheads="1"/>
              </p:cNvSpPr>
              <p:nvPr/>
            </p:nvSpPr>
            <p:spPr bwMode="auto">
              <a:xfrm>
                <a:off x="5204" y="3432"/>
                <a:ext cx="8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34" name="Freeform 305"/>
              <p:cNvSpPr/>
              <p:nvPr/>
            </p:nvSpPr>
            <p:spPr bwMode="auto">
              <a:xfrm>
                <a:off x="4897" y="3740"/>
                <a:ext cx="320" cy="569"/>
              </a:xfrm>
              <a:custGeom>
                <a:avLst/>
                <a:gdLst>
                  <a:gd name="T0" fmla="*/ 0 w 320"/>
                  <a:gd name="T1" fmla="*/ 569 h 569"/>
                  <a:gd name="T2" fmla="*/ 1 w 320"/>
                  <a:gd name="T3" fmla="*/ 542 h 569"/>
                  <a:gd name="T4" fmla="*/ 2 w 320"/>
                  <a:gd name="T5" fmla="*/ 518 h 569"/>
                  <a:gd name="T6" fmla="*/ 5 w 320"/>
                  <a:gd name="T7" fmla="*/ 485 h 569"/>
                  <a:gd name="T8" fmla="*/ 11 w 320"/>
                  <a:gd name="T9" fmla="*/ 456 h 569"/>
                  <a:gd name="T10" fmla="*/ 16 w 320"/>
                  <a:gd name="T11" fmla="*/ 424 h 569"/>
                  <a:gd name="T12" fmla="*/ 26 w 320"/>
                  <a:gd name="T13" fmla="*/ 391 h 569"/>
                  <a:gd name="T14" fmla="*/ 33 w 320"/>
                  <a:gd name="T15" fmla="*/ 366 h 569"/>
                  <a:gd name="T16" fmla="*/ 43 w 320"/>
                  <a:gd name="T17" fmla="*/ 332 h 569"/>
                  <a:gd name="T18" fmla="*/ 56 w 320"/>
                  <a:gd name="T19" fmla="*/ 297 h 569"/>
                  <a:gd name="T20" fmla="*/ 69 w 320"/>
                  <a:gd name="T21" fmla="*/ 267 h 569"/>
                  <a:gd name="T22" fmla="*/ 84 w 320"/>
                  <a:gd name="T23" fmla="*/ 234 h 569"/>
                  <a:gd name="T24" fmla="*/ 99 w 320"/>
                  <a:gd name="T25" fmla="*/ 209 h 569"/>
                  <a:gd name="T26" fmla="*/ 121 w 320"/>
                  <a:gd name="T27" fmla="*/ 174 h 569"/>
                  <a:gd name="T28" fmla="*/ 141 w 320"/>
                  <a:gd name="T29" fmla="*/ 145 h 569"/>
                  <a:gd name="T30" fmla="*/ 159 w 320"/>
                  <a:gd name="T31" fmla="*/ 120 h 569"/>
                  <a:gd name="T32" fmla="*/ 176 w 320"/>
                  <a:gd name="T33" fmla="*/ 96 h 569"/>
                  <a:gd name="T34" fmla="*/ 195 w 320"/>
                  <a:gd name="T35" fmla="*/ 72 h 569"/>
                  <a:gd name="T36" fmla="*/ 219 w 320"/>
                  <a:gd name="T37" fmla="*/ 48 h 569"/>
                  <a:gd name="T38" fmla="*/ 240 w 320"/>
                  <a:gd name="T39" fmla="*/ 25 h 569"/>
                  <a:gd name="T40" fmla="*/ 269 w 320"/>
                  <a:gd name="T41" fmla="*/ 10 h 569"/>
                  <a:gd name="T42" fmla="*/ 301 w 320"/>
                  <a:gd name="T43" fmla="*/ 0 h 569"/>
                  <a:gd name="T44" fmla="*/ 320 w 320"/>
                  <a:gd name="T45" fmla="*/ 0 h 569"/>
                  <a:gd name="T46" fmla="*/ 290 w 320"/>
                  <a:gd name="T47" fmla="*/ 10 h 569"/>
                  <a:gd name="T48" fmla="*/ 258 w 320"/>
                  <a:gd name="T49" fmla="*/ 35 h 569"/>
                  <a:gd name="T50" fmla="*/ 239 w 320"/>
                  <a:gd name="T51" fmla="*/ 56 h 569"/>
                  <a:gd name="T52" fmla="*/ 216 w 320"/>
                  <a:gd name="T53" fmla="*/ 81 h 569"/>
                  <a:gd name="T54" fmla="*/ 189 w 320"/>
                  <a:gd name="T55" fmla="*/ 116 h 569"/>
                  <a:gd name="T56" fmla="*/ 171 w 320"/>
                  <a:gd name="T57" fmla="*/ 141 h 569"/>
                  <a:gd name="T58" fmla="*/ 156 w 320"/>
                  <a:gd name="T59" fmla="*/ 168 h 569"/>
                  <a:gd name="T60" fmla="*/ 136 w 320"/>
                  <a:gd name="T61" fmla="*/ 196 h 569"/>
                  <a:gd name="T62" fmla="*/ 122 w 320"/>
                  <a:gd name="T63" fmla="*/ 221 h 569"/>
                  <a:gd name="T64" fmla="*/ 105 w 320"/>
                  <a:gd name="T65" fmla="*/ 252 h 569"/>
                  <a:gd name="T66" fmla="*/ 89 w 320"/>
                  <a:gd name="T67" fmla="*/ 286 h 569"/>
                  <a:gd name="T68" fmla="*/ 75 w 320"/>
                  <a:gd name="T69" fmla="*/ 319 h 569"/>
                  <a:gd name="T70" fmla="*/ 63 w 320"/>
                  <a:gd name="T71" fmla="*/ 348 h 569"/>
                  <a:gd name="T72" fmla="*/ 57 w 320"/>
                  <a:gd name="T73" fmla="*/ 376 h 569"/>
                  <a:gd name="T74" fmla="*/ 49 w 320"/>
                  <a:gd name="T75" fmla="*/ 409 h 569"/>
                  <a:gd name="T76" fmla="*/ 42 w 320"/>
                  <a:gd name="T77" fmla="*/ 445 h 569"/>
                  <a:gd name="T78" fmla="*/ 38 w 320"/>
                  <a:gd name="T79" fmla="*/ 477 h 569"/>
                  <a:gd name="T80" fmla="*/ 37 w 320"/>
                  <a:gd name="T81" fmla="*/ 507 h 569"/>
                  <a:gd name="T82" fmla="*/ 38 w 320"/>
                  <a:gd name="T83" fmla="*/ 541 h 569"/>
                  <a:gd name="T84" fmla="*/ 41 w 320"/>
                  <a:gd name="T85" fmla="*/ 569 h 569"/>
                  <a:gd name="T86" fmla="*/ 0 w 320"/>
                  <a:gd name="T87" fmla="*/ 569 h 56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0"/>
                  <a:gd name="T133" fmla="*/ 0 h 569"/>
                  <a:gd name="T134" fmla="*/ 320 w 320"/>
                  <a:gd name="T135" fmla="*/ 569 h 56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0" h="569">
                    <a:moveTo>
                      <a:pt x="0" y="569"/>
                    </a:moveTo>
                    <a:lnTo>
                      <a:pt x="1" y="542"/>
                    </a:lnTo>
                    <a:lnTo>
                      <a:pt x="2" y="518"/>
                    </a:lnTo>
                    <a:lnTo>
                      <a:pt x="5" y="485"/>
                    </a:lnTo>
                    <a:lnTo>
                      <a:pt x="11" y="456"/>
                    </a:lnTo>
                    <a:lnTo>
                      <a:pt x="16" y="424"/>
                    </a:lnTo>
                    <a:lnTo>
                      <a:pt x="26" y="391"/>
                    </a:lnTo>
                    <a:lnTo>
                      <a:pt x="33" y="366"/>
                    </a:lnTo>
                    <a:lnTo>
                      <a:pt x="43" y="332"/>
                    </a:lnTo>
                    <a:lnTo>
                      <a:pt x="56" y="297"/>
                    </a:lnTo>
                    <a:lnTo>
                      <a:pt x="69" y="267"/>
                    </a:lnTo>
                    <a:lnTo>
                      <a:pt x="84" y="234"/>
                    </a:lnTo>
                    <a:lnTo>
                      <a:pt x="99" y="209"/>
                    </a:lnTo>
                    <a:lnTo>
                      <a:pt x="121" y="174"/>
                    </a:lnTo>
                    <a:lnTo>
                      <a:pt x="141" y="145"/>
                    </a:lnTo>
                    <a:lnTo>
                      <a:pt x="159" y="120"/>
                    </a:lnTo>
                    <a:lnTo>
                      <a:pt x="176" y="96"/>
                    </a:lnTo>
                    <a:lnTo>
                      <a:pt x="195" y="72"/>
                    </a:lnTo>
                    <a:lnTo>
                      <a:pt x="219" y="48"/>
                    </a:lnTo>
                    <a:lnTo>
                      <a:pt x="240" y="25"/>
                    </a:lnTo>
                    <a:lnTo>
                      <a:pt x="269" y="10"/>
                    </a:lnTo>
                    <a:lnTo>
                      <a:pt x="301" y="0"/>
                    </a:lnTo>
                    <a:lnTo>
                      <a:pt x="320" y="0"/>
                    </a:lnTo>
                    <a:lnTo>
                      <a:pt x="290" y="10"/>
                    </a:lnTo>
                    <a:lnTo>
                      <a:pt x="258" y="35"/>
                    </a:lnTo>
                    <a:lnTo>
                      <a:pt x="239" y="56"/>
                    </a:lnTo>
                    <a:lnTo>
                      <a:pt x="216" y="81"/>
                    </a:lnTo>
                    <a:lnTo>
                      <a:pt x="189" y="116"/>
                    </a:lnTo>
                    <a:lnTo>
                      <a:pt x="171" y="141"/>
                    </a:lnTo>
                    <a:lnTo>
                      <a:pt x="156" y="168"/>
                    </a:lnTo>
                    <a:lnTo>
                      <a:pt x="136" y="196"/>
                    </a:lnTo>
                    <a:lnTo>
                      <a:pt x="122" y="221"/>
                    </a:lnTo>
                    <a:lnTo>
                      <a:pt x="105" y="252"/>
                    </a:lnTo>
                    <a:lnTo>
                      <a:pt x="89" y="286"/>
                    </a:lnTo>
                    <a:lnTo>
                      <a:pt x="75" y="319"/>
                    </a:lnTo>
                    <a:lnTo>
                      <a:pt x="63" y="348"/>
                    </a:lnTo>
                    <a:lnTo>
                      <a:pt x="57" y="376"/>
                    </a:lnTo>
                    <a:lnTo>
                      <a:pt x="49" y="409"/>
                    </a:lnTo>
                    <a:lnTo>
                      <a:pt x="42" y="445"/>
                    </a:lnTo>
                    <a:lnTo>
                      <a:pt x="38" y="477"/>
                    </a:lnTo>
                    <a:lnTo>
                      <a:pt x="37" y="507"/>
                    </a:lnTo>
                    <a:lnTo>
                      <a:pt x="38" y="541"/>
                    </a:lnTo>
                    <a:lnTo>
                      <a:pt x="41" y="569"/>
                    </a:lnTo>
                    <a:lnTo>
                      <a:pt x="0" y="56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5" name="Freeform 306"/>
              <p:cNvSpPr/>
              <p:nvPr/>
            </p:nvSpPr>
            <p:spPr bwMode="auto">
              <a:xfrm>
                <a:off x="4786" y="3526"/>
                <a:ext cx="118" cy="783"/>
              </a:xfrm>
              <a:custGeom>
                <a:avLst/>
                <a:gdLst>
                  <a:gd name="T0" fmla="*/ 118 w 118"/>
                  <a:gd name="T1" fmla="*/ 0 h 783"/>
                  <a:gd name="T2" fmla="*/ 82 w 118"/>
                  <a:gd name="T3" fmla="*/ 26 h 783"/>
                  <a:gd name="T4" fmla="*/ 62 w 118"/>
                  <a:gd name="T5" fmla="*/ 37 h 783"/>
                  <a:gd name="T6" fmla="*/ 50 w 118"/>
                  <a:gd name="T7" fmla="*/ 49 h 783"/>
                  <a:gd name="T8" fmla="*/ 35 w 118"/>
                  <a:gd name="T9" fmla="*/ 64 h 783"/>
                  <a:gd name="T10" fmla="*/ 22 w 118"/>
                  <a:gd name="T11" fmla="*/ 86 h 783"/>
                  <a:gd name="T12" fmla="*/ 17 w 118"/>
                  <a:gd name="T13" fmla="*/ 107 h 783"/>
                  <a:gd name="T14" fmla="*/ 15 w 118"/>
                  <a:gd name="T15" fmla="*/ 127 h 783"/>
                  <a:gd name="T16" fmla="*/ 15 w 118"/>
                  <a:gd name="T17" fmla="*/ 161 h 783"/>
                  <a:gd name="T18" fmla="*/ 15 w 118"/>
                  <a:gd name="T19" fmla="*/ 195 h 783"/>
                  <a:gd name="T20" fmla="*/ 19 w 118"/>
                  <a:gd name="T21" fmla="*/ 244 h 783"/>
                  <a:gd name="T22" fmla="*/ 25 w 118"/>
                  <a:gd name="T23" fmla="*/ 287 h 783"/>
                  <a:gd name="T24" fmla="*/ 28 w 118"/>
                  <a:gd name="T25" fmla="*/ 315 h 783"/>
                  <a:gd name="T26" fmla="*/ 32 w 118"/>
                  <a:gd name="T27" fmla="*/ 335 h 783"/>
                  <a:gd name="T28" fmla="*/ 38 w 118"/>
                  <a:gd name="T29" fmla="*/ 359 h 783"/>
                  <a:gd name="T30" fmla="*/ 47 w 118"/>
                  <a:gd name="T31" fmla="*/ 390 h 783"/>
                  <a:gd name="T32" fmla="*/ 54 w 118"/>
                  <a:gd name="T33" fmla="*/ 420 h 783"/>
                  <a:gd name="T34" fmla="*/ 64 w 118"/>
                  <a:gd name="T35" fmla="*/ 450 h 783"/>
                  <a:gd name="T36" fmla="*/ 70 w 118"/>
                  <a:gd name="T37" fmla="*/ 474 h 783"/>
                  <a:gd name="T38" fmla="*/ 79 w 118"/>
                  <a:gd name="T39" fmla="*/ 506 h 783"/>
                  <a:gd name="T40" fmla="*/ 88 w 118"/>
                  <a:gd name="T41" fmla="*/ 544 h 783"/>
                  <a:gd name="T42" fmla="*/ 98 w 118"/>
                  <a:gd name="T43" fmla="*/ 588 h 783"/>
                  <a:gd name="T44" fmla="*/ 105 w 118"/>
                  <a:gd name="T45" fmla="*/ 628 h 783"/>
                  <a:gd name="T46" fmla="*/ 110 w 118"/>
                  <a:gd name="T47" fmla="*/ 660 h 783"/>
                  <a:gd name="T48" fmla="*/ 113 w 118"/>
                  <a:gd name="T49" fmla="*/ 705 h 783"/>
                  <a:gd name="T50" fmla="*/ 116 w 118"/>
                  <a:gd name="T51" fmla="*/ 745 h 783"/>
                  <a:gd name="T52" fmla="*/ 118 w 118"/>
                  <a:gd name="T53" fmla="*/ 783 h 783"/>
                  <a:gd name="T54" fmla="*/ 102 w 118"/>
                  <a:gd name="T55" fmla="*/ 782 h 783"/>
                  <a:gd name="T56" fmla="*/ 104 w 118"/>
                  <a:gd name="T57" fmla="*/ 761 h 783"/>
                  <a:gd name="T58" fmla="*/ 101 w 118"/>
                  <a:gd name="T59" fmla="*/ 732 h 783"/>
                  <a:gd name="T60" fmla="*/ 98 w 118"/>
                  <a:gd name="T61" fmla="*/ 702 h 783"/>
                  <a:gd name="T62" fmla="*/ 97 w 118"/>
                  <a:gd name="T63" fmla="*/ 675 h 783"/>
                  <a:gd name="T64" fmla="*/ 91 w 118"/>
                  <a:gd name="T65" fmla="*/ 634 h 783"/>
                  <a:gd name="T66" fmla="*/ 84 w 118"/>
                  <a:gd name="T67" fmla="*/ 594 h 783"/>
                  <a:gd name="T68" fmla="*/ 74 w 118"/>
                  <a:gd name="T69" fmla="*/ 545 h 783"/>
                  <a:gd name="T70" fmla="*/ 64 w 118"/>
                  <a:gd name="T71" fmla="*/ 510 h 783"/>
                  <a:gd name="T72" fmla="*/ 56 w 118"/>
                  <a:gd name="T73" fmla="*/ 474 h 783"/>
                  <a:gd name="T74" fmla="*/ 45 w 118"/>
                  <a:gd name="T75" fmla="*/ 441 h 783"/>
                  <a:gd name="T76" fmla="*/ 36 w 118"/>
                  <a:gd name="T77" fmla="*/ 407 h 783"/>
                  <a:gd name="T78" fmla="*/ 28 w 118"/>
                  <a:gd name="T79" fmla="*/ 380 h 783"/>
                  <a:gd name="T80" fmla="*/ 21 w 118"/>
                  <a:gd name="T81" fmla="*/ 351 h 783"/>
                  <a:gd name="T82" fmla="*/ 15 w 118"/>
                  <a:gd name="T83" fmla="*/ 323 h 783"/>
                  <a:gd name="T84" fmla="*/ 11 w 118"/>
                  <a:gd name="T85" fmla="*/ 296 h 783"/>
                  <a:gd name="T86" fmla="*/ 7 w 118"/>
                  <a:gd name="T87" fmla="*/ 268 h 783"/>
                  <a:gd name="T88" fmla="*/ 5 w 118"/>
                  <a:gd name="T89" fmla="*/ 238 h 783"/>
                  <a:gd name="T90" fmla="*/ 2 w 118"/>
                  <a:gd name="T91" fmla="*/ 210 h 783"/>
                  <a:gd name="T92" fmla="*/ 0 w 118"/>
                  <a:gd name="T93" fmla="*/ 179 h 783"/>
                  <a:gd name="T94" fmla="*/ 0 w 118"/>
                  <a:gd name="T95" fmla="*/ 151 h 783"/>
                  <a:gd name="T96" fmla="*/ 1 w 118"/>
                  <a:gd name="T97" fmla="*/ 122 h 783"/>
                  <a:gd name="T98" fmla="*/ 5 w 118"/>
                  <a:gd name="T99" fmla="*/ 93 h 783"/>
                  <a:gd name="T100" fmla="*/ 13 w 118"/>
                  <a:gd name="T101" fmla="*/ 74 h 783"/>
                  <a:gd name="T102" fmla="*/ 25 w 118"/>
                  <a:gd name="T103" fmla="*/ 55 h 783"/>
                  <a:gd name="T104" fmla="*/ 43 w 118"/>
                  <a:gd name="T105" fmla="*/ 38 h 783"/>
                  <a:gd name="T106" fmla="*/ 61 w 118"/>
                  <a:gd name="T107" fmla="*/ 26 h 783"/>
                  <a:gd name="T108" fmla="*/ 118 w 118"/>
                  <a:gd name="T109" fmla="*/ 0 h 78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18"/>
                  <a:gd name="T166" fmla="*/ 0 h 783"/>
                  <a:gd name="T167" fmla="*/ 118 w 118"/>
                  <a:gd name="T168" fmla="*/ 783 h 783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18" h="783">
                    <a:moveTo>
                      <a:pt x="118" y="0"/>
                    </a:moveTo>
                    <a:lnTo>
                      <a:pt x="82" y="26"/>
                    </a:lnTo>
                    <a:lnTo>
                      <a:pt x="62" y="37"/>
                    </a:lnTo>
                    <a:lnTo>
                      <a:pt x="50" y="49"/>
                    </a:lnTo>
                    <a:lnTo>
                      <a:pt x="35" y="64"/>
                    </a:lnTo>
                    <a:lnTo>
                      <a:pt x="22" y="86"/>
                    </a:lnTo>
                    <a:lnTo>
                      <a:pt x="17" y="107"/>
                    </a:lnTo>
                    <a:lnTo>
                      <a:pt x="15" y="127"/>
                    </a:lnTo>
                    <a:lnTo>
                      <a:pt x="15" y="161"/>
                    </a:lnTo>
                    <a:lnTo>
                      <a:pt x="15" y="195"/>
                    </a:lnTo>
                    <a:lnTo>
                      <a:pt x="19" y="244"/>
                    </a:lnTo>
                    <a:lnTo>
                      <a:pt x="25" y="287"/>
                    </a:lnTo>
                    <a:lnTo>
                      <a:pt x="28" y="315"/>
                    </a:lnTo>
                    <a:lnTo>
                      <a:pt x="32" y="335"/>
                    </a:lnTo>
                    <a:lnTo>
                      <a:pt x="38" y="359"/>
                    </a:lnTo>
                    <a:lnTo>
                      <a:pt x="47" y="390"/>
                    </a:lnTo>
                    <a:lnTo>
                      <a:pt x="54" y="420"/>
                    </a:lnTo>
                    <a:lnTo>
                      <a:pt x="64" y="450"/>
                    </a:lnTo>
                    <a:lnTo>
                      <a:pt x="70" y="474"/>
                    </a:lnTo>
                    <a:lnTo>
                      <a:pt x="79" y="506"/>
                    </a:lnTo>
                    <a:lnTo>
                      <a:pt x="88" y="544"/>
                    </a:lnTo>
                    <a:lnTo>
                      <a:pt x="98" y="588"/>
                    </a:lnTo>
                    <a:lnTo>
                      <a:pt x="105" y="628"/>
                    </a:lnTo>
                    <a:lnTo>
                      <a:pt x="110" y="660"/>
                    </a:lnTo>
                    <a:lnTo>
                      <a:pt x="113" y="705"/>
                    </a:lnTo>
                    <a:lnTo>
                      <a:pt x="116" y="745"/>
                    </a:lnTo>
                    <a:lnTo>
                      <a:pt x="118" y="783"/>
                    </a:lnTo>
                    <a:lnTo>
                      <a:pt x="102" y="782"/>
                    </a:lnTo>
                    <a:lnTo>
                      <a:pt x="104" y="761"/>
                    </a:lnTo>
                    <a:lnTo>
                      <a:pt x="101" y="732"/>
                    </a:lnTo>
                    <a:lnTo>
                      <a:pt x="98" y="702"/>
                    </a:lnTo>
                    <a:lnTo>
                      <a:pt x="97" y="675"/>
                    </a:lnTo>
                    <a:lnTo>
                      <a:pt x="91" y="634"/>
                    </a:lnTo>
                    <a:lnTo>
                      <a:pt x="84" y="594"/>
                    </a:lnTo>
                    <a:lnTo>
                      <a:pt x="74" y="545"/>
                    </a:lnTo>
                    <a:lnTo>
                      <a:pt x="64" y="510"/>
                    </a:lnTo>
                    <a:lnTo>
                      <a:pt x="56" y="474"/>
                    </a:lnTo>
                    <a:lnTo>
                      <a:pt x="45" y="441"/>
                    </a:lnTo>
                    <a:lnTo>
                      <a:pt x="36" y="407"/>
                    </a:lnTo>
                    <a:lnTo>
                      <a:pt x="28" y="380"/>
                    </a:lnTo>
                    <a:lnTo>
                      <a:pt x="21" y="351"/>
                    </a:lnTo>
                    <a:lnTo>
                      <a:pt x="15" y="323"/>
                    </a:lnTo>
                    <a:lnTo>
                      <a:pt x="11" y="296"/>
                    </a:lnTo>
                    <a:lnTo>
                      <a:pt x="7" y="268"/>
                    </a:lnTo>
                    <a:lnTo>
                      <a:pt x="5" y="238"/>
                    </a:lnTo>
                    <a:lnTo>
                      <a:pt x="2" y="210"/>
                    </a:lnTo>
                    <a:lnTo>
                      <a:pt x="0" y="179"/>
                    </a:lnTo>
                    <a:lnTo>
                      <a:pt x="0" y="151"/>
                    </a:lnTo>
                    <a:lnTo>
                      <a:pt x="1" y="122"/>
                    </a:lnTo>
                    <a:lnTo>
                      <a:pt x="5" y="93"/>
                    </a:lnTo>
                    <a:lnTo>
                      <a:pt x="13" y="74"/>
                    </a:lnTo>
                    <a:lnTo>
                      <a:pt x="25" y="55"/>
                    </a:lnTo>
                    <a:lnTo>
                      <a:pt x="43" y="38"/>
                    </a:lnTo>
                    <a:lnTo>
                      <a:pt x="61" y="26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6" name="Freeform 307"/>
              <p:cNvSpPr/>
              <p:nvPr/>
            </p:nvSpPr>
            <p:spPr bwMode="auto">
              <a:xfrm>
                <a:off x="4506" y="3619"/>
                <a:ext cx="389" cy="690"/>
              </a:xfrm>
              <a:custGeom>
                <a:avLst/>
                <a:gdLst>
                  <a:gd name="T0" fmla="*/ 389 w 389"/>
                  <a:gd name="T1" fmla="*/ 690 h 690"/>
                  <a:gd name="T2" fmla="*/ 388 w 389"/>
                  <a:gd name="T3" fmla="*/ 657 h 690"/>
                  <a:gd name="T4" fmla="*/ 386 w 389"/>
                  <a:gd name="T5" fmla="*/ 629 h 690"/>
                  <a:gd name="T6" fmla="*/ 383 w 389"/>
                  <a:gd name="T7" fmla="*/ 589 h 690"/>
                  <a:gd name="T8" fmla="*/ 376 w 389"/>
                  <a:gd name="T9" fmla="*/ 554 h 690"/>
                  <a:gd name="T10" fmla="*/ 370 w 389"/>
                  <a:gd name="T11" fmla="*/ 514 h 690"/>
                  <a:gd name="T12" fmla="*/ 358 w 389"/>
                  <a:gd name="T13" fmla="*/ 474 h 690"/>
                  <a:gd name="T14" fmla="*/ 349 w 389"/>
                  <a:gd name="T15" fmla="*/ 444 h 690"/>
                  <a:gd name="T16" fmla="*/ 336 w 389"/>
                  <a:gd name="T17" fmla="*/ 403 h 690"/>
                  <a:gd name="T18" fmla="*/ 321 w 389"/>
                  <a:gd name="T19" fmla="*/ 361 h 690"/>
                  <a:gd name="T20" fmla="*/ 305 w 389"/>
                  <a:gd name="T21" fmla="*/ 324 h 690"/>
                  <a:gd name="T22" fmla="*/ 286 w 389"/>
                  <a:gd name="T23" fmla="*/ 285 h 690"/>
                  <a:gd name="T24" fmla="*/ 268 w 389"/>
                  <a:gd name="T25" fmla="*/ 254 h 690"/>
                  <a:gd name="T26" fmla="*/ 243 w 389"/>
                  <a:gd name="T27" fmla="*/ 211 h 690"/>
                  <a:gd name="T28" fmla="*/ 218 w 389"/>
                  <a:gd name="T29" fmla="*/ 176 h 690"/>
                  <a:gd name="T30" fmla="*/ 197 w 389"/>
                  <a:gd name="T31" fmla="*/ 146 h 690"/>
                  <a:gd name="T32" fmla="*/ 176 w 389"/>
                  <a:gd name="T33" fmla="*/ 116 h 690"/>
                  <a:gd name="T34" fmla="*/ 152 w 389"/>
                  <a:gd name="T35" fmla="*/ 88 h 690"/>
                  <a:gd name="T36" fmla="*/ 123 w 389"/>
                  <a:gd name="T37" fmla="*/ 58 h 690"/>
                  <a:gd name="T38" fmla="*/ 97 w 389"/>
                  <a:gd name="T39" fmla="*/ 31 h 690"/>
                  <a:gd name="T40" fmla="*/ 63 w 389"/>
                  <a:gd name="T41" fmla="*/ 12 h 690"/>
                  <a:gd name="T42" fmla="*/ 23 w 389"/>
                  <a:gd name="T43" fmla="*/ 0 h 690"/>
                  <a:gd name="T44" fmla="*/ 0 w 389"/>
                  <a:gd name="T45" fmla="*/ 0 h 690"/>
                  <a:gd name="T46" fmla="*/ 37 w 389"/>
                  <a:gd name="T47" fmla="*/ 12 h 690"/>
                  <a:gd name="T48" fmla="*/ 77 w 389"/>
                  <a:gd name="T49" fmla="*/ 43 h 690"/>
                  <a:gd name="T50" fmla="*/ 99 w 389"/>
                  <a:gd name="T51" fmla="*/ 69 h 690"/>
                  <a:gd name="T52" fmla="*/ 126 w 389"/>
                  <a:gd name="T53" fmla="*/ 98 h 690"/>
                  <a:gd name="T54" fmla="*/ 159 w 389"/>
                  <a:gd name="T55" fmla="*/ 141 h 690"/>
                  <a:gd name="T56" fmla="*/ 182 w 389"/>
                  <a:gd name="T57" fmla="*/ 172 h 690"/>
                  <a:gd name="T58" fmla="*/ 200 w 389"/>
                  <a:gd name="T59" fmla="*/ 204 h 690"/>
                  <a:gd name="T60" fmla="*/ 223 w 389"/>
                  <a:gd name="T61" fmla="*/ 239 h 690"/>
                  <a:gd name="T62" fmla="*/ 242 w 389"/>
                  <a:gd name="T63" fmla="*/ 268 h 690"/>
                  <a:gd name="T64" fmla="*/ 262 w 389"/>
                  <a:gd name="T65" fmla="*/ 306 h 690"/>
                  <a:gd name="T66" fmla="*/ 282 w 389"/>
                  <a:gd name="T67" fmla="*/ 347 h 690"/>
                  <a:gd name="T68" fmla="*/ 298 w 389"/>
                  <a:gd name="T69" fmla="*/ 387 h 690"/>
                  <a:gd name="T70" fmla="*/ 312 w 389"/>
                  <a:gd name="T71" fmla="*/ 422 h 690"/>
                  <a:gd name="T72" fmla="*/ 320 w 389"/>
                  <a:gd name="T73" fmla="*/ 456 h 690"/>
                  <a:gd name="T74" fmla="*/ 330 w 389"/>
                  <a:gd name="T75" fmla="*/ 497 h 690"/>
                  <a:gd name="T76" fmla="*/ 338 w 389"/>
                  <a:gd name="T77" fmla="*/ 540 h 690"/>
                  <a:gd name="T78" fmla="*/ 343 w 389"/>
                  <a:gd name="T79" fmla="*/ 578 h 690"/>
                  <a:gd name="T80" fmla="*/ 344 w 389"/>
                  <a:gd name="T81" fmla="*/ 615 h 690"/>
                  <a:gd name="T82" fmla="*/ 343 w 389"/>
                  <a:gd name="T83" fmla="*/ 656 h 690"/>
                  <a:gd name="T84" fmla="*/ 340 w 389"/>
                  <a:gd name="T85" fmla="*/ 690 h 690"/>
                  <a:gd name="T86" fmla="*/ 389 w 389"/>
                  <a:gd name="T87" fmla="*/ 690 h 69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89"/>
                  <a:gd name="T133" fmla="*/ 0 h 690"/>
                  <a:gd name="T134" fmla="*/ 389 w 389"/>
                  <a:gd name="T135" fmla="*/ 690 h 69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89" h="690">
                    <a:moveTo>
                      <a:pt x="389" y="690"/>
                    </a:moveTo>
                    <a:lnTo>
                      <a:pt x="388" y="657"/>
                    </a:lnTo>
                    <a:lnTo>
                      <a:pt x="386" y="629"/>
                    </a:lnTo>
                    <a:lnTo>
                      <a:pt x="383" y="589"/>
                    </a:lnTo>
                    <a:lnTo>
                      <a:pt x="376" y="554"/>
                    </a:lnTo>
                    <a:lnTo>
                      <a:pt x="370" y="514"/>
                    </a:lnTo>
                    <a:lnTo>
                      <a:pt x="358" y="474"/>
                    </a:lnTo>
                    <a:lnTo>
                      <a:pt x="349" y="444"/>
                    </a:lnTo>
                    <a:lnTo>
                      <a:pt x="336" y="403"/>
                    </a:lnTo>
                    <a:lnTo>
                      <a:pt x="321" y="361"/>
                    </a:lnTo>
                    <a:lnTo>
                      <a:pt x="305" y="324"/>
                    </a:lnTo>
                    <a:lnTo>
                      <a:pt x="286" y="285"/>
                    </a:lnTo>
                    <a:lnTo>
                      <a:pt x="268" y="254"/>
                    </a:lnTo>
                    <a:lnTo>
                      <a:pt x="243" y="211"/>
                    </a:lnTo>
                    <a:lnTo>
                      <a:pt x="218" y="176"/>
                    </a:lnTo>
                    <a:lnTo>
                      <a:pt x="197" y="146"/>
                    </a:lnTo>
                    <a:lnTo>
                      <a:pt x="176" y="116"/>
                    </a:lnTo>
                    <a:lnTo>
                      <a:pt x="152" y="88"/>
                    </a:lnTo>
                    <a:lnTo>
                      <a:pt x="123" y="58"/>
                    </a:lnTo>
                    <a:lnTo>
                      <a:pt x="97" y="31"/>
                    </a:lnTo>
                    <a:lnTo>
                      <a:pt x="63" y="12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37" y="12"/>
                    </a:lnTo>
                    <a:lnTo>
                      <a:pt x="77" y="43"/>
                    </a:lnTo>
                    <a:lnTo>
                      <a:pt x="99" y="69"/>
                    </a:lnTo>
                    <a:lnTo>
                      <a:pt x="126" y="98"/>
                    </a:lnTo>
                    <a:lnTo>
                      <a:pt x="159" y="141"/>
                    </a:lnTo>
                    <a:lnTo>
                      <a:pt x="182" y="172"/>
                    </a:lnTo>
                    <a:lnTo>
                      <a:pt x="200" y="204"/>
                    </a:lnTo>
                    <a:lnTo>
                      <a:pt x="223" y="239"/>
                    </a:lnTo>
                    <a:lnTo>
                      <a:pt x="242" y="268"/>
                    </a:lnTo>
                    <a:lnTo>
                      <a:pt x="262" y="306"/>
                    </a:lnTo>
                    <a:lnTo>
                      <a:pt x="282" y="347"/>
                    </a:lnTo>
                    <a:lnTo>
                      <a:pt x="298" y="387"/>
                    </a:lnTo>
                    <a:lnTo>
                      <a:pt x="312" y="422"/>
                    </a:lnTo>
                    <a:lnTo>
                      <a:pt x="320" y="456"/>
                    </a:lnTo>
                    <a:lnTo>
                      <a:pt x="330" y="497"/>
                    </a:lnTo>
                    <a:lnTo>
                      <a:pt x="338" y="540"/>
                    </a:lnTo>
                    <a:lnTo>
                      <a:pt x="343" y="578"/>
                    </a:lnTo>
                    <a:lnTo>
                      <a:pt x="344" y="615"/>
                    </a:lnTo>
                    <a:lnTo>
                      <a:pt x="343" y="656"/>
                    </a:lnTo>
                    <a:lnTo>
                      <a:pt x="340" y="690"/>
                    </a:lnTo>
                    <a:lnTo>
                      <a:pt x="389" y="69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7" name="Freeform 308"/>
              <p:cNvSpPr/>
              <p:nvPr/>
            </p:nvSpPr>
            <p:spPr bwMode="auto">
              <a:xfrm>
                <a:off x="4942" y="3448"/>
                <a:ext cx="179" cy="135"/>
              </a:xfrm>
              <a:custGeom>
                <a:avLst/>
                <a:gdLst>
                  <a:gd name="T0" fmla="*/ 5 w 179"/>
                  <a:gd name="T1" fmla="*/ 102 h 135"/>
                  <a:gd name="T2" fmla="*/ 0 w 179"/>
                  <a:gd name="T3" fmla="*/ 86 h 135"/>
                  <a:gd name="T4" fmla="*/ 0 w 179"/>
                  <a:gd name="T5" fmla="*/ 74 h 135"/>
                  <a:gd name="T6" fmla="*/ 4 w 179"/>
                  <a:gd name="T7" fmla="*/ 61 h 135"/>
                  <a:gd name="T8" fmla="*/ 8 w 179"/>
                  <a:gd name="T9" fmla="*/ 48 h 135"/>
                  <a:gd name="T10" fmla="*/ 16 w 179"/>
                  <a:gd name="T11" fmla="*/ 36 h 135"/>
                  <a:gd name="T12" fmla="*/ 26 w 179"/>
                  <a:gd name="T13" fmla="*/ 24 h 135"/>
                  <a:gd name="T14" fmla="*/ 38 w 179"/>
                  <a:gd name="T15" fmla="*/ 15 h 135"/>
                  <a:gd name="T16" fmla="*/ 54 w 179"/>
                  <a:gd name="T17" fmla="*/ 7 h 135"/>
                  <a:gd name="T18" fmla="*/ 70 w 179"/>
                  <a:gd name="T19" fmla="*/ 3 h 135"/>
                  <a:gd name="T20" fmla="*/ 90 w 179"/>
                  <a:gd name="T21" fmla="*/ 0 h 135"/>
                  <a:gd name="T22" fmla="*/ 110 w 179"/>
                  <a:gd name="T23" fmla="*/ 3 h 135"/>
                  <a:gd name="T24" fmla="*/ 128 w 179"/>
                  <a:gd name="T25" fmla="*/ 7 h 135"/>
                  <a:gd name="T26" fmla="*/ 151 w 179"/>
                  <a:gd name="T27" fmla="*/ 8 h 135"/>
                  <a:gd name="T28" fmla="*/ 166 w 179"/>
                  <a:gd name="T29" fmla="*/ 8 h 135"/>
                  <a:gd name="T30" fmla="*/ 179 w 179"/>
                  <a:gd name="T31" fmla="*/ 4 h 135"/>
                  <a:gd name="T32" fmla="*/ 170 w 179"/>
                  <a:gd name="T33" fmla="*/ 17 h 135"/>
                  <a:gd name="T34" fmla="*/ 166 w 179"/>
                  <a:gd name="T35" fmla="*/ 24 h 135"/>
                  <a:gd name="T36" fmla="*/ 165 w 179"/>
                  <a:gd name="T37" fmla="*/ 36 h 135"/>
                  <a:gd name="T38" fmla="*/ 165 w 179"/>
                  <a:gd name="T39" fmla="*/ 50 h 135"/>
                  <a:gd name="T40" fmla="*/ 162 w 179"/>
                  <a:gd name="T41" fmla="*/ 71 h 135"/>
                  <a:gd name="T42" fmla="*/ 157 w 179"/>
                  <a:gd name="T43" fmla="*/ 84 h 135"/>
                  <a:gd name="T44" fmla="*/ 152 w 179"/>
                  <a:gd name="T45" fmla="*/ 94 h 135"/>
                  <a:gd name="T46" fmla="*/ 141 w 179"/>
                  <a:gd name="T47" fmla="*/ 109 h 135"/>
                  <a:gd name="T48" fmla="*/ 130 w 179"/>
                  <a:gd name="T49" fmla="*/ 119 h 135"/>
                  <a:gd name="T50" fmla="*/ 117 w 179"/>
                  <a:gd name="T51" fmla="*/ 127 h 135"/>
                  <a:gd name="T52" fmla="*/ 102 w 179"/>
                  <a:gd name="T53" fmla="*/ 132 h 135"/>
                  <a:gd name="T54" fmla="*/ 88 w 179"/>
                  <a:gd name="T55" fmla="*/ 135 h 135"/>
                  <a:gd name="T56" fmla="*/ 74 w 179"/>
                  <a:gd name="T57" fmla="*/ 135 h 135"/>
                  <a:gd name="T58" fmla="*/ 59 w 179"/>
                  <a:gd name="T59" fmla="*/ 135 h 135"/>
                  <a:gd name="T60" fmla="*/ 39 w 179"/>
                  <a:gd name="T61" fmla="*/ 134 h 135"/>
                  <a:gd name="T62" fmla="*/ 24 w 179"/>
                  <a:gd name="T63" fmla="*/ 127 h 135"/>
                  <a:gd name="T64" fmla="*/ 11 w 179"/>
                  <a:gd name="T65" fmla="*/ 114 h 135"/>
                  <a:gd name="T66" fmla="*/ 5 w 179"/>
                  <a:gd name="T67" fmla="*/ 102 h 13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79"/>
                  <a:gd name="T103" fmla="*/ 0 h 135"/>
                  <a:gd name="T104" fmla="*/ 179 w 179"/>
                  <a:gd name="T105" fmla="*/ 135 h 13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79" h="135">
                    <a:moveTo>
                      <a:pt x="5" y="102"/>
                    </a:moveTo>
                    <a:lnTo>
                      <a:pt x="0" y="86"/>
                    </a:lnTo>
                    <a:lnTo>
                      <a:pt x="0" y="74"/>
                    </a:lnTo>
                    <a:lnTo>
                      <a:pt x="4" y="61"/>
                    </a:lnTo>
                    <a:lnTo>
                      <a:pt x="8" y="48"/>
                    </a:lnTo>
                    <a:lnTo>
                      <a:pt x="16" y="36"/>
                    </a:lnTo>
                    <a:lnTo>
                      <a:pt x="26" y="24"/>
                    </a:lnTo>
                    <a:lnTo>
                      <a:pt x="38" y="15"/>
                    </a:lnTo>
                    <a:lnTo>
                      <a:pt x="54" y="7"/>
                    </a:lnTo>
                    <a:lnTo>
                      <a:pt x="70" y="3"/>
                    </a:lnTo>
                    <a:lnTo>
                      <a:pt x="90" y="0"/>
                    </a:lnTo>
                    <a:lnTo>
                      <a:pt x="110" y="3"/>
                    </a:lnTo>
                    <a:lnTo>
                      <a:pt x="128" y="7"/>
                    </a:lnTo>
                    <a:lnTo>
                      <a:pt x="151" y="8"/>
                    </a:lnTo>
                    <a:lnTo>
                      <a:pt x="166" y="8"/>
                    </a:lnTo>
                    <a:lnTo>
                      <a:pt x="179" y="4"/>
                    </a:lnTo>
                    <a:lnTo>
                      <a:pt x="170" y="17"/>
                    </a:lnTo>
                    <a:lnTo>
                      <a:pt x="166" y="24"/>
                    </a:lnTo>
                    <a:lnTo>
                      <a:pt x="165" y="36"/>
                    </a:lnTo>
                    <a:lnTo>
                      <a:pt x="165" y="50"/>
                    </a:lnTo>
                    <a:lnTo>
                      <a:pt x="162" y="71"/>
                    </a:lnTo>
                    <a:lnTo>
                      <a:pt x="157" y="84"/>
                    </a:lnTo>
                    <a:lnTo>
                      <a:pt x="152" y="94"/>
                    </a:lnTo>
                    <a:lnTo>
                      <a:pt x="141" y="109"/>
                    </a:lnTo>
                    <a:lnTo>
                      <a:pt x="130" y="119"/>
                    </a:lnTo>
                    <a:lnTo>
                      <a:pt x="117" y="127"/>
                    </a:lnTo>
                    <a:lnTo>
                      <a:pt x="102" y="132"/>
                    </a:lnTo>
                    <a:lnTo>
                      <a:pt x="88" y="135"/>
                    </a:lnTo>
                    <a:lnTo>
                      <a:pt x="74" y="135"/>
                    </a:lnTo>
                    <a:lnTo>
                      <a:pt x="59" y="135"/>
                    </a:lnTo>
                    <a:lnTo>
                      <a:pt x="39" y="134"/>
                    </a:lnTo>
                    <a:lnTo>
                      <a:pt x="24" y="127"/>
                    </a:lnTo>
                    <a:lnTo>
                      <a:pt x="11" y="114"/>
                    </a:lnTo>
                    <a:lnTo>
                      <a:pt x="5" y="102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8" name="Freeform 309"/>
              <p:cNvSpPr/>
              <p:nvPr/>
            </p:nvSpPr>
            <p:spPr bwMode="auto">
              <a:xfrm>
                <a:off x="4948" y="3456"/>
                <a:ext cx="150" cy="123"/>
              </a:xfrm>
              <a:custGeom>
                <a:avLst/>
                <a:gdLst>
                  <a:gd name="T0" fmla="*/ 150 w 150"/>
                  <a:gd name="T1" fmla="*/ 19 h 123"/>
                  <a:gd name="T2" fmla="*/ 131 w 150"/>
                  <a:gd name="T3" fmla="*/ 36 h 123"/>
                  <a:gd name="T4" fmla="*/ 104 w 150"/>
                  <a:gd name="T5" fmla="*/ 55 h 123"/>
                  <a:gd name="T6" fmla="*/ 82 w 150"/>
                  <a:gd name="T7" fmla="*/ 66 h 123"/>
                  <a:gd name="T8" fmla="*/ 68 w 150"/>
                  <a:gd name="T9" fmla="*/ 74 h 123"/>
                  <a:gd name="T10" fmla="*/ 59 w 150"/>
                  <a:gd name="T11" fmla="*/ 78 h 123"/>
                  <a:gd name="T12" fmla="*/ 59 w 150"/>
                  <a:gd name="T13" fmla="*/ 84 h 123"/>
                  <a:gd name="T14" fmla="*/ 69 w 150"/>
                  <a:gd name="T15" fmla="*/ 87 h 123"/>
                  <a:gd name="T16" fmla="*/ 82 w 150"/>
                  <a:gd name="T17" fmla="*/ 92 h 123"/>
                  <a:gd name="T18" fmla="*/ 96 w 150"/>
                  <a:gd name="T19" fmla="*/ 100 h 123"/>
                  <a:gd name="T20" fmla="*/ 105 w 150"/>
                  <a:gd name="T21" fmla="*/ 108 h 123"/>
                  <a:gd name="T22" fmla="*/ 113 w 150"/>
                  <a:gd name="T23" fmla="*/ 116 h 123"/>
                  <a:gd name="T24" fmla="*/ 97 w 150"/>
                  <a:gd name="T25" fmla="*/ 119 h 123"/>
                  <a:gd name="T26" fmla="*/ 76 w 150"/>
                  <a:gd name="T27" fmla="*/ 122 h 123"/>
                  <a:gd name="T28" fmla="*/ 52 w 150"/>
                  <a:gd name="T29" fmla="*/ 123 h 123"/>
                  <a:gd name="T30" fmla="*/ 36 w 150"/>
                  <a:gd name="T31" fmla="*/ 120 h 123"/>
                  <a:gd name="T32" fmla="*/ 20 w 150"/>
                  <a:gd name="T33" fmla="*/ 114 h 123"/>
                  <a:gd name="T34" fmla="*/ 7 w 150"/>
                  <a:gd name="T35" fmla="*/ 103 h 123"/>
                  <a:gd name="T36" fmla="*/ 3 w 150"/>
                  <a:gd name="T37" fmla="*/ 91 h 123"/>
                  <a:gd name="T38" fmla="*/ 1 w 150"/>
                  <a:gd name="T39" fmla="*/ 78 h 123"/>
                  <a:gd name="T40" fmla="*/ 0 w 150"/>
                  <a:gd name="T41" fmla="*/ 66 h 123"/>
                  <a:gd name="T42" fmla="*/ 4 w 150"/>
                  <a:gd name="T43" fmla="*/ 51 h 123"/>
                  <a:gd name="T44" fmla="*/ 10 w 150"/>
                  <a:gd name="T45" fmla="*/ 38 h 123"/>
                  <a:gd name="T46" fmla="*/ 20 w 150"/>
                  <a:gd name="T47" fmla="*/ 28 h 123"/>
                  <a:gd name="T48" fmla="*/ 33 w 150"/>
                  <a:gd name="T49" fmla="*/ 15 h 123"/>
                  <a:gd name="T50" fmla="*/ 42 w 150"/>
                  <a:gd name="T51" fmla="*/ 8 h 123"/>
                  <a:gd name="T52" fmla="*/ 57 w 150"/>
                  <a:gd name="T53" fmla="*/ 2 h 123"/>
                  <a:gd name="T54" fmla="*/ 72 w 150"/>
                  <a:gd name="T55" fmla="*/ 0 h 123"/>
                  <a:gd name="T56" fmla="*/ 74 w 150"/>
                  <a:gd name="T57" fmla="*/ 14 h 123"/>
                  <a:gd name="T58" fmla="*/ 73 w 150"/>
                  <a:gd name="T59" fmla="*/ 26 h 123"/>
                  <a:gd name="T60" fmla="*/ 73 w 150"/>
                  <a:gd name="T61" fmla="*/ 38 h 123"/>
                  <a:gd name="T62" fmla="*/ 72 w 150"/>
                  <a:gd name="T63" fmla="*/ 50 h 123"/>
                  <a:gd name="T64" fmla="*/ 69 w 150"/>
                  <a:gd name="T65" fmla="*/ 59 h 123"/>
                  <a:gd name="T66" fmla="*/ 63 w 150"/>
                  <a:gd name="T67" fmla="*/ 68 h 123"/>
                  <a:gd name="T68" fmla="*/ 90 w 150"/>
                  <a:gd name="T69" fmla="*/ 58 h 123"/>
                  <a:gd name="T70" fmla="*/ 105 w 150"/>
                  <a:gd name="T71" fmla="*/ 50 h 123"/>
                  <a:gd name="T72" fmla="*/ 125 w 150"/>
                  <a:gd name="T73" fmla="*/ 38 h 123"/>
                  <a:gd name="T74" fmla="*/ 150 w 150"/>
                  <a:gd name="T75" fmla="*/ 19 h 12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50"/>
                  <a:gd name="T115" fmla="*/ 0 h 123"/>
                  <a:gd name="T116" fmla="*/ 150 w 150"/>
                  <a:gd name="T117" fmla="*/ 123 h 12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50" h="123">
                    <a:moveTo>
                      <a:pt x="150" y="19"/>
                    </a:moveTo>
                    <a:lnTo>
                      <a:pt x="131" y="36"/>
                    </a:lnTo>
                    <a:lnTo>
                      <a:pt x="104" y="55"/>
                    </a:lnTo>
                    <a:lnTo>
                      <a:pt x="82" y="66"/>
                    </a:lnTo>
                    <a:lnTo>
                      <a:pt x="68" y="74"/>
                    </a:lnTo>
                    <a:lnTo>
                      <a:pt x="59" y="78"/>
                    </a:lnTo>
                    <a:lnTo>
                      <a:pt x="59" y="84"/>
                    </a:lnTo>
                    <a:lnTo>
                      <a:pt x="69" y="87"/>
                    </a:lnTo>
                    <a:lnTo>
                      <a:pt x="82" y="92"/>
                    </a:lnTo>
                    <a:lnTo>
                      <a:pt x="96" y="100"/>
                    </a:lnTo>
                    <a:lnTo>
                      <a:pt x="105" y="108"/>
                    </a:lnTo>
                    <a:lnTo>
                      <a:pt x="113" y="116"/>
                    </a:lnTo>
                    <a:lnTo>
                      <a:pt x="97" y="119"/>
                    </a:lnTo>
                    <a:lnTo>
                      <a:pt x="76" y="122"/>
                    </a:lnTo>
                    <a:lnTo>
                      <a:pt x="52" y="123"/>
                    </a:lnTo>
                    <a:lnTo>
                      <a:pt x="36" y="120"/>
                    </a:lnTo>
                    <a:lnTo>
                      <a:pt x="20" y="114"/>
                    </a:lnTo>
                    <a:lnTo>
                      <a:pt x="7" y="103"/>
                    </a:lnTo>
                    <a:lnTo>
                      <a:pt x="3" y="91"/>
                    </a:lnTo>
                    <a:lnTo>
                      <a:pt x="1" y="78"/>
                    </a:lnTo>
                    <a:lnTo>
                      <a:pt x="0" y="66"/>
                    </a:lnTo>
                    <a:lnTo>
                      <a:pt x="4" y="51"/>
                    </a:lnTo>
                    <a:lnTo>
                      <a:pt x="10" y="38"/>
                    </a:lnTo>
                    <a:lnTo>
                      <a:pt x="20" y="28"/>
                    </a:lnTo>
                    <a:lnTo>
                      <a:pt x="33" y="15"/>
                    </a:lnTo>
                    <a:lnTo>
                      <a:pt x="42" y="8"/>
                    </a:lnTo>
                    <a:lnTo>
                      <a:pt x="57" y="2"/>
                    </a:lnTo>
                    <a:lnTo>
                      <a:pt x="72" y="0"/>
                    </a:lnTo>
                    <a:lnTo>
                      <a:pt x="74" y="14"/>
                    </a:lnTo>
                    <a:lnTo>
                      <a:pt x="73" y="26"/>
                    </a:lnTo>
                    <a:lnTo>
                      <a:pt x="73" y="38"/>
                    </a:lnTo>
                    <a:lnTo>
                      <a:pt x="72" y="50"/>
                    </a:lnTo>
                    <a:lnTo>
                      <a:pt x="69" y="59"/>
                    </a:lnTo>
                    <a:lnTo>
                      <a:pt x="63" y="68"/>
                    </a:lnTo>
                    <a:lnTo>
                      <a:pt x="90" y="58"/>
                    </a:lnTo>
                    <a:lnTo>
                      <a:pt x="105" y="50"/>
                    </a:lnTo>
                    <a:lnTo>
                      <a:pt x="125" y="38"/>
                    </a:lnTo>
                    <a:lnTo>
                      <a:pt x="150" y="19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39" name="Freeform 310"/>
              <p:cNvSpPr/>
              <p:nvPr/>
            </p:nvSpPr>
            <p:spPr bwMode="auto">
              <a:xfrm>
                <a:off x="4770" y="3372"/>
                <a:ext cx="144" cy="173"/>
              </a:xfrm>
              <a:custGeom>
                <a:avLst/>
                <a:gdLst>
                  <a:gd name="T0" fmla="*/ 111 w 144"/>
                  <a:gd name="T1" fmla="*/ 164 h 173"/>
                  <a:gd name="T2" fmla="*/ 121 w 144"/>
                  <a:gd name="T3" fmla="*/ 160 h 173"/>
                  <a:gd name="T4" fmla="*/ 133 w 144"/>
                  <a:gd name="T5" fmla="*/ 151 h 173"/>
                  <a:gd name="T6" fmla="*/ 140 w 144"/>
                  <a:gd name="T7" fmla="*/ 135 h 173"/>
                  <a:gd name="T8" fmla="*/ 144 w 144"/>
                  <a:gd name="T9" fmla="*/ 121 h 173"/>
                  <a:gd name="T10" fmla="*/ 144 w 144"/>
                  <a:gd name="T11" fmla="*/ 106 h 173"/>
                  <a:gd name="T12" fmla="*/ 144 w 144"/>
                  <a:gd name="T13" fmla="*/ 89 h 173"/>
                  <a:gd name="T14" fmla="*/ 140 w 144"/>
                  <a:gd name="T15" fmla="*/ 71 h 173"/>
                  <a:gd name="T16" fmla="*/ 131 w 144"/>
                  <a:gd name="T17" fmla="*/ 55 h 173"/>
                  <a:gd name="T18" fmla="*/ 122 w 144"/>
                  <a:gd name="T19" fmla="*/ 43 h 173"/>
                  <a:gd name="T20" fmla="*/ 111 w 144"/>
                  <a:gd name="T21" fmla="*/ 36 h 173"/>
                  <a:gd name="T22" fmla="*/ 96 w 144"/>
                  <a:gd name="T23" fmla="*/ 28 h 173"/>
                  <a:gd name="T24" fmla="*/ 77 w 144"/>
                  <a:gd name="T25" fmla="*/ 22 h 173"/>
                  <a:gd name="T26" fmla="*/ 59 w 144"/>
                  <a:gd name="T27" fmla="*/ 19 h 173"/>
                  <a:gd name="T28" fmla="*/ 41 w 144"/>
                  <a:gd name="T29" fmla="*/ 18 h 173"/>
                  <a:gd name="T30" fmla="*/ 24 w 144"/>
                  <a:gd name="T31" fmla="*/ 17 h 173"/>
                  <a:gd name="T32" fmla="*/ 15 w 144"/>
                  <a:gd name="T33" fmla="*/ 10 h 173"/>
                  <a:gd name="T34" fmla="*/ 5 w 144"/>
                  <a:gd name="T35" fmla="*/ 0 h 173"/>
                  <a:gd name="T36" fmla="*/ 8 w 144"/>
                  <a:gd name="T37" fmla="*/ 17 h 173"/>
                  <a:gd name="T38" fmla="*/ 10 w 144"/>
                  <a:gd name="T39" fmla="*/ 30 h 173"/>
                  <a:gd name="T40" fmla="*/ 8 w 144"/>
                  <a:gd name="T41" fmla="*/ 46 h 173"/>
                  <a:gd name="T42" fmla="*/ 7 w 144"/>
                  <a:gd name="T43" fmla="*/ 60 h 173"/>
                  <a:gd name="T44" fmla="*/ 4 w 144"/>
                  <a:gd name="T45" fmla="*/ 71 h 173"/>
                  <a:gd name="T46" fmla="*/ 2 w 144"/>
                  <a:gd name="T47" fmla="*/ 84 h 173"/>
                  <a:gd name="T48" fmla="*/ 0 w 144"/>
                  <a:gd name="T49" fmla="*/ 103 h 173"/>
                  <a:gd name="T50" fmla="*/ 3 w 144"/>
                  <a:gd name="T51" fmla="*/ 120 h 173"/>
                  <a:gd name="T52" fmla="*/ 8 w 144"/>
                  <a:gd name="T53" fmla="*/ 137 h 173"/>
                  <a:gd name="T54" fmla="*/ 19 w 144"/>
                  <a:gd name="T55" fmla="*/ 150 h 173"/>
                  <a:gd name="T56" fmla="*/ 32 w 144"/>
                  <a:gd name="T57" fmla="*/ 160 h 173"/>
                  <a:gd name="T58" fmla="*/ 44 w 144"/>
                  <a:gd name="T59" fmla="*/ 166 h 173"/>
                  <a:gd name="T60" fmla="*/ 58 w 144"/>
                  <a:gd name="T61" fmla="*/ 169 h 173"/>
                  <a:gd name="T62" fmla="*/ 80 w 144"/>
                  <a:gd name="T63" fmla="*/ 173 h 173"/>
                  <a:gd name="T64" fmla="*/ 96 w 144"/>
                  <a:gd name="T65" fmla="*/ 171 h 173"/>
                  <a:gd name="T66" fmla="*/ 111 w 144"/>
                  <a:gd name="T67" fmla="*/ 164 h 17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73"/>
                  <a:gd name="T104" fmla="*/ 144 w 144"/>
                  <a:gd name="T105" fmla="*/ 173 h 17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73">
                    <a:moveTo>
                      <a:pt x="111" y="164"/>
                    </a:moveTo>
                    <a:lnTo>
                      <a:pt x="121" y="160"/>
                    </a:lnTo>
                    <a:lnTo>
                      <a:pt x="133" y="151"/>
                    </a:lnTo>
                    <a:lnTo>
                      <a:pt x="140" y="135"/>
                    </a:lnTo>
                    <a:lnTo>
                      <a:pt x="144" y="121"/>
                    </a:lnTo>
                    <a:lnTo>
                      <a:pt x="144" y="106"/>
                    </a:lnTo>
                    <a:lnTo>
                      <a:pt x="144" y="89"/>
                    </a:lnTo>
                    <a:lnTo>
                      <a:pt x="140" y="71"/>
                    </a:lnTo>
                    <a:lnTo>
                      <a:pt x="131" y="55"/>
                    </a:lnTo>
                    <a:lnTo>
                      <a:pt x="122" y="43"/>
                    </a:lnTo>
                    <a:lnTo>
                      <a:pt x="111" y="36"/>
                    </a:lnTo>
                    <a:lnTo>
                      <a:pt x="96" y="28"/>
                    </a:lnTo>
                    <a:lnTo>
                      <a:pt x="77" y="22"/>
                    </a:lnTo>
                    <a:lnTo>
                      <a:pt x="59" y="19"/>
                    </a:lnTo>
                    <a:lnTo>
                      <a:pt x="41" y="18"/>
                    </a:lnTo>
                    <a:lnTo>
                      <a:pt x="24" y="17"/>
                    </a:lnTo>
                    <a:lnTo>
                      <a:pt x="15" y="10"/>
                    </a:lnTo>
                    <a:lnTo>
                      <a:pt x="5" y="0"/>
                    </a:lnTo>
                    <a:lnTo>
                      <a:pt x="8" y="17"/>
                    </a:lnTo>
                    <a:lnTo>
                      <a:pt x="10" y="30"/>
                    </a:lnTo>
                    <a:lnTo>
                      <a:pt x="8" y="46"/>
                    </a:lnTo>
                    <a:lnTo>
                      <a:pt x="7" y="60"/>
                    </a:lnTo>
                    <a:lnTo>
                      <a:pt x="4" y="71"/>
                    </a:lnTo>
                    <a:lnTo>
                      <a:pt x="2" y="84"/>
                    </a:lnTo>
                    <a:lnTo>
                      <a:pt x="0" y="103"/>
                    </a:lnTo>
                    <a:lnTo>
                      <a:pt x="3" y="120"/>
                    </a:lnTo>
                    <a:lnTo>
                      <a:pt x="8" y="137"/>
                    </a:lnTo>
                    <a:lnTo>
                      <a:pt x="19" y="150"/>
                    </a:lnTo>
                    <a:lnTo>
                      <a:pt x="32" y="160"/>
                    </a:lnTo>
                    <a:lnTo>
                      <a:pt x="44" y="166"/>
                    </a:lnTo>
                    <a:lnTo>
                      <a:pt x="58" y="169"/>
                    </a:lnTo>
                    <a:lnTo>
                      <a:pt x="80" y="173"/>
                    </a:lnTo>
                    <a:lnTo>
                      <a:pt x="96" y="171"/>
                    </a:lnTo>
                    <a:lnTo>
                      <a:pt x="111" y="16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0" name="Freeform 311"/>
              <p:cNvSpPr/>
              <p:nvPr/>
            </p:nvSpPr>
            <p:spPr bwMode="auto">
              <a:xfrm>
                <a:off x="4787" y="3407"/>
                <a:ext cx="109" cy="129"/>
              </a:xfrm>
              <a:custGeom>
                <a:avLst/>
                <a:gdLst>
                  <a:gd name="T0" fmla="*/ 9 w 109"/>
                  <a:gd name="T1" fmla="*/ 0 h 129"/>
                  <a:gd name="T2" fmla="*/ 17 w 109"/>
                  <a:gd name="T3" fmla="*/ 19 h 129"/>
                  <a:gd name="T4" fmla="*/ 27 w 109"/>
                  <a:gd name="T5" fmla="*/ 36 h 129"/>
                  <a:gd name="T6" fmla="*/ 35 w 109"/>
                  <a:gd name="T7" fmla="*/ 48 h 129"/>
                  <a:gd name="T8" fmla="*/ 57 w 109"/>
                  <a:gd name="T9" fmla="*/ 66 h 129"/>
                  <a:gd name="T10" fmla="*/ 68 w 109"/>
                  <a:gd name="T11" fmla="*/ 69 h 129"/>
                  <a:gd name="T12" fmla="*/ 76 w 109"/>
                  <a:gd name="T13" fmla="*/ 64 h 129"/>
                  <a:gd name="T14" fmla="*/ 84 w 109"/>
                  <a:gd name="T15" fmla="*/ 57 h 129"/>
                  <a:gd name="T16" fmla="*/ 95 w 109"/>
                  <a:gd name="T17" fmla="*/ 46 h 129"/>
                  <a:gd name="T18" fmla="*/ 104 w 109"/>
                  <a:gd name="T19" fmla="*/ 33 h 129"/>
                  <a:gd name="T20" fmla="*/ 108 w 109"/>
                  <a:gd name="T21" fmla="*/ 52 h 129"/>
                  <a:gd name="T22" fmla="*/ 109 w 109"/>
                  <a:gd name="T23" fmla="*/ 71 h 129"/>
                  <a:gd name="T24" fmla="*/ 109 w 109"/>
                  <a:gd name="T25" fmla="*/ 83 h 129"/>
                  <a:gd name="T26" fmla="*/ 107 w 109"/>
                  <a:gd name="T27" fmla="*/ 99 h 129"/>
                  <a:gd name="T28" fmla="*/ 104 w 109"/>
                  <a:gd name="T29" fmla="*/ 116 h 129"/>
                  <a:gd name="T30" fmla="*/ 102 w 109"/>
                  <a:gd name="T31" fmla="*/ 123 h 129"/>
                  <a:gd name="T32" fmla="*/ 92 w 109"/>
                  <a:gd name="T33" fmla="*/ 129 h 129"/>
                  <a:gd name="T34" fmla="*/ 72 w 109"/>
                  <a:gd name="T35" fmla="*/ 129 h 129"/>
                  <a:gd name="T36" fmla="*/ 56 w 109"/>
                  <a:gd name="T37" fmla="*/ 129 h 129"/>
                  <a:gd name="T38" fmla="*/ 32 w 109"/>
                  <a:gd name="T39" fmla="*/ 122 h 129"/>
                  <a:gd name="T40" fmla="*/ 18 w 109"/>
                  <a:gd name="T41" fmla="*/ 111 h 129"/>
                  <a:gd name="T42" fmla="*/ 6 w 109"/>
                  <a:gd name="T43" fmla="*/ 99 h 129"/>
                  <a:gd name="T44" fmla="*/ 0 w 109"/>
                  <a:gd name="T45" fmla="*/ 81 h 129"/>
                  <a:gd name="T46" fmla="*/ 45 w 109"/>
                  <a:gd name="T47" fmla="*/ 77 h 129"/>
                  <a:gd name="T48" fmla="*/ 56 w 109"/>
                  <a:gd name="T49" fmla="*/ 71 h 129"/>
                  <a:gd name="T50" fmla="*/ 42 w 109"/>
                  <a:gd name="T51" fmla="*/ 61 h 129"/>
                  <a:gd name="T52" fmla="*/ 29 w 109"/>
                  <a:gd name="T53" fmla="*/ 45 h 129"/>
                  <a:gd name="T54" fmla="*/ 19 w 109"/>
                  <a:gd name="T55" fmla="*/ 26 h 129"/>
                  <a:gd name="T56" fmla="*/ 9 w 109"/>
                  <a:gd name="T57" fmla="*/ 0 h 12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09"/>
                  <a:gd name="T88" fmla="*/ 0 h 129"/>
                  <a:gd name="T89" fmla="*/ 109 w 109"/>
                  <a:gd name="T90" fmla="*/ 129 h 12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09" h="129">
                    <a:moveTo>
                      <a:pt x="9" y="0"/>
                    </a:moveTo>
                    <a:lnTo>
                      <a:pt x="17" y="19"/>
                    </a:lnTo>
                    <a:lnTo>
                      <a:pt x="27" y="36"/>
                    </a:lnTo>
                    <a:lnTo>
                      <a:pt x="35" y="48"/>
                    </a:lnTo>
                    <a:lnTo>
                      <a:pt x="57" y="66"/>
                    </a:lnTo>
                    <a:lnTo>
                      <a:pt x="68" y="69"/>
                    </a:lnTo>
                    <a:lnTo>
                      <a:pt x="76" y="64"/>
                    </a:lnTo>
                    <a:lnTo>
                      <a:pt x="84" y="57"/>
                    </a:lnTo>
                    <a:lnTo>
                      <a:pt x="95" y="46"/>
                    </a:lnTo>
                    <a:lnTo>
                      <a:pt x="104" y="33"/>
                    </a:lnTo>
                    <a:lnTo>
                      <a:pt x="108" y="52"/>
                    </a:lnTo>
                    <a:lnTo>
                      <a:pt x="109" y="71"/>
                    </a:lnTo>
                    <a:lnTo>
                      <a:pt x="109" y="83"/>
                    </a:lnTo>
                    <a:lnTo>
                      <a:pt x="107" y="99"/>
                    </a:lnTo>
                    <a:lnTo>
                      <a:pt x="104" y="116"/>
                    </a:lnTo>
                    <a:lnTo>
                      <a:pt x="102" y="123"/>
                    </a:lnTo>
                    <a:lnTo>
                      <a:pt x="92" y="129"/>
                    </a:lnTo>
                    <a:lnTo>
                      <a:pt x="72" y="129"/>
                    </a:lnTo>
                    <a:lnTo>
                      <a:pt x="56" y="129"/>
                    </a:lnTo>
                    <a:lnTo>
                      <a:pt x="32" y="122"/>
                    </a:lnTo>
                    <a:lnTo>
                      <a:pt x="18" y="111"/>
                    </a:lnTo>
                    <a:lnTo>
                      <a:pt x="6" y="99"/>
                    </a:lnTo>
                    <a:lnTo>
                      <a:pt x="0" y="81"/>
                    </a:lnTo>
                    <a:lnTo>
                      <a:pt x="45" y="77"/>
                    </a:lnTo>
                    <a:lnTo>
                      <a:pt x="56" y="71"/>
                    </a:lnTo>
                    <a:lnTo>
                      <a:pt x="42" y="61"/>
                    </a:lnTo>
                    <a:lnTo>
                      <a:pt x="29" y="45"/>
                    </a:lnTo>
                    <a:lnTo>
                      <a:pt x="19" y="2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1" name="Freeform 312"/>
              <p:cNvSpPr/>
              <p:nvPr/>
            </p:nvSpPr>
            <p:spPr bwMode="auto">
              <a:xfrm>
                <a:off x="4811" y="3556"/>
                <a:ext cx="142" cy="197"/>
              </a:xfrm>
              <a:custGeom>
                <a:avLst/>
                <a:gdLst>
                  <a:gd name="T0" fmla="*/ 72 w 142"/>
                  <a:gd name="T1" fmla="*/ 0 h 197"/>
                  <a:gd name="T2" fmla="*/ 98 w 142"/>
                  <a:gd name="T3" fmla="*/ 7 h 197"/>
                  <a:gd name="T4" fmla="*/ 118 w 142"/>
                  <a:gd name="T5" fmla="*/ 27 h 197"/>
                  <a:gd name="T6" fmla="*/ 133 w 142"/>
                  <a:gd name="T7" fmla="*/ 51 h 197"/>
                  <a:gd name="T8" fmla="*/ 137 w 142"/>
                  <a:gd name="T9" fmla="*/ 66 h 197"/>
                  <a:gd name="T10" fmla="*/ 141 w 142"/>
                  <a:gd name="T11" fmla="*/ 81 h 197"/>
                  <a:gd name="T12" fmla="*/ 142 w 142"/>
                  <a:gd name="T13" fmla="*/ 98 h 197"/>
                  <a:gd name="T14" fmla="*/ 140 w 142"/>
                  <a:gd name="T15" fmla="*/ 115 h 197"/>
                  <a:gd name="T16" fmla="*/ 131 w 142"/>
                  <a:gd name="T17" fmla="*/ 133 h 197"/>
                  <a:gd name="T18" fmla="*/ 120 w 142"/>
                  <a:gd name="T19" fmla="*/ 146 h 197"/>
                  <a:gd name="T20" fmla="*/ 109 w 142"/>
                  <a:gd name="T21" fmla="*/ 158 h 197"/>
                  <a:gd name="T22" fmla="*/ 87 w 142"/>
                  <a:gd name="T23" fmla="*/ 174 h 197"/>
                  <a:gd name="T24" fmla="*/ 72 w 142"/>
                  <a:gd name="T25" fmla="*/ 186 h 197"/>
                  <a:gd name="T26" fmla="*/ 70 w 142"/>
                  <a:gd name="T27" fmla="*/ 197 h 197"/>
                  <a:gd name="T28" fmla="*/ 63 w 142"/>
                  <a:gd name="T29" fmla="*/ 185 h 197"/>
                  <a:gd name="T30" fmla="*/ 54 w 142"/>
                  <a:gd name="T31" fmla="*/ 174 h 197"/>
                  <a:gd name="T32" fmla="*/ 42 w 142"/>
                  <a:gd name="T33" fmla="*/ 162 h 197"/>
                  <a:gd name="T34" fmla="*/ 25 w 142"/>
                  <a:gd name="T35" fmla="*/ 149 h 197"/>
                  <a:gd name="T36" fmla="*/ 14 w 142"/>
                  <a:gd name="T37" fmla="*/ 133 h 197"/>
                  <a:gd name="T38" fmla="*/ 5 w 142"/>
                  <a:gd name="T39" fmla="*/ 119 h 197"/>
                  <a:gd name="T40" fmla="*/ 0 w 142"/>
                  <a:gd name="T41" fmla="*/ 98 h 197"/>
                  <a:gd name="T42" fmla="*/ 1 w 142"/>
                  <a:gd name="T43" fmla="*/ 79 h 197"/>
                  <a:gd name="T44" fmla="*/ 4 w 142"/>
                  <a:gd name="T45" fmla="*/ 62 h 197"/>
                  <a:gd name="T46" fmla="*/ 12 w 142"/>
                  <a:gd name="T47" fmla="*/ 44 h 197"/>
                  <a:gd name="T48" fmla="*/ 21 w 142"/>
                  <a:gd name="T49" fmla="*/ 28 h 197"/>
                  <a:gd name="T50" fmla="*/ 34 w 142"/>
                  <a:gd name="T51" fmla="*/ 14 h 197"/>
                  <a:gd name="T52" fmla="*/ 49 w 142"/>
                  <a:gd name="T53" fmla="*/ 4 h 197"/>
                  <a:gd name="T54" fmla="*/ 72 w 142"/>
                  <a:gd name="T55" fmla="*/ 0 h 19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"/>
                  <a:gd name="T85" fmla="*/ 0 h 197"/>
                  <a:gd name="T86" fmla="*/ 142 w 142"/>
                  <a:gd name="T87" fmla="*/ 197 h 19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" h="197">
                    <a:moveTo>
                      <a:pt x="72" y="0"/>
                    </a:moveTo>
                    <a:lnTo>
                      <a:pt x="98" y="7"/>
                    </a:lnTo>
                    <a:lnTo>
                      <a:pt x="118" y="27"/>
                    </a:lnTo>
                    <a:lnTo>
                      <a:pt x="133" y="51"/>
                    </a:lnTo>
                    <a:lnTo>
                      <a:pt x="137" y="66"/>
                    </a:lnTo>
                    <a:lnTo>
                      <a:pt x="141" y="81"/>
                    </a:lnTo>
                    <a:lnTo>
                      <a:pt x="142" y="98"/>
                    </a:lnTo>
                    <a:lnTo>
                      <a:pt x="140" y="115"/>
                    </a:lnTo>
                    <a:lnTo>
                      <a:pt x="131" y="133"/>
                    </a:lnTo>
                    <a:lnTo>
                      <a:pt x="120" y="146"/>
                    </a:lnTo>
                    <a:lnTo>
                      <a:pt x="109" y="158"/>
                    </a:lnTo>
                    <a:lnTo>
                      <a:pt x="87" y="174"/>
                    </a:lnTo>
                    <a:lnTo>
                      <a:pt x="72" y="186"/>
                    </a:lnTo>
                    <a:lnTo>
                      <a:pt x="70" y="197"/>
                    </a:lnTo>
                    <a:lnTo>
                      <a:pt x="63" y="185"/>
                    </a:lnTo>
                    <a:lnTo>
                      <a:pt x="54" y="174"/>
                    </a:lnTo>
                    <a:lnTo>
                      <a:pt x="42" y="162"/>
                    </a:lnTo>
                    <a:lnTo>
                      <a:pt x="25" y="149"/>
                    </a:lnTo>
                    <a:lnTo>
                      <a:pt x="14" y="133"/>
                    </a:lnTo>
                    <a:lnTo>
                      <a:pt x="5" y="119"/>
                    </a:lnTo>
                    <a:lnTo>
                      <a:pt x="0" y="98"/>
                    </a:lnTo>
                    <a:lnTo>
                      <a:pt x="1" y="79"/>
                    </a:lnTo>
                    <a:lnTo>
                      <a:pt x="4" y="62"/>
                    </a:lnTo>
                    <a:lnTo>
                      <a:pt x="12" y="44"/>
                    </a:lnTo>
                    <a:lnTo>
                      <a:pt x="21" y="28"/>
                    </a:lnTo>
                    <a:lnTo>
                      <a:pt x="34" y="14"/>
                    </a:lnTo>
                    <a:lnTo>
                      <a:pt x="49" y="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2" name="Freeform 313"/>
              <p:cNvSpPr/>
              <p:nvPr/>
            </p:nvSpPr>
            <p:spPr bwMode="auto">
              <a:xfrm>
                <a:off x="4833" y="3563"/>
                <a:ext cx="118" cy="172"/>
              </a:xfrm>
              <a:custGeom>
                <a:avLst/>
                <a:gdLst>
                  <a:gd name="T0" fmla="*/ 118 w 118"/>
                  <a:gd name="T1" fmla="*/ 81 h 172"/>
                  <a:gd name="T2" fmla="*/ 92 w 118"/>
                  <a:gd name="T3" fmla="*/ 79 h 172"/>
                  <a:gd name="T4" fmla="*/ 82 w 118"/>
                  <a:gd name="T5" fmla="*/ 79 h 172"/>
                  <a:gd name="T6" fmla="*/ 64 w 118"/>
                  <a:gd name="T7" fmla="*/ 75 h 172"/>
                  <a:gd name="T8" fmla="*/ 56 w 118"/>
                  <a:gd name="T9" fmla="*/ 70 h 172"/>
                  <a:gd name="T10" fmla="*/ 52 w 118"/>
                  <a:gd name="T11" fmla="*/ 80 h 172"/>
                  <a:gd name="T12" fmla="*/ 52 w 118"/>
                  <a:gd name="T13" fmla="*/ 95 h 172"/>
                  <a:gd name="T14" fmla="*/ 50 w 118"/>
                  <a:gd name="T15" fmla="*/ 122 h 172"/>
                  <a:gd name="T16" fmla="*/ 50 w 118"/>
                  <a:gd name="T17" fmla="*/ 147 h 172"/>
                  <a:gd name="T18" fmla="*/ 48 w 118"/>
                  <a:gd name="T19" fmla="*/ 172 h 172"/>
                  <a:gd name="T20" fmla="*/ 47 w 118"/>
                  <a:gd name="T21" fmla="*/ 139 h 172"/>
                  <a:gd name="T22" fmla="*/ 48 w 118"/>
                  <a:gd name="T23" fmla="*/ 108 h 172"/>
                  <a:gd name="T24" fmla="*/ 48 w 118"/>
                  <a:gd name="T25" fmla="*/ 88 h 172"/>
                  <a:gd name="T26" fmla="*/ 47 w 118"/>
                  <a:gd name="T27" fmla="*/ 69 h 172"/>
                  <a:gd name="T28" fmla="*/ 45 w 118"/>
                  <a:gd name="T29" fmla="*/ 58 h 172"/>
                  <a:gd name="T30" fmla="*/ 40 w 118"/>
                  <a:gd name="T31" fmla="*/ 46 h 172"/>
                  <a:gd name="T32" fmla="*/ 30 w 118"/>
                  <a:gd name="T33" fmla="*/ 39 h 172"/>
                  <a:gd name="T34" fmla="*/ 21 w 118"/>
                  <a:gd name="T35" fmla="*/ 37 h 172"/>
                  <a:gd name="T36" fmla="*/ 10 w 118"/>
                  <a:gd name="T37" fmla="*/ 37 h 172"/>
                  <a:gd name="T38" fmla="*/ 0 w 118"/>
                  <a:gd name="T39" fmla="*/ 37 h 172"/>
                  <a:gd name="T40" fmla="*/ 9 w 118"/>
                  <a:gd name="T41" fmla="*/ 21 h 172"/>
                  <a:gd name="T42" fmla="*/ 22 w 118"/>
                  <a:gd name="T43" fmla="*/ 9 h 172"/>
                  <a:gd name="T44" fmla="*/ 40 w 118"/>
                  <a:gd name="T45" fmla="*/ 1 h 172"/>
                  <a:gd name="T46" fmla="*/ 56 w 118"/>
                  <a:gd name="T47" fmla="*/ 0 h 172"/>
                  <a:gd name="T48" fmla="*/ 70 w 118"/>
                  <a:gd name="T49" fmla="*/ 7 h 172"/>
                  <a:gd name="T50" fmla="*/ 83 w 118"/>
                  <a:gd name="T51" fmla="*/ 16 h 172"/>
                  <a:gd name="T52" fmla="*/ 90 w 118"/>
                  <a:gd name="T53" fmla="*/ 25 h 172"/>
                  <a:gd name="T54" fmla="*/ 118 w 118"/>
                  <a:gd name="T55" fmla="*/ 81 h 17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8"/>
                  <a:gd name="T85" fmla="*/ 0 h 172"/>
                  <a:gd name="T86" fmla="*/ 118 w 118"/>
                  <a:gd name="T87" fmla="*/ 172 h 17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8" h="172">
                    <a:moveTo>
                      <a:pt x="118" y="81"/>
                    </a:moveTo>
                    <a:lnTo>
                      <a:pt x="92" y="79"/>
                    </a:lnTo>
                    <a:lnTo>
                      <a:pt x="82" y="79"/>
                    </a:lnTo>
                    <a:lnTo>
                      <a:pt x="64" y="75"/>
                    </a:lnTo>
                    <a:lnTo>
                      <a:pt x="56" y="70"/>
                    </a:lnTo>
                    <a:lnTo>
                      <a:pt x="52" y="80"/>
                    </a:lnTo>
                    <a:lnTo>
                      <a:pt x="52" y="95"/>
                    </a:lnTo>
                    <a:lnTo>
                      <a:pt x="50" y="122"/>
                    </a:lnTo>
                    <a:lnTo>
                      <a:pt x="50" y="147"/>
                    </a:lnTo>
                    <a:lnTo>
                      <a:pt x="48" y="172"/>
                    </a:lnTo>
                    <a:lnTo>
                      <a:pt x="47" y="139"/>
                    </a:lnTo>
                    <a:lnTo>
                      <a:pt x="48" y="108"/>
                    </a:lnTo>
                    <a:lnTo>
                      <a:pt x="48" y="88"/>
                    </a:lnTo>
                    <a:lnTo>
                      <a:pt x="47" y="69"/>
                    </a:lnTo>
                    <a:lnTo>
                      <a:pt x="45" y="58"/>
                    </a:lnTo>
                    <a:lnTo>
                      <a:pt x="40" y="46"/>
                    </a:lnTo>
                    <a:lnTo>
                      <a:pt x="30" y="39"/>
                    </a:lnTo>
                    <a:lnTo>
                      <a:pt x="21" y="37"/>
                    </a:lnTo>
                    <a:lnTo>
                      <a:pt x="10" y="37"/>
                    </a:lnTo>
                    <a:lnTo>
                      <a:pt x="0" y="37"/>
                    </a:lnTo>
                    <a:lnTo>
                      <a:pt x="9" y="21"/>
                    </a:lnTo>
                    <a:lnTo>
                      <a:pt x="22" y="9"/>
                    </a:lnTo>
                    <a:lnTo>
                      <a:pt x="40" y="1"/>
                    </a:lnTo>
                    <a:lnTo>
                      <a:pt x="56" y="0"/>
                    </a:lnTo>
                    <a:lnTo>
                      <a:pt x="70" y="7"/>
                    </a:lnTo>
                    <a:lnTo>
                      <a:pt x="83" y="16"/>
                    </a:lnTo>
                    <a:lnTo>
                      <a:pt x="90" y="25"/>
                    </a:lnTo>
                    <a:lnTo>
                      <a:pt x="118" y="8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3" name="Freeform 314"/>
              <p:cNvSpPr/>
              <p:nvPr/>
            </p:nvSpPr>
            <p:spPr bwMode="auto">
              <a:xfrm>
                <a:off x="4902" y="3534"/>
                <a:ext cx="201" cy="129"/>
              </a:xfrm>
              <a:custGeom>
                <a:avLst/>
                <a:gdLst>
                  <a:gd name="T0" fmla="*/ 125 w 201"/>
                  <a:gd name="T1" fmla="*/ 16 h 129"/>
                  <a:gd name="T2" fmla="*/ 138 w 201"/>
                  <a:gd name="T3" fmla="*/ 26 h 129"/>
                  <a:gd name="T4" fmla="*/ 151 w 201"/>
                  <a:gd name="T5" fmla="*/ 35 h 129"/>
                  <a:gd name="T6" fmla="*/ 160 w 201"/>
                  <a:gd name="T7" fmla="*/ 46 h 129"/>
                  <a:gd name="T8" fmla="*/ 165 w 201"/>
                  <a:gd name="T9" fmla="*/ 55 h 129"/>
                  <a:gd name="T10" fmla="*/ 169 w 201"/>
                  <a:gd name="T11" fmla="*/ 69 h 129"/>
                  <a:gd name="T12" fmla="*/ 171 w 201"/>
                  <a:gd name="T13" fmla="*/ 81 h 129"/>
                  <a:gd name="T14" fmla="*/ 174 w 201"/>
                  <a:gd name="T15" fmla="*/ 93 h 129"/>
                  <a:gd name="T16" fmla="*/ 185 w 201"/>
                  <a:gd name="T17" fmla="*/ 106 h 129"/>
                  <a:gd name="T18" fmla="*/ 201 w 201"/>
                  <a:gd name="T19" fmla="*/ 117 h 129"/>
                  <a:gd name="T20" fmla="*/ 177 w 201"/>
                  <a:gd name="T21" fmla="*/ 123 h 129"/>
                  <a:gd name="T22" fmla="*/ 159 w 201"/>
                  <a:gd name="T23" fmla="*/ 127 h 129"/>
                  <a:gd name="T24" fmla="*/ 140 w 201"/>
                  <a:gd name="T25" fmla="*/ 129 h 129"/>
                  <a:gd name="T26" fmla="*/ 121 w 201"/>
                  <a:gd name="T27" fmla="*/ 129 h 129"/>
                  <a:gd name="T28" fmla="*/ 101 w 201"/>
                  <a:gd name="T29" fmla="*/ 127 h 129"/>
                  <a:gd name="T30" fmla="*/ 81 w 201"/>
                  <a:gd name="T31" fmla="*/ 123 h 129"/>
                  <a:gd name="T32" fmla="*/ 63 w 201"/>
                  <a:gd name="T33" fmla="*/ 117 h 129"/>
                  <a:gd name="T34" fmla="*/ 48 w 201"/>
                  <a:gd name="T35" fmla="*/ 109 h 129"/>
                  <a:gd name="T36" fmla="*/ 35 w 201"/>
                  <a:gd name="T37" fmla="*/ 101 h 129"/>
                  <a:gd name="T38" fmla="*/ 24 w 201"/>
                  <a:gd name="T39" fmla="*/ 91 h 129"/>
                  <a:gd name="T40" fmla="*/ 13 w 201"/>
                  <a:gd name="T41" fmla="*/ 80 h 129"/>
                  <a:gd name="T42" fmla="*/ 6 w 201"/>
                  <a:gd name="T43" fmla="*/ 64 h 129"/>
                  <a:gd name="T44" fmla="*/ 1 w 201"/>
                  <a:gd name="T45" fmla="*/ 51 h 129"/>
                  <a:gd name="T46" fmla="*/ 0 w 201"/>
                  <a:gd name="T47" fmla="*/ 36 h 129"/>
                  <a:gd name="T48" fmla="*/ 5 w 201"/>
                  <a:gd name="T49" fmla="*/ 24 h 129"/>
                  <a:gd name="T50" fmla="*/ 10 w 201"/>
                  <a:gd name="T51" fmla="*/ 16 h 129"/>
                  <a:gd name="T52" fmla="*/ 17 w 201"/>
                  <a:gd name="T53" fmla="*/ 8 h 129"/>
                  <a:gd name="T54" fmla="*/ 32 w 201"/>
                  <a:gd name="T55" fmla="*/ 2 h 129"/>
                  <a:gd name="T56" fmla="*/ 50 w 201"/>
                  <a:gd name="T57" fmla="*/ 0 h 129"/>
                  <a:gd name="T58" fmla="*/ 72 w 201"/>
                  <a:gd name="T59" fmla="*/ 1 h 129"/>
                  <a:gd name="T60" fmla="*/ 91 w 201"/>
                  <a:gd name="T61" fmla="*/ 4 h 129"/>
                  <a:gd name="T62" fmla="*/ 110 w 201"/>
                  <a:gd name="T63" fmla="*/ 9 h 129"/>
                  <a:gd name="T64" fmla="*/ 125 w 201"/>
                  <a:gd name="T65" fmla="*/ 16 h 12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1"/>
                  <a:gd name="T100" fmla="*/ 0 h 129"/>
                  <a:gd name="T101" fmla="*/ 201 w 201"/>
                  <a:gd name="T102" fmla="*/ 129 h 12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1" h="129">
                    <a:moveTo>
                      <a:pt x="125" y="16"/>
                    </a:moveTo>
                    <a:lnTo>
                      <a:pt x="138" y="26"/>
                    </a:lnTo>
                    <a:lnTo>
                      <a:pt x="151" y="35"/>
                    </a:lnTo>
                    <a:lnTo>
                      <a:pt x="160" y="46"/>
                    </a:lnTo>
                    <a:lnTo>
                      <a:pt x="165" y="55"/>
                    </a:lnTo>
                    <a:lnTo>
                      <a:pt x="169" y="69"/>
                    </a:lnTo>
                    <a:lnTo>
                      <a:pt x="171" y="81"/>
                    </a:lnTo>
                    <a:lnTo>
                      <a:pt x="174" y="93"/>
                    </a:lnTo>
                    <a:lnTo>
                      <a:pt x="185" y="106"/>
                    </a:lnTo>
                    <a:lnTo>
                      <a:pt x="201" y="117"/>
                    </a:lnTo>
                    <a:lnTo>
                      <a:pt x="177" y="123"/>
                    </a:lnTo>
                    <a:lnTo>
                      <a:pt x="159" y="127"/>
                    </a:lnTo>
                    <a:lnTo>
                      <a:pt x="140" y="129"/>
                    </a:lnTo>
                    <a:lnTo>
                      <a:pt x="121" y="129"/>
                    </a:lnTo>
                    <a:lnTo>
                      <a:pt x="101" y="127"/>
                    </a:lnTo>
                    <a:lnTo>
                      <a:pt x="81" y="123"/>
                    </a:lnTo>
                    <a:lnTo>
                      <a:pt x="63" y="117"/>
                    </a:lnTo>
                    <a:lnTo>
                      <a:pt x="48" y="109"/>
                    </a:lnTo>
                    <a:lnTo>
                      <a:pt x="35" y="101"/>
                    </a:lnTo>
                    <a:lnTo>
                      <a:pt x="24" y="91"/>
                    </a:lnTo>
                    <a:lnTo>
                      <a:pt x="13" y="80"/>
                    </a:lnTo>
                    <a:lnTo>
                      <a:pt x="6" y="64"/>
                    </a:lnTo>
                    <a:lnTo>
                      <a:pt x="1" y="51"/>
                    </a:lnTo>
                    <a:lnTo>
                      <a:pt x="0" y="36"/>
                    </a:lnTo>
                    <a:lnTo>
                      <a:pt x="5" y="24"/>
                    </a:lnTo>
                    <a:lnTo>
                      <a:pt x="10" y="16"/>
                    </a:lnTo>
                    <a:lnTo>
                      <a:pt x="17" y="8"/>
                    </a:lnTo>
                    <a:lnTo>
                      <a:pt x="32" y="2"/>
                    </a:lnTo>
                    <a:lnTo>
                      <a:pt x="50" y="0"/>
                    </a:lnTo>
                    <a:lnTo>
                      <a:pt x="72" y="1"/>
                    </a:lnTo>
                    <a:lnTo>
                      <a:pt x="91" y="4"/>
                    </a:lnTo>
                    <a:lnTo>
                      <a:pt x="110" y="9"/>
                    </a:lnTo>
                    <a:lnTo>
                      <a:pt x="125" y="1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4" name="Freeform 315"/>
              <p:cNvSpPr/>
              <p:nvPr/>
            </p:nvSpPr>
            <p:spPr bwMode="auto">
              <a:xfrm>
                <a:off x="4908" y="3537"/>
                <a:ext cx="163" cy="109"/>
              </a:xfrm>
              <a:custGeom>
                <a:avLst/>
                <a:gdLst>
                  <a:gd name="T0" fmla="*/ 40 w 163"/>
                  <a:gd name="T1" fmla="*/ 14 h 109"/>
                  <a:gd name="T2" fmla="*/ 36 w 163"/>
                  <a:gd name="T3" fmla="*/ 25 h 109"/>
                  <a:gd name="T4" fmla="*/ 39 w 163"/>
                  <a:gd name="T5" fmla="*/ 38 h 109"/>
                  <a:gd name="T6" fmla="*/ 51 w 163"/>
                  <a:gd name="T7" fmla="*/ 57 h 109"/>
                  <a:gd name="T8" fmla="*/ 66 w 163"/>
                  <a:gd name="T9" fmla="*/ 71 h 109"/>
                  <a:gd name="T10" fmla="*/ 86 w 163"/>
                  <a:gd name="T11" fmla="*/ 85 h 109"/>
                  <a:gd name="T12" fmla="*/ 107 w 163"/>
                  <a:gd name="T13" fmla="*/ 93 h 109"/>
                  <a:gd name="T14" fmla="*/ 130 w 163"/>
                  <a:gd name="T15" fmla="*/ 101 h 109"/>
                  <a:gd name="T16" fmla="*/ 148 w 163"/>
                  <a:gd name="T17" fmla="*/ 105 h 109"/>
                  <a:gd name="T18" fmla="*/ 163 w 163"/>
                  <a:gd name="T19" fmla="*/ 109 h 109"/>
                  <a:gd name="T20" fmla="*/ 121 w 163"/>
                  <a:gd name="T21" fmla="*/ 101 h 109"/>
                  <a:gd name="T22" fmla="*/ 98 w 163"/>
                  <a:gd name="T23" fmla="*/ 93 h 109"/>
                  <a:gd name="T24" fmla="*/ 85 w 163"/>
                  <a:gd name="T25" fmla="*/ 88 h 109"/>
                  <a:gd name="T26" fmla="*/ 69 w 163"/>
                  <a:gd name="T27" fmla="*/ 81 h 109"/>
                  <a:gd name="T28" fmla="*/ 54 w 163"/>
                  <a:gd name="T29" fmla="*/ 72 h 109"/>
                  <a:gd name="T30" fmla="*/ 44 w 163"/>
                  <a:gd name="T31" fmla="*/ 64 h 109"/>
                  <a:gd name="T32" fmla="*/ 32 w 163"/>
                  <a:gd name="T33" fmla="*/ 59 h 109"/>
                  <a:gd name="T34" fmla="*/ 16 w 163"/>
                  <a:gd name="T35" fmla="*/ 57 h 109"/>
                  <a:gd name="T36" fmla="*/ 10 w 163"/>
                  <a:gd name="T37" fmla="*/ 61 h 109"/>
                  <a:gd name="T38" fmla="*/ 9 w 163"/>
                  <a:gd name="T39" fmla="*/ 67 h 109"/>
                  <a:gd name="T40" fmla="*/ 1 w 163"/>
                  <a:gd name="T41" fmla="*/ 51 h 109"/>
                  <a:gd name="T42" fmla="*/ 0 w 163"/>
                  <a:gd name="T43" fmla="*/ 33 h 109"/>
                  <a:gd name="T44" fmla="*/ 7 w 163"/>
                  <a:gd name="T45" fmla="*/ 17 h 109"/>
                  <a:gd name="T46" fmla="*/ 19 w 163"/>
                  <a:gd name="T47" fmla="*/ 8 h 109"/>
                  <a:gd name="T48" fmla="*/ 32 w 163"/>
                  <a:gd name="T49" fmla="*/ 3 h 109"/>
                  <a:gd name="T50" fmla="*/ 47 w 163"/>
                  <a:gd name="T51" fmla="*/ 0 h 109"/>
                  <a:gd name="T52" fmla="*/ 40 w 163"/>
                  <a:gd name="T53" fmla="*/ 14 h 10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3"/>
                  <a:gd name="T82" fmla="*/ 0 h 109"/>
                  <a:gd name="T83" fmla="*/ 163 w 163"/>
                  <a:gd name="T84" fmla="*/ 109 h 10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3" h="109">
                    <a:moveTo>
                      <a:pt x="40" y="14"/>
                    </a:moveTo>
                    <a:lnTo>
                      <a:pt x="36" y="25"/>
                    </a:lnTo>
                    <a:lnTo>
                      <a:pt x="39" y="38"/>
                    </a:lnTo>
                    <a:lnTo>
                      <a:pt x="51" y="57"/>
                    </a:lnTo>
                    <a:lnTo>
                      <a:pt x="66" y="71"/>
                    </a:lnTo>
                    <a:lnTo>
                      <a:pt x="86" y="85"/>
                    </a:lnTo>
                    <a:lnTo>
                      <a:pt x="107" y="93"/>
                    </a:lnTo>
                    <a:lnTo>
                      <a:pt x="130" y="101"/>
                    </a:lnTo>
                    <a:lnTo>
                      <a:pt x="148" y="105"/>
                    </a:lnTo>
                    <a:lnTo>
                      <a:pt x="163" y="109"/>
                    </a:lnTo>
                    <a:lnTo>
                      <a:pt x="121" y="101"/>
                    </a:lnTo>
                    <a:lnTo>
                      <a:pt x="98" y="93"/>
                    </a:lnTo>
                    <a:lnTo>
                      <a:pt x="85" y="88"/>
                    </a:lnTo>
                    <a:lnTo>
                      <a:pt x="69" y="81"/>
                    </a:lnTo>
                    <a:lnTo>
                      <a:pt x="54" y="72"/>
                    </a:lnTo>
                    <a:lnTo>
                      <a:pt x="44" y="64"/>
                    </a:lnTo>
                    <a:lnTo>
                      <a:pt x="32" y="59"/>
                    </a:lnTo>
                    <a:lnTo>
                      <a:pt x="16" y="57"/>
                    </a:lnTo>
                    <a:lnTo>
                      <a:pt x="10" y="61"/>
                    </a:lnTo>
                    <a:lnTo>
                      <a:pt x="9" y="67"/>
                    </a:lnTo>
                    <a:lnTo>
                      <a:pt x="1" y="51"/>
                    </a:lnTo>
                    <a:lnTo>
                      <a:pt x="0" y="33"/>
                    </a:lnTo>
                    <a:lnTo>
                      <a:pt x="7" y="17"/>
                    </a:lnTo>
                    <a:lnTo>
                      <a:pt x="19" y="8"/>
                    </a:lnTo>
                    <a:lnTo>
                      <a:pt x="32" y="3"/>
                    </a:lnTo>
                    <a:lnTo>
                      <a:pt x="47" y="0"/>
                    </a:lnTo>
                    <a:lnTo>
                      <a:pt x="40" y="1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5" name="Freeform 316"/>
              <p:cNvSpPr/>
              <p:nvPr/>
            </p:nvSpPr>
            <p:spPr bwMode="auto">
              <a:xfrm>
                <a:off x="4701" y="3471"/>
                <a:ext cx="186" cy="129"/>
              </a:xfrm>
              <a:custGeom>
                <a:avLst/>
                <a:gdLst>
                  <a:gd name="T0" fmla="*/ 162 w 186"/>
                  <a:gd name="T1" fmla="*/ 114 h 129"/>
                  <a:gd name="T2" fmla="*/ 172 w 186"/>
                  <a:gd name="T3" fmla="*/ 106 h 129"/>
                  <a:gd name="T4" fmla="*/ 180 w 186"/>
                  <a:gd name="T5" fmla="*/ 95 h 129"/>
                  <a:gd name="T6" fmla="*/ 184 w 186"/>
                  <a:gd name="T7" fmla="*/ 84 h 129"/>
                  <a:gd name="T8" fmla="*/ 186 w 186"/>
                  <a:gd name="T9" fmla="*/ 71 h 129"/>
                  <a:gd name="T10" fmla="*/ 185 w 186"/>
                  <a:gd name="T11" fmla="*/ 56 h 129"/>
                  <a:gd name="T12" fmla="*/ 180 w 186"/>
                  <a:gd name="T13" fmla="*/ 38 h 129"/>
                  <a:gd name="T14" fmla="*/ 172 w 186"/>
                  <a:gd name="T15" fmla="*/ 25 h 129"/>
                  <a:gd name="T16" fmla="*/ 159 w 186"/>
                  <a:gd name="T17" fmla="*/ 13 h 129"/>
                  <a:gd name="T18" fmla="*/ 146 w 186"/>
                  <a:gd name="T19" fmla="*/ 7 h 129"/>
                  <a:gd name="T20" fmla="*/ 131 w 186"/>
                  <a:gd name="T21" fmla="*/ 2 h 129"/>
                  <a:gd name="T22" fmla="*/ 112 w 186"/>
                  <a:gd name="T23" fmla="*/ 0 h 129"/>
                  <a:gd name="T24" fmla="*/ 98 w 186"/>
                  <a:gd name="T25" fmla="*/ 2 h 129"/>
                  <a:gd name="T26" fmla="*/ 83 w 186"/>
                  <a:gd name="T27" fmla="*/ 5 h 129"/>
                  <a:gd name="T28" fmla="*/ 71 w 186"/>
                  <a:gd name="T29" fmla="*/ 10 h 129"/>
                  <a:gd name="T30" fmla="*/ 58 w 186"/>
                  <a:gd name="T31" fmla="*/ 19 h 129"/>
                  <a:gd name="T32" fmla="*/ 48 w 186"/>
                  <a:gd name="T33" fmla="*/ 29 h 129"/>
                  <a:gd name="T34" fmla="*/ 37 w 186"/>
                  <a:gd name="T35" fmla="*/ 40 h 129"/>
                  <a:gd name="T36" fmla="*/ 31 w 186"/>
                  <a:gd name="T37" fmla="*/ 52 h 129"/>
                  <a:gd name="T38" fmla="*/ 26 w 186"/>
                  <a:gd name="T39" fmla="*/ 64 h 129"/>
                  <a:gd name="T40" fmla="*/ 22 w 186"/>
                  <a:gd name="T41" fmla="*/ 76 h 129"/>
                  <a:gd name="T42" fmla="*/ 15 w 186"/>
                  <a:gd name="T43" fmla="*/ 87 h 129"/>
                  <a:gd name="T44" fmla="*/ 0 w 186"/>
                  <a:gd name="T45" fmla="*/ 93 h 129"/>
                  <a:gd name="T46" fmla="*/ 18 w 186"/>
                  <a:gd name="T47" fmla="*/ 101 h 129"/>
                  <a:gd name="T48" fmla="*/ 28 w 186"/>
                  <a:gd name="T49" fmla="*/ 104 h 129"/>
                  <a:gd name="T50" fmla="*/ 39 w 186"/>
                  <a:gd name="T51" fmla="*/ 111 h 129"/>
                  <a:gd name="T52" fmla="*/ 54 w 186"/>
                  <a:gd name="T53" fmla="*/ 118 h 129"/>
                  <a:gd name="T54" fmla="*/ 70 w 186"/>
                  <a:gd name="T55" fmla="*/ 123 h 129"/>
                  <a:gd name="T56" fmla="*/ 85 w 186"/>
                  <a:gd name="T57" fmla="*/ 127 h 129"/>
                  <a:gd name="T58" fmla="*/ 101 w 186"/>
                  <a:gd name="T59" fmla="*/ 129 h 129"/>
                  <a:gd name="T60" fmla="*/ 117 w 186"/>
                  <a:gd name="T61" fmla="*/ 129 h 129"/>
                  <a:gd name="T62" fmla="*/ 134 w 186"/>
                  <a:gd name="T63" fmla="*/ 126 h 129"/>
                  <a:gd name="T64" fmla="*/ 149 w 186"/>
                  <a:gd name="T65" fmla="*/ 121 h 129"/>
                  <a:gd name="T66" fmla="*/ 162 w 186"/>
                  <a:gd name="T67" fmla="*/ 114 h 12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6"/>
                  <a:gd name="T103" fmla="*/ 0 h 129"/>
                  <a:gd name="T104" fmla="*/ 186 w 186"/>
                  <a:gd name="T105" fmla="*/ 129 h 12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6" h="129">
                    <a:moveTo>
                      <a:pt x="162" y="114"/>
                    </a:moveTo>
                    <a:lnTo>
                      <a:pt x="172" y="106"/>
                    </a:lnTo>
                    <a:lnTo>
                      <a:pt x="180" y="95"/>
                    </a:lnTo>
                    <a:lnTo>
                      <a:pt x="184" y="84"/>
                    </a:lnTo>
                    <a:lnTo>
                      <a:pt x="186" y="71"/>
                    </a:lnTo>
                    <a:lnTo>
                      <a:pt x="185" y="56"/>
                    </a:lnTo>
                    <a:lnTo>
                      <a:pt x="180" y="38"/>
                    </a:lnTo>
                    <a:lnTo>
                      <a:pt x="172" y="25"/>
                    </a:lnTo>
                    <a:lnTo>
                      <a:pt x="159" y="13"/>
                    </a:lnTo>
                    <a:lnTo>
                      <a:pt x="146" y="7"/>
                    </a:lnTo>
                    <a:lnTo>
                      <a:pt x="131" y="2"/>
                    </a:lnTo>
                    <a:lnTo>
                      <a:pt x="112" y="0"/>
                    </a:lnTo>
                    <a:lnTo>
                      <a:pt x="98" y="2"/>
                    </a:lnTo>
                    <a:lnTo>
                      <a:pt x="83" y="5"/>
                    </a:lnTo>
                    <a:lnTo>
                      <a:pt x="71" y="10"/>
                    </a:lnTo>
                    <a:lnTo>
                      <a:pt x="58" y="19"/>
                    </a:lnTo>
                    <a:lnTo>
                      <a:pt x="48" y="29"/>
                    </a:lnTo>
                    <a:lnTo>
                      <a:pt x="37" y="40"/>
                    </a:lnTo>
                    <a:lnTo>
                      <a:pt x="31" y="52"/>
                    </a:lnTo>
                    <a:lnTo>
                      <a:pt x="26" y="64"/>
                    </a:lnTo>
                    <a:lnTo>
                      <a:pt x="22" y="76"/>
                    </a:lnTo>
                    <a:lnTo>
                      <a:pt x="15" y="87"/>
                    </a:lnTo>
                    <a:lnTo>
                      <a:pt x="0" y="93"/>
                    </a:lnTo>
                    <a:lnTo>
                      <a:pt x="18" y="101"/>
                    </a:lnTo>
                    <a:lnTo>
                      <a:pt x="28" y="104"/>
                    </a:lnTo>
                    <a:lnTo>
                      <a:pt x="39" y="111"/>
                    </a:lnTo>
                    <a:lnTo>
                      <a:pt x="54" y="118"/>
                    </a:lnTo>
                    <a:lnTo>
                      <a:pt x="70" y="123"/>
                    </a:lnTo>
                    <a:lnTo>
                      <a:pt x="85" y="127"/>
                    </a:lnTo>
                    <a:lnTo>
                      <a:pt x="101" y="129"/>
                    </a:lnTo>
                    <a:lnTo>
                      <a:pt x="117" y="129"/>
                    </a:lnTo>
                    <a:lnTo>
                      <a:pt x="134" y="126"/>
                    </a:lnTo>
                    <a:lnTo>
                      <a:pt x="149" y="121"/>
                    </a:lnTo>
                    <a:lnTo>
                      <a:pt x="162" y="11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6" name="Freeform 317"/>
              <p:cNvSpPr/>
              <p:nvPr/>
            </p:nvSpPr>
            <p:spPr bwMode="auto">
              <a:xfrm>
                <a:off x="4721" y="3497"/>
                <a:ext cx="164" cy="101"/>
              </a:xfrm>
              <a:custGeom>
                <a:avLst/>
                <a:gdLst>
                  <a:gd name="T0" fmla="*/ 150 w 164"/>
                  <a:gd name="T1" fmla="*/ 0 h 101"/>
                  <a:gd name="T2" fmla="*/ 151 w 164"/>
                  <a:gd name="T3" fmla="*/ 17 h 101"/>
                  <a:gd name="T4" fmla="*/ 150 w 164"/>
                  <a:gd name="T5" fmla="*/ 31 h 101"/>
                  <a:gd name="T6" fmla="*/ 147 w 164"/>
                  <a:gd name="T7" fmla="*/ 38 h 101"/>
                  <a:gd name="T8" fmla="*/ 139 w 164"/>
                  <a:gd name="T9" fmla="*/ 47 h 101"/>
                  <a:gd name="T10" fmla="*/ 129 w 164"/>
                  <a:gd name="T11" fmla="*/ 53 h 101"/>
                  <a:gd name="T12" fmla="*/ 120 w 164"/>
                  <a:gd name="T13" fmla="*/ 58 h 101"/>
                  <a:gd name="T14" fmla="*/ 103 w 164"/>
                  <a:gd name="T15" fmla="*/ 63 h 101"/>
                  <a:gd name="T16" fmla="*/ 87 w 164"/>
                  <a:gd name="T17" fmla="*/ 66 h 101"/>
                  <a:gd name="T18" fmla="*/ 66 w 164"/>
                  <a:gd name="T19" fmla="*/ 67 h 101"/>
                  <a:gd name="T20" fmla="*/ 52 w 164"/>
                  <a:gd name="T21" fmla="*/ 68 h 101"/>
                  <a:gd name="T22" fmla="*/ 32 w 164"/>
                  <a:gd name="T23" fmla="*/ 68 h 101"/>
                  <a:gd name="T24" fmla="*/ 19 w 164"/>
                  <a:gd name="T25" fmla="*/ 67 h 101"/>
                  <a:gd name="T26" fmla="*/ 0 w 164"/>
                  <a:gd name="T27" fmla="*/ 68 h 101"/>
                  <a:gd name="T28" fmla="*/ 23 w 164"/>
                  <a:gd name="T29" fmla="*/ 70 h 101"/>
                  <a:gd name="T30" fmla="*/ 48 w 164"/>
                  <a:gd name="T31" fmla="*/ 71 h 101"/>
                  <a:gd name="T32" fmla="*/ 73 w 164"/>
                  <a:gd name="T33" fmla="*/ 70 h 101"/>
                  <a:gd name="T34" fmla="*/ 98 w 164"/>
                  <a:gd name="T35" fmla="*/ 69 h 101"/>
                  <a:gd name="T36" fmla="*/ 109 w 164"/>
                  <a:gd name="T37" fmla="*/ 68 h 101"/>
                  <a:gd name="T38" fmla="*/ 119 w 164"/>
                  <a:gd name="T39" fmla="*/ 66 h 101"/>
                  <a:gd name="T40" fmla="*/ 133 w 164"/>
                  <a:gd name="T41" fmla="*/ 64 h 101"/>
                  <a:gd name="T42" fmla="*/ 137 w 164"/>
                  <a:gd name="T43" fmla="*/ 69 h 101"/>
                  <a:gd name="T44" fmla="*/ 135 w 164"/>
                  <a:gd name="T45" fmla="*/ 75 h 101"/>
                  <a:gd name="T46" fmla="*/ 132 w 164"/>
                  <a:gd name="T47" fmla="*/ 81 h 101"/>
                  <a:gd name="T48" fmla="*/ 127 w 164"/>
                  <a:gd name="T49" fmla="*/ 86 h 101"/>
                  <a:gd name="T50" fmla="*/ 119 w 164"/>
                  <a:gd name="T51" fmla="*/ 91 h 101"/>
                  <a:gd name="T52" fmla="*/ 112 w 164"/>
                  <a:gd name="T53" fmla="*/ 94 h 101"/>
                  <a:gd name="T54" fmla="*/ 104 w 164"/>
                  <a:gd name="T55" fmla="*/ 98 h 101"/>
                  <a:gd name="T56" fmla="*/ 98 w 164"/>
                  <a:gd name="T57" fmla="*/ 101 h 101"/>
                  <a:gd name="T58" fmla="*/ 108 w 164"/>
                  <a:gd name="T59" fmla="*/ 99 h 101"/>
                  <a:gd name="T60" fmla="*/ 121 w 164"/>
                  <a:gd name="T61" fmla="*/ 96 h 101"/>
                  <a:gd name="T62" fmla="*/ 130 w 164"/>
                  <a:gd name="T63" fmla="*/ 92 h 101"/>
                  <a:gd name="T64" fmla="*/ 140 w 164"/>
                  <a:gd name="T65" fmla="*/ 86 h 101"/>
                  <a:gd name="T66" fmla="*/ 147 w 164"/>
                  <a:gd name="T67" fmla="*/ 80 h 101"/>
                  <a:gd name="T68" fmla="*/ 153 w 164"/>
                  <a:gd name="T69" fmla="*/ 75 h 101"/>
                  <a:gd name="T70" fmla="*/ 158 w 164"/>
                  <a:gd name="T71" fmla="*/ 68 h 101"/>
                  <a:gd name="T72" fmla="*/ 161 w 164"/>
                  <a:gd name="T73" fmla="*/ 61 h 101"/>
                  <a:gd name="T74" fmla="*/ 163 w 164"/>
                  <a:gd name="T75" fmla="*/ 53 h 101"/>
                  <a:gd name="T76" fmla="*/ 164 w 164"/>
                  <a:gd name="T77" fmla="*/ 43 h 101"/>
                  <a:gd name="T78" fmla="*/ 162 w 164"/>
                  <a:gd name="T79" fmla="*/ 32 h 101"/>
                  <a:gd name="T80" fmla="*/ 160 w 164"/>
                  <a:gd name="T81" fmla="*/ 19 h 101"/>
                  <a:gd name="T82" fmla="*/ 156 w 164"/>
                  <a:gd name="T83" fmla="*/ 10 h 101"/>
                  <a:gd name="T84" fmla="*/ 150 w 164"/>
                  <a:gd name="T85" fmla="*/ 0 h 10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64"/>
                  <a:gd name="T130" fmla="*/ 0 h 101"/>
                  <a:gd name="T131" fmla="*/ 164 w 164"/>
                  <a:gd name="T132" fmla="*/ 101 h 10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64" h="101">
                    <a:moveTo>
                      <a:pt x="150" y="0"/>
                    </a:moveTo>
                    <a:lnTo>
                      <a:pt x="151" y="17"/>
                    </a:lnTo>
                    <a:lnTo>
                      <a:pt x="150" y="31"/>
                    </a:lnTo>
                    <a:lnTo>
                      <a:pt x="147" y="38"/>
                    </a:lnTo>
                    <a:lnTo>
                      <a:pt x="139" y="47"/>
                    </a:lnTo>
                    <a:lnTo>
                      <a:pt x="129" y="53"/>
                    </a:lnTo>
                    <a:lnTo>
                      <a:pt x="120" y="58"/>
                    </a:lnTo>
                    <a:lnTo>
                      <a:pt x="103" y="63"/>
                    </a:lnTo>
                    <a:lnTo>
                      <a:pt x="87" y="66"/>
                    </a:lnTo>
                    <a:lnTo>
                      <a:pt x="66" y="67"/>
                    </a:lnTo>
                    <a:lnTo>
                      <a:pt x="52" y="68"/>
                    </a:lnTo>
                    <a:lnTo>
                      <a:pt x="32" y="68"/>
                    </a:lnTo>
                    <a:lnTo>
                      <a:pt x="19" y="67"/>
                    </a:lnTo>
                    <a:lnTo>
                      <a:pt x="0" y="68"/>
                    </a:lnTo>
                    <a:lnTo>
                      <a:pt x="23" y="70"/>
                    </a:lnTo>
                    <a:lnTo>
                      <a:pt x="48" y="71"/>
                    </a:lnTo>
                    <a:lnTo>
                      <a:pt x="73" y="70"/>
                    </a:lnTo>
                    <a:lnTo>
                      <a:pt x="98" y="69"/>
                    </a:lnTo>
                    <a:lnTo>
                      <a:pt x="109" y="68"/>
                    </a:lnTo>
                    <a:lnTo>
                      <a:pt x="119" y="66"/>
                    </a:lnTo>
                    <a:lnTo>
                      <a:pt x="133" y="64"/>
                    </a:lnTo>
                    <a:lnTo>
                      <a:pt x="137" y="69"/>
                    </a:lnTo>
                    <a:lnTo>
                      <a:pt x="135" y="75"/>
                    </a:lnTo>
                    <a:lnTo>
                      <a:pt x="132" y="81"/>
                    </a:lnTo>
                    <a:lnTo>
                      <a:pt x="127" y="86"/>
                    </a:lnTo>
                    <a:lnTo>
                      <a:pt x="119" y="91"/>
                    </a:lnTo>
                    <a:lnTo>
                      <a:pt x="112" y="94"/>
                    </a:lnTo>
                    <a:lnTo>
                      <a:pt x="104" y="98"/>
                    </a:lnTo>
                    <a:lnTo>
                      <a:pt x="98" y="101"/>
                    </a:lnTo>
                    <a:lnTo>
                      <a:pt x="108" y="99"/>
                    </a:lnTo>
                    <a:lnTo>
                      <a:pt x="121" y="96"/>
                    </a:lnTo>
                    <a:lnTo>
                      <a:pt x="130" y="92"/>
                    </a:lnTo>
                    <a:lnTo>
                      <a:pt x="140" y="86"/>
                    </a:lnTo>
                    <a:lnTo>
                      <a:pt x="147" y="80"/>
                    </a:lnTo>
                    <a:lnTo>
                      <a:pt x="153" y="75"/>
                    </a:lnTo>
                    <a:lnTo>
                      <a:pt x="158" y="68"/>
                    </a:lnTo>
                    <a:lnTo>
                      <a:pt x="161" y="61"/>
                    </a:lnTo>
                    <a:lnTo>
                      <a:pt x="163" y="53"/>
                    </a:lnTo>
                    <a:lnTo>
                      <a:pt x="164" y="43"/>
                    </a:lnTo>
                    <a:lnTo>
                      <a:pt x="162" y="32"/>
                    </a:lnTo>
                    <a:lnTo>
                      <a:pt x="160" y="19"/>
                    </a:lnTo>
                    <a:lnTo>
                      <a:pt x="156" y="10"/>
                    </a:lnTo>
                    <a:lnTo>
                      <a:pt x="15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7" name="Freeform 318"/>
              <p:cNvSpPr/>
              <p:nvPr/>
            </p:nvSpPr>
            <p:spPr bwMode="auto">
              <a:xfrm>
                <a:off x="4868" y="3360"/>
                <a:ext cx="151" cy="181"/>
              </a:xfrm>
              <a:custGeom>
                <a:avLst/>
                <a:gdLst>
                  <a:gd name="T0" fmla="*/ 37 w 151"/>
                  <a:gd name="T1" fmla="*/ 177 h 181"/>
                  <a:gd name="T2" fmla="*/ 55 w 151"/>
                  <a:gd name="T3" fmla="*/ 181 h 181"/>
                  <a:gd name="T4" fmla="*/ 72 w 151"/>
                  <a:gd name="T5" fmla="*/ 180 h 181"/>
                  <a:gd name="T6" fmla="*/ 88 w 151"/>
                  <a:gd name="T7" fmla="*/ 175 h 181"/>
                  <a:gd name="T8" fmla="*/ 104 w 151"/>
                  <a:gd name="T9" fmla="*/ 170 h 181"/>
                  <a:gd name="T10" fmla="*/ 119 w 151"/>
                  <a:gd name="T11" fmla="*/ 162 h 181"/>
                  <a:gd name="T12" fmla="*/ 134 w 151"/>
                  <a:gd name="T13" fmla="*/ 144 h 181"/>
                  <a:gd name="T14" fmla="*/ 142 w 151"/>
                  <a:gd name="T15" fmla="*/ 127 h 181"/>
                  <a:gd name="T16" fmla="*/ 148 w 151"/>
                  <a:gd name="T17" fmla="*/ 109 h 181"/>
                  <a:gd name="T18" fmla="*/ 151 w 151"/>
                  <a:gd name="T19" fmla="*/ 84 h 181"/>
                  <a:gd name="T20" fmla="*/ 149 w 151"/>
                  <a:gd name="T21" fmla="*/ 64 h 181"/>
                  <a:gd name="T22" fmla="*/ 143 w 151"/>
                  <a:gd name="T23" fmla="*/ 47 h 181"/>
                  <a:gd name="T24" fmla="*/ 134 w 151"/>
                  <a:gd name="T25" fmla="*/ 34 h 181"/>
                  <a:gd name="T26" fmla="*/ 126 w 151"/>
                  <a:gd name="T27" fmla="*/ 21 h 181"/>
                  <a:gd name="T28" fmla="*/ 121 w 151"/>
                  <a:gd name="T29" fmla="*/ 10 h 181"/>
                  <a:gd name="T30" fmla="*/ 121 w 151"/>
                  <a:gd name="T31" fmla="*/ 0 h 181"/>
                  <a:gd name="T32" fmla="*/ 108 w 151"/>
                  <a:gd name="T33" fmla="*/ 7 h 181"/>
                  <a:gd name="T34" fmla="*/ 96 w 151"/>
                  <a:gd name="T35" fmla="*/ 11 h 181"/>
                  <a:gd name="T36" fmla="*/ 84 w 151"/>
                  <a:gd name="T37" fmla="*/ 16 h 181"/>
                  <a:gd name="T38" fmla="*/ 68 w 151"/>
                  <a:gd name="T39" fmla="*/ 20 h 181"/>
                  <a:gd name="T40" fmla="*/ 56 w 151"/>
                  <a:gd name="T41" fmla="*/ 22 h 181"/>
                  <a:gd name="T42" fmla="*/ 43 w 151"/>
                  <a:gd name="T43" fmla="*/ 28 h 181"/>
                  <a:gd name="T44" fmla="*/ 29 w 151"/>
                  <a:gd name="T45" fmla="*/ 39 h 181"/>
                  <a:gd name="T46" fmla="*/ 21 w 151"/>
                  <a:gd name="T47" fmla="*/ 48 h 181"/>
                  <a:gd name="T48" fmla="*/ 11 w 151"/>
                  <a:gd name="T49" fmla="*/ 62 h 181"/>
                  <a:gd name="T50" fmla="*/ 5 w 151"/>
                  <a:gd name="T51" fmla="*/ 75 h 181"/>
                  <a:gd name="T52" fmla="*/ 1 w 151"/>
                  <a:gd name="T53" fmla="*/ 88 h 181"/>
                  <a:gd name="T54" fmla="*/ 0 w 151"/>
                  <a:gd name="T55" fmla="*/ 106 h 181"/>
                  <a:gd name="T56" fmla="*/ 1 w 151"/>
                  <a:gd name="T57" fmla="*/ 118 h 181"/>
                  <a:gd name="T58" fmla="*/ 3 w 151"/>
                  <a:gd name="T59" fmla="*/ 131 h 181"/>
                  <a:gd name="T60" fmla="*/ 8 w 151"/>
                  <a:gd name="T61" fmla="*/ 146 h 181"/>
                  <a:gd name="T62" fmla="*/ 17 w 151"/>
                  <a:gd name="T63" fmla="*/ 163 h 181"/>
                  <a:gd name="T64" fmla="*/ 26 w 151"/>
                  <a:gd name="T65" fmla="*/ 172 h 181"/>
                  <a:gd name="T66" fmla="*/ 37 w 151"/>
                  <a:gd name="T67" fmla="*/ 177 h 18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1"/>
                  <a:gd name="T104" fmla="*/ 151 w 151"/>
                  <a:gd name="T105" fmla="*/ 181 h 18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1">
                    <a:moveTo>
                      <a:pt x="37" y="177"/>
                    </a:moveTo>
                    <a:lnTo>
                      <a:pt x="55" y="181"/>
                    </a:lnTo>
                    <a:lnTo>
                      <a:pt x="72" y="180"/>
                    </a:lnTo>
                    <a:lnTo>
                      <a:pt x="88" y="175"/>
                    </a:lnTo>
                    <a:lnTo>
                      <a:pt x="104" y="170"/>
                    </a:lnTo>
                    <a:lnTo>
                      <a:pt x="119" y="162"/>
                    </a:lnTo>
                    <a:lnTo>
                      <a:pt x="134" y="144"/>
                    </a:lnTo>
                    <a:lnTo>
                      <a:pt x="142" y="127"/>
                    </a:lnTo>
                    <a:lnTo>
                      <a:pt x="148" y="109"/>
                    </a:lnTo>
                    <a:lnTo>
                      <a:pt x="151" y="84"/>
                    </a:lnTo>
                    <a:lnTo>
                      <a:pt x="149" y="64"/>
                    </a:lnTo>
                    <a:lnTo>
                      <a:pt x="143" y="47"/>
                    </a:lnTo>
                    <a:lnTo>
                      <a:pt x="134" y="34"/>
                    </a:lnTo>
                    <a:lnTo>
                      <a:pt x="126" y="21"/>
                    </a:lnTo>
                    <a:lnTo>
                      <a:pt x="121" y="10"/>
                    </a:lnTo>
                    <a:lnTo>
                      <a:pt x="121" y="0"/>
                    </a:lnTo>
                    <a:lnTo>
                      <a:pt x="108" y="7"/>
                    </a:lnTo>
                    <a:lnTo>
                      <a:pt x="96" y="11"/>
                    </a:lnTo>
                    <a:lnTo>
                      <a:pt x="84" y="16"/>
                    </a:lnTo>
                    <a:lnTo>
                      <a:pt x="68" y="20"/>
                    </a:lnTo>
                    <a:lnTo>
                      <a:pt x="56" y="22"/>
                    </a:lnTo>
                    <a:lnTo>
                      <a:pt x="43" y="28"/>
                    </a:lnTo>
                    <a:lnTo>
                      <a:pt x="29" y="39"/>
                    </a:lnTo>
                    <a:lnTo>
                      <a:pt x="21" y="48"/>
                    </a:lnTo>
                    <a:lnTo>
                      <a:pt x="11" y="62"/>
                    </a:lnTo>
                    <a:lnTo>
                      <a:pt x="5" y="75"/>
                    </a:lnTo>
                    <a:lnTo>
                      <a:pt x="1" y="88"/>
                    </a:lnTo>
                    <a:lnTo>
                      <a:pt x="0" y="106"/>
                    </a:lnTo>
                    <a:lnTo>
                      <a:pt x="1" y="118"/>
                    </a:lnTo>
                    <a:lnTo>
                      <a:pt x="3" y="131"/>
                    </a:lnTo>
                    <a:lnTo>
                      <a:pt x="8" y="146"/>
                    </a:lnTo>
                    <a:lnTo>
                      <a:pt x="17" y="163"/>
                    </a:lnTo>
                    <a:lnTo>
                      <a:pt x="26" y="172"/>
                    </a:lnTo>
                    <a:lnTo>
                      <a:pt x="37" y="177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8" name="Freeform 319"/>
              <p:cNvSpPr/>
              <p:nvPr/>
            </p:nvSpPr>
            <p:spPr bwMode="auto">
              <a:xfrm>
                <a:off x="4876" y="3400"/>
                <a:ext cx="98" cy="137"/>
              </a:xfrm>
              <a:custGeom>
                <a:avLst/>
                <a:gdLst>
                  <a:gd name="T0" fmla="*/ 98 w 98"/>
                  <a:gd name="T1" fmla="*/ 0 h 137"/>
                  <a:gd name="T2" fmla="*/ 88 w 98"/>
                  <a:gd name="T3" fmla="*/ 13 h 137"/>
                  <a:gd name="T4" fmla="*/ 78 w 98"/>
                  <a:gd name="T5" fmla="*/ 31 h 137"/>
                  <a:gd name="T6" fmla="*/ 68 w 98"/>
                  <a:gd name="T7" fmla="*/ 51 h 137"/>
                  <a:gd name="T8" fmla="*/ 60 w 98"/>
                  <a:gd name="T9" fmla="*/ 76 h 137"/>
                  <a:gd name="T10" fmla="*/ 54 w 98"/>
                  <a:gd name="T11" fmla="*/ 100 h 137"/>
                  <a:gd name="T12" fmla="*/ 55 w 98"/>
                  <a:gd name="T13" fmla="*/ 116 h 137"/>
                  <a:gd name="T14" fmla="*/ 57 w 98"/>
                  <a:gd name="T15" fmla="*/ 127 h 137"/>
                  <a:gd name="T16" fmla="*/ 66 w 98"/>
                  <a:gd name="T17" fmla="*/ 132 h 137"/>
                  <a:gd name="T18" fmla="*/ 78 w 98"/>
                  <a:gd name="T19" fmla="*/ 132 h 137"/>
                  <a:gd name="T20" fmla="*/ 63 w 98"/>
                  <a:gd name="T21" fmla="*/ 137 h 137"/>
                  <a:gd name="T22" fmla="*/ 47 w 98"/>
                  <a:gd name="T23" fmla="*/ 137 h 137"/>
                  <a:gd name="T24" fmla="*/ 25 w 98"/>
                  <a:gd name="T25" fmla="*/ 132 h 137"/>
                  <a:gd name="T26" fmla="*/ 17 w 98"/>
                  <a:gd name="T27" fmla="*/ 126 h 137"/>
                  <a:gd name="T28" fmla="*/ 10 w 98"/>
                  <a:gd name="T29" fmla="*/ 119 h 137"/>
                  <a:gd name="T30" fmla="*/ 5 w 98"/>
                  <a:gd name="T31" fmla="*/ 107 h 137"/>
                  <a:gd name="T32" fmla="*/ 1 w 98"/>
                  <a:gd name="T33" fmla="*/ 97 h 137"/>
                  <a:gd name="T34" fmla="*/ 0 w 98"/>
                  <a:gd name="T35" fmla="*/ 84 h 137"/>
                  <a:gd name="T36" fmla="*/ 8 w 98"/>
                  <a:gd name="T37" fmla="*/ 96 h 137"/>
                  <a:gd name="T38" fmla="*/ 18 w 98"/>
                  <a:gd name="T39" fmla="*/ 102 h 137"/>
                  <a:gd name="T40" fmla="*/ 34 w 98"/>
                  <a:gd name="T41" fmla="*/ 105 h 137"/>
                  <a:gd name="T42" fmla="*/ 44 w 98"/>
                  <a:gd name="T43" fmla="*/ 104 h 137"/>
                  <a:gd name="T44" fmla="*/ 51 w 98"/>
                  <a:gd name="T45" fmla="*/ 100 h 137"/>
                  <a:gd name="T46" fmla="*/ 51 w 98"/>
                  <a:gd name="T47" fmla="*/ 89 h 137"/>
                  <a:gd name="T48" fmla="*/ 55 w 98"/>
                  <a:gd name="T49" fmla="*/ 69 h 137"/>
                  <a:gd name="T50" fmla="*/ 63 w 98"/>
                  <a:gd name="T51" fmla="*/ 49 h 137"/>
                  <a:gd name="T52" fmla="*/ 70 w 98"/>
                  <a:gd name="T53" fmla="*/ 36 h 137"/>
                  <a:gd name="T54" fmla="*/ 81 w 98"/>
                  <a:gd name="T55" fmla="*/ 18 h 137"/>
                  <a:gd name="T56" fmla="*/ 98 w 98"/>
                  <a:gd name="T57" fmla="*/ 0 h 13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8"/>
                  <a:gd name="T88" fmla="*/ 0 h 137"/>
                  <a:gd name="T89" fmla="*/ 98 w 98"/>
                  <a:gd name="T90" fmla="*/ 137 h 13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8" h="137">
                    <a:moveTo>
                      <a:pt x="98" y="0"/>
                    </a:moveTo>
                    <a:lnTo>
                      <a:pt x="88" y="13"/>
                    </a:lnTo>
                    <a:lnTo>
                      <a:pt x="78" y="31"/>
                    </a:lnTo>
                    <a:lnTo>
                      <a:pt x="68" y="51"/>
                    </a:lnTo>
                    <a:lnTo>
                      <a:pt x="60" y="76"/>
                    </a:lnTo>
                    <a:lnTo>
                      <a:pt x="54" y="100"/>
                    </a:lnTo>
                    <a:lnTo>
                      <a:pt x="55" y="116"/>
                    </a:lnTo>
                    <a:lnTo>
                      <a:pt x="57" y="127"/>
                    </a:lnTo>
                    <a:lnTo>
                      <a:pt x="66" y="132"/>
                    </a:lnTo>
                    <a:lnTo>
                      <a:pt x="78" y="132"/>
                    </a:lnTo>
                    <a:lnTo>
                      <a:pt x="63" y="137"/>
                    </a:lnTo>
                    <a:lnTo>
                      <a:pt x="47" y="137"/>
                    </a:lnTo>
                    <a:lnTo>
                      <a:pt x="25" y="132"/>
                    </a:lnTo>
                    <a:lnTo>
                      <a:pt x="17" y="126"/>
                    </a:lnTo>
                    <a:lnTo>
                      <a:pt x="10" y="119"/>
                    </a:lnTo>
                    <a:lnTo>
                      <a:pt x="5" y="107"/>
                    </a:lnTo>
                    <a:lnTo>
                      <a:pt x="1" y="97"/>
                    </a:lnTo>
                    <a:lnTo>
                      <a:pt x="0" y="84"/>
                    </a:lnTo>
                    <a:lnTo>
                      <a:pt x="8" y="96"/>
                    </a:lnTo>
                    <a:lnTo>
                      <a:pt x="18" y="102"/>
                    </a:lnTo>
                    <a:lnTo>
                      <a:pt x="34" y="105"/>
                    </a:lnTo>
                    <a:lnTo>
                      <a:pt x="44" y="104"/>
                    </a:lnTo>
                    <a:lnTo>
                      <a:pt x="51" y="100"/>
                    </a:lnTo>
                    <a:lnTo>
                      <a:pt x="51" y="89"/>
                    </a:lnTo>
                    <a:lnTo>
                      <a:pt x="55" y="69"/>
                    </a:lnTo>
                    <a:lnTo>
                      <a:pt x="63" y="49"/>
                    </a:lnTo>
                    <a:lnTo>
                      <a:pt x="70" y="36"/>
                    </a:lnTo>
                    <a:lnTo>
                      <a:pt x="81" y="18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49" name="Freeform 320"/>
              <p:cNvSpPr/>
              <p:nvPr/>
            </p:nvSpPr>
            <p:spPr bwMode="auto">
              <a:xfrm>
                <a:off x="4860" y="3504"/>
                <a:ext cx="114" cy="88"/>
              </a:xfrm>
              <a:custGeom>
                <a:avLst/>
                <a:gdLst>
                  <a:gd name="T0" fmla="*/ 114 w 272"/>
                  <a:gd name="T1" fmla="*/ 34 h 209"/>
                  <a:gd name="T2" fmla="*/ 58 w 272"/>
                  <a:gd name="T3" fmla="*/ 0 h 209"/>
                  <a:gd name="T4" fmla="*/ 0 w 272"/>
                  <a:gd name="T5" fmla="*/ 44 h 209"/>
                  <a:gd name="T6" fmla="*/ 58 w 272"/>
                  <a:gd name="T7" fmla="*/ 88 h 209"/>
                  <a:gd name="T8" fmla="*/ 58 w 272"/>
                  <a:gd name="T9" fmla="*/ 88 h 209"/>
                  <a:gd name="T10" fmla="*/ 58 w 272"/>
                  <a:gd name="T11" fmla="*/ 44 h 209"/>
                  <a:gd name="T12" fmla="*/ 114 w 272"/>
                  <a:gd name="T13" fmla="*/ 34 h 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72"/>
                  <a:gd name="T22" fmla="*/ 0 h 209"/>
                  <a:gd name="T23" fmla="*/ 272 w 272"/>
                  <a:gd name="T24" fmla="*/ 209 h 20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72" h="209">
                    <a:moveTo>
                      <a:pt x="272" y="80"/>
                    </a:moveTo>
                    <a:cubicBezTo>
                      <a:pt x="257" y="33"/>
                      <a:pt x="201" y="0"/>
                      <a:pt x="138" y="0"/>
                    </a:cubicBezTo>
                    <a:cubicBezTo>
                      <a:pt x="61" y="0"/>
                      <a:pt x="0" y="46"/>
                      <a:pt x="0" y="104"/>
                    </a:cubicBezTo>
                    <a:cubicBezTo>
                      <a:pt x="0" y="162"/>
                      <a:pt x="61" y="209"/>
                      <a:pt x="138" y="209"/>
                    </a:cubicBezTo>
                    <a:cubicBezTo>
                      <a:pt x="138" y="208"/>
                      <a:pt x="139" y="208"/>
                      <a:pt x="139" y="208"/>
                    </a:cubicBezTo>
                    <a:lnTo>
                      <a:pt x="138" y="105"/>
                    </a:lnTo>
                    <a:lnTo>
                      <a:pt x="272" y="8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0" name="Freeform 321"/>
              <p:cNvSpPr/>
              <p:nvPr/>
            </p:nvSpPr>
            <p:spPr bwMode="auto">
              <a:xfrm>
                <a:off x="4896" y="3480"/>
                <a:ext cx="155" cy="166"/>
              </a:xfrm>
              <a:custGeom>
                <a:avLst/>
                <a:gdLst>
                  <a:gd name="T0" fmla="*/ 90 w 155"/>
                  <a:gd name="T1" fmla="*/ 6 h 166"/>
                  <a:gd name="T2" fmla="*/ 106 w 155"/>
                  <a:gd name="T3" fmla="*/ 14 h 166"/>
                  <a:gd name="T4" fmla="*/ 119 w 155"/>
                  <a:gd name="T5" fmla="*/ 22 h 166"/>
                  <a:gd name="T6" fmla="*/ 131 w 155"/>
                  <a:gd name="T7" fmla="*/ 26 h 166"/>
                  <a:gd name="T8" fmla="*/ 137 w 155"/>
                  <a:gd name="T9" fmla="*/ 34 h 166"/>
                  <a:gd name="T10" fmla="*/ 134 w 155"/>
                  <a:gd name="T11" fmla="*/ 44 h 166"/>
                  <a:gd name="T12" fmla="*/ 143 w 155"/>
                  <a:gd name="T13" fmla="*/ 52 h 166"/>
                  <a:gd name="T14" fmla="*/ 151 w 155"/>
                  <a:gd name="T15" fmla="*/ 60 h 166"/>
                  <a:gd name="T16" fmla="*/ 149 w 155"/>
                  <a:gd name="T17" fmla="*/ 72 h 166"/>
                  <a:gd name="T18" fmla="*/ 149 w 155"/>
                  <a:gd name="T19" fmla="*/ 85 h 166"/>
                  <a:gd name="T20" fmla="*/ 155 w 155"/>
                  <a:gd name="T21" fmla="*/ 106 h 166"/>
                  <a:gd name="T22" fmla="*/ 149 w 155"/>
                  <a:gd name="T23" fmla="*/ 118 h 166"/>
                  <a:gd name="T24" fmla="*/ 135 w 155"/>
                  <a:gd name="T25" fmla="*/ 122 h 166"/>
                  <a:gd name="T26" fmla="*/ 130 w 155"/>
                  <a:gd name="T27" fmla="*/ 139 h 166"/>
                  <a:gd name="T28" fmla="*/ 109 w 155"/>
                  <a:gd name="T29" fmla="*/ 145 h 166"/>
                  <a:gd name="T30" fmla="*/ 103 w 155"/>
                  <a:gd name="T31" fmla="*/ 163 h 166"/>
                  <a:gd name="T32" fmla="*/ 89 w 155"/>
                  <a:gd name="T33" fmla="*/ 166 h 166"/>
                  <a:gd name="T34" fmla="*/ 77 w 155"/>
                  <a:gd name="T35" fmla="*/ 163 h 166"/>
                  <a:gd name="T36" fmla="*/ 67 w 155"/>
                  <a:gd name="T37" fmla="*/ 161 h 166"/>
                  <a:gd name="T38" fmla="*/ 48 w 155"/>
                  <a:gd name="T39" fmla="*/ 160 h 166"/>
                  <a:gd name="T40" fmla="*/ 39 w 155"/>
                  <a:gd name="T41" fmla="*/ 149 h 166"/>
                  <a:gd name="T42" fmla="*/ 33 w 155"/>
                  <a:gd name="T43" fmla="*/ 146 h 166"/>
                  <a:gd name="T44" fmla="*/ 21 w 155"/>
                  <a:gd name="T45" fmla="*/ 141 h 166"/>
                  <a:gd name="T46" fmla="*/ 13 w 155"/>
                  <a:gd name="T47" fmla="*/ 117 h 166"/>
                  <a:gd name="T48" fmla="*/ 3 w 155"/>
                  <a:gd name="T49" fmla="*/ 115 h 166"/>
                  <a:gd name="T50" fmla="*/ 1 w 155"/>
                  <a:gd name="T51" fmla="*/ 100 h 166"/>
                  <a:gd name="T52" fmla="*/ 5 w 155"/>
                  <a:gd name="T53" fmla="*/ 87 h 166"/>
                  <a:gd name="T54" fmla="*/ 0 w 155"/>
                  <a:gd name="T55" fmla="*/ 73 h 166"/>
                  <a:gd name="T56" fmla="*/ 8 w 155"/>
                  <a:gd name="T57" fmla="*/ 60 h 166"/>
                  <a:gd name="T58" fmla="*/ 9 w 155"/>
                  <a:gd name="T59" fmla="*/ 44 h 166"/>
                  <a:gd name="T60" fmla="*/ 14 w 155"/>
                  <a:gd name="T61" fmla="*/ 30 h 166"/>
                  <a:gd name="T62" fmla="*/ 25 w 155"/>
                  <a:gd name="T63" fmla="*/ 26 h 166"/>
                  <a:gd name="T64" fmla="*/ 31 w 155"/>
                  <a:gd name="T65" fmla="*/ 18 h 166"/>
                  <a:gd name="T66" fmla="*/ 41 w 155"/>
                  <a:gd name="T67" fmla="*/ 10 h 166"/>
                  <a:gd name="T68" fmla="*/ 52 w 155"/>
                  <a:gd name="T69" fmla="*/ 11 h 166"/>
                  <a:gd name="T70" fmla="*/ 61 w 155"/>
                  <a:gd name="T71" fmla="*/ 3 h 166"/>
                  <a:gd name="T72" fmla="*/ 72 w 155"/>
                  <a:gd name="T73" fmla="*/ 0 h 1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5"/>
                  <a:gd name="T112" fmla="*/ 0 h 166"/>
                  <a:gd name="T113" fmla="*/ 155 w 155"/>
                  <a:gd name="T114" fmla="*/ 166 h 16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5" h="166">
                    <a:moveTo>
                      <a:pt x="77" y="5"/>
                    </a:moveTo>
                    <a:lnTo>
                      <a:pt x="90" y="6"/>
                    </a:lnTo>
                    <a:lnTo>
                      <a:pt x="100" y="8"/>
                    </a:lnTo>
                    <a:lnTo>
                      <a:pt x="106" y="14"/>
                    </a:lnTo>
                    <a:lnTo>
                      <a:pt x="108" y="21"/>
                    </a:lnTo>
                    <a:lnTo>
                      <a:pt x="119" y="22"/>
                    </a:lnTo>
                    <a:lnTo>
                      <a:pt x="126" y="23"/>
                    </a:lnTo>
                    <a:lnTo>
                      <a:pt x="131" y="26"/>
                    </a:lnTo>
                    <a:lnTo>
                      <a:pt x="136" y="31"/>
                    </a:lnTo>
                    <a:lnTo>
                      <a:pt x="137" y="34"/>
                    </a:lnTo>
                    <a:lnTo>
                      <a:pt x="137" y="40"/>
                    </a:lnTo>
                    <a:lnTo>
                      <a:pt x="134" y="44"/>
                    </a:lnTo>
                    <a:lnTo>
                      <a:pt x="137" y="49"/>
                    </a:lnTo>
                    <a:lnTo>
                      <a:pt x="143" y="52"/>
                    </a:lnTo>
                    <a:lnTo>
                      <a:pt x="149" y="54"/>
                    </a:lnTo>
                    <a:lnTo>
                      <a:pt x="151" y="60"/>
                    </a:lnTo>
                    <a:lnTo>
                      <a:pt x="152" y="67"/>
                    </a:lnTo>
                    <a:lnTo>
                      <a:pt x="149" y="72"/>
                    </a:lnTo>
                    <a:lnTo>
                      <a:pt x="146" y="77"/>
                    </a:lnTo>
                    <a:lnTo>
                      <a:pt x="149" y="85"/>
                    </a:lnTo>
                    <a:lnTo>
                      <a:pt x="154" y="97"/>
                    </a:lnTo>
                    <a:lnTo>
                      <a:pt x="155" y="106"/>
                    </a:lnTo>
                    <a:lnTo>
                      <a:pt x="153" y="114"/>
                    </a:lnTo>
                    <a:lnTo>
                      <a:pt x="149" y="118"/>
                    </a:lnTo>
                    <a:lnTo>
                      <a:pt x="141" y="120"/>
                    </a:lnTo>
                    <a:lnTo>
                      <a:pt x="135" y="122"/>
                    </a:lnTo>
                    <a:lnTo>
                      <a:pt x="134" y="131"/>
                    </a:lnTo>
                    <a:lnTo>
                      <a:pt x="130" y="139"/>
                    </a:lnTo>
                    <a:lnTo>
                      <a:pt x="119" y="143"/>
                    </a:lnTo>
                    <a:lnTo>
                      <a:pt x="109" y="145"/>
                    </a:lnTo>
                    <a:lnTo>
                      <a:pt x="107" y="157"/>
                    </a:lnTo>
                    <a:lnTo>
                      <a:pt x="103" y="163"/>
                    </a:lnTo>
                    <a:lnTo>
                      <a:pt x="98" y="165"/>
                    </a:lnTo>
                    <a:lnTo>
                      <a:pt x="89" y="166"/>
                    </a:lnTo>
                    <a:lnTo>
                      <a:pt x="83" y="165"/>
                    </a:lnTo>
                    <a:lnTo>
                      <a:pt x="77" y="163"/>
                    </a:lnTo>
                    <a:lnTo>
                      <a:pt x="72" y="159"/>
                    </a:lnTo>
                    <a:lnTo>
                      <a:pt x="67" y="161"/>
                    </a:lnTo>
                    <a:lnTo>
                      <a:pt x="56" y="162"/>
                    </a:lnTo>
                    <a:lnTo>
                      <a:pt x="48" y="160"/>
                    </a:lnTo>
                    <a:lnTo>
                      <a:pt x="43" y="155"/>
                    </a:lnTo>
                    <a:lnTo>
                      <a:pt x="39" y="149"/>
                    </a:lnTo>
                    <a:lnTo>
                      <a:pt x="37" y="144"/>
                    </a:lnTo>
                    <a:lnTo>
                      <a:pt x="33" y="146"/>
                    </a:lnTo>
                    <a:lnTo>
                      <a:pt x="27" y="146"/>
                    </a:lnTo>
                    <a:lnTo>
                      <a:pt x="21" y="141"/>
                    </a:lnTo>
                    <a:lnTo>
                      <a:pt x="16" y="130"/>
                    </a:lnTo>
                    <a:lnTo>
                      <a:pt x="13" y="117"/>
                    </a:lnTo>
                    <a:lnTo>
                      <a:pt x="9" y="118"/>
                    </a:lnTo>
                    <a:lnTo>
                      <a:pt x="3" y="115"/>
                    </a:lnTo>
                    <a:lnTo>
                      <a:pt x="1" y="108"/>
                    </a:lnTo>
                    <a:lnTo>
                      <a:pt x="1" y="100"/>
                    </a:lnTo>
                    <a:lnTo>
                      <a:pt x="4" y="92"/>
                    </a:lnTo>
                    <a:lnTo>
                      <a:pt x="5" y="87"/>
                    </a:lnTo>
                    <a:lnTo>
                      <a:pt x="1" y="81"/>
                    </a:lnTo>
                    <a:lnTo>
                      <a:pt x="0" y="73"/>
                    </a:lnTo>
                    <a:lnTo>
                      <a:pt x="3" y="66"/>
                    </a:lnTo>
                    <a:lnTo>
                      <a:pt x="8" y="60"/>
                    </a:lnTo>
                    <a:lnTo>
                      <a:pt x="9" y="52"/>
                    </a:lnTo>
                    <a:lnTo>
                      <a:pt x="9" y="44"/>
                    </a:lnTo>
                    <a:lnTo>
                      <a:pt x="10" y="37"/>
                    </a:lnTo>
                    <a:lnTo>
                      <a:pt x="14" y="30"/>
                    </a:lnTo>
                    <a:lnTo>
                      <a:pt x="20" y="27"/>
                    </a:lnTo>
                    <a:lnTo>
                      <a:pt x="25" y="26"/>
                    </a:lnTo>
                    <a:lnTo>
                      <a:pt x="28" y="26"/>
                    </a:lnTo>
                    <a:lnTo>
                      <a:pt x="31" y="18"/>
                    </a:lnTo>
                    <a:lnTo>
                      <a:pt x="35" y="12"/>
                    </a:lnTo>
                    <a:lnTo>
                      <a:pt x="41" y="10"/>
                    </a:lnTo>
                    <a:lnTo>
                      <a:pt x="47" y="10"/>
                    </a:lnTo>
                    <a:lnTo>
                      <a:pt x="52" y="11"/>
                    </a:lnTo>
                    <a:lnTo>
                      <a:pt x="57" y="6"/>
                    </a:lnTo>
                    <a:lnTo>
                      <a:pt x="61" y="3"/>
                    </a:lnTo>
                    <a:lnTo>
                      <a:pt x="67" y="1"/>
                    </a:lnTo>
                    <a:lnTo>
                      <a:pt x="72" y="0"/>
                    </a:lnTo>
                    <a:lnTo>
                      <a:pt x="77" y="5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1" name="Freeform 322"/>
              <p:cNvSpPr/>
              <p:nvPr/>
            </p:nvSpPr>
            <p:spPr bwMode="auto">
              <a:xfrm>
                <a:off x="4994" y="3540"/>
                <a:ext cx="45" cy="16"/>
              </a:xfrm>
              <a:custGeom>
                <a:avLst/>
                <a:gdLst>
                  <a:gd name="T0" fmla="*/ 45 w 45"/>
                  <a:gd name="T1" fmla="*/ 16 h 16"/>
                  <a:gd name="T2" fmla="*/ 38 w 45"/>
                  <a:gd name="T3" fmla="*/ 12 h 16"/>
                  <a:gd name="T4" fmla="*/ 31 w 45"/>
                  <a:gd name="T5" fmla="*/ 8 h 16"/>
                  <a:gd name="T6" fmla="*/ 21 w 45"/>
                  <a:gd name="T7" fmla="*/ 6 h 16"/>
                  <a:gd name="T8" fmla="*/ 11 w 45"/>
                  <a:gd name="T9" fmla="*/ 5 h 16"/>
                  <a:gd name="T10" fmla="*/ 0 w 45"/>
                  <a:gd name="T11" fmla="*/ 5 h 16"/>
                  <a:gd name="T12" fmla="*/ 13 w 45"/>
                  <a:gd name="T13" fmla="*/ 2 h 16"/>
                  <a:gd name="T14" fmla="*/ 22 w 45"/>
                  <a:gd name="T15" fmla="*/ 0 h 16"/>
                  <a:gd name="T16" fmla="*/ 33 w 45"/>
                  <a:gd name="T17" fmla="*/ 1 h 16"/>
                  <a:gd name="T18" fmla="*/ 38 w 45"/>
                  <a:gd name="T19" fmla="*/ 4 h 16"/>
                  <a:gd name="T20" fmla="*/ 42 w 45"/>
                  <a:gd name="T21" fmla="*/ 8 h 16"/>
                  <a:gd name="T22" fmla="*/ 45 w 45"/>
                  <a:gd name="T23" fmla="*/ 16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"/>
                  <a:gd name="T37" fmla="*/ 0 h 16"/>
                  <a:gd name="T38" fmla="*/ 45 w 45"/>
                  <a:gd name="T39" fmla="*/ 16 h 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" h="16">
                    <a:moveTo>
                      <a:pt x="45" y="16"/>
                    </a:moveTo>
                    <a:lnTo>
                      <a:pt x="38" y="12"/>
                    </a:lnTo>
                    <a:lnTo>
                      <a:pt x="31" y="8"/>
                    </a:lnTo>
                    <a:lnTo>
                      <a:pt x="21" y="6"/>
                    </a:lnTo>
                    <a:lnTo>
                      <a:pt x="11" y="5"/>
                    </a:lnTo>
                    <a:lnTo>
                      <a:pt x="0" y="5"/>
                    </a:lnTo>
                    <a:lnTo>
                      <a:pt x="13" y="2"/>
                    </a:lnTo>
                    <a:lnTo>
                      <a:pt x="22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2" y="8"/>
                    </a:lnTo>
                    <a:lnTo>
                      <a:pt x="45" y="1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2" name="Freeform 323"/>
              <p:cNvSpPr/>
              <p:nvPr/>
            </p:nvSpPr>
            <p:spPr bwMode="auto">
              <a:xfrm>
                <a:off x="4991" y="3572"/>
                <a:ext cx="38" cy="27"/>
              </a:xfrm>
              <a:custGeom>
                <a:avLst/>
                <a:gdLst>
                  <a:gd name="T0" fmla="*/ 38 w 38"/>
                  <a:gd name="T1" fmla="*/ 27 h 27"/>
                  <a:gd name="T2" fmla="*/ 32 w 38"/>
                  <a:gd name="T3" fmla="*/ 16 h 27"/>
                  <a:gd name="T4" fmla="*/ 24 w 38"/>
                  <a:gd name="T5" fmla="*/ 10 h 27"/>
                  <a:gd name="T6" fmla="*/ 14 w 38"/>
                  <a:gd name="T7" fmla="*/ 3 h 27"/>
                  <a:gd name="T8" fmla="*/ 5 w 38"/>
                  <a:gd name="T9" fmla="*/ 3 h 27"/>
                  <a:gd name="T10" fmla="*/ 0 w 38"/>
                  <a:gd name="T11" fmla="*/ 1 h 27"/>
                  <a:gd name="T12" fmla="*/ 15 w 38"/>
                  <a:gd name="T13" fmla="*/ 0 h 27"/>
                  <a:gd name="T14" fmla="*/ 23 w 38"/>
                  <a:gd name="T15" fmla="*/ 3 h 27"/>
                  <a:gd name="T16" fmla="*/ 28 w 38"/>
                  <a:gd name="T17" fmla="*/ 6 h 27"/>
                  <a:gd name="T18" fmla="*/ 32 w 38"/>
                  <a:gd name="T19" fmla="*/ 10 h 27"/>
                  <a:gd name="T20" fmla="*/ 35 w 38"/>
                  <a:gd name="T21" fmla="*/ 18 h 27"/>
                  <a:gd name="T22" fmla="*/ 38 w 38"/>
                  <a:gd name="T23" fmla="*/ 27 h 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"/>
                  <a:gd name="T37" fmla="*/ 0 h 27"/>
                  <a:gd name="T38" fmla="*/ 38 w 38"/>
                  <a:gd name="T39" fmla="*/ 27 h 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" h="27">
                    <a:moveTo>
                      <a:pt x="38" y="27"/>
                    </a:moveTo>
                    <a:lnTo>
                      <a:pt x="32" y="16"/>
                    </a:lnTo>
                    <a:lnTo>
                      <a:pt x="24" y="10"/>
                    </a:lnTo>
                    <a:lnTo>
                      <a:pt x="14" y="3"/>
                    </a:lnTo>
                    <a:lnTo>
                      <a:pt x="5" y="3"/>
                    </a:lnTo>
                    <a:lnTo>
                      <a:pt x="0" y="1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28" y="6"/>
                    </a:lnTo>
                    <a:lnTo>
                      <a:pt x="32" y="10"/>
                    </a:lnTo>
                    <a:lnTo>
                      <a:pt x="35" y="18"/>
                    </a:lnTo>
                    <a:lnTo>
                      <a:pt x="38" y="27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3" name="Freeform 324"/>
              <p:cNvSpPr/>
              <p:nvPr/>
            </p:nvSpPr>
            <p:spPr bwMode="auto">
              <a:xfrm>
                <a:off x="4981" y="3579"/>
                <a:ext cx="21" cy="40"/>
              </a:xfrm>
              <a:custGeom>
                <a:avLst/>
                <a:gdLst>
                  <a:gd name="T0" fmla="*/ 20 w 21"/>
                  <a:gd name="T1" fmla="*/ 40 h 40"/>
                  <a:gd name="T2" fmla="*/ 16 w 21"/>
                  <a:gd name="T3" fmla="*/ 26 h 40"/>
                  <a:gd name="T4" fmla="*/ 12 w 21"/>
                  <a:gd name="T5" fmla="*/ 18 h 40"/>
                  <a:gd name="T6" fmla="*/ 8 w 21"/>
                  <a:gd name="T7" fmla="*/ 10 h 40"/>
                  <a:gd name="T8" fmla="*/ 4 w 21"/>
                  <a:gd name="T9" fmla="*/ 5 h 40"/>
                  <a:gd name="T10" fmla="*/ 0 w 21"/>
                  <a:gd name="T11" fmla="*/ 0 h 40"/>
                  <a:gd name="T12" fmla="*/ 9 w 21"/>
                  <a:gd name="T13" fmla="*/ 6 h 40"/>
                  <a:gd name="T14" fmla="*/ 16 w 21"/>
                  <a:gd name="T15" fmla="*/ 16 h 40"/>
                  <a:gd name="T16" fmla="*/ 20 w 21"/>
                  <a:gd name="T17" fmla="*/ 23 h 40"/>
                  <a:gd name="T18" fmla="*/ 21 w 21"/>
                  <a:gd name="T19" fmla="*/ 28 h 40"/>
                  <a:gd name="T20" fmla="*/ 20 w 21"/>
                  <a:gd name="T21" fmla="*/ 40 h 4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40"/>
                  <a:gd name="T35" fmla="*/ 21 w 21"/>
                  <a:gd name="T36" fmla="*/ 40 h 4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40">
                    <a:moveTo>
                      <a:pt x="20" y="40"/>
                    </a:moveTo>
                    <a:lnTo>
                      <a:pt x="16" y="26"/>
                    </a:lnTo>
                    <a:lnTo>
                      <a:pt x="12" y="18"/>
                    </a:lnTo>
                    <a:lnTo>
                      <a:pt x="8" y="10"/>
                    </a:lnTo>
                    <a:lnTo>
                      <a:pt x="4" y="5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6" y="16"/>
                    </a:lnTo>
                    <a:lnTo>
                      <a:pt x="20" y="23"/>
                    </a:lnTo>
                    <a:lnTo>
                      <a:pt x="21" y="28"/>
                    </a:lnTo>
                    <a:lnTo>
                      <a:pt x="20" y="4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4" name="Freeform 325"/>
              <p:cNvSpPr/>
              <p:nvPr/>
            </p:nvSpPr>
            <p:spPr bwMode="auto">
              <a:xfrm>
                <a:off x="4986" y="3528"/>
                <a:ext cx="39" cy="17"/>
              </a:xfrm>
              <a:custGeom>
                <a:avLst/>
                <a:gdLst>
                  <a:gd name="T0" fmla="*/ 29 w 39"/>
                  <a:gd name="T1" fmla="*/ 0 h 17"/>
                  <a:gd name="T2" fmla="*/ 23 w 39"/>
                  <a:gd name="T3" fmla="*/ 1 h 17"/>
                  <a:gd name="T4" fmla="*/ 13 w 39"/>
                  <a:gd name="T5" fmla="*/ 4 h 17"/>
                  <a:gd name="T6" fmla="*/ 4 w 39"/>
                  <a:gd name="T7" fmla="*/ 12 h 17"/>
                  <a:gd name="T8" fmla="*/ 0 w 39"/>
                  <a:gd name="T9" fmla="*/ 17 h 17"/>
                  <a:gd name="T10" fmla="*/ 11 w 39"/>
                  <a:gd name="T11" fmla="*/ 9 h 17"/>
                  <a:gd name="T12" fmla="*/ 23 w 39"/>
                  <a:gd name="T13" fmla="*/ 4 h 17"/>
                  <a:gd name="T14" fmla="*/ 31 w 39"/>
                  <a:gd name="T15" fmla="*/ 4 h 17"/>
                  <a:gd name="T16" fmla="*/ 39 w 39"/>
                  <a:gd name="T17" fmla="*/ 2 h 17"/>
                  <a:gd name="T18" fmla="*/ 29 w 39"/>
                  <a:gd name="T19" fmla="*/ 0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17"/>
                  <a:gd name="T32" fmla="*/ 39 w 39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17">
                    <a:moveTo>
                      <a:pt x="29" y="0"/>
                    </a:moveTo>
                    <a:lnTo>
                      <a:pt x="23" y="1"/>
                    </a:lnTo>
                    <a:lnTo>
                      <a:pt x="13" y="4"/>
                    </a:lnTo>
                    <a:lnTo>
                      <a:pt x="4" y="12"/>
                    </a:lnTo>
                    <a:lnTo>
                      <a:pt x="0" y="17"/>
                    </a:lnTo>
                    <a:lnTo>
                      <a:pt x="11" y="9"/>
                    </a:lnTo>
                    <a:lnTo>
                      <a:pt x="23" y="4"/>
                    </a:lnTo>
                    <a:lnTo>
                      <a:pt x="31" y="4"/>
                    </a:lnTo>
                    <a:lnTo>
                      <a:pt x="39" y="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5" name="Freeform 326"/>
              <p:cNvSpPr/>
              <p:nvPr/>
            </p:nvSpPr>
            <p:spPr bwMode="auto">
              <a:xfrm>
                <a:off x="4986" y="3506"/>
                <a:ext cx="15" cy="26"/>
              </a:xfrm>
              <a:custGeom>
                <a:avLst/>
                <a:gdLst>
                  <a:gd name="T0" fmla="*/ 15 w 15"/>
                  <a:gd name="T1" fmla="*/ 0 h 26"/>
                  <a:gd name="T2" fmla="*/ 5 w 15"/>
                  <a:gd name="T3" fmla="*/ 8 h 26"/>
                  <a:gd name="T4" fmla="*/ 3 w 15"/>
                  <a:gd name="T5" fmla="*/ 16 h 26"/>
                  <a:gd name="T6" fmla="*/ 0 w 15"/>
                  <a:gd name="T7" fmla="*/ 26 h 26"/>
                  <a:gd name="T8" fmla="*/ 0 w 15"/>
                  <a:gd name="T9" fmla="*/ 13 h 26"/>
                  <a:gd name="T10" fmla="*/ 4 w 15"/>
                  <a:gd name="T11" fmla="*/ 4 h 26"/>
                  <a:gd name="T12" fmla="*/ 15 w 15"/>
                  <a:gd name="T13" fmla="*/ 0 h 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26"/>
                  <a:gd name="T23" fmla="*/ 15 w 15"/>
                  <a:gd name="T24" fmla="*/ 26 h 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26">
                    <a:moveTo>
                      <a:pt x="15" y="0"/>
                    </a:moveTo>
                    <a:lnTo>
                      <a:pt x="5" y="8"/>
                    </a:lnTo>
                    <a:lnTo>
                      <a:pt x="3" y="16"/>
                    </a:lnTo>
                    <a:lnTo>
                      <a:pt x="0" y="26"/>
                    </a:lnTo>
                    <a:lnTo>
                      <a:pt x="0" y="13"/>
                    </a:lnTo>
                    <a:lnTo>
                      <a:pt x="4" y="4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6" name="Freeform 327"/>
              <p:cNvSpPr/>
              <p:nvPr/>
            </p:nvSpPr>
            <p:spPr bwMode="auto">
              <a:xfrm>
                <a:off x="4970" y="3584"/>
                <a:ext cx="7" cy="49"/>
              </a:xfrm>
              <a:custGeom>
                <a:avLst/>
                <a:gdLst>
                  <a:gd name="T0" fmla="*/ 2 w 7"/>
                  <a:gd name="T1" fmla="*/ 0 h 49"/>
                  <a:gd name="T2" fmla="*/ 6 w 7"/>
                  <a:gd name="T3" fmla="*/ 11 h 49"/>
                  <a:gd name="T4" fmla="*/ 7 w 7"/>
                  <a:gd name="T5" fmla="*/ 24 h 49"/>
                  <a:gd name="T6" fmla="*/ 6 w 7"/>
                  <a:gd name="T7" fmla="*/ 33 h 49"/>
                  <a:gd name="T8" fmla="*/ 4 w 7"/>
                  <a:gd name="T9" fmla="*/ 43 h 49"/>
                  <a:gd name="T10" fmla="*/ 0 w 7"/>
                  <a:gd name="T11" fmla="*/ 49 h 49"/>
                  <a:gd name="T12" fmla="*/ 2 w 7"/>
                  <a:gd name="T13" fmla="*/ 32 h 49"/>
                  <a:gd name="T14" fmla="*/ 3 w 7"/>
                  <a:gd name="T15" fmla="*/ 13 h 49"/>
                  <a:gd name="T16" fmla="*/ 2 w 7"/>
                  <a:gd name="T17" fmla="*/ 0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9"/>
                  <a:gd name="T29" fmla="*/ 7 w 7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9">
                    <a:moveTo>
                      <a:pt x="2" y="0"/>
                    </a:moveTo>
                    <a:lnTo>
                      <a:pt x="6" y="11"/>
                    </a:lnTo>
                    <a:lnTo>
                      <a:pt x="7" y="24"/>
                    </a:lnTo>
                    <a:lnTo>
                      <a:pt x="6" y="33"/>
                    </a:lnTo>
                    <a:lnTo>
                      <a:pt x="4" y="43"/>
                    </a:lnTo>
                    <a:lnTo>
                      <a:pt x="0" y="49"/>
                    </a:lnTo>
                    <a:lnTo>
                      <a:pt x="2" y="32"/>
                    </a:lnTo>
                    <a:lnTo>
                      <a:pt x="3" y="1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7" name="Freeform 328"/>
              <p:cNvSpPr/>
              <p:nvPr/>
            </p:nvSpPr>
            <p:spPr bwMode="auto">
              <a:xfrm>
                <a:off x="4939" y="3579"/>
                <a:ext cx="16" cy="38"/>
              </a:xfrm>
              <a:custGeom>
                <a:avLst/>
                <a:gdLst>
                  <a:gd name="T0" fmla="*/ 0 w 16"/>
                  <a:gd name="T1" fmla="*/ 38 h 38"/>
                  <a:gd name="T2" fmla="*/ 10 w 16"/>
                  <a:gd name="T3" fmla="*/ 22 h 38"/>
                  <a:gd name="T4" fmla="*/ 13 w 16"/>
                  <a:gd name="T5" fmla="*/ 10 h 38"/>
                  <a:gd name="T6" fmla="*/ 16 w 16"/>
                  <a:gd name="T7" fmla="*/ 0 h 38"/>
                  <a:gd name="T8" fmla="*/ 8 w 16"/>
                  <a:gd name="T9" fmla="*/ 11 h 38"/>
                  <a:gd name="T10" fmla="*/ 3 w 16"/>
                  <a:gd name="T11" fmla="*/ 21 h 38"/>
                  <a:gd name="T12" fmla="*/ 0 w 16"/>
                  <a:gd name="T13" fmla="*/ 38 h 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38"/>
                  <a:gd name="T23" fmla="*/ 16 w 16"/>
                  <a:gd name="T24" fmla="*/ 38 h 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38">
                    <a:moveTo>
                      <a:pt x="0" y="38"/>
                    </a:moveTo>
                    <a:lnTo>
                      <a:pt x="10" y="22"/>
                    </a:lnTo>
                    <a:lnTo>
                      <a:pt x="13" y="10"/>
                    </a:lnTo>
                    <a:lnTo>
                      <a:pt x="16" y="0"/>
                    </a:lnTo>
                    <a:lnTo>
                      <a:pt x="8" y="11"/>
                    </a:lnTo>
                    <a:lnTo>
                      <a:pt x="3" y="2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8" name="Freeform 329"/>
              <p:cNvSpPr/>
              <p:nvPr/>
            </p:nvSpPr>
            <p:spPr bwMode="auto">
              <a:xfrm>
                <a:off x="4913" y="3573"/>
                <a:ext cx="36" cy="21"/>
              </a:xfrm>
              <a:custGeom>
                <a:avLst/>
                <a:gdLst>
                  <a:gd name="T0" fmla="*/ 36 w 36"/>
                  <a:gd name="T1" fmla="*/ 0 h 21"/>
                  <a:gd name="T2" fmla="*/ 20 w 36"/>
                  <a:gd name="T3" fmla="*/ 3 h 21"/>
                  <a:gd name="T4" fmla="*/ 13 w 36"/>
                  <a:gd name="T5" fmla="*/ 9 h 21"/>
                  <a:gd name="T6" fmla="*/ 5 w 36"/>
                  <a:gd name="T7" fmla="*/ 16 h 21"/>
                  <a:gd name="T8" fmla="*/ 0 w 36"/>
                  <a:gd name="T9" fmla="*/ 21 h 21"/>
                  <a:gd name="T10" fmla="*/ 5 w 36"/>
                  <a:gd name="T11" fmla="*/ 10 h 21"/>
                  <a:gd name="T12" fmla="*/ 13 w 36"/>
                  <a:gd name="T13" fmla="*/ 3 h 21"/>
                  <a:gd name="T14" fmla="*/ 22 w 36"/>
                  <a:gd name="T15" fmla="*/ 0 h 21"/>
                  <a:gd name="T16" fmla="*/ 36 w 36"/>
                  <a:gd name="T17" fmla="*/ 0 h 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21"/>
                  <a:gd name="T29" fmla="*/ 36 w 36"/>
                  <a:gd name="T30" fmla="*/ 21 h 2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21">
                    <a:moveTo>
                      <a:pt x="36" y="0"/>
                    </a:moveTo>
                    <a:lnTo>
                      <a:pt x="20" y="3"/>
                    </a:lnTo>
                    <a:lnTo>
                      <a:pt x="13" y="9"/>
                    </a:lnTo>
                    <a:lnTo>
                      <a:pt x="5" y="16"/>
                    </a:lnTo>
                    <a:lnTo>
                      <a:pt x="0" y="21"/>
                    </a:lnTo>
                    <a:lnTo>
                      <a:pt x="5" y="10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59" name="Freeform 330"/>
              <p:cNvSpPr/>
              <p:nvPr/>
            </p:nvSpPr>
            <p:spPr bwMode="auto">
              <a:xfrm>
                <a:off x="4936" y="3519"/>
                <a:ext cx="9" cy="21"/>
              </a:xfrm>
              <a:custGeom>
                <a:avLst/>
                <a:gdLst>
                  <a:gd name="T0" fmla="*/ 0 w 9"/>
                  <a:gd name="T1" fmla="*/ 0 h 21"/>
                  <a:gd name="T2" fmla="*/ 6 w 9"/>
                  <a:gd name="T3" fmla="*/ 9 h 21"/>
                  <a:gd name="T4" fmla="*/ 9 w 9"/>
                  <a:gd name="T5" fmla="*/ 21 h 21"/>
                  <a:gd name="T6" fmla="*/ 3 w 9"/>
                  <a:gd name="T7" fmla="*/ 12 h 21"/>
                  <a:gd name="T8" fmla="*/ 0 w 9"/>
                  <a:gd name="T9" fmla="*/ 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1"/>
                  <a:gd name="T17" fmla="*/ 9 w 9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1">
                    <a:moveTo>
                      <a:pt x="0" y="0"/>
                    </a:moveTo>
                    <a:lnTo>
                      <a:pt x="6" y="9"/>
                    </a:lnTo>
                    <a:lnTo>
                      <a:pt x="9" y="21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0" name="Freeform 331"/>
              <p:cNvSpPr/>
              <p:nvPr/>
            </p:nvSpPr>
            <p:spPr bwMode="auto">
              <a:xfrm>
                <a:off x="4958" y="3508"/>
                <a:ext cx="3" cy="26"/>
              </a:xfrm>
              <a:custGeom>
                <a:avLst/>
                <a:gdLst>
                  <a:gd name="T0" fmla="*/ 0 w 3"/>
                  <a:gd name="T1" fmla="*/ 0 h 26"/>
                  <a:gd name="T2" fmla="*/ 3 w 3"/>
                  <a:gd name="T3" fmla="*/ 8 h 26"/>
                  <a:gd name="T4" fmla="*/ 3 w 3"/>
                  <a:gd name="T5" fmla="*/ 17 h 26"/>
                  <a:gd name="T6" fmla="*/ 2 w 3"/>
                  <a:gd name="T7" fmla="*/ 26 h 26"/>
                  <a:gd name="T8" fmla="*/ 0 w 3"/>
                  <a:gd name="T9" fmla="*/ 14 h 26"/>
                  <a:gd name="T10" fmla="*/ 0 w 3"/>
                  <a:gd name="T11" fmla="*/ 0 h 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"/>
                  <a:gd name="T19" fmla="*/ 0 h 26"/>
                  <a:gd name="T20" fmla="*/ 3 w 3"/>
                  <a:gd name="T21" fmla="*/ 26 h 2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" h="26">
                    <a:moveTo>
                      <a:pt x="0" y="0"/>
                    </a:moveTo>
                    <a:lnTo>
                      <a:pt x="3" y="8"/>
                    </a:lnTo>
                    <a:lnTo>
                      <a:pt x="3" y="17"/>
                    </a:lnTo>
                    <a:lnTo>
                      <a:pt x="2" y="26"/>
                    </a:lnTo>
                    <a:lnTo>
                      <a:pt x="0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1" name="Freeform 332"/>
              <p:cNvSpPr/>
              <p:nvPr/>
            </p:nvSpPr>
            <p:spPr bwMode="auto">
              <a:xfrm>
                <a:off x="4913" y="3542"/>
                <a:ext cx="24" cy="7"/>
              </a:xfrm>
              <a:custGeom>
                <a:avLst/>
                <a:gdLst>
                  <a:gd name="T0" fmla="*/ 24 w 24"/>
                  <a:gd name="T1" fmla="*/ 7 h 7"/>
                  <a:gd name="T2" fmla="*/ 16 w 24"/>
                  <a:gd name="T3" fmla="*/ 3 h 7"/>
                  <a:gd name="T4" fmla="*/ 8 w 24"/>
                  <a:gd name="T5" fmla="*/ 0 h 7"/>
                  <a:gd name="T6" fmla="*/ 0 w 24"/>
                  <a:gd name="T7" fmla="*/ 2 h 7"/>
                  <a:gd name="T8" fmla="*/ 10 w 24"/>
                  <a:gd name="T9" fmla="*/ 4 h 7"/>
                  <a:gd name="T10" fmla="*/ 24 w 24"/>
                  <a:gd name="T11" fmla="*/ 7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7"/>
                  <a:gd name="T20" fmla="*/ 24 w 24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7">
                    <a:moveTo>
                      <a:pt x="24" y="7"/>
                    </a:moveTo>
                    <a:lnTo>
                      <a:pt x="16" y="3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10" y="4"/>
                    </a:lnTo>
                    <a:lnTo>
                      <a:pt x="24" y="7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2" name="Freeform 333"/>
              <p:cNvSpPr/>
              <p:nvPr/>
            </p:nvSpPr>
            <p:spPr bwMode="auto">
              <a:xfrm>
                <a:off x="4943" y="3537"/>
                <a:ext cx="56" cy="44"/>
              </a:xfrm>
              <a:custGeom>
                <a:avLst/>
                <a:gdLst>
                  <a:gd name="T0" fmla="*/ 54 w 56"/>
                  <a:gd name="T1" fmla="*/ 31 h 44"/>
                  <a:gd name="T2" fmla="*/ 48 w 56"/>
                  <a:gd name="T3" fmla="*/ 37 h 44"/>
                  <a:gd name="T4" fmla="*/ 47 w 56"/>
                  <a:gd name="T5" fmla="*/ 30 h 44"/>
                  <a:gd name="T6" fmla="*/ 46 w 56"/>
                  <a:gd name="T7" fmla="*/ 25 h 44"/>
                  <a:gd name="T8" fmla="*/ 43 w 56"/>
                  <a:gd name="T9" fmla="*/ 20 h 44"/>
                  <a:gd name="T10" fmla="*/ 36 w 56"/>
                  <a:gd name="T11" fmla="*/ 17 h 44"/>
                  <a:gd name="T12" fmla="*/ 29 w 56"/>
                  <a:gd name="T13" fmla="*/ 15 h 44"/>
                  <a:gd name="T14" fmla="*/ 22 w 56"/>
                  <a:gd name="T15" fmla="*/ 15 h 44"/>
                  <a:gd name="T16" fmla="*/ 16 w 56"/>
                  <a:gd name="T17" fmla="*/ 17 h 44"/>
                  <a:gd name="T18" fmla="*/ 12 w 56"/>
                  <a:gd name="T19" fmla="*/ 21 h 44"/>
                  <a:gd name="T20" fmla="*/ 11 w 56"/>
                  <a:gd name="T21" fmla="*/ 26 h 44"/>
                  <a:gd name="T22" fmla="*/ 12 w 56"/>
                  <a:gd name="T23" fmla="*/ 34 h 44"/>
                  <a:gd name="T24" fmla="*/ 13 w 56"/>
                  <a:gd name="T25" fmla="*/ 38 h 44"/>
                  <a:gd name="T26" fmla="*/ 18 w 56"/>
                  <a:gd name="T27" fmla="*/ 42 h 44"/>
                  <a:gd name="T28" fmla="*/ 32 w 56"/>
                  <a:gd name="T29" fmla="*/ 43 h 44"/>
                  <a:gd name="T30" fmla="*/ 21 w 56"/>
                  <a:gd name="T31" fmla="*/ 44 h 44"/>
                  <a:gd name="T32" fmla="*/ 14 w 56"/>
                  <a:gd name="T33" fmla="*/ 43 h 44"/>
                  <a:gd name="T34" fmla="*/ 9 w 56"/>
                  <a:gd name="T35" fmla="*/ 41 h 44"/>
                  <a:gd name="T36" fmla="*/ 2 w 56"/>
                  <a:gd name="T37" fmla="*/ 35 h 44"/>
                  <a:gd name="T38" fmla="*/ 1 w 56"/>
                  <a:gd name="T39" fmla="*/ 29 h 44"/>
                  <a:gd name="T40" fmla="*/ 0 w 56"/>
                  <a:gd name="T41" fmla="*/ 24 h 44"/>
                  <a:gd name="T42" fmla="*/ 0 w 56"/>
                  <a:gd name="T43" fmla="*/ 18 h 44"/>
                  <a:gd name="T44" fmla="*/ 2 w 56"/>
                  <a:gd name="T45" fmla="*/ 13 h 44"/>
                  <a:gd name="T46" fmla="*/ 5 w 56"/>
                  <a:gd name="T47" fmla="*/ 9 h 44"/>
                  <a:gd name="T48" fmla="*/ 11 w 56"/>
                  <a:gd name="T49" fmla="*/ 5 h 44"/>
                  <a:gd name="T50" fmla="*/ 15 w 56"/>
                  <a:gd name="T51" fmla="*/ 2 h 44"/>
                  <a:gd name="T52" fmla="*/ 20 w 56"/>
                  <a:gd name="T53" fmla="*/ 0 h 44"/>
                  <a:gd name="T54" fmla="*/ 28 w 56"/>
                  <a:gd name="T55" fmla="*/ 0 h 44"/>
                  <a:gd name="T56" fmla="*/ 35 w 56"/>
                  <a:gd name="T57" fmla="*/ 1 h 44"/>
                  <a:gd name="T58" fmla="*/ 42 w 56"/>
                  <a:gd name="T59" fmla="*/ 3 h 44"/>
                  <a:gd name="T60" fmla="*/ 49 w 56"/>
                  <a:gd name="T61" fmla="*/ 8 h 44"/>
                  <a:gd name="T62" fmla="*/ 53 w 56"/>
                  <a:gd name="T63" fmla="*/ 12 h 44"/>
                  <a:gd name="T64" fmla="*/ 56 w 56"/>
                  <a:gd name="T65" fmla="*/ 18 h 44"/>
                  <a:gd name="T66" fmla="*/ 56 w 56"/>
                  <a:gd name="T67" fmla="*/ 25 h 44"/>
                  <a:gd name="T68" fmla="*/ 54 w 56"/>
                  <a:gd name="T69" fmla="*/ 31 h 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6"/>
                  <a:gd name="T106" fmla="*/ 0 h 44"/>
                  <a:gd name="T107" fmla="*/ 56 w 56"/>
                  <a:gd name="T108" fmla="*/ 44 h 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6" h="44">
                    <a:moveTo>
                      <a:pt x="54" y="31"/>
                    </a:moveTo>
                    <a:lnTo>
                      <a:pt x="48" y="37"/>
                    </a:lnTo>
                    <a:lnTo>
                      <a:pt x="47" y="30"/>
                    </a:lnTo>
                    <a:lnTo>
                      <a:pt x="46" y="25"/>
                    </a:lnTo>
                    <a:lnTo>
                      <a:pt x="43" y="20"/>
                    </a:lnTo>
                    <a:lnTo>
                      <a:pt x="36" y="17"/>
                    </a:lnTo>
                    <a:lnTo>
                      <a:pt x="29" y="15"/>
                    </a:lnTo>
                    <a:lnTo>
                      <a:pt x="22" y="15"/>
                    </a:lnTo>
                    <a:lnTo>
                      <a:pt x="16" y="17"/>
                    </a:lnTo>
                    <a:lnTo>
                      <a:pt x="12" y="21"/>
                    </a:lnTo>
                    <a:lnTo>
                      <a:pt x="11" y="26"/>
                    </a:lnTo>
                    <a:lnTo>
                      <a:pt x="12" y="34"/>
                    </a:lnTo>
                    <a:lnTo>
                      <a:pt x="13" y="38"/>
                    </a:lnTo>
                    <a:lnTo>
                      <a:pt x="18" y="42"/>
                    </a:lnTo>
                    <a:lnTo>
                      <a:pt x="32" y="43"/>
                    </a:lnTo>
                    <a:lnTo>
                      <a:pt x="21" y="44"/>
                    </a:lnTo>
                    <a:lnTo>
                      <a:pt x="14" y="43"/>
                    </a:lnTo>
                    <a:lnTo>
                      <a:pt x="9" y="41"/>
                    </a:lnTo>
                    <a:lnTo>
                      <a:pt x="2" y="35"/>
                    </a:lnTo>
                    <a:lnTo>
                      <a:pt x="1" y="29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2" y="13"/>
                    </a:lnTo>
                    <a:lnTo>
                      <a:pt x="5" y="9"/>
                    </a:lnTo>
                    <a:lnTo>
                      <a:pt x="11" y="5"/>
                    </a:lnTo>
                    <a:lnTo>
                      <a:pt x="15" y="2"/>
                    </a:lnTo>
                    <a:lnTo>
                      <a:pt x="20" y="0"/>
                    </a:lnTo>
                    <a:lnTo>
                      <a:pt x="28" y="0"/>
                    </a:lnTo>
                    <a:lnTo>
                      <a:pt x="35" y="1"/>
                    </a:lnTo>
                    <a:lnTo>
                      <a:pt x="42" y="3"/>
                    </a:lnTo>
                    <a:lnTo>
                      <a:pt x="49" y="8"/>
                    </a:lnTo>
                    <a:lnTo>
                      <a:pt x="53" y="12"/>
                    </a:lnTo>
                    <a:lnTo>
                      <a:pt x="56" y="18"/>
                    </a:lnTo>
                    <a:lnTo>
                      <a:pt x="56" y="25"/>
                    </a:lnTo>
                    <a:lnTo>
                      <a:pt x="54" y="3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3" name="Freeform 334"/>
              <p:cNvSpPr/>
              <p:nvPr/>
            </p:nvSpPr>
            <p:spPr bwMode="auto">
              <a:xfrm>
                <a:off x="4983" y="3566"/>
                <a:ext cx="25" cy="25"/>
              </a:xfrm>
              <a:custGeom>
                <a:avLst/>
                <a:gdLst>
                  <a:gd name="T0" fmla="*/ 0 w 25"/>
                  <a:gd name="T1" fmla="*/ 0 h 25"/>
                  <a:gd name="T2" fmla="*/ 11 w 25"/>
                  <a:gd name="T3" fmla="*/ 5 h 25"/>
                  <a:gd name="T4" fmla="*/ 19 w 25"/>
                  <a:gd name="T5" fmla="*/ 12 h 25"/>
                  <a:gd name="T6" fmla="*/ 24 w 25"/>
                  <a:gd name="T7" fmla="*/ 19 h 25"/>
                  <a:gd name="T8" fmla="*/ 25 w 25"/>
                  <a:gd name="T9" fmla="*/ 25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25"/>
                  <a:gd name="T17" fmla="*/ 25 w 25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25">
                    <a:moveTo>
                      <a:pt x="0" y="0"/>
                    </a:moveTo>
                    <a:lnTo>
                      <a:pt x="11" y="5"/>
                    </a:lnTo>
                    <a:lnTo>
                      <a:pt x="19" y="12"/>
                    </a:lnTo>
                    <a:lnTo>
                      <a:pt x="24" y="19"/>
                    </a:lnTo>
                    <a:lnTo>
                      <a:pt x="25" y="25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4" name="Freeform 335"/>
              <p:cNvSpPr/>
              <p:nvPr/>
            </p:nvSpPr>
            <p:spPr bwMode="auto">
              <a:xfrm>
                <a:off x="4976" y="3566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10 w 15"/>
                  <a:gd name="T3" fmla="*/ 9 h 37"/>
                  <a:gd name="T4" fmla="*/ 15 w 15"/>
                  <a:gd name="T5" fmla="*/ 15 h 37"/>
                  <a:gd name="T6" fmla="*/ 15 w 15"/>
                  <a:gd name="T7" fmla="*/ 21 h 37"/>
                  <a:gd name="T8" fmla="*/ 15 w 15"/>
                  <a:gd name="T9" fmla="*/ 29 h 37"/>
                  <a:gd name="T10" fmla="*/ 14 w 15"/>
                  <a:gd name="T11" fmla="*/ 37 h 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37"/>
                  <a:gd name="T20" fmla="*/ 15 w 15"/>
                  <a:gd name="T21" fmla="*/ 37 h 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37">
                    <a:moveTo>
                      <a:pt x="0" y="0"/>
                    </a:moveTo>
                    <a:lnTo>
                      <a:pt x="10" y="9"/>
                    </a:lnTo>
                    <a:lnTo>
                      <a:pt x="15" y="15"/>
                    </a:lnTo>
                    <a:lnTo>
                      <a:pt x="15" y="21"/>
                    </a:lnTo>
                    <a:lnTo>
                      <a:pt x="15" y="29"/>
                    </a:lnTo>
                    <a:lnTo>
                      <a:pt x="14" y="37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5" name="Freeform 336"/>
              <p:cNvSpPr/>
              <p:nvPr/>
            </p:nvSpPr>
            <p:spPr bwMode="auto">
              <a:xfrm>
                <a:off x="4971" y="3567"/>
                <a:ext cx="8" cy="28"/>
              </a:xfrm>
              <a:custGeom>
                <a:avLst/>
                <a:gdLst>
                  <a:gd name="T0" fmla="*/ 0 w 8"/>
                  <a:gd name="T1" fmla="*/ 0 h 28"/>
                  <a:gd name="T2" fmla="*/ 6 w 8"/>
                  <a:gd name="T3" fmla="*/ 7 h 28"/>
                  <a:gd name="T4" fmla="*/ 7 w 8"/>
                  <a:gd name="T5" fmla="*/ 13 h 28"/>
                  <a:gd name="T6" fmla="*/ 8 w 8"/>
                  <a:gd name="T7" fmla="*/ 18 h 28"/>
                  <a:gd name="T8" fmla="*/ 8 w 8"/>
                  <a:gd name="T9" fmla="*/ 26 h 28"/>
                  <a:gd name="T10" fmla="*/ 8 w 8"/>
                  <a:gd name="T11" fmla="*/ 28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28"/>
                  <a:gd name="T20" fmla="*/ 8 w 8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28">
                    <a:moveTo>
                      <a:pt x="0" y="0"/>
                    </a:moveTo>
                    <a:lnTo>
                      <a:pt x="6" y="7"/>
                    </a:lnTo>
                    <a:lnTo>
                      <a:pt x="7" y="13"/>
                    </a:lnTo>
                    <a:lnTo>
                      <a:pt x="8" y="18"/>
                    </a:lnTo>
                    <a:lnTo>
                      <a:pt x="8" y="26"/>
                    </a:lnTo>
                    <a:lnTo>
                      <a:pt x="8" y="28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66" name="Oval 337"/>
              <p:cNvSpPr>
                <a:spLocks noChangeArrowheads="1"/>
              </p:cNvSpPr>
              <p:nvPr/>
            </p:nvSpPr>
            <p:spPr bwMode="auto">
              <a:xfrm>
                <a:off x="5003" y="3586"/>
                <a:ext cx="9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67" name="Oval 338"/>
              <p:cNvSpPr>
                <a:spLocks noChangeArrowheads="1"/>
              </p:cNvSpPr>
              <p:nvPr/>
            </p:nvSpPr>
            <p:spPr bwMode="auto">
              <a:xfrm>
                <a:off x="4984" y="3601"/>
                <a:ext cx="8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68" name="Oval 339"/>
              <p:cNvSpPr>
                <a:spLocks noChangeArrowheads="1"/>
              </p:cNvSpPr>
              <p:nvPr/>
            </p:nvSpPr>
            <p:spPr bwMode="auto">
              <a:xfrm>
                <a:off x="4973" y="3593"/>
                <a:ext cx="9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69" name="Freeform 340"/>
              <p:cNvSpPr/>
              <p:nvPr/>
            </p:nvSpPr>
            <p:spPr bwMode="auto">
              <a:xfrm>
                <a:off x="4895" y="3938"/>
                <a:ext cx="237" cy="371"/>
              </a:xfrm>
              <a:custGeom>
                <a:avLst/>
                <a:gdLst>
                  <a:gd name="T0" fmla="*/ 237 w 237"/>
                  <a:gd name="T1" fmla="*/ 371 h 371"/>
                  <a:gd name="T2" fmla="*/ 236 w 237"/>
                  <a:gd name="T3" fmla="*/ 354 h 371"/>
                  <a:gd name="T4" fmla="*/ 235 w 237"/>
                  <a:gd name="T5" fmla="*/ 338 h 371"/>
                  <a:gd name="T6" fmla="*/ 232 w 237"/>
                  <a:gd name="T7" fmla="*/ 316 h 371"/>
                  <a:gd name="T8" fmla="*/ 229 w 237"/>
                  <a:gd name="T9" fmla="*/ 298 h 371"/>
                  <a:gd name="T10" fmla="*/ 225 w 237"/>
                  <a:gd name="T11" fmla="*/ 276 h 371"/>
                  <a:gd name="T12" fmla="*/ 217 w 237"/>
                  <a:gd name="T13" fmla="*/ 255 h 371"/>
                  <a:gd name="T14" fmla="*/ 212 w 237"/>
                  <a:gd name="T15" fmla="*/ 239 h 371"/>
                  <a:gd name="T16" fmla="*/ 204 w 237"/>
                  <a:gd name="T17" fmla="*/ 216 h 371"/>
                  <a:gd name="T18" fmla="*/ 196 w 237"/>
                  <a:gd name="T19" fmla="*/ 194 h 371"/>
                  <a:gd name="T20" fmla="*/ 186 w 237"/>
                  <a:gd name="T21" fmla="*/ 174 h 371"/>
                  <a:gd name="T22" fmla="*/ 174 w 237"/>
                  <a:gd name="T23" fmla="*/ 153 h 371"/>
                  <a:gd name="T24" fmla="*/ 163 w 237"/>
                  <a:gd name="T25" fmla="*/ 137 h 371"/>
                  <a:gd name="T26" fmla="*/ 148 w 237"/>
                  <a:gd name="T27" fmla="*/ 114 h 371"/>
                  <a:gd name="T28" fmla="*/ 133 w 237"/>
                  <a:gd name="T29" fmla="*/ 94 h 371"/>
                  <a:gd name="T30" fmla="*/ 119 w 237"/>
                  <a:gd name="T31" fmla="*/ 78 h 371"/>
                  <a:gd name="T32" fmla="*/ 107 w 237"/>
                  <a:gd name="T33" fmla="*/ 63 h 371"/>
                  <a:gd name="T34" fmla="*/ 92 w 237"/>
                  <a:gd name="T35" fmla="*/ 47 h 371"/>
                  <a:gd name="T36" fmla="*/ 75 w 237"/>
                  <a:gd name="T37" fmla="*/ 31 h 371"/>
                  <a:gd name="T38" fmla="*/ 59 w 237"/>
                  <a:gd name="T39" fmla="*/ 16 h 371"/>
                  <a:gd name="T40" fmla="*/ 38 w 237"/>
                  <a:gd name="T41" fmla="*/ 7 h 371"/>
                  <a:gd name="T42" fmla="*/ 14 w 237"/>
                  <a:gd name="T43" fmla="*/ 0 h 371"/>
                  <a:gd name="T44" fmla="*/ 0 w 237"/>
                  <a:gd name="T45" fmla="*/ 0 h 371"/>
                  <a:gd name="T46" fmla="*/ 22 w 237"/>
                  <a:gd name="T47" fmla="*/ 7 h 371"/>
                  <a:gd name="T48" fmla="*/ 46 w 237"/>
                  <a:gd name="T49" fmla="*/ 23 h 371"/>
                  <a:gd name="T50" fmla="*/ 60 w 237"/>
                  <a:gd name="T51" fmla="*/ 37 h 371"/>
                  <a:gd name="T52" fmla="*/ 77 w 237"/>
                  <a:gd name="T53" fmla="*/ 53 h 371"/>
                  <a:gd name="T54" fmla="*/ 97 w 237"/>
                  <a:gd name="T55" fmla="*/ 76 h 371"/>
                  <a:gd name="T56" fmla="*/ 110 w 237"/>
                  <a:gd name="T57" fmla="*/ 92 h 371"/>
                  <a:gd name="T58" fmla="*/ 122 w 237"/>
                  <a:gd name="T59" fmla="*/ 110 h 371"/>
                  <a:gd name="T60" fmla="*/ 136 w 237"/>
                  <a:gd name="T61" fmla="*/ 128 h 371"/>
                  <a:gd name="T62" fmla="*/ 147 w 237"/>
                  <a:gd name="T63" fmla="*/ 144 h 371"/>
                  <a:gd name="T64" fmla="*/ 159 w 237"/>
                  <a:gd name="T65" fmla="*/ 165 h 371"/>
                  <a:gd name="T66" fmla="*/ 171 w 237"/>
                  <a:gd name="T67" fmla="*/ 186 h 371"/>
                  <a:gd name="T68" fmla="*/ 181 w 237"/>
                  <a:gd name="T69" fmla="*/ 208 h 371"/>
                  <a:gd name="T70" fmla="*/ 190 w 237"/>
                  <a:gd name="T71" fmla="*/ 227 h 371"/>
                  <a:gd name="T72" fmla="*/ 194 w 237"/>
                  <a:gd name="T73" fmla="*/ 245 h 371"/>
                  <a:gd name="T74" fmla="*/ 200 w 237"/>
                  <a:gd name="T75" fmla="*/ 267 h 371"/>
                  <a:gd name="T76" fmla="*/ 206 w 237"/>
                  <a:gd name="T77" fmla="*/ 290 h 371"/>
                  <a:gd name="T78" fmla="*/ 209 w 237"/>
                  <a:gd name="T79" fmla="*/ 311 h 371"/>
                  <a:gd name="T80" fmla="*/ 209 w 237"/>
                  <a:gd name="T81" fmla="*/ 331 h 371"/>
                  <a:gd name="T82" fmla="*/ 209 w 237"/>
                  <a:gd name="T83" fmla="*/ 353 h 371"/>
                  <a:gd name="T84" fmla="*/ 206 w 237"/>
                  <a:gd name="T85" fmla="*/ 371 h 371"/>
                  <a:gd name="T86" fmla="*/ 237 w 237"/>
                  <a:gd name="T87" fmla="*/ 371 h 37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37"/>
                  <a:gd name="T133" fmla="*/ 0 h 371"/>
                  <a:gd name="T134" fmla="*/ 237 w 237"/>
                  <a:gd name="T135" fmla="*/ 371 h 37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37" h="371">
                    <a:moveTo>
                      <a:pt x="237" y="371"/>
                    </a:moveTo>
                    <a:lnTo>
                      <a:pt x="236" y="354"/>
                    </a:lnTo>
                    <a:lnTo>
                      <a:pt x="235" y="338"/>
                    </a:lnTo>
                    <a:lnTo>
                      <a:pt x="232" y="316"/>
                    </a:lnTo>
                    <a:lnTo>
                      <a:pt x="229" y="298"/>
                    </a:lnTo>
                    <a:lnTo>
                      <a:pt x="225" y="276"/>
                    </a:lnTo>
                    <a:lnTo>
                      <a:pt x="217" y="255"/>
                    </a:lnTo>
                    <a:lnTo>
                      <a:pt x="212" y="239"/>
                    </a:lnTo>
                    <a:lnTo>
                      <a:pt x="204" y="216"/>
                    </a:lnTo>
                    <a:lnTo>
                      <a:pt x="196" y="194"/>
                    </a:lnTo>
                    <a:lnTo>
                      <a:pt x="186" y="174"/>
                    </a:lnTo>
                    <a:lnTo>
                      <a:pt x="174" y="153"/>
                    </a:lnTo>
                    <a:lnTo>
                      <a:pt x="163" y="137"/>
                    </a:lnTo>
                    <a:lnTo>
                      <a:pt x="148" y="114"/>
                    </a:lnTo>
                    <a:lnTo>
                      <a:pt x="133" y="94"/>
                    </a:lnTo>
                    <a:lnTo>
                      <a:pt x="119" y="78"/>
                    </a:lnTo>
                    <a:lnTo>
                      <a:pt x="107" y="63"/>
                    </a:lnTo>
                    <a:lnTo>
                      <a:pt x="92" y="47"/>
                    </a:lnTo>
                    <a:lnTo>
                      <a:pt x="75" y="31"/>
                    </a:lnTo>
                    <a:lnTo>
                      <a:pt x="59" y="16"/>
                    </a:lnTo>
                    <a:lnTo>
                      <a:pt x="38" y="7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22" y="7"/>
                    </a:lnTo>
                    <a:lnTo>
                      <a:pt x="46" y="23"/>
                    </a:lnTo>
                    <a:lnTo>
                      <a:pt x="60" y="37"/>
                    </a:lnTo>
                    <a:lnTo>
                      <a:pt x="77" y="53"/>
                    </a:lnTo>
                    <a:lnTo>
                      <a:pt x="97" y="76"/>
                    </a:lnTo>
                    <a:lnTo>
                      <a:pt x="110" y="92"/>
                    </a:lnTo>
                    <a:lnTo>
                      <a:pt x="122" y="110"/>
                    </a:lnTo>
                    <a:lnTo>
                      <a:pt x="136" y="128"/>
                    </a:lnTo>
                    <a:lnTo>
                      <a:pt x="147" y="144"/>
                    </a:lnTo>
                    <a:lnTo>
                      <a:pt x="159" y="165"/>
                    </a:lnTo>
                    <a:lnTo>
                      <a:pt x="171" y="186"/>
                    </a:lnTo>
                    <a:lnTo>
                      <a:pt x="181" y="208"/>
                    </a:lnTo>
                    <a:lnTo>
                      <a:pt x="190" y="227"/>
                    </a:lnTo>
                    <a:lnTo>
                      <a:pt x="194" y="245"/>
                    </a:lnTo>
                    <a:lnTo>
                      <a:pt x="200" y="267"/>
                    </a:lnTo>
                    <a:lnTo>
                      <a:pt x="206" y="290"/>
                    </a:lnTo>
                    <a:lnTo>
                      <a:pt x="209" y="311"/>
                    </a:lnTo>
                    <a:lnTo>
                      <a:pt x="209" y="331"/>
                    </a:lnTo>
                    <a:lnTo>
                      <a:pt x="209" y="353"/>
                    </a:lnTo>
                    <a:lnTo>
                      <a:pt x="206" y="371"/>
                    </a:lnTo>
                    <a:lnTo>
                      <a:pt x="237" y="371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0" name="Freeform 341"/>
              <p:cNvSpPr/>
              <p:nvPr/>
            </p:nvSpPr>
            <p:spPr bwMode="auto">
              <a:xfrm>
                <a:off x="5126" y="3799"/>
                <a:ext cx="22" cy="510"/>
              </a:xfrm>
              <a:custGeom>
                <a:avLst/>
                <a:gdLst>
                  <a:gd name="T0" fmla="*/ 0 w 22"/>
                  <a:gd name="T1" fmla="*/ 0 h 510"/>
                  <a:gd name="T2" fmla="*/ 5 w 22"/>
                  <a:gd name="T3" fmla="*/ 144 h 510"/>
                  <a:gd name="T4" fmla="*/ 6 w 22"/>
                  <a:gd name="T5" fmla="*/ 177 h 510"/>
                  <a:gd name="T6" fmla="*/ 5 w 22"/>
                  <a:gd name="T7" fmla="*/ 205 h 510"/>
                  <a:gd name="T8" fmla="*/ 5 w 22"/>
                  <a:gd name="T9" fmla="*/ 241 h 510"/>
                  <a:gd name="T10" fmla="*/ 4 w 22"/>
                  <a:gd name="T11" fmla="*/ 275 h 510"/>
                  <a:gd name="T12" fmla="*/ 5 w 22"/>
                  <a:gd name="T13" fmla="*/ 313 h 510"/>
                  <a:gd name="T14" fmla="*/ 6 w 22"/>
                  <a:gd name="T15" fmla="*/ 353 h 510"/>
                  <a:gd name="T16" fmla="*/ 7 w 22"/>
                  <a:gd name="T17" fmla="*/ 381 h 510"/>
                  <a:gd name="T18" fmla="*/ 6 w 22"/>
                  <a:gd name="T19" fmla="*/ 409 h 510"/>
                  <a:gd name="T20" fmla="*/ 6 w 22"/>
                  <a:gd name="T21" fmla="*/ 430 h 510"/>
                  <a:gd name="T22" fmla="*/ 4 w 22"/>
                  <a:gd name="T23" fmla="*/ 459 h 510"/>
                  <a:gd name="T24" fmla="*/ 2 w 22"/>
                  <a:gd name="T25" fmla="*/ 485 h 510"/>
                  <a:gd name="T26" fmla="*/ 1 w 22"/>
                  <a:gd name="T27" fmla="*/ 510 h 510"/>
                  <a:gd name="T28" fmla="*/ 12 w 22"/>
                  <a:gd name="T29" fmla="*/ 510 h 510"/>
                  <a:gd name="T30" fmla="*/ 11 w 22"/>
                  <a:gd name="T31" fmla="*/ 496 h 510"/>
                  <a:gd name="T32" fmla="*/ 13 w 22"/>
                  <a:gd name="T33" fmla="*/ 477 h 510"/>
                  <a:gd name="T34" fmla="*/ 15 w 22"/>
                  <a:gd name="T35" fmla="*/ 457 h 510"/>
                  <a:gd name="T36" fmla="*/ 16 w 22"/>
                  <a:gd name="T37" fmla="*/ 440 h 510"/>
                  <a:gd name="T38" fmla="*/ 16 w 22"/>
                  <a:gd name="T39" fmla="*/ 414 h 510"/>
                  <a:gd name="T40" fmla="*/ 18 w 22"/>
                  <a:gd name="T41" fmla="*/ 380 h 510"/>
                  <a:gd name="T42" fmla="*/ 19 w 22"/>
                  <a:gd name="T43" fmla="*/ 344 h 510"/>
                  <a:gd name="T44" fmla="*/ 18 w 22"/>
                  <a:gd name="T45" fmla="*/ 310 h 510"/>
                  <a:gd name="T46" fmla="*/ 17 w 22"/>
                  <a:gd name="T47" fmla="*/ 281 h 510"/>
                  <a:gd name="T48" fmla="*/ 18 w 22"/>
                  <a:gd name="T49" fmla="*/ 259 h 510"/>
                  <a:gd name="T50" fmla="*/ 18 w 22"/>
                  <a:gd name="T51" fmla="*/ 233 h 510"/>
                  <a:gd name="T52" fmla="*/ 18 w 22"/>
                  <a:gd name="T53" fmla="*/ 203 h 510"/>
                  <a:gd name="T54" fmla="*/ 21 w 22"/>
                  <a:gd name="T55" fmla="*/ 175 h 510"/>
                  <a:gd name="T56" fmla="*/ 21 w 22"/>
                  <a:gd name="T57" fmla="*/ 149 h 510"/>
                  <a:gd name="T58" fmla="*/ 22 w 22"/>
                  <a:gd name="T59" fmla="*/ 15 h 510"/>
                  <a:gd name="T60" fmla="*/ 0 w 22"/>
                  <a:gd name="T61" fmla="*/ 0 h 51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2"/>
                  <a:gd name="T94" fmla="*/ 0 h 510"/>
                  <a:gd name="T95" fmla="*/ 22 w 22"/>
                  <a:gd name="T96" fmla="*/ 510 h 51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2" h="510">
                    <a:moveTo>
                      <a:pt x="0" y="0"/>
                    </a:moveTo>
                    <a:lnTo>
                      <a:pt x="5" y="144"/>
                    </a:lnTo>
                    <a:lnTo>
                      <a:pt x="6" y="177"/>
                    </a:lnTo>
                    <a:lnTo>
                      <a:pt x="5" y="205"/>
                    </a:lnTo>
                    <a:lnTo>
                      <a:pt x="5" y="241"/>
                    </a:lnTo>
                    <a:lnTo>
                      <a:pt x="4" y="275"/>
                    </a:lnTo>
                    <a:lnTo>
                      <a:pt x="5" y="313"/>
                    </a:lnTo>
                    <a:lnTo>
                      <a:pt x="6" y="353"/>
                    </a:lnTo>
                    <a:lnTo>
                      <a:pt x="7" y="381"/>
                    </a:lnTo>
                    <a:lnTo>
                      <a:pt x="6" y="409"/>
                    </a:lnTo>
                    <a:lnTo>
                      <a:pt x="6" y="430"/>
                    </a:lnTo>
                    <a:lnTo>
                      <a:pt x="4" y="459"/>
                    </a:lnTo>
                    <a:lnTo>
                      <a:pt x="2" y="485"/>
                    </a:lnTo>
                    <a:lnTo>
                      <a:pt x="1" y="510"/>
                    </a:lnTo>
                    <a:lnTo>
                      <a:pt x="12" y="510"/>
                    </a:lnTo>
                    <a:lnTo>
                      <a:pt x="11" y="496"/>
                    </a:lnTo>
                    <a:lnTo>
                      <a:pt x="13" y="477"/>
                    </a:lnTo>
                    <a:lnTo>
                      <a:pt x="15" y="457"/>
                    </a:lnTo>
                    <a:lnTo>
                      <a:pt x="16" y="440"/>
                    </a:lnTo>
                    <a:lnTo>
                      <a:pt x="16" y="414"/>
                    </a:lnTo>
                    <a:lnTo>
                      <a:pt x="18" y="380"/>
                    </a:lnTo>
                    <a:lnTo>
                      <a:pt x="19" y="344"/>
                    </a:lnTo>
                    <a:lnTo>
                      <a:pt x="18" y="310"/>
                    </a:lnTo>
                    <a:lnTo>
                      <a:pt x="17" y="281"/>
                    </a:lnTo>
                    <a:lnTo>
                      <a:pt x="18" y="259"/>
                    </a:lnTo>
                    <a:lnTo>
                      <a:pt x="18" y="233"/>
                    </a:lnTo>
                    <a:lnTo>
                      <a:pt x="18" y="203"/>
                    </a:lnTo>
                    <a:lnTo>
                      <a:pt x="21" y="175"/>
                    </a:lnTo>
                    <a:lnTo>
                      <a:pt x="21" y="149"/>
                    </a:lnTo>
                    <a:lnTo>
                      <a:pt x="22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1" name="Freeform 342"/>
              <p:cNvSpPr/>
              <p:nvPr/>
            </p:nvSpPr>
            <p:spPr bwMode="auto">
              <a:xfrm>
                <a:off x="5133" y="3860"/>
                <a:ext cx="287" cy="449"/>
              </a:xfrm>
              <a:custGeom>
                <a:avLst/>
                <a:gdLst>
                  <a:gd name="T0" fmla="*/ 0 w 287"/>
                  <a:gd name="T1" fmla="*/ 449 h 449"/>
                  <a:gd name="T2" fmla="*/ 1 w 287"/>
                  <a:gd name="T3" fmla="*/ 428 h 449"/>
                  <a:gd name="T4" fmla="*/ 2 w 287"/>
                  <a:gd name="T5" fmla="*/ 409 h 449"/>
                  <a:gd name="T6" fmla="*/ 5 w 287"/>
                  <a:gd name="T7" fmla="*/ 383 h 449"/>
                  <a:gd name="T8" fmla="*/ 10 w 287"/>
                  <a:gd name="T9" fmla="*/ 360 h 449"/>
                  <a:gd name="T10" fmla="*/ 15 w 287"/>
                  <a:gd name="T11" fmla="*/ 334 h 449"/>
                  <a:gd name="T12" fmla="*/ 23 w 287"/>
                  <a:gd name="T13" fmla="*/ 308 h 449"/>
                  <a:gd name="T14" fmla="*/ 30 w 287"/>
                  <a:gd name="T15" fmla="*/ 288 h 449"/>
                  <a:gd name="T16" fmla="*/ 39 w 287"/>
                  <a:gd name="T17" fmla="*/ 261 h 449"/>
                  <a:gd name="T18" fmla="*/ 50 w 287"/>
                  <a:gd name="T19" fmla="*/ 235 h 449"/>
                  <a:gd name="T20" fmla="*/ 62 w 287"/>
                  <a:gd name="T21" fmla="*/ 210 h 449"/>
                  <a:gd name="T22" fmla="*/ 76 w 287"/>
                  <a:gd name="T23" fmla="*/ 185 h 449"/>
                  <a:gd name="T24" fmla="*/ 89 w 287"/>
                  <a:gd name="T25" fmla="*/ 165 h 449"/>
                  <a:gd name="T26" fmla="*/ 108 w 287"/>
                  <a:gd name="T27" fmla="*/ 137 h 449"/>
                  <a:gd name="T28" fmla="*/ 126 w 287"/>
                  <a:gd name="T29" fmla="*/ 114 h 449"/>
                  <a:gd name="T30" fmla="*/ 142 w 287"/>
                  <a:gd name="T31" fmla="*/ 94 h 449"/>
                  <a:gd name="T32" fmla="*/ 157 w 287"/>
                  <a:gd name="T33" fmla="*/ 75 h 449"/>
                  <a:gd name="T34" fmla="*/ 175 w 287"/>
                  <a:gd name="T35" fmla="*/ 56 h 449"/>
                  <a:gd name="T36" fmla="*/ 196 w 287"/>
                  <a:gd name="T37" fmla="*/ 38 h 449"/>
                  <a:gd name="T38" fmla="*/ 215 w 287"/>
                  <a:gd name="T39" fmla="*/ 20 h 449"/>
                  <a:gd name="T40" fmla="*/ 241 w 287"/>
                  <a:gd name="T41" fmla="*/ 7 h 449"/>
                  <a:gd name="T42" fmla="*/ 270 w 287"/>
                  <a:gd name="T43" fmla="*/ 0 h 449"/>
                  <a:gd name="T44" fmla="*/ 287 w 287"/>
                  <a:gd name="T45" fmla="*/ 0 h 449"/>
                  <a:gd name="T46" fmla="*/ 260 w 287"/>
                  <a:gd name="T47" fmla="*/ 7 h 449"/>
                  <a:gd name="T48" fmla="*/ 231 w 287"/>
                  <a:gd name="T49" fmla="*/ 28 h 449"/>
                  <a:gd name="T50" fmla="*/ 214 w 287"/>
                  <a:gd name="T51" fmla="*/ 45 h 449"/>
                  <a:gd name="T52" fmla="*/ 194 w 287"/>
                  <a:gd name="T53" fmla="*/ 63 h 449"/>
                  <a:gd name="T54" fmla="*/ 169 w 287"/>
                  <a:gd name="T55" fmla="*/ 91 h 449"/>
                  <a:gd name="T56" fmla="*/ 153 w 287"/>
                  <a:gd name="T57" fmla="*/ 111 h 449"/>
                  <a:gd name="T58" fmla="*/ 139 w 287"/>
                  <a:gd name="T59" fmla="*/ 132 h 449"/>
                  <a:gd name="T60" fmla="*/ 122 w 287"/>
                  <a:gd name="T61" fmla="*/ 155 h 449"/>
                  <a:gd name="T62" fmla="*/ 109 w 287"/>
                  <a:gd name="T63" fmla="*/ 174 h 449"/>
                  <a:gd name="T64" fmla="*/ 94 w 287"/>
                  <a:gd name="T65" fmla="*/ 199 h 449"/>
                  <a:gd name="T66" fmla="*/ 79 w 287"/>
                  <a:gd name="T67" fmla="*/ 226 h 449"/>
                  <a:gd name="T68" fmla="*/ 67 w 287"/>
                  <a:gd name="T69" fmla="*/ 251 h 449"/>
                  <a:gd name="T70" fmla="*/ 57 w 287"/>
                  <a:gd name="T71" fmla="*/ 274 h 449"/>
                  <a:gd name="T72" fmla="*/ 51 w 287"/>
                  <a:gd name="T73" fmla="*/ 297 h 449"/>
                  <a:gd name="T74" fmla="*/ 44 w 287"/>
                  <a:gd name="T75" fmla="*/ 323 h 449"/>
                  <a:gd name="T76" fmla="*/ 38 w 287"/>
                  <a:gd name="T77" fmla="*/ 351 h 449"/>
                  <a:gd name="T78" fmla="*/ 34 w 287"/>
                  <a:gd name="T79" fmla="*/ 376 h 449"/>
                  <a:gd name="T80" fmla="*/ 33 w 287"/>
                  <a:gd name="T81" fmla="*/ 400 h 449"/>
                  <a:gd name="T82" fmla="*/ 34 w 287"/>
                  <a:gd name="T83" fmla="*/ 427 h 449"/>
                  <a:gd name="T84" fmla="*/ 36 w 287"/>
                  <a:gd name="T85" fmla="*/ 449 h 449"/>
                  <a:gd name="T86" fmla="*/ 0 w 287"/>
                  <a:gd name="T87" fmla="*/ 449 h 44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87"/>
                  <a:gd name="T133" fmla="*/ 0 h 449"/>
                  <a:gd name="T134" fmla="*/ 287 w 287"/>
                  <a:gd name="T135" fmla="*/ 449 h 44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87" h="449">
                    <a:moveTo>
                      <a:pt x="0" y="449"/>
                    </a:moveTo>
                    <a:lnTo>
                      <a:pt x="1" y="428"/>
                    </a:lnTo>
                    <a:lnTo>
                      <a:pt x="2" y="409"/>
                    </a:lnTo>
                    <a:lnTo>
                      <a:pt x="5" y="383"/>
                    </a:lnTo>
                    <a:lnTo>
                      <a:pt x="10" y="360"/>
                    </a:lnTo>
                    <a:lnTo>
                      <a:pt x="15" y="334"/>
                    </a:lnTo>
                    <a:lnTo>
                      <a:pt x="23" y="308"/>
                    </a:lnTo>
                    <a:lnTo>
                      <a:pt x="30" y="288"/>
                    </a:lnTo>
                    <a:lnTo>
                      <a:pt x="39" y="261"/>
                    </a:lnTo>
                    <a:lnTo>
                      <a:pt x="50" y="235"/>
                    </a:lnTo>
                    <a:lnTo>
                      <a:pt x="62" y="210"/>
                    </a:lnTo>
                    <a:lnTo>
                      <a:pt x="76" y="185"/>
                    </a:lnTo>
                    <a:lnTo>
                      <a:pt x="89" y="165"/>
                    </a:lnTo>
                    <a:lnTo>
                      <a:pt x="108" y="137"/>
                    </a:lnTo>
                    <a:lnTo>
                      <a:pt x="126" y="114"/>
                    </a:lnTo>
                    <a:lnTo>
                      <a:pt x="142" y="94"/>
                    </a:lnTo>
                    <a:lnTo>
                      <a:pt x="157" y="75"/>
                    </a:lnTo>
                    <a:lnTo>
                      <a:pt x="175" y="56"/>
                    </a:lnTo>
                    <a:lnTo>
                      <a:pt x="196" y="38"/>
                    </a:lnTo>
                    <a:lnTo>
                      <a:pt x="215" y="20"/>
                    </a:lnTo>
                    <a:lnTo>
                      <a:pt x="241" y="7"/>
                    </a:lnTo>
                    <a:lnTo>
                      <a:pt x="270" y="0"/>
                    </a:lnTo>
                    <a:lnTo>
                      <a:pt x="287" y="0"/>
                    </a:lnTo>
                    <a:lnTo>
                      <a:pt x="260" y="7"/>
                    </a:lnTo>
                    <a:lnTo>
                      <a:pt x="231" y="28"/>
                    </a:lnTo>
                    <a:lnTo>
                      <a:pt x="214" y="45"/>
                    </a:lnTo>
                    <a:lnTo>
                      <a:pt x="194" y="63"/>
                    </a:lnTo>
                    <a:lnTo>
                      <a:pt x="169" y="91"/>
                    </a:lnTo>
                    <a:lnTo>
                      <a:pt x="153" y="111"/>
                    </a:lnTo>
                    <a:lnTo>
                      <a:pt x="139" y="132"/>
                    </a:lnTo>
                    <a:lnTo>
                      <a:pt x="122" y="155"/>
                    </a:lnTo>
                    <a:lnTo>
                      <a:pt x="109" y="174"/>
                    </a:lnTo>
                    <a:lnTo>
                      <a:pt x="94" y="199"/>
                    </a:lnTo>
                    <a:lnTo>
                      <a:pt x="79" y="226"/>
                    </a:lnTo>
                    <a:lnTo>
                      <a:pt x="67" y="251"/>
                    </a:lnTo>
                    <a:lnTo>
                      <a:pt x="57" y="274"/>
                    </a:lnTo>
                    <a:lnTo>
                      <a:pt x="51" y="297"/>
                    </a:lnTo>
                    <a:lnTo>
                      <a:pt x="44" y="323"/>
                    </a:lnTo>
                    <a:lnTo>
                      <a:pt x="38" y="351"/>
                    </a:lnTo>
                    <a:lnTo>
                      <a:pt x="34" y="376"/>
                    </a:lnTo>
                    <a:lnTo>
                      <a:pt x="33" y="400"/>
                    </a:lnTo>
                    <a:lnTo>
                      <a:pt x="34" y="427"/>
                    </a:lnTo>
                    <a:lnTo>
                      <a:pt x="36" y="449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2" name="Freeform 343"/>
              <p:cNvSpPr/>
              <p:nvPr/>
            </p:nvSpPr>
            <p:spPr bwMode="auto">
              <a:xfrm>
                <a:off x="4960" y="3735"/>
                <a:ext cx="152" cy="114"/>
              </a:xfrm>
              <a:custGeom>
                <a:avLst/>
                <a:gdLst>
                  <a:gd name="T0" fmla="*/ 148 w 152"/>
                  <a:gd name="T1" fmla="*/ 86 h 114"/>
                  <a:gd name="T2" fmla="*/ 152 w 152"/>
                  <a:gd name="T3" fmla="*/ 74 h 114"/>
                  <a:gd name="T4" fmla="*/ 152 w 152"/>
                  <a:gd name="T5" fmla="*/ 62 h 114"/>
                  <a:gd name="T6" fmla="*/ 149 w 152"/>
                  <a:gd name="T7" fmla="*/ 52 h 114"/>
                  <a:gd name="T8" fmla="*/ 145 w 152"/>
                  <a:gd name="T9" fmla="*/ 40 h 114"/>
                  <a:gd name="T10" fmla="*/ 138 w 152"/>
                  <a:gd name="T11" fmla="*/ 30 h 114"/>
                  <a:gd name="T12" fmla="*/ 130 w 152"/>
                  <a:gd name="T13" fmla="*/ 20 h 114"/>
                  <a:gd name="T14" fmla="*/ 120 w 152"/>
                  <a:gd name="T15" fmla="*/ 13 h 114"/>
                  <a:gd name="T16" fmla="*/ 106 w 152"/>
                  <a:gd name="T17" fmla="*/ 5 h 114"/>
                  <a:gd name="T18" fmla="*/ 92 w 152"/>
                  <a:gd name="T19" fmla="*/ 3 h 114"/>
                  <a:gd name="T20" fmla="*/ 76 w 152"/>
                  <a:gd name="T21" fmla="*/ 0 h 114"/>
                  <a:gd name="T22" fmla="*/ 58 w 152"/>
                  <a:gd name="T23" fmla="*/ 3 h 114"/>
                  <a:gd name="T24" fmla="*/ 43 w 152"/>
                  <a:gd name="T25" fmla="*/ 5 h 114"/>
                  <a:gd name="T26" fmla="*/ 24 w 152"/>
                  <a:gd name="T27" fmla="*/ 7 h 114"/>
                  <a:gd name="T28" fmla="*/ 11 w 152"/>
                  <a:gd name="T29" fmla="*/ 7 h 114"/>
                  <a:gd name="T30" fmla="*/ 0 w 152"/>
                  <a:gd name="T31" fmla="*/ 3 h 114"/>
                  <a:gd name="T32" fmla="*/ 8 w 152"/>
                  <a:gd name="T33" fmla="*/ 14 h 114"/>
                  <a:gd name="T34" fmla="*/ 11 w 152"/>
                  <a:gd name="T35" fmla="*/ 20 h 114"/>
                  <a:gd name="T36" fmla="*/ 12 w 152"/>
                  <a:gd name="T37" fmla="*/ 31 h 114"/>
                  <a:gd name="T38" fmla="*/ 12 w 152"/>
                  <a:gd name="T39" fmla="*/ 43 h 114"/>
                  <a:gd name="T40" fmla="*/ 15 w 152"/>
                  <a:gd name="T41" fmla="*/ 60 h 114"/>
                  <a:gd name="T42" fmla="*/ 19 w 152"/>
                  <a:gd name="T43" fmla="*/ 71 h 114"/>
                  <a:gd name="T44" fmla="*/ 23 w 152"/>
                  <a:gd name="T45" fmla="*/ 80 h 114"/>
                  <a:gd name="T46" fmla="*/ 32 w 152"/>
                  <a:gd name="T47" fmla="*/ 92 h 114"/>
                  <a:gd name="T48" fmla="*/ 42 w 152"/>
                  <a:gd name="T49" fmla="*/ 101 h 114"/>
                  <a:gd name="T50" fmla="*/ 53 w 152"/>
                  <a:gd name="T51" fmla="*/ 108 h 114"/>
                  <a:gd name="T52" fmla="*/ 65 w 152"/>
                  <a:gd name="T53" fmla="*/ 112 h 114"/>
                  <a:gd name="T54" fmla="*/ 77 w 152"/>
                  <a:gd name="T55" fmla="*/ 114 h 114"/>
                  <a:gd name="T56" fmla="*/ 89 w 152"/>
                  <a:gd name="T57" fmla="*/ 114 h 114"/>
                  <a:gd name="T58" fmla="*/ 102 w 152"/>
                  <a:gd name="T59" fmla="*/ 114 h 114"/>
                  <a:gd name="T60" fmla="*/ 119 w 152"/>
                  <a:gd name="T61" fmla="*/ 114 h 114"/>
                  <a:gd name="T62" fmla="*/ 132 w 152"/>
                  <a:gd name="T63" fmla="*/ 107 h 114"/>
                  <a:gd name="T64" fmla="*/ 143 w 152"/>
                  <a:gd name="T65" fmla="*/ 97 h 114"/>
                  <a:gd name="T66" fmla="*/ 148 w 152"/>
                  <a:gd name="T67" fmla="*/ 86 h 11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2"/>
                  <a:gd name="T103" fmla="*/ 0 h 114"/>
                  <a:gd name="T104" fmla="*/ 152 w 152"/>
                  <a:gd name="T105" fmla="*/ 114 h 11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2" h="114">
                    <a:moveTo>
                      <a:pt x="148" y="86"/>
                    </a:moveTo>
                    <a:lnTo>
                      <a:pt x="152" y="74"/>
                    </a:lnTo>
                    <a:lnTo>
                      <a:pt x="152" y="62"/>
                    </a:lnTo>
                    <a:lnTo>
                      <a:pt x="149" y="52"/>
                    </a:lnTo>
                    <a:lnTo>
                      <a:pt x="145" y="40"/>
                    </a:lnTo>
                    <a:lnTo>
                      <a:pt x="138" y="30"/>
                    </a:lnTo>
                    <a:lnTo>
                      <a:pt x="130" y="20"/>
                    </a:lnTo>
                    <a:lnTo>
                      <a:pt x="120" y="13"/>
                    </a:lnTo>
                    <a:lnTo>
                      <a:pt x="106" y="5"/>
                    </a:lnTo>
                    <a:lnTo>
                      <a:pt x="92" y="3"/>
                    </a:lnTo>
                    <a:lnTo>
                      <a:pt x="76" y="0"/>
                    </a:lnTo>
                    <a:lnTo>
                      <a:pt x="58" y="3"/>
                    </a:lnTo>
                    <a:lnTo>
                      <a:pt x="43" y="5"/>
                    </a:lnTo>
                    <a:lnTo>
                      <a:pt x="24" y="7"/>
                    </a:lnTo>
                    <a:lnTo>
                      <a:pt x="11" y="7"/>
                    </a:lnTo>
                    <a:lnTo>
                      <a:pt x="0" y="3"/>
                    </a:lnTo>
                    <a:lnTo>
                      <a:pt x="8" y="14"/>
                    </a:lnTo>
                    <a:lnTo>
                      <a:pt x="11" y="20"/>
                    </a:lnTo>
                    <a:lnTo>
                      <a:pt x="12" y="31"/>
                    </a:lnTo>
                    <a:lnTo>
                      <a:pt x="12" y="43"/>
                    </a:lnTo>
                    <a:lnTo>
                      <a:pt x="15" y="60"/>
                    </a:lnTo>
                    <a:lnTo>
                      <a:pt x="19" y="71"/>
                    </a:lnTo>
                    <a:lnTo>
                      <a:pt x="23" y="80"/>
                    </a:lnTo>
                    <a:lnTo>
                      <a:pt x="32" y="92"/>
                    </a:lnTo>
                    <a:lnTo>
                      <a:pt x="42" y="101"/>
                    </a:lnTo>
                    <a:lnTo>
                      <a:pt x="53" y="108"/>
                    </a:lnTo>
                    <a:lnTo>
                      <a:pt x="65" y="112"/>
                    </a:lnTo>
                    <a:lnTo>
                      <a:pt x="77" y="114"/>
                    </a:lnTo>
                    <a:lnTo>
                      <a:pt x="89" y="114"/>
                    </a:lnTo>
                    <a:lnTo>
                      <a:pt x="102" y="114"/>
                    </a:lnTo>
                    <a:lnTo>
                      <a:pt x="119" y="114"/>
                    </a:lnTo>
                    <a:lnTo>
                      <a:pt x="132" y="107"/>
                    </a:lnTo>
                    <a:lnTo>
                      <a:pt x="143" y="97"/>
                    </a:lnTo>
                    <a:lnTo>
                      <a:pt x="148" y="8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3" name="Freeform 344"/>
              <p:cNvSpPr/>
              <p:nvPr/>
            </p:nvSpPr>
            <p:spPr bwMode="auto">
              <a:xfrm>
                <a:off x="4979" y="3742"/>
                <a:ext cx="128" cy="104"/>
              </a:xfrm>
              <a:custGeom>
                <a:avLst/>
                <a:gdLst>
                  <a:gd name="T0" fmla="*/ 0 w 128"/>
                  <a:gd name="T1" fmla="*/ 16 h 104"/>
                  <a:gd name="T2" fmla="*/ 16 w 128"/>
                  <a:gd name="T3" fmla="*/ 30 h 104"/>
                  <a:gd name="T4" fmla="*/ 39 w 128"/>
                  <a:gd name="T5" fmla="*/ 47 h 104"/>
                  <a:gd name="T6" fmla="*/ 58 w 128"/>
                  <a:gd name="T7" fmla="*/ 56 h 104"/>
                  <a:gd name="T8" fmla="*/ 70 w 128"/>
                  <a:gd name="T9" fmla="*/ 62 h 104"/>
                  <a:gd name="T10" fmla="*/ 79 w 128"/>
                  <a:gd name="T11" fmla="*/ 66 h 104"/>
                  <a:gd name="T12" fmla="*/ 78 w 128"/>
                  <a:gd name="T13" fmla="*/ 71 h 104"/>
                  <a:gd name="T14" fmla="*/ 69 w 128"/>
                  <a:gd name="T15" fmla="*/ 74 h 104"/>
                  <a:gd name="T16" fmla="*/ 59 w 128"/>
                  <a:gd name="T17" fmla="*/ 78 h 104"/>
                  <a:gd name="T18" fmla="*/ 47 w 128"/>
                  <a:gd name="T19" fmla="*/ 85 h 104"/>
                  <a:gd name="T20" fmla="*/ 38 w 128"/>
                  <a:gd name="T21" fmla="*/ 91 h 104"/>
                  <a:gd name="T22" fmla="*/ 32 w 128"/>
                  <a:gd name="T23" fmla="*/ 98 h 104"/>
                  <a:gd name="T24" fmla="*/ 46 w 128"/>
                  <a:gd name="T25" fmla="*/ 100 h 104"/>
                  <a:gd name="T26" fmla="*/ 64 w 128"/>
                  <a:gd name="T27" fmla="*/ 103 h 104"/>
                  <a:gd name="T28" fmla="*/ 84 w 128"/>
                  <a:gd name="T29" fmla="*/ 104 h 104"/>
                  <a:gd name="T30" fmla="*/ 98 w 128"/>
                  <a:gd name="T31" fmla="*/ 102 h 104"/>
                  <a:gd name="T32" fmla="*/ 111 w 128"/>
                  <a:gd name="T33" fmla="*/ 96 h 104"/>
                  <a:gd name="T34" fmla="*/ 122 w 128"/>
                  <a:gd name="T35" fmla="*/ 87 h 104"/>
                  <a:gd name="T36" fmla="*/ 125 w 128"/>
                  <a:gd name="T37" fmla="*/ 77 h 104"/>
                  <a:gd name="T38" fmla="*/ 127 w 128"/>
                  <a:gd name="T39" fmla="*/ 67 h 104"/>
                  <a:gd name="T40" fmla="*/ 128 w 128"/>
                  <a:gd name="T41" fmla="*/ 56 h 104"/>
                  <a:gd name="T42" fmla="*/ 125 w 128"/>
                  <a:gd name="T43" fmla="*/ 44 h 104"/>
                  <a:gd name="T44" fmla="*/ 119 w 128"/>
                  <a:gd name="T45" fmla="*/ 32 h 104"/>
                  <a:gd name="T46" fmla="*/ 110 w 128"/>
                  <a:gd name="T47" fmla="*/ 23 h 104"/>
                  <a:gd name="T48" fmla="*/ 100 w 128"/>
                  <a:gd name="T49" fmla="*/ 13 h 104"/>
                  <a:gd name="T50" fmla="*/ 92 w 128"/>
                  <a:gd name="T51" fmla="*/ 7 h 104"/>
                  <a:gd name="T52" fmla="*/ 79 w 128"/>
                  <a:gd name="T53" fmla="*/ 2 h 104"/>
                  <a:gd name="T54" fmla="*/ 67 w 128"/>
                  <a:gd name="T55" fmla="*/ 0 h 104"/>
                  <a:gd name="T56" fmla="*/ 65 w 128"/>
                  <a:gd name="T57" fmla="*/ 11 h 104"/>
                  <a:gd name="T58" fmla="*/ 66 w 128"/>
                  <a:gd name="T59" fmla="*/ 22 h 104"/>
                  <a:gd name="T60" fmla="*/ 66 w 128"/>
                  <a:gd name="T61" fmla="*/ 32 h 104"/>
                  <a:gd name="T62" fmla="*/ 67 w 128"/>
                  <a:gd name="T63" fmla="*/ 42 h 104"/>
                  <a:gd name="T64" fmla="*/ 69 w 128"/>
                  <a:gd name="T65" fmla="*/ 50 h 104"/>
                  <a:gd name="T66" fmla="*/ 74 w 128"/>
                  <a:gd name="T67" fmla="*/ 58 h 104"/>
                  <a:gd name="T68" fmla="*/ 52 w 128"/>
                  <a:gd name="T69" fmla="*/ 49 h 104"/>
                  <a:gd name="T70" fmla="*/ 38 w 128"/>
                  <a:gd name="T71" fmla="*/ 42 h 104"/>
                  <a:gd name="T72" fmla="*/ 22 w 128"/>
                  <a:gd name="T73" fmla="*/ 32 h 104"/>
                  <a:gd name="T74" fmla="*/ 0 w 128"/>
                  <a:gd name="T75" fmla="*/ 16 h 10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28"/>
                  <a:gd name="T115" fmla="*/ 0 h 104"/>
                  <a:gd name="T116" fmla="*/ 128 w 128"/>
                  <a:gd name="T117" fmla="*/ 104 h 10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28" h="104">
                    <a:moveTo>
                      <a:pt x="0" y="16"/>
                    </a:moveTo>
                    <a:lnTo>
                      <a:pt x="16" y="30"/>
                    </a:lnTo>
                    <a:lnTo>
                      <a:pt x="39" y="47"/>
                    </a:lnTo>
                    <a:lnTo>
                      <a:pt x="58" y="56"/>
                    </a:lnTo>
                    <a:lnTo>
                      <a:pt x="70" y="62"/>
                    </a:lnTo>
                    <a:lnTo>
                      <a:pt x="79" y="66"/>
                    </a:lnTo>
                    <a:lnTo>
                      <a:pt x="78" y="71"/>
                    </a:lnTo>
                    <a:lnTo>
                      <a:pt x="69" y="74"/>
                    </a:lnTo>
                    <a:lnTo>
                      <a:pt x="59" y="78"/>
                    </a:lnTo>
                    <a:lnTo>
                      <a:pt x="47" y="85"/>
                    </a:lnTo>
                    <a:lnTo>
                      <a:pt x="38" y="91"/>
                    </a:lnTo>
                    <a:lnTo>
                      <a:pt x="32" y="98"/>
                    </a:lnTo>
                    <a:lnTo>
                      <a:pt x="46" y="100"/>
                    </a:lnTo>
                    <a:lnTo>
                      <a:pt x="64" y="103"/>
                    </a:lnTo>
                    <a:lnTo>
                      <a:pt x="84" y="104"/>
                    </a:lnTo>
                    <a:lnTo>
                      <a:pt x="98" y="102"/>
                    </a:lnTo>
                    <a:lnTo>
                      <a:pt x="111" y="96"/>
                    </a:lnTo>
                    <a:lnTo>
                      <a:pt x="122" y="87"/>
                    </a:lnTo>
                    <a:lnTo>
                      <a:pt x="125" y="77"/>
                    </a:lnTo>
                    <a:lnTo>
                      <a:pt x="127" y="67"/>
                    </a:lnTo>
                    <a:lnTo>
                      <a:pt x="128" y="56"/>
                    </a:lnTo>
                    <a:lnTo>
                      <a:pt x="125" y="44"/>
                    </a:lnTo>
                    <a:lnTo>
                      <a:pt x="119" y="32"/>
                    </a:lnTo>
                    <a:lnTo>
                      <a:pt x="110" y="23"/>
                    </a:lnTo>
                    <a:lnTo>
                      <a:pt x="100" y="13"/>
                    </a:lnTo>
                    <a:lnTo>
                      <a:pt x="92" y="7"/>
                    </a:lnTo>
                    <a:lnTo>
                      <a:pt x="79" y="2"/>
                    </a:lnTo>
                    <a:lnTo>
                      <a:pt x="67" y="0"/>
                    </a:lnTo>
                    <a:lnTo>
                      <a:pt x="65" y="11"/>
                    </a:lnTo>
                    <a:lnTo>
                      <a:pt x="66" y="22"/>
                    </a:lnTo>
                    <a:lnTo>
                      <a:pt x="66" y="32"/>
                    </a:lnTo>
                    <a:lnTo>
                      <a:pt x="67" y="42"/>
                    </a:lnTo>
                    <a:lnTo>
                      <a:pt x="69" y="50"/>
                    </a:lnTo>
                    <a:lnTo>
                      <a:pt x="74" y="58"/>
                    </a:lnTo>
                    <a:lnTo>
                      <a:pt x="52" y="49"/>
                    </a:lnTo>
                    <a:lnTo>
                      <a:pt x="38" y="42"/>
                    </a:lnTo>
                    <a:lnTo>
                      <a:pt x="22" y="32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4" name="Freeform 345"/>
              <p:cNvSpPr/>
              <p:nvPr/>
            </p:nvSpPr>
            <p:spPr bwMode="auto">
              <a:xfrm>
                <a:off x="5136" y="3670"/>
                <a:ext cx="122" cy="147"/>
              </a:xfrm>
              <a:custGeom>
                <a:avLst/>
                <a:gdLst>
                  <a:gd name="T0" fmla="*/ 28 w 122"/>
                  <a:gd name="T1" fmla="*/ 140 h 147"/>
                  <a:gd name="T2" fmla="*/ 19 w 122"/>
                  <a:gd name="T3" fmla="*/ 137 h 147"/>
                  <a:gd name="T4" fmla="*/ 9 w 122"/>
                  <a:gd name="T5" fmla="*/ 129 h 147"/>
                  <a:gd name="T6" fmla="*/ 3 w 122"/>
                  <a:gd name="T7" fmla="*/ 116 h 147"/>
                  <a:gd name="T8" fmla="*/ 0 w 122"/>
                  <a:gd name="T9" fmla="*/ 103 h 147"/>
                  <a:gd name="T10" fmla="*/ 0 w 122"/>
                  <a:gd name="T11" fmla="*/ 90 h 147"/>
                  <a:gd name="T12" fmla="*/ 0 w 122"/>
                  <a:gd name="T13" fmla="*/ 76 h 147"/>
                  <a:gd name="T14" fmla="*/ 3 w 122"/>
                  <a:gd name="T15" fmla="*/ 61 h 147"/>
                  <a:gd name="T16" fmla="*/ 10 w 122"/>
                  <a:gd name="T17" fmla="*/ 47 h 147"/>
                  <a:gd name="T18" fmla="*/ 18 w 122"/>
                  <a:gd name="T19" fmla="*/ 37 h 147"/>
                  <a:gd name="T20" fmla="*/ 28 w 122"/>
                  <a:gd name="T21" fmla="*/ 31 h 147"/>
                  <a:gd name="T22" fmla="*/ 40 w 122"/>
                  <a:gd name="T23" fmla="*/ 24 h 147"/>
                  <a:gd name="T24" fmla="*/ 57 w 122"/>
                  <a:gd name="T25" fmla="*/ 19 h 147"/>
                  <a:gd name="T26" fmla="*/ 72 w 122"/>
                  <a:gd name="T27" fmla="*/ 17 h 147"/>
                  <a:gd name="T28" fmla="*/ 87 w 122"/>
                  <a:gd name="T29" fmla="*/ 15 h 147"/>
                  <a:gd name="T30" fmla="*/ 102 w 122"/>
                  <a:gd name="T31" fmla="*/ 14 h 147"/>
                  <a:gd name="T32" fmla="*/ 110 w 122"/>
                  <a:gd name="T33" fmla="*/ 9 h 147"/>
                  <a:gd name="T34" fmla="*/ 118 w 122"/>
                  <a:gd name="T35" fmla="*/ 0 h 147"/>
                  <a:gd name="T36" fmla="*/ 115 w 122"/>
                  <a:gd name="T37" fmla="*/ 14 h 147"/>
                  <a:gd name="T38" fmla="*/ 114 w 122"/>
                  <a:gd name="T39" fmla="*/ 26 h 147"/>
                  <a:gd name="T40" fmla="*/ 116 w 122"/>
                  <a:gd name="T41" fmla="*/ 39 h 147"/>
                  <a:gd name="T42" fmla="*/ 117 w 122"/>
                  <a:gd name="T43" fmla="*/ 52 h 147"/>
                  <a:gd name="T44" fmla="*/ 119 w 122"/>
                  <a:gd name="T45" fmla="*/ 60 h 147"/>
                  <a:gd name="T46" fmla="*/ 120 w 122"/>
                  <a:gd name="T47" fmla="*/ 72 h 147"/>
                  <a:gd name="T48" fmla="*/ 122 w 122"/>
                  <a:gd name="T49" fmla="*/ 88 h 147"/>
                  <a:gd name="T50" fmla="*/ 120 w 122"/>
                  <a:gd name="T51" fmla="*/ 102 h 147"/>
                  <a:gd name="T52" fmla="*/ 115 w 122"/>
                  <a:gd name="T53" fmla="*/ 117 h 147"/>
                  <a:gd name="T54" fmla="*/ 106 w 122"/>
                  <a:gd name="T55" fmla="*/ 128 h 147"/>
                  <a:gd name="T56" fmla="*/ 95 w 122"/>
                  <a:gd name="T57" fmla="*/ 136 h 147"/>
                  <a:gd name="T58" fmla="*/ 85 w 122"/>
                  <a:gd name="T59" fmla="*/ 141 h 147"/>
                  <a:gd name="T60" fmla="*/ 73 w 122"/>
                  <a:gd name="T61" fmla="*/ 144 h 147"/>
                  <a:gd name="T62" fmla="*/ 54 w 122"/>
                  <a:gd name="T63" fmla="*/ 147 h 147"/>
                  <a:gd name="T64" fmla="*/ 40 w 122"/>
                  <a:gd name="T65" fmla="*/ 146 h 147"/>
                  <a:gd name="T66" fmla="*/ 28 w 122"/>
                  <a:gd name="T67" fmla="*/ 140 h 14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2"/>
                  <a:gd name="T103" fmla="*/ 0 h 147"/>
                  <a:gd name="T104" fmla="*/ 122 w 122"/>
                  <a:gd name="T105" fmla="*/ 147 h 14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2" h="147">
                    <a:moveTo>
                      <a:pt x="28" y="140"/>
                    </a:moveTo>
                    <a:lnTo>
                      <a:pt x="19" y="137"/>
                    </a:lnTo>
                    <a:lnTo>
                      <a:pt x="9" y="129"/>
                    </a:lnTo>
                    <a:lnTo>
                      <a:pt x="3" y="116"/>
                    </a:lnTo>
                    <a:lnTo>
                      <a:pt x="0" y="103"/>
                    </a:lnTo>
                    <a:lnTo>
                      <a:pt x="0" y="90"/>
                    </a:lnTo>
                    <a:lnTo>
                      <a:pt x="0" y="76"/>
                    </a:lnTo>
                    <a:lnTo>
                      <a:pt x="3" y="61"/>
                    </a:lnTo>
                    <a:lnTo>
                      <a:pt x="10" y="47"/>
                    </a:lnTo>
                    <a:lnTo>
                      <a:pt x="18" y="37"/>
                    </a:lnTo>
                    <a:lnTo>
                      <a:pt x="28" y="31"/>
                    </a:lnTo>
                    <a:lnTo>
                      <a:pt x="40" y="24"/>
                    </a:lnTo>
                    <a:lnTo>
                      <a:pt x="57" y="19"/>
                    </a:lnTo>
                    <a:lnTo>
                      <a:pt x="72" y="17"/>
                    </a:lnTo>
                    <a:lnTo>
                      <a:pt x="87" y="15"/>
                    </a:lnTo>
                    <a:lnTo>
                      <a:pt x="102" y="14"/>
                    </a:lnTo>
                    <a:lnTo>
                      <a:pt x="110" y="9"/>
                    </a:lnTo>
                    <a:lnTo>
                      <a:pt x="118" y="0"/>
                    </a:lnTo>
                    <a:lnTo>
                      <a:pt x="115" y="14"/>
                    </a:lnTo>
                    <a:lnTo>
                      <a:pt x="114" y="26"/>
                    </a:lnTo>
                    <a:lnTo>
                      <a:pt x="116" y="39"/>
                    </a:lnTo>
                    <a:lnTo>
                      <a:pt x="117" y="52"/>
                    </a:lnTo>
                    <a:lnTo>
                      <a:pt x="119" y="60"/>
                    </a:lnTo>
                    <a:lnTo>
                      <a:pt x="120" y="72"/>
                    </a:lnTo>
                    <a:lnTo>
                      <a:pt x="122" y="88"/>
                    </a:lnTo>
                    <a:lnTo>
                      <a:pt x="120" y="102"/>
                    </a:lnTo>
                    <a:lnTo>
                      <a:pt x="115" y="117"/>
                    </a:lnTo>
                    <a:lnTo>
                      <a:pt x="106" y="128"/>
                    </a:lnTo>
                    <a:lnTo>
                      <a:pt x="95" y="136"/>
                    </a:lnTo>
                    <a:lnTo>
                      <a:pt x="85" y="141"/>
                    </a:lnTo>
                    <a:lnTo>
                      <a:pt x="73" y="144"/>
                    </a:lnTo>
                    <a:lnTo>
                      <a:pt x="54" y="147"/>
                    </a:lnTo>
                    <a:lnTo>
                      <a:pt x="40" y="146"/>
                    </a:lnTo>
                    <a:lnTo>
                      <a:pt x="28" y="14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5" name="Freeform 346"/>
              <p:cNvSpPr/>
              <p:nvPr/>
            </p:nvSpPr>
            <p:spPr bwMode="auto">
              <a:xfrm>
                <a:off x="5151" y="3700"/>
                <a:ext cx="93" cy="110"/>
              </a:xfrm>
              <a:custGeom>
                <a:avLst/>
                <a:gdLst>
                  <a:gd name="T0" fmla="*/ 86 w 93"/>
                  <a:gd name="T1" fmla="*/ 0 h 110"/>
                  <a:gd name="T2" fmla="*/ 79 w 93"/>
                  <a:gd name="T3" fmla="*/ 16 h 110"/>
                  <a:gd name="T4" fmla="*/ 70 w 93"/>
                  <a:gd name="T5" fmla="*/ 31 h 110"/>
                  <a:gd name="T6" fmla="*/ 63 w 93"/>
                  <a:gd name="T7" fmla="*/ 40 h 110"/>
                  <a:gd name="T8" fmla="*/ 44 w 93"/>
                  <a:gd name="T9" fmla="*/ 56 h 110"/>
                  <a:gd name="T10" fmla="*/ 35 w 93"/>
                  <a:gd name="T11" fmla="*/ 59 h 110"/>
                  <a:gd name="T12" fmla="*/ 28 w 93"/>
                  <a:gd name="T13" fmla="*/ 54 h 110"/>
                  <a:gd name="T14" fmla="*/ 22 w 93"/>
                  <a:gd name="T15" fmla="*/ 48 h 110"/>
                  <a:gd name="T16" fmla="*/ 12 w 93"/>
                  <a:gd name="T17" fmla="*/ 39 h 110"/>
                  <a:gd name="T18" fmla="*/ 4 w 93"/>
                  <a:gd name="T19" fmla="*/ 28 h 110"/>
                  <a:gd name="T20" fmla="*/ 1 w 93"/>
                  <a:gd name="T21" fmla="*/ 45 h 110"/>
                  <a:gd name="T22" fmla="*/ 0 w 93"/>
                  <a:gd name="T23" fmla="*/ 60 h 110"/>
                  <a:gd name="T24" fmla="*/ 0 w 93"/>
                  <a:gd name="T25" fmla="*/ 71 h 110"/>
                  <a:gd name="T26" fmla="*/ 2 w 93"/>
                  <a:gd name="T27" fmla="*/ 84 h 110"/>
                  <a:gd name="T28" fmla="*/ 4 w 93"/>
                  <a:gd name="T29" fmla="*/ 99 h 110"/>
                  <a:gd name="T30" fmla="*/ 7 w 93"/>
                  <a:gd name="T31" fmla="*/ 104 h 110"/>
                  <a:gd name="T32" fmla="*/ 15 w 93"/>
                  <a:gd name="T33" fmla="*/ 110 h 110"/>
                  <a:gd name="T34" fmla="*/ 32 w 93"/>
                  <a:gd name="T35" fmla="*/ 110 h 110"/>
                  <a:gd name="T36" fmla="*/ 45 w 93"/>
                  <a:gd name="T37" fmla="*/ 110 h 110"/>
                  <a:gd name="T38" fmla="*/ 65 w 93"/>
                  <a:gd name="T39" fmla="*/ 104 h 110"/>
                  <a:gd name="T40" fmla="*/ 78 w 93"/>
                  <a:gd name="T41" fmla="*/ 94 h 110"/>
                  <a:gd name="T42" fmla="*/ 87 w 93"/>
                  <a:gd name="T43" fmla="*/ 84 h 110"/>
                  <a:gd name="T44" fmla="*/ 93 w 93"/>
                  <a:gd name="T45" fmla="*/ 69 h 110"/>
                  <a:gd name="T46" fmla="*/ 55 w 93"/>
                  <a:gd name="T47" fmla="*/ 65 h 110"/>
                  <a:gd name="T48" fmla="*/ 45 w 93"/>
                  <a:gd name="T49" fmla="*/ 60 h 110"/>
                  <a:gd name="T50" fmla="*/ 57 w 93"/>
                  <a:gd name="T51" fmla="*/ 52 h 110"/>
                  <a:gd name="T52" fmla="*/ 68 w 93"/>
                  <a:gd name="T53" fmla="*/ 38 h 110"/>
                  <a:gd name="T54" fmla="*/ 77 w 93"/>
                  <a:gd name="T55" fmla="*/ 22 h 110"/>
                  <a:gd name="T56" fmla="*/ 86 w 93"/>
                  <a:gd name="T57" fmla="*/ 0 h 1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3"/>
                  <a:gd name="T88" fmla="*/ 0 h 110"/>
                  <a:gd name="T89" fmla="*/ 93 w 93"/>
                  <a:gd name="T90" fmla="*/ 110 h 1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3" h="110">
                    <a:moveTo>
                      <a:pt x="86" y="0"/>
                    </a:moveTo>
                    <a:lnTo>
                      <a:pt x="79" y="16"/>
                    </a:lnTo>
                    <a:lnTo>
                      <a:pt x="70" y="31"/>
                    </a:lnTo>
                    <a:lnTo>
                      <a:pt x="63" y="40"/>
                    </a:lnTo>
                    <a:lnTo>
                      <a:pt x="44" y="56"/>
                    </a:lnTo>
                    <a:lnTo>
                      <a:pt x="35" y="59"/>
                    </a:lnTo>
                    <a:lnTo>
                      <a:pt x="28" y="54"/>
                    </a:lnTo>
                    <a:lnTo>
                      <a:pt x="22" y="48"/>
                    </a:lnTo>
                    <a:lnTo>
                      <a:pt x="12" y="39"/>
                    </a:lnTo>
                    <a:lnTo>
                      <a:pt x="4" y="28"/>
                    </a:lnTo>
                    <a:lnTo>
                      <a:pt x="1" y="45"/>
                    </a:lnTo>
                    <a:lnTo>
                      <a:pt x="0" y="60"/>
                    </a:lnTo>
                    <a:lnTo>
                      <a:pt x="0" y="71"/>
                    </a:lnTo>
                    <a:lnTo>
                      <a:pt x="2" y="84"/>
                    </a:lnTo>
                    <a:lnTo>
                      <a:pt x="4" y="99"/>
                    </a:lnTo>
                    <a:lnTo>
                      <a:pt x="7" y="104"/>
                    </a:lnTo>
                    <a:lnTo>
                      <a:pt x="15" y="110"/>
                    </a:lnTo>
                    <a:lnTo>
                      <a:pt x="32" y="110"/>
                    </a:lnTo>
                    <a:lnTo>
                      <a:pt x="45" y="110"/>
                    </a:lnTo>
                    <a:lnTo>
                      <a:pt x="65" y="104"/>
                    </a:lnTo>
                    <a:lnTo>
                      <a:pt x="78" y="94"/>
                    </a:lnTo>
                    <a:lnTo>
                      <a:pt x="87" y="84"/>
                    </a:lnTo>
                    <a:lnTo>
                      <a:pt x="93" y="69"/>
                    </a:lnTo>
                    <a:lnTo>
                      <a:pt x="55" y="65"/>
                    </a:lnTo>
                    <a:lnTo>
                      <a:pt x="45" y="60"/>
                    </a:lnTo>
                    <a:lnTo>
                      <a:pt x="57" y="52"/>
                    </a:lnTo>
                    <a:lnTo>
                      <a:pt x="68" y="38"/>
                    </a:lnTo>
                    <a:lnTo>
                      <a:pt x="77" y="22"/>
                    </a:lnTo>
                    <a:lnTo>
                      <a:pt x="86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6" name="Freeform 347"/>
              <p:cNvSpPr/>
              <p:nvPr/>
            </p:nvSpPr>
            <p:spPr bwMode="auto">
              <a:xfrm>
                <a:off x="5102" y="3827"/>
                <a:ext cx="121" cy="167"/>
              </a:xfrm>
              <a:custGeom>
                <a:avLst/>
                <a:gdLst>
                  <a:gd name="T0" fmla="*/ 60 w 121"/>
                  <a:gd name="T1" fmla="*/ 0 h 167"/>
                  <a:gd name="T2" fmla="*/ 38 w 121"/>
                  <a:gd name="T3" fmla="*/ 6 h 167"/>
                  <a:gd name="T4" fmla="*/ 21 w 121"/>
                  <a:gd name="T5" fmla="*/ 22 h 167"/>
                  <a:gd name="T6" fmla="*/ 8 w 121"/>
                  <a:gd name="T7" fmla="*/ 43 h 167"/>
                  <a:gd name="T8" fmla="*/ 5 w 121"/>
                  <a:gd name="T9" fmla="*/ 55 h 167"/>
                  <a:gd name="T10" fmla="*/ 2 w 121"/>
                  <a:gd name="T11" fmla="*/ 68 h 167"/>
                  <a:gd name="T12" fmla="*/ 0 w 121"/>
                  <a:gd name="T13" fmla="*/ 83 h 167"/>
                  <a:gd name="T14" fmla="*/ 3 w 121"/>
                  <a:gd name="T15" fmla="*/ 97 h 167"/>
                  <a:gd name="T16" fmla="*/ 10 w 121"/>
                  <a:gd name="T17" fmla="*/ 113 h 167"/>
                  <a:gd name="T18" fmla="*/ 19 w 121"/>
                  <a:gd name="T19" fmla="*/ 124 h 167"/>
                  <a:gd name="T20" fmla="*/ 29 w 121"/>
                  <a:gd name="T21" fmla="*/ 134 h 167"/>
                  <a:gd name="T22" fmla="*/ 48 w 121"/>
                  <a:gd name="T23" fmla="*/ 147 h 167"/>
                  <a:gd name="T24" fmla="*/ 60 w 121"/>
                  <a:gd name="T25" fmla="*/ 157 h 167"/>
                  <a:gd name="T26" fmla="*/ 62 w 121"/>
                  <a:gd name="T27" fmla="*/ 167 h 167"/>
                  <a:gd name="T28" fmla="*/ 68 w 121"/>
                  <a:gd name="T29" fmla="*/ 156 h 167"/>
                  <a:gd name="T30" fmla="*/ 75 w 121"/>
                  <a:gd name="T31" fmla="*/ 147 h 167"/>
                  <a:gd name="T32" fmla="*/ 86 w 121"/>
                  <a:gd name="T33" fmla="*/ 137 h 167"/>
                  <a:gd name="T34" fmla="*/ 100 w 121"/>
                  <a:gd name="T35" fmla="*/ 126 h 167"/>
                  <a:gd name="T36" fmla="*/ 110 w 121"/>
                  <a:gd name="T37" fmla="*/ 113 h 167"/>
                  <a:gd name="T38" fmla="*/ 118 w 121"/>
                  <a:gd name="T39" fmla="*/ 101 h 167"/>
                  <a:gd name="T40" fmla="*/ 121 w 121"/>
                  <a:gd name="T41" fmla="*/ 82 h 167"/>
                  <a:gd name="T42" fmla="*/ 120 w 121"/>
                  <a:gd name="T43" fmla="*/ 66 h 167"/>
                  <a:gd name="T44" fmla="*/ 118 w 121"/>
                  <a:gd name="T45" fmla="*/ 52 h 167"/>
                  <a:gd name="T46" fmla="*/ 111 w 121"/>
                  <a:gd name="T47" fmla="*/ 37 h 167"/>
                  <a:gd name="T48" fmla="*/ 103 w 121"/>
                  <a:gd name="T49" fmla="*/ 23 h 167"/>
                  <a:gd name="T50" fmla="*/ 93 w 121"/>
                  <a:gd name="T51" fmla="*/ 11 h 167"/>
                  <a:gd name="T52" fmla="*/ 80 w 121"/>
                  <a:gd name="T53" fmla="*/ 2 h 167"/>
                  <a:gd name="T54" fmla="*/ 60 w 121"/>
                  <a:gd name="T55" fmla="*/ 0 h 16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21"/>
                  <a:gd name="T85" fmla="*/ 0 h 167"/>
                  <a:gd name="T86" fmla="*/ 121 w 121"/>
                  <a:gd name="T87" fmla="*/ 167 h 16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21" h="167">
                    <a:moveTo>
                      <a:pt x="60" y="0"/>
                    </a:moveTo>
                    <a:lnTo>
                      <a:pt x="38" y="6"/>
                    </a:lnTo>
                    <a:lnTo>
                      <a:pt x="21" y="22"/>
                    </a:lnTo>
                    <a:lnTo>
                      <a:pt x="8" y="43"/>
                    </a:lnTo>
                    <a:lnTo>
                      <a:pt x="5" y="55"/>
                    </a:lnTo>
                    <a:lnTo>
                      <a:pt x="2" y="68"/>
                    </a:lnTo>
                    <a:lnTo>
                      <a:pt x="0" y="83"/>
                    </a:lnTo>
                    <a:lnTo>
                      <a:pt x="3" y="97"/>
                    </a:lnTo>
                    <a:lnTo>
                      <a:pt x="10" y="113"/>
                    </a:lnTo>
                    <a:lnTo>
                      <a:pt x="19" y="124"/>
                    </a:lnTo>
                    <a:lnTo>
                      <a:pt x="29" y="134"/>
                    </a:lnTo>
                    <a:lnTo>
                      <a:pt x="48" y="147"/>
                    </a:lnTo>
                    <a:lnTo>
                      <a:pt x="60" y="157"/>
                    </a:lnTo>
                    <a:lnTo>
                      <a:pt x="62" y="167"/>
                    </a:lnTo>
                    <a:lnTo>
                      <a:pt x="68" y="156"/>
                    </a:lnTo>
                    <a:lnTo>
                      <a:pt x="75" y="147"/>
                    </a:lnTo>
                    <a:lnTo>
                      <a:pt x="86" y="137"/>
                    </a:lnTo>
                    <a:lnTo>
                      <a:pt x="100" y="126"/>
                    </a:lnTo>
                    <a:lnTo>
                      <a:pt x="110" y="113"/>
                    </a:lnTo>
                    <a:lnTo>
                      <a:pt x="118" y="101"/>
                    </a:lnTo>
                    <a:lnTo>
                      <a:pt x="121" y="82"/>
                    </a:lnTo>
                    <a:lnTo>
                      <a:pt x="120" y="66"/>
                    </a:lnTo>
                    <a:lnTo>
                      <a:pt x="118" y="52"/>
                    </a:lnTo>
                    <a:lnTo>
                      <a:pt x="111" y="37"/>
                    </a:lnTo>
                    <a:lnTo>
                      <a:pt x="103" y="23"/>
                    </a:lnTo>
                    <a:lnTo>
                      <a:pt x="93" y="11"/>
                    </a:lnTo>
                    <a:lnTo>
                      <a:pt x="80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7" name="Freeform 348"/>
              <p:cNvSpPr/>
              <p:nvPr/>
            </p:nvSpPr>
            <p:spPr bwMode="auto">
              <a:xfrm>
                <a:off x="5105" y="3833"/>
                <a:ext cx="100" cy="146"/>
              </a:xfrm>
              <a:custGeom>
                <a:avLst/>
                <a:gdLst>
                  <a:gd name="T0" fmla="*/ 0 w 100"/>
                  <a:gd name="T1" fmla="*/ 68 h 146"/>
                  <a:gd name="T2" fmla="*/ 22 w 100"/>
                  <a:gd name="T3" fmla="*/ 67 h 146"/>
                  <a:gd name="T4" fmla="*/ 30 w 100"/>
                  <a:gd name="T5" fmla="*/ 67 h 146"/>
                  <a:gd name="T6" fmla="*/ 46 w 100"/>
                  <a:gd name="T7" fmla="*/ 63 h 146"/>
                  <a:gd name="T8" fmla="*/ 53 w 100"/>
                  <a:gd name="T9" fmla="*/ 59 h 146"/>
                  <a:gd name="T10" fmla="*/ 56 w 100"/>
                  <a:gd name="T11" fmla="*/ 67 h 146"/>
                  <a:gd name="T12" fmla="*/ 56 w 100"/>
                  <a:gd name="T13" fmla="*/ 80 h 146"/>
                  <a:gd name="T14" fmla="*/ 58 w 100"/>
                  <a:gd name="T15" fmla="*/ 103 h 146"/>
                  <a:gd name="T16" fmla="*/ 57 w 100"/>
                  <a:gd name="T17" fmla="*/ 124 h 146"/>
                  <a:gd name="T18" fmla="*/ 59 w 100"/>
                  <a:gd name="T19" fmla="*/ 146 h 146"/>
                  <a:gd name="T20" fmla="*/ 60 w 100"/>
                  <a:gd name="T21" fmla="*/ 118 h 146"/>
                  <a:gd name="T22" fmla="*/ 59 w 100"/>
                  <a:gd name="T23" fmla="*/ 91 h 146"/>
                  <a:gd name="T24" fmla="*/ 59 w 100"/>
                  <a:gd name="T25" fmla="*/ 74 h 146"/>
                  <a:gd name="T26" fmla="*/ 60 w 100"/>
                  <a:gd name="T27" fmla="*/ 58 h 146"/>
                  <a:gd name="T28" fmla="*/ 61 w 100"/>
                  <a:gd name="T29" fmla="*/ 49 h 146"/>
                  <a:gd name="T30" fmla="*/ 65 w 100"/>
                  <a:gd name="T31" fmla="*/ 38 h 146"/>
                  <a:gd name="T32" fmla="*/ 74 w 100"/>
                  <a:gd name="T33" fmla="*/ 33 h 146"/>
                  <a:gd name="T34" fmla="*/ 82 w 100"/>
                  <a:gd name="T35" fmla="*/ 31 h 146"/>
                  <a:gd name="T36" fmla="*/ 92 w 100"/>
                  <a:gd name="T37" fmla="*/ 31 h 146"/>
                  <a:gd name="T38" fmla="*/ 100 w 100"/>
                  <a:gd name="T39" fmla="*/ 31 h 146"/>
                  <a:gd name="T40" fmla="*/ 92 w 100"/>
                  <a:gd name="T41" fmla="*/ 17 h 146"/>
                  <a:gd name="T42" fmla="*/ 81 w 100"/>
                  <a:gd name="T43" fmla="*/ 7 h 146"/>
                  <a:gd name="T44" fmla="*/ 65 w 100"/>
                  <a:gd name="T45" fmla="*/ 1 h 146"/>
                  <a:gd name="T46" fmla="*/ 53 w 100"/>
                  <a:gd name="T47" fmla="*/ 0 h 146"/>
                  <a:gd name="T48" fmla="*/ 40 w 100"/>
                  <a:gd name="T49" fmla="*/ 5 h 146"/>
                  <a:gd name="T50" fmla="*/ 29 w 100"/>
                  <a:gd name="T51" fmla="*/ 13 h 146"/>
                  <a:gd name="T52" fmla="*/ 23 w 100"/>
                  <a:gd name="T53" fmla="*/ 21 h 146"/>
                  <a:gd name="T54" fmla="*/ 0 w 100"/>
                  <a:gd name="T55" fmla="*/ 68 h 1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00"/>
                  <a:gd name="T85" fmla="*/ 0 h 146"/>
                  <a:gd name="T86" fmla="*/ 100 w 100"/>
                  <a:gd name="T87" fmla="*/ 146 h 1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00" h="146">
                    <a:moveTo>
                      <a:pt x="0" y="68"/>
                    </a:moveTo>
                    <a:lnTo>
                      <a:pt x="22" y="67"/>
                    </a:lnTo>
                    <a:lnTo>
                      <a:pt x="30" y="67"/>
                    </a:lnTo>
                    <a:lnTo>
                      <a:pt x="46" y="63"/>
                    </a:lnTo>
                    <a:lnTo>
                      <a:pt x="53" y="59"/>
                    </a:lnTo>
                    <a:lnTo>
                      <a:pt x="56" y="67"/>
                    </a:lnTo>
                    <a:lnTo>
                      <a:pt x="56" y="80"/>
                    </a:lnTo>
                    <a:lnTo>
                      <a:pt x="58" y="103"/>
                    </a:lnTo>
                    <a:lnTo>
                      <a:pt x="57" y="124"/>
                    </a:lnTo>
                    <a:lnTo>
                      <a:pt x="59" y="146"/>
                    </a:lnTo>
                    <a:lnTo>
                      <a:pt x="60" y="118"/>
                    </a:lnTo>
                    <a:lnTo>
                      <a:pt x="59" y="91"/>
                    </a:lnTo>
                    <a:lnTo>
                      <a:pt x="59" y="74"/>
                    </a:lnTo>
                    <a:lnTo>
                      <a:pt x="60" y="58"/>
                    </a:lnTo>
                    <a:lnTo>
                      <a:pt x="61" y="49"/>
                    </a:lnTo>
                    <a:lnTo>
                      <a:pt x="65" y="38"/>
                    </a:lnTo>
                    <a:lnTo>
                      <a:pt x="74" y="33"/>
                    </a:lnTo>
                    <a:lnTo>
                      <a:pt x="82" y="31"/>
                    </a:lnTo>
                    <a:lnTo>
                      <a:pt x="92" y="31"/>
                    </a:lnTo>
                    <a:lnTo>
                      <a:pt x="100" y="31"/>
                    </a:lnTo>
                    <a:lnTo>
                      <a:pt x="92" y="17"/>
                    </a:lnTo>
                    <a:lnTo>
                      <a:pt x="81" y="7"/>
                    </a:lnTo>
                    <a:lnTo>
                      <a:pt x="65" y="1"/>
                    </a:lnTo>
                    <a:lnTo>
                      <a:pt x="53" y="0"/>
                    </a:lnTo>
                    <a:lnTo>
                      <a:pt x="40" y="5"/>
                    </a:lnTo>
                    <a:lnTo>
                      <a:pt x="29" y="13"/>
                    </a:lnTo>
                    <a:lnTo>
                      <a:pt x="23" y="21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8" name="Freeform 349"/>
              <p:cNvSpPr/>
              <p:nvPr/>
            </p:nvSpPr>
            <p:spPr bwMode="auto">
              <a:xfrm>
                <a:off x="4975" y="3809"/>
                <a:ext cx="171" cy="108"/>
              </a:xfrm>
              <a:custGeom>
                <a:avLst/>
                <a:gdLst>
                  <a:gd name="T0" fmla="*/ 65 w 171"/>
                  <a:gd name="T1" fmla="*/ 13 h 108"/>
                  <a:gd name="T2" fmla="*/ 54 w 171"/>
                  <a:gd name="T3" fmla="*/ 20 h 108"/>
                  <a:gd name="T4" fmla="*/ 43 w 171"/>
                  <a:gd name="T5" fmla="*/ 28 h 108"/>
                  <a:gd name="T6" fmla="*/ 35 w 171"/>
                  <a:gd name="T7" fmla="*/ 38 h 108"/>
                  <a:gd name="T8" fmla="*/ 31 w 171"/>
                  <a:gd name="T9" fmla="*/ 46 h 108"/>
                  <a:gd name="T10" fmla="*/ 28 w 171"/>
                  <a:gd name="T11" fmla="*/ 58 h 108"/>
                  <a:gd name="T12" fmla="*/ 26 w 171"/>
                  <a:gd name="T13" fmla="*/ 68 h 108"/>
                  <a:gd name="T14" fmla="*/ 24 w 171"/>
                  <a:gd name="T15" fmla="*/ 78 h 108"/>
                  <a:gd name="T16" fmla="*/ 14 w 171"/>
                  <a:gd name="T17" fmla="*/ 89 h 108"/>
                  <a:gd name="T18" fmla="*/ 0 w 171"/>
                  <a:gd name="T19" fmla="*/ 99 h 108"/>
                  <a:gd name="T20" fmla="*/ 21 w 171"/>
                  <a:gd name="T21" fmla="*/ 104 h 108"/>
                  <a:gd name="T22" fmla="*/ 36 w 171"/>
                  <a:gd name="T23" fmla="*/ 107 h 108"/>
                  <a:gd name="T24" fmla="*/ 52 w 171"/>
                  <a:gd name="T25" fmla="*/ 108 h 108"/>
                  <a:gd name="T26" fmla="*/ 68 w 171"/>
                  <a:gd name="T27" fmla="*/ 108 h 108"/>
                  <a:gd name="T28" fmla="*/ 86 w 171"/>
                  <a:gd name="T29" fmla="*/ 107 h 108"/>
                  <a:gd name="T30" fmla="*/ 102 w 171"/>
                  <a:gd name="T31" fmla="*/ 104 h 108"/>
                  <a:gd name="T32" fmla="*/ 118 w 171"/>
                  <a:gd name="T33" fmla="*/ 99 h 108"/>
                  <a:gd name="T34" fmla="*/ 130 w 171"/>
                  <a:gd name="T35" fmla="*/ 91 h 108"/>
                  <a:gd name="T36" fmla="*/ 142 w 171"/>
                  <a:gd name="T37" fmla="*/ 84 h 108"/>
                  <a:gd name="T38" fmla="*/ 151 w 171"/>
                  <a:gd name="T39" fmla="*/ 76 h 108"/>
                  <a:gd name="T40" fmla="*/ 160 w 171"/>
                  <a:gd name="T41" fmla="*/ 67 h 108"/>
                  <a:gd name="T42" fmla="*/ 166 w 171"/>
                  <a:gd name="T43" fmla="*/ 54 h 108"/>
                  <a:gd name="T44" fmla="*/ 170 w 171"/>
                  <a:gd name="T45" fmla="*/ 43 h 108"/>
                  <a:gd name="T46" fmla="*/ 171 w 171"/>
                  <a:gd name="T47" fmla="*/ 29 h 108"/>
                  <a:gd name="T48" fmla="*/ 167 w 171"/>
                  <a:gd name="T49" fmla="*/ 19 h 108"/>
                  <a:gd name="T50" fmla="*/ 163 w 171"/>
                  <a:gd name="T51" fmla="*/ 12 h 108"/>
                  <a:gd name="T52" fmla="*/ 157 w 171"/>
                  <a:gd name="T53" fmla="*/ 6 h 108"/>
                  <a:gd name="T54" fmla="*/ 144 w 171"/>
                  <a:gd name="T55" fmla="*/ 1 h 108"/>
                  <a:gd name="T56" fmla="*/ 129 w 171"/>
                  <a:gd name="T57" fmla="*/ 0 h 108"/>
                  <a:gd name="T58" fmla="*/ 110 w 171"/>
                  <a:gd name="T59" fmla="*/ 0 h 108"/>
                  <a:gd name="T60" fmla="*/ 94 w 171"/>
                  <a:gd name="T61" fmla="*/ 2 h 108"/>
                  <a:gd name="T62" fmla="*/ 78 w 171"/>
                  <a:gd name="T63" fmla="*/ 7 h 108"/>
                  <a:gd name="T64" fmla="*/ 65 w 171"/>
                  <a:gd name="T65" fmla="*/ 13 h 10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71"/>
                  <a:gd name="T100" fmla="*/ 0 h 108"/>
                  <a:gd name="T101" fmla="*/ 171 w 171"/>
                  <a:gd name="T102" fmla="*/ 108 h 10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71" h="108">
                    <a:moveTo>
                      <a:pt x="65" y="13"/>
                    </a:moveTo>
                    <a:lnTo>
                      <a:pt x="54" y="20"/>
                    </a:lnTo>
                    <a:lnTo>
                      <a:pt x="43" y="28"/>
                    </a:lnTo>
                    <a:lnTo>
                      <a:pt x="35" y="38"/>
                    </a:lnTo>
                    <a:lnTo>
                      <a:pt x="31" y="46"/>
                    </a:lnTo>
                    <a:lnTo>
                      <a:pt x="28" y="58"/>
                    </a:lnTo>
                    <a:lnTo>
                      <a:pt x="26" y="68"/>
                    </a:lnTo>
                    <a:lnTo>
                      <a:pt x="24" y="78"/>
                    </a:lnTo>
                    <a:lnTo>
                      <a:pt x="14" y="89"/>
                    </a:lnTo>
                    <a:lnTo>
                      <a:pt x="0" y="99"/>
                    </a:lnTo>
                    <a:lnTo>
                      <a:pt x="21" y="104"/>
                    </a:lnTo>
                    <a:lnTo>
                      <a:pt x="36" y="107"/>
                    </a:lnTo>
                    <a:lnTo>
                      <a:pt x="52" y="108"/>
                    </a:lnTo>
                    <a:lnTo>
                      <a:pt x="68" y="108"/>
                    </a:lnTo>
                    <a:lnTo>
                      <a:pt x="86" y="107"/>
                    </a:lnTo>
                    <a:lnTo>
                      <a:pt x="102" y="104"/>
                    </a:lnTo>
                    <a:lnTo>
                      <a:pt x="118" y="99"/>
                    </a:lnTo>
                    <a:lnTo>
                      <a:pt x="130" y="91"/>
                    </a:lnTo>
                    <a:lnTo>
                      <a:pt x="142" y="84"/>
                    </a:lnTo>
                    <a:lnTo>
                      <a:pt x="151" y="76"/>
                    </a:lnTo>
                    <a:lnTo>
                      <a:pt x="160" y="67"/>
                    </a:lnTo>
                    <a:lnTo>
                      <a:pt x="166" y="54"/>
                    </a:lnTo>
                    <a:lnTo>
                      <a:pt x="170" y="43"/>
                    </a:lnTo>
                    <a:lnTo>
                      <a:pt x="171" y="29"/>
                    </a:lnTo>
                    <a:lnTo>
                      <a:pt x="167" y="19"/>
                    </a:lnTo>
                    <a:lnTo>
                      <a:pt x="163" y="12"/>
                    </a:lnTo>
                    <a:lnTo>
                      <a:pt x="157" y="6"/>
                    </a:lnTo>
                    <a:lnTo>
                      <a:pt x="144" y="1"/>
                    </a:lnTo>
                    <a:lnTo>
                      <a:pt x="129" y="0"/>
                    </a:lnTo>
                    <a:lnTo>
                      <a:pt x="110" y="0"/>
                    </a:lnTo>
                    <a:lnTo>
                      <a:pt x="94" y="2"/>
                    </a:lnTo>
                    <a:lnTo>
                      <a:pt x="78" y="7"/>
                    </a:lnTo>
                    <a:lnTo>
                      <a:pt x="65" y="13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79" name="Freeform 350"/>
              <p:cNvSpPr/>
              <p:nvPr/>
            </p:nvSpPr>
            <p:spPr bwMode="auto">
              <a:xfrm>
                <a:off x="5003" y="3811"/>
                <a:ext cx="138" cy="92"/>
              </a:xfrm>
              <a:custGeom>
                <a:avLst/>
                <a:gdLst>
                  <a:gd name="T0" fmla="*/ 104 w 138"/>
                  <a:gd name="T1" fmla="*/ 11 h 92"/>
                  <a:gd name="T2" fmla="*/ 107 w 138"/>
                  <a:gd name="T3" fmla="*/ 21 h 92"/>
                  <a:gd name="T4" fmla="*/ 105 w 138"/>
                  <a:gd name="T5" fmla="*/ 32 h 92"/>
                  <a:gd name="T6" fmla="*/ 95 w 138"/>
                  <a:gd name="T7" fmla="*/ 48 h 92"/>
                  <a:gd name="T8" fmla="*/ 82 w 138"/>
                  <a:gd name="T9" fmla="*/ 60 h 92"/>
                  <a:gd name="T10" fmla="*/ 65 w 138"/>
                  <a:gd name="T11" fmla="*/ 71 h 92"/>
                  <a:gd name="T12" fmla="*/ 47 w 138"/>
                  <a:gd name="T13" fmla="*/ 79 h 92"/>
                  <a:gd name="T14" fmla="*/ 27 w 138"/>
                  <a:gd name="T15" fmla="*/ 85 h 92"/>
                  <a:gd name="T16" fmla="*/ 12 w 138"/>
                  <a:gd name="T17" fmla="*/ 89 h 92"/>
                  <a:gd name="T18" fmla="*/ 0 w 138"/>
                  <a:gd name="T19" fmla="*/ 92 h 92"/>
                  <a:gd name="T20" fmla="*/ 35 w 138"/>
                  <a:gd name="T21" fmla="*/ 85 h 92"/>
                  <a:gd name="T22" fmla="*/ 55 w 138"/>
                  <a:gd name="T23" fmla="*/ 79 h 92"/>
                  <a:gd name="T24" fmla="*/ 66 w 138"/>
                  <a:gd name="T25" fmla="*/ 74 h 92"/>
                  <a:gd name="T26" fmla="*/ 80 w 138"/>
                  <a:gd name="T27" fmla="*/ 68 h 92"/>
                  <a:gd name="T28" fmla="*/ 92 w 138"/>
                  <a:gd name="T29" fmla="*/ 60 h 92"/>
                  <a:gd name="T30" fmla="*/ 101 w 138"/>
                  <a:gd name="T31" fmla="*/ 54 h 92"/>
                  <a:gd name="T32" fmla="*/ 110 w 138"/>
                  <a:gd name="T33" fmla="*/ 49 h 92"/>
                  <a:gd name="T34" fmla="*/ 124 w 138"/>
                  <a:gd name="T35" fmla="*/ 48 h 92"/>
                  <a:gd name="T36" fmla="*/ 130 w 138"/>
                  <a:gd name="T37" fmla="*/ 51 h 92"/>
                  <a:gd name="T38" fmla="*/ 130 w 138"/>
                  <a:gd name="T39" fmla="*/ 56 h 92"/>
                  <a:gd name="T40" fmla="*/ 137 w 138"/>
                  <a:gd name="T41" fmla="*/ 42 h 92"/>
                  <a:gd name="T42" fmla="*/ 138 w 138"/>
                  <a:gd name="T43" fmla="*/ 27 h 92"/>
                  <a:gd name="T44" fmla="*/ 132 w 138"/>
                  <a:gd name="T45" fmla="*/ 14 h 92"/>
                  <a:gd name="T46" fmla="*/ 122 w 138"/>
                  <a:gd name="T47" fmla="*/ 6 h 92"/>
                  <a:gd name="T48" fmla="*/ 111 w 138"/>
                  <a:gd name="T49" fmla="*/ 2 h 92"/>
                  <a:gd name="T50" fmla="*/ 98 w 138"/>
                  <a:gd name="T51" fmla="*/ 0 h 92"/>
                  <a:gd name="T52" fmla="*/ 104 w 138"/>
                  <a:gd name="T53" fmla="*/ 11 h 9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8"/>
                  <a:gd name="T82" fmla="*/ 0 h 92"/>
                  <a:gd name="T83" fmla="*/ 138 w 138"/>
                  <a:gd name="T84" fmla="*/ 92 h 9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8" h="92">
                    <a:moveTo>
                      <a:pt x="104" y="11"/>
                    </a:moveTo>
                    <a:lnTo>
                      <a:pt x="107" y="21"/>
                    </a:lnTo>
                    <a:lnTo>
                      <a:pt x="105" y="32"/>
                    </a:lnTo>
                    <a:lnTo>
                      <a:pt x="95" y="48"/>
                    </a:lnTo>
                    <a:lnTo>
                      <a:pt x="82" y="60"/>
                    </a:lnTo>
                    <a:lnTo>
                      <a:pt x="65" y="71"/>
                    </a:lnTo>
                    <a:lnTo>
                      <a:pt x="47" y="79"/>
                    </a:lnTo>
                    <a:lnTo>
                      <a:pt x="27" y="85"/>
                    </a:lnTo>
                    <a:lnTo>
                      <a:pt x="12" y="89"/>
                    </a:lnTo>
                    <a:lnTo>
                      <a:pt x="0" y="92"/>
                    </a:lnTo>
                    <a:lnTo>
                      <a:pt x="35" y="85"/>
                    </a:lnTo>
                    <a:lnTo>
                      <a:pt x="55" y="79"/>
                    </a:lnTo>
                    <a:lnTo>
                      <a:pt x="66" y="74"/>
                    </a:lnTo>
                    <a:lnTo>
                      <a:pt x="80" y="68"/>
                    </a:lnTo>
                    <a:lnTo>
                      <a:pt x="92" y="60"/>
                    </a:lnTo>
                    <a:lnTo>
                      <a:pt x="101" y="54"/>
                    </a:lnTo>
                    <a:lnTo>
                      <a:pt x="110" y="49"/>
                    </a:lnTo>
                    <a:lnTo>
                      <a:pt x="124" y="48"/>
                    </a:lnTo>
                    <a:lnTo>
                      <a:pt x="130" y="51"/>
                    </a:lnTo>
                    <a:lnTo>
                      <a:pt x="130" y="56"/>
                    </a:lnTo>
                    <a:lnTo>
                      <a:pt x="137" y="42"/>
                    </a:lnTo>
                    <a:lnTo>
                      <a:pt x="138" y="27"/>
                    </a:lnTo>
                    <a:lnTo>
                      <a:pt x="132" y="14"/>
                    </a:lnTo>
                    <a:lnTo>
                      <a:pt x="122" y="6"/>
                    </a:lnTo>
                    <a:lnTo>
                      <a:pt x="111" y="2"/>
                    </a:lnTo>
                    <a:lnTo>
                      <a:pt x="98" y="0"/>
                    </a:lnTo>
                    <a:lnTo>
                      <a:pt x="104" y="1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0" name="Freeform 351"/>
              <p:cNvSpPr/>
              <p:nvPr/>
            </p:nvSpPr>
            <p:spPr bwMode="auto">
              <a:xfrm>
                <a:off x="5158" y="3755"/>
                <a:ext cx="159" cy="109"/>
              </a:xfrm>
              <a:custGeom>
                <a:avLst/>
                <a:gdLst>
                  <a:gd name="T0" fmla="*/ 21 w 159"/>
                  <a:gd name="T1" fmla="*/ 96 h 109"/>
                  <a:gd name="T2" fmla="*/ 12 w 159"/>
                  <a:gd name="T3" fmla="*/ 89 h 109"/>
                  <a:gd name="T4" fmla="*/ 5 w 159"/>
                  <a:gd name="T5" fmla="*/ 80 h 109"/>
                  <a:gd name="T6" fmla="*/ 3 w 159"/>
                  <a:gd name="T7" fmla="*/ 71 h 109"/>
                  <a:gd name="T8" fmla="*/ 0 w 159"/>
                  <a:gd name="T9" fmla="*/ 60 h 109"/>
                  <a:gd name="T10" fmla="*/ 2 w 159"/>
                  <a:gd name="T11" fmla="*/ 47 h 109"/>
                  <a:gd name="T12" fmla="*/ 6 w 159"/>
                  <a:gd name="T13" fmla="*/ 32 h 109"/>
                  <a:gd name="T14" fmla="*/ 13 w 159"/>
                  <a:gd name="T15" fmla="*/ 20 h 109"/>
                  <a:gd name="T16" fmla="*/ 23 w 159"/>
                  <a:gd name="T17" fmla="*/ 11 h 109"/>
                  <a:gd name="T18" fmla="*/ 34 w 159"/>
                  <a:gd name="T19" fmla="*/ 5 h 109"/>
                  <a:gd name="T20" fmla="*/ 48 w 159"/>
                  <a:gd name="T21" fmla="*/ 1 h 109"/>
                  <a:gd name="T22" fmla="*/ 64 w 159"/>
                  <a:gd name="T23" fmla="*/ 0 h 109"/>
                  <a:gd name="T24" fmla="*/ 76 w 159"/>
                  <a:gd name="T25" fmla="*/ 1 h 109"/>
                  <a:gd name="T26" fmla="*/ 88 w 159"/>
                  <a:gd name="T27" fmla="*/ 4 h 109"/>
                  <a:gd name="T28" fmla="*/ 99 w 159"/>
                  <a:gd name="T29" fmla="*/ 8 h 109"/>
                  <a:gd name="T30" fmla="*/ 110 w 159"/>
                  <a:gd name="T31" fmla="*/ 16 h 109"/>
                  <a:gd name="T32" fmla="*/ 118 w 159"/>
                  <a:gd name="T33" fmla="*/ 24 h 109"/>
                  <a:gd name="T34" fmla="*/ 127 w 159"/>
                  <a:gd name="T35" fmla="*/ 34 h 109"/>
                  <a:gd name="T36" fmla="*/ 133 w 159"/>
                  <a:gd name="T37" fmla="*/ 44 h 109"/>
                  <a:gd name="T38" fmla="*/ 137 w 159"/>
                  <a:gd name="T39" fmla="*/ 54 h 109"/>
                  <a:gd name="T40" fmla="*/ 141 w 159"/>
                  <a:gd name="T41" fmla="*/ 64 h 109"/>
                  <a:gd name="T42" fmla="*/ 146 w 159"/>
                  <a:gd name="T43" fmla="*/ 73 h 109"/>
                  <a:gd name="T44" fmla="*/ 159 w 159"/>
                  <a:gd name="T45" fmla="*/ 79 h 109"/>
                  <a:gd name="T46" fmla="*/ 144 w 159"/>
                  <a:gd name="T47" fmla="*/ 85 h 109"/>
                  <a:gd name="T48" fmla="*/ 135 w 159"/>
                  <a:gd name="T49" fmla="*/ 88 h 109"/>
                  <a:gd name="T50" fmla="*/ 126 w 159"/>
                  <a:gd name="T51" fmla="*/ 94 h 109"/>
                  <a:gd name="T52" fmla="*/ 113 w 159"/>
                  <a:gd name="T53" fmla="*/ 100 h 109"/>
                  <a:gd name="T54" fmla="*/ 99 w 159"/>
                  <a:gd name="T55" fmla="*/ 104 h 109"/>
                  <a:gd name="T56" fmla="*/ 87 w 159"/>
                  <a:gd name="T57" fmla="*/ 107 h 109"/>
                  <a:gd name="T58" fmla="*/ 73 w 159"/>
                  <a:gd name="T59" fmla="*/ 109 h 109"/>
                  <a:gd name="T60" fmla="*/ 60 w 159"/>
                  <a:gd name="T61" fmla="*/ 109 h 109"/>
                  <a:gd name="T62" fmla="*/ 46 w 159"/>
                  <a:gd name="T63" fmla="*/ 106 h 109"/>
                  <a:gd name="T64" fmla="*/ 32 w 159"/>
                  <a:gd name="T65" fmla="*/ 102 h 109"/>
                  <a:gd name="T66" fmla="*/ 21 w 159"/>
                  <a:gd name="T67" fmla="*/ 96 h 10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9"/>
                  <a:gd name="T103" fmla="*/ 0 h 109"/>
                  <a:gd name="T104" fmla="*/ 159 w 159"/>
                  <a:gd name="T105" fmla="*/ 109 h 10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9" h="109">
                    <a:moveTo>
                      <a:pt x="21" y="96"/>
                    </a:moveTo>
                    <a:lnTo>
                      <a:pt x="12" y="89"/>
                    </a:lnTo>
                    <a:lnTo>
                      <a:pt x="5" y="80"/>
                    </a:lnTo>
                    <a:lnTo>
                      <a:pt x="3" y="71"/>
                    </a:lnTo>
                    <a:lnTo>
                      <a:pt x="0" y="60"/>
                    </a:lnTo>
                    <a:lnTo>
                      <a:pt x="2" y="47"/>
                    </a:lnTo>
                    <a:lnTo>
                      <a:pt x="6" y="32"/>
                    </a:lnTo>
                    <a:lnTo>
                      <a:pt x="13" y="20"/>
                    </a:lnTo>
                    <a:lnTo>
                      <a:pt x="23" y="11"/>
                    </a:lnTo>
                    <a:lnTo>
                      <a:pt x="34" y="5"/>
                    </a:lnTo>
                    <a:lnTo>
                      <a:pt x="48" y="1"/>
                    </a:lnTo>
                    <a:lnTo>
                      <a:pt x="64" y="0"/>
                    </a:lnTo>
                    <a:lnTo>
                      <a:pt x="76" y="1"/>
                    </a:lnTo>
                    <a:lnTo>
                      <a:pt x="88" y="4"/>
                    </a:lnTo>
                    <a:lnTo>
                      <a:pt x="99" y="8"/>
                    </a:lnTo>
                    <a:lnTo>
                      <a:pt x="110" y="16"/>
                    </a:lnTo>
                    <a:lnTo>
                      <a:pt x="118" y="24"/>
                    </a:lnTo>
                    <a:lnTo>
                      <a:pt x="127" y="34"/>
                    </a:lnTo>
                    <a:lnTo>
                      <a:pt x="133" y="44"/>
                    </a:lnTo>
                    <a:lnTo>
                      <a:pt x="137" y="54"/>
                    </a:lnTo>
                    <a:lnTo>
                      <a:pt x="141" y="64"/>
                    </a:lnTo>
                    <a:lnTo>
                      <a:pt x="146" y="73"/>
                    </a:lnTo>
                    <a:lnTo>
                      <a:pt x="159" y="79"/>
                    </a:lnTo>
                    <a:lnTo>
                      <a:pt x="144" y="85"/>
                    </a:lnTo>
                    <a:lnTo>
                      <a:pt x="135" y="88"/>
                    </a:lnTo>
                    <a:lnTo>
                      <a:pt x="126" y="94"/>
                    </a:lnTo>
                    <a:lnTo>
                      <a:pt x="113" y="100"/>
                    </a:lnTo>
                    <a:lnTo>
                      <a:pt x="99" y="104"/>
                    </a:lnTo>
                    <a:lnTo>
                      <a:pt x="87" y="107"/>
                    </a:lnTo>
                    <a:lnTo>
                      <a:pt x="73" y="109"/>
                    </a:lnTo>
                    <a:lnTo>
                      <a:pt x="60" y="109"/>
                    </a:lnTo>
                    <a:lnTo>
                      <a:pt x="46" y="106"/>
                    </a:lnTo>
                    <a:lnTo>
                      <a:pt x="32" y="102"/>
                    </a:lnTo>
                    <a:lnTo>
                      <a:pt x="21" y="9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1" name="Freeform 352"/>
              <p:cNvSpPr/>
              <p:nvPr/>
            </p:nvSpPr>
            <p:spPr bwMode="auto">
              <a:xfrm>
                <a:off x="5161" y="3777"/>
                <a:ext cx="139" cy="85"/>
              </a:xfrm>
              <a:custGeom>
                <a:avLst/>
                <a:gdLst>
                  <a:gd name="T0" fmla="*/ 12 w 139"/>
                  <a:gd name="T1" fmla="*/ 0 h 85"/>
                  <a:gd name="T2" fmla="*/ 11 w 139"/>
                  <a:gd name="T3" fmla="*/ 14 h 85"/>
                  <a:gd name="T4" fmla="*/ 12 w 139"/>
                  <a:gd name="T5" fmla="*/ 26 h 85"/>
                  <a:gd name="T6" fmla="*/ 14 w 139"/>
                  <a:gd name="T7" fmla="*/ 32 h 85"/>
                  <a:gd name="T8" fmla="*/ 20 w 139"/>
                  <a:gd name="T9" fmla="*/ 39 h 85"/>
                  <a:gd name="T10" fmla="*/ 29 w 139"/>
                  <a:gd name="T11" fmla="*/ 45 h 85"/>
                  <a:gd name="T12" fmla="*/ 37 w 139"/>
                  <a:gd name="T13" fmla="*/ 49 h 85"/>
                  <a:gd name="T14" fmla="*/ 51 w 139"/>
                  <a:gd name="T15" fmla="*/ 53 h 85"/>
                  <a:gd name="T16" fmla="*/ 65 w 139"/>
                  <a:gd name="T17" fmla="*/ 56 h 85"/>
                  <a:gd name="T18" fmla="*/ 83 w 139"/>
                  <a:gd name="T19" fmla="*/ 57 h 85"/>
                  <a:gd name="T20" fmla="*/ 95 w 139"/>
                  <a:gd name="T21" fmla="*/ 57 h 85"/>
                  <a:gd name="T22" fmla="*/ 111 w 139"/>
                  <a:gd name="T23" fmla="*/ 57 h 85"/>
                  <a:gd name="T24" fmla="*/ 123 w 139"/>
                  <a:gd name="T25" fmla="*/ 57 h 85"/>
                  <a:gd name="T26" fmla="*/ 139 w 139"/>
                  <a:gd name="T27" fmla="*/ 57 h 85"/>
                  <a:gd name="T28" fmla="*/ 119 w 139"/>
                  <a:gd name="T29" fmla="*/ 59 h 85"/>
                  <a:gd name="T30" fmla="*/ 98 w 139"/>
                  <a:gd name="T31" fmla="*/ 60 h 85"/>
                  <a:gd name="T32" fmla="*/ 77 w 139"/>
                  <a:gd name="T33" fmla="*/ 59 h 85"/>
                  <a:gd name="T34" fmla="*/ 56 w 139"/>
                  <a:gd name="T35" fmla="*/ 58 h 85"/>
                  <a:gd name="T36" fmla="*/ 46 w 139"/>
                  <a:gd name="T37" fmla="*/ 57 h 85"/>
                  <a:gd name="T38" fmla="*/ 38 w 139"/>
                  <a:gd name="T39" fmla="*/ 56 h 85"/>
                  <a:gd name="T40" fmla="*/ 26 w 139"/>
                  <a:gd name="T41" fmla="*/ 54 h 85"/>
                  <a:gd name="T42" fmla="*/ 23 w 139"/>
                  <a:gd name="T43" fmla="*/ 58 h 85"/>
                  <a:gd name="T44" fmla="*/ 24 w 139"/>
                  <a:gd name="T45" fmla="*/ 63 h 85"/>
                  <a:gd name="T46" fmla="*/ 27 w 139"/>
                  <a:gd name="T47" fmla="*/ 68 h 85"/>
                  <a:gd name="T48" fmla="*/ 31 w 139"/>
                  <a:gd name="T49" fmla="*/ 72 h 85"/>
                  <a:gd name="T50" fmla="*/ 37 w 139"/>
                  <a:gd name="T51" fmla="*/ 76 h 85"/>
                  <a:gd name="T52" fmla="*/ 44 w 139"/>
                  <a:gd name="T53" fmla="*/ 79 h 85"/>
                  <a:gd name="T54" fmla="*/ 50 w 139"/>
                  <a:gd name="T55" fmla="*/ 83 h 85"/>
                  <a:gd name="T56" fmla="*/ 56 w 139"/>
                  <a:gd name="T57" fmla="*/ 85 h 85"/>
                  <a:gd name="T58" fmla="*/ 47 w 139"/>
                  <a:gd name="T59" fmla="*/ 83 h 85"/>
                  <a:gd name="T60" fmla="*/ 36 w 139"/>
                  <a:gd name="T61" fmla="*/ 81 h 85"/>
                  <a:gd name="T62" fmla="*/ 28 w 139"/>
                  <a:gd name="T63" fmla="*/ 78 h 85"/>
                  <a:gd name="T64" fmla="*/ 20 w 139"/>
                  <a:gd name="T65" fmla="*/ 73 h 85"/>
                  <a:gd name="T66" fmla="*/ 14 w 139"/>
                  <a:gd name="T67" fmla="*/ 67 h 85"/>
                  <a:gd name="T68" fmla="*/ 9 w 139"/>
                  <a:gd name="T69" fmla="*/ 63 h 85"/>
                  <a:gd name="T70" fmla="*/ 5 w 139"/>
                  <a:gd name="T71" fmla="*/ 57 h 85"/>
                  <a:gd name="T72" fmla="*/ 2 w 139"/>
                  <a:gd name="T73" fmla="*/ 52 h 85"/>
                  <a:gd name="T74" fmla="*/ 0 w 139"/>
                  <a:gd name="T75" fmla="*/ 44 h 85"/>
                  <a:gd name="T76" fmla="*/ 0 w 139"/>
                  <a:gd name="T77" fmla="*/ 36 h 85"/>
                  <a:gd name="T78" fmla="*/ 1 w 139"/>
                  <a:gd name="T79" fmla="*/ 27 h 85"/>
                  <a:gd name="T80" fmla="*/ 3 w 139"/>
                  <a:gd name="T81" fmla="*/ 16 h 85"/>
                  <a:gd name="T82" fmla="*/ 6 w 139"/>
                  <a:gd name="T83" fmla="*/ 9 h 85"/>
                  <a:gd name="T84" fmla="*/ 12 w 139"/>
                  <a:gd name="T85" fmla="*/ 0 h 8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39"/>
                  <a:gd name="T130" fmla="*/ 0 h 85"/>
                  <a:gd name="T131" fmla="*/ 139 w 139"/>
                  <a:gd name="T132" fmla="*/ 85 h 8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39" h="85">
                    <a:moveTo>
                      <a:pt x="12" y="0"/>
                    </a:moveTo>
                    <a:lnTo>
                      <a:pt x="11" y="14"/>
                    </a:lnTo>
                    <a:lnTo>
                      <a:pt x="12" y="26"/>
                    </a:lnTo>
                    <a:lnTo>
                      <a:pt x="14" y="32"/>
                    </a:lnTo>
                    <a:lnTo>
                      <a:pt x="20" y="39"/>
                    </a:lnTo>
                    <a:lnTo>
                      <a:pt x="29" y="45"/>
                    </a:lnTo>
                    <a:lnTo>
                      <a:pt x="37" y="49"/>
                    </a:lnTo>
                    <a:lnTo>
                      <a:pt x="51" y="53"/>
                    </a:lnTo>
                    <a:lnTo>
                      <a:pt x="65" y="56"/>
                    </a:lnTo>
                    <a:lnTo>
                      <a:pt x="83" y="57"/>
                    </a:lnTo>
                    <a:lnTo>
                      <a:pt x="95" y="57"/>
                    </a:lnTo>
                    <a:lnTo>
                      <a:pt x="111" y="57"/>
                    </a:lnTo>
                    <a:lnTo>
                      <a:pt x="123" y="57"/>
                    </a:lnTo>
                    <a:lnTo>
                      <a:pt x="139" y="57"/>
                    </a:lnTo>
                    <a:lnTo>
                      <a:pt x="119" y="59"/>
                    </a:lnTo>
                    <a:lnTo>
                      <a:pt x="98" y="60"/>
                    </a:lnTo>
                    <a:lnTo>
                      <a:pt x="77" y="59"/>
                    </a:lnTo>
                    <a:lnTo>
                      <a:pt x="56" y="58"/>
                    </a:lnTo>
                    <a:lnTo>
                      <a:pt x="46" y="57"/>
                    </a:lnTo>
                    <a:lnTo>
                      <a:pt x="38" y="56"/>
                    </a:lnTo>
                    <a:lnTo>
                      <a:pt x="26" y="54"/>
                    </a:lnTo>
                    <a:lnTo>
                      <a:pt x="23" y="58"/>
                    </a:lnTo>
                    <a:lnTo>
                      <a:pt x="24" y="63"/>
                    </a:lnTo>
                    <a:lnTo>
                      <a:pt x="27" y="68"/>
                    </a:lnTo>
                    <a:lnTo>
                      <a:pt x="31" y="72"/>
                    </a:lnTo>
                    <a:lnTo>
                      <a:pt x="37" y="76"/>
                    </a:lnTo>
                    <a:lnTo>
                      <a:pt x="44" y="79"/>
                    </a:lnTo>
                    <a:lnTo>
                      <a:pt x="50" y="83"/>
                    </a:lnTo>
                    <a:lnTo>
                      <a:pt x="56" y="85"/>
                    </a:lnTo>
                    <a:lnTo>
                      <a:pt x="47" y="83"/>
                    </a:lnTo>
                    <a:lnTo>
                      <a:pt x="36" y="81"/>
                    </a:lnTo>
                    <a:lnTo>
                      <a:pt x="28" y="78"/>
                    </a:lnTo>
                    <a:lnTo>
                      <a:pt x="20" y="73"/>
                    </a:lnTo>
                    <a:lnTo>
                      <a:pt x="14" y="67"/>
                    </a:lnTo>
                    <a:lnTo>
                      <a:pt x="9" y="63"/>
                    </a:lnTo>
                    <a:lnTo>
                      <a:pt x="5" y="57"/>
                    </a:lnTo>
                    <a:lnTo>
                      <a:pt x="2" y="52"/>
                    </a:lnTo>
                    <a:lnTo>
                      <a:pt x="0" y="44"/>
                    </a:lnTo>
                    <a:lnTo>
                      <a:pt x="0" y="36"/>
                    </a:lnTo>
                    <a:lnTo>
                      <a:pt x="1" y="27"/>
                    </a:lnTo>
                    <a:lnTo>
                      <a:pt x="3" y="16"/>
                    </a:lnTo>
                    <a:lnTo>
                      <a:pt x="6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2" name="Freeform 353"/>
              <p:cNvSpPr/>
              <p:nvPr/>
            </p:nvSpPr>
            <p:spPr bwMode="auto">
              <a:xfrm>
                <a:off x="5047" y="3660"/>
                <a:ext cx="128" cy="154"/>
              </a:xfrm>
              <a:custGeom>
                <a:avLst/>
                <a:gdLst>
                  <a:gd name="T0" fmla="*/ 96 w 128"/>
                  <a:gd name="T1" fmla="*/ 151 h 154"/>
                  <a:gd name="T2" fmla="*/ 81 w 128"/>
                  <a:gd name="T3" fmla="*/ 154 h 154"/>
                  <a:gd name="T4" fmla="*/ 66 w 128"/>
                  <a:gd name="T5" fmla="*/ 153 h 154"/>
                  <a:gd name="T6" fmla="*/ 53 w 128"/>
                  <a:gd name="T7" fmla="*/ 149 h 154"/>
                  <a:gd name="T8" fmla="*/ 39 w 128"/>
                  <a:gd name="T9" fmla="*/ 144 h 154"/>
                  <a:gd name="T10" fmla="*/ 26 w 128"/>
                  <a:gd name="T11" fmla="*/ 137 h 154"/>
                  <a:gd name="T12" fmla="*/ 14 w 128"/>
                  <a:gd name="T13" fmla="*/ 122 h 154"/>
                  <a:gd name="T14" fmla="*/ 7 w 128"/>
                  <a:gd name="T15" fmla="*/ 108 h 154"/>
                  <a:gd name="T16" fmla="*/ 2 w 128"/>
                  <a:gd name="T17" fmla="*/ 93 h 154"/>
                  <a:gd name="T18" fmla="*/ 0 w 128"/>
                  <a:gd name="T19" fmla="*/ 72 h 154"/>
                  <a:gd name="T20" fmla="*/ 1 w 128"/>
                  <a:gd name="T21" fmla="*/ 55 h 154"/>
                  <a:gd name="T22" fmla="*/ 6 w 128"/>
                  <a:gd name="T23" fmla="*/ 40 h 154"/>
                  <a:gd name="T24" fmla="*/ 14 w 128"/>
                  <a:gd name="T25" fmla="*/ 29 h 154"/>
                  <a:gd name="T26" fmla="*/ 20 w 128"/>
                  <a:gd name="T27" fmla="*/ 18 h 154"/>
                  <a:gd name="T28" fmla="*/ 25 w 128"/>
                  <a:gd name="T29" fmla="*/ 9 h 154"/>
                  <a:gd name="T30" fmla="*/ 25 w 128"/>
                  <a:gd name="T31" fmla="*/ 0 h 154"/>
                  <a:gd name="T32" fmla="*/ 36 w 128"/>
                  <a:gd name="T33" fmla="*/ 7 h 154"/>
                  <a:gd name="T34" fmla="*/ 47 w 128"/>
                  <a:gd name="T35" fmla="*/ 9 h 154"/>
                  <a:gd name="T36" fmla="*/ 57 w 128"/>
                  <a:gd name="T37" fmla="*/ 14 h 154"/>
                  <a:gd name="T38" fmla="*/ 70 w 128"/>
                  <a:gd name="T39" fmla="*/ 17 h 154"/>
                  <a:gd name="T40" fmla="*/ 80 w 128"/>
                  <a:gd name="T41" fmla="*/ 19 h 154"/>
                  <a:gd name="T42" fmla="*/ 91 w 128"/>
                  <a:gd name="T43" fmla="*/ 24 h 154"/>
                  <a:gd name="T44" fmla="*/ 104 w 128"/>
                  <a:gd name="T45" fmla="*/ 33 h 154"/>
                  <a:gd name="T46" fmla="*/ 110 w 128"/>
                  <a:gd name="T47" fmla="*/ 41 h 154"/>
                  <a:gd name="T48" fmla="*/ 119 w 128"/>
                  <a:gd name="T49" fmla="*/ 53 h 154"/>
                  <a:gd name="T50" fmla="*/ 123 w 128"/>
                  <a:gd name="T51" fmla="*/ 64 h 154"/>
                  <a:gd name="T52" fmla="*/ 127 w 128"/>
                  <a:gd name="T53" fmla="*/ 75 h 154"/>
                  <a:gd name="T54" fmla="*/ 128 w 128"/>
                  <a:gd name="T55" fmla="*/ 90 h 154"/>
                  <a:gd name="T56" fmla="*/ 127 w 128"/>
                  <a:gd name="T57" fmla="*/ 100 h 154"/>
                  <a:gd name="T58" fmla="*/ 126 w 128"/>
                  <a:gd name="T59" fmla="*/ 111 h 154"/>
                  <a:gd name="T60" fmla="*/ 121 w 128"/>
                  <a:gd name="T61" fmla="*/ 125 h 154"/>
                  <a:gd name="T62" fmla="*/ 114 w 128"/>
                  <a:gd name="T63" fmla="*/ 139 h 154"/>
                  <a:gd name="T64" fmla="*/ 106 w 128"/>
                  <a:gd name="T65" fmla="*/ 146 h 154"/>
                  <a:gd name="T66" fmla="*/ 96 w 128"/>
                  <a:gd name="T67" fmla="*/ 151 h 15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8"/>
                  <a:gd name="T103" fmla="*/ 0 h 154"/>
                  <a:gd name="T104" fmla="*/ 128 w 128"/>
                  <a:gd name="T105" fmla="*/ 154 h 15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8" h="154">
                    <a:moveTo>
                      <a:pt x="96" y="151"/>
                    </a:moveTo>
                    <a:lnTo>
                      <a:pt x="81" y="154"/>
                    </a:lnTo>
                    <a:lnTo>
                      <a:pt x="66" y="153"/>
                    </a:lnTo>
                    <a:lnTo>
                      <a:pt x="53" y="149"/>
                    </a:lnTo>
                    <a:lnTo>
                      <a:pt x="39" y="144"/>
                    </a:lnTo>
                    <a:lnTo>
                      <a:pt x="26" y="137"/>
                    </a:lnTo>
                    <a:lnTo>
                      <a:pt x="14" y="122"/>
                    </a:lnTo>
                    <a:lnTo>
                      <a:pt x="7" y="108"/>
                    </a:lnTo>
                    <a:lnTo>
                      <a:pt x="2" y="93"/>
                    </a:lnTo>
                    <a:lnTo>
                      <a:pt x="0" y="72"/>
                    </a:lnTo>
                    <a:lnTo>
                      <a:pt x="1" y="55"/>
                    </a:lnTo>
                    <a:lnTo>
                      <a:pt x="6" y="40"/>
                    </a:lnTo>
                    <a:lnTo>
                      <a:pt x="14" y="29"/>
                    </a:lnTo>
                    <a:lnTo>
                      <a:pt x="20" y="18"/>
                    </a:lnTo>
                    <a:lnTo>
                      <a:pt x="25" y="9"/>
                    </a:lnTo>
                    <a:lnTo>
                      <a:pt x="25" y="0"/>
                    </a:lnTo>
                    <a:lnTo>
                      <a:pt x="36" y="7"/>
                    </a:lnTo>
                    <a:lnTo>
                      <a:pt x="47" y="9"/>
                    </a:lnTo>
                    <a:lnTo>
                      <a:pt x="57" y="14"/>
                    </a:lnTo>
                    <a:lnTo>
                      <a:pt x="70" y="17"/>
                    </a:lnTo>
                    <a:lnTo>
                      <a:pt x="80" y="19"/>
                    </a:lnTo>
                    <a:lnTo>
                      <a:pt x="91" y="24"/>
                    </a:lnTo>
                    <a:lnTo>
                      <a:pt x="104" y="33"/>
                    </a:lnTo>
                    <a:lnTo>
                      <a:pt x="110" y="41"/>
                    </a:lnTo>
                    <a:lnTo>
                      <a:pt x="119" y="53"/>
                    </a:lnTo>
                    <a:lnTo>
                      <a:pt x="123" y="64"/>
                    </a:lnTo>
                    <a:lnTo>
                      <a:pt x="127" y="75"/>
                    </a:lnTo>
                    <a:lnTo>
                      <a:pt x="128" y="90"/>
                    </a:lnTo>
                    <a:lnTo>
                      <a:pt x="127" y="100"/>
                    </a:lnTo>
                    <a:lnTo>
                      <a:pt x="126" y="111"/>
                    </a:lnTo>
                    <a:lnTo>
                      <a:pt x="121" y="125"/>
                    </a:lnTo>
                    <a:lnTo>
                      <a:pt x="114" y="139"/>
                    </a:lnTo>
                    <a:lnTo>
                      <a:pt x="106" y="146"/>
                    </a:lnTo>
                    <a:lnTo>
                      <a:pt x="96" y="151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3" name="Freeform 354"/>
              <p:cNvSpPr/>
              <p:nvPr/>
            </p:nvSpPr>
            <p:spPr bwMode="auto">
              <a:xfrm>
                <a:off x="5085" y="3694"/>
                <a:ext cx="84" cy="117"/>
              </a:xfrm>
              <a:custGeom>
                <a:avLst/>
                <a:gdLst>
                  <a:gd name="T0" fmla="*/ 0 w 84"/>
                  <a:gd name="T1" fmla="*/ 0 h 117"/>
                  <a:gd name="T2" fmla="*/ 9 w 84"/>
                  <a:gd name="T3" fmla="*/ 11 h 117"/>
                  <a:gd name="T4" fmla="*/ 17 w 84"/>
                  <a:gd name="T5" fmla="*/ 27 h 117"/>
                  <a:gd name="T6" fmla="*/ 25 w 84"/>
                  <a:gd name="T7" fmla="*/ 44 h 117"/>
                  <a:gd name="T8" fmla="*/ 32 w 84"/>
                  <a:gd name="T9" fmla="*/ 65 h 117"/>
                  <a:gd name="T10" fmla="*/ 37 w 84"/>
                  <a:gd name="T11" fmla="*/ 85 h 117"/>
                  <a:gd name="T12" fmla="*/ 36 w 84"/>
                  <a:gd name="T13" fmla="*/ 99 h 117"/>
                  <a:gd name="T14" fmla="*/ 35 w 84"/>
                  <a:gd name="T15" fmla="*/ 108 h 117"/>
                  <a:gd name="T16" fmla="*/ 27 w 84"/>
                  <a:gd name="T17" fmla="*/ 113 h 117"/>
                  <a:gd name="T18" fmla="*/ 17 w 84"/>
                  <a:gd name="T19" fmla="*/ 113 h 117"/>
                  <a:gd name="T20" fmla="*/ 30 w 84"/>
                  <a:gd name="T21" fmla="*/ 117 h 117"/>
                  <a:gd name="T22" fmla="*/ 43 w 84"/>
                  <a:gd name="T23" fmla="*/ 117 h 117"/>
                  <a:gd name="T24" fmla="*/ 61 w 84"/>
                  <a:gd name="T25" fmla="*/ 113 h 117"/>
                  <a:gd name="T26" fmla="*/ 68 w 84"/>
                  <a:gd name="T27" fmla="*/ 107 h 117"/>
                  <a:gd name="T28" fmla="*/ 74 w 84"/>
                  <a:gd name="T29" fmla="*/ 102 h 117"/>
                  <a:gd name="T30" fmla="*/ 79 w 84"/>
                  <a:gd name="T31" fmla="*/ 92 h 117"/>
                  <a:gd name="T32" fmla="*/ 82 w 84"/>
                  <a:gd name="T33" fmla="*/ 83 h 117"/>
                  <a:gd name="T34" fmla="*/ 84 w 84"/>
                  <a:gd name="T35" fmla="*/ 72 h 117"/>
                  <a:gd name="T36" fmla="*/ 76 w 84"/>
                  <a:gd name="T37" fmla="*/ 81 h 117"/>
                  <a:gd name="T38" fmla="*/ 68 w 84"/>
                  <a:gd name="T39" fmla="*/ 87 h 117"/>
                  <a:gd name="T40" fmla="*/ 54 w 84"/>
                  <a:gd name="T41" fmla="*/ 89 h 117"/>
                  <a:gd name="T42" fmla="*/ 46 w 84"/>
                  <a:gd name="T43" fmla="*/ 88 h 117"/>
                  <a:gd name="T44" fmla="*/ 40 w 84"/>
                  <a:gd name="T45" fmla="*/ 85 h 117"/>
                  <a:gd name="T46" fmla="*/ 39 w 84"/>
                  <a:gd name="T47" fmla="*/ 76 h 117"/>
                  <a:gd name="T48" fmla="*/ 36 w 84"/>
                  <a:gd name="T49" fmla="*/ 59 h 117"/>
                  <a:gd name="T50" fmla="*/ 30 w 84"/>
                  <a:gd name="T51" fmla="*/ 42 h 117"/>
                  <a:gd name="T52" fmla="*/ 24 w 84"/>
                  <a:gd name="T53" fmla="*/ 31 h 117"/>
                  <a:gd name="T54" fmla="*/ 14 w 84"/>
                  <a:gd name="T55" fmla="*/ 15 h 117"/>
                  <a:gd name="T56" fmla="*/ 0 w 84"/>
                  <a:gd name="T57" fmla="*/ 0 h 11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84"/>
                  <a:gd name="T88" fmla="*/ 0 h 117"/>
                  <a:gd name="T89" fmla="*/ 84 w 84"/>
                  <a:gd name="T90" fmla="*/ 117 h 11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84" h="117">
                    <a:moveTo>
                      <a:pt x="0" y="0"/>
                    </a:moveTo>
                    <a:lnTo>
                      <a:pt x="9" y="11"/>
                    </a:lnTo>
                    <a:lnTo>
                      <a:pt x="17" y="27"/>
                    </a:lnTo>
                    <a:lnTo>
                      <a:pt x="25" y="44"/>
                    </a:lnTo>
                    <a:lnTo>
                      <a:pt x="32" y="65"/>
                    </a:lnTo>
                    <a:lnTo>
                      <a:pt x="37" y="85"/>
                    </a:lnTo>
                    <a:lnTo>
                      <a:pt x="36" y="99"/>
                    </a:lnTo>
                    <a:lnTo>
                      <a:pt x="35" y="108"/>
                    </a:lnTo>
                    <a:lnTo>
                      <a:pt x="27" y="113"/>
                    </a:lnTo>
                    <a:lnTo>
                      <a:pt x="17" y="113"/>
                    </a:lnTo>
                    <a:lnTo>
                      <a:pt x="30" y="117"/>
                    </a:lnTo>
                    <a:lnTo>
                      <a:pt x="43" y="117"/>
                    </a:lnTo>
                    <a:lnTo>
                      <a:pt x="61" y="113"/>
                    </a:lnTo>
                    <a:lnTo>
                      <a:pt x="68" y="107"/>
                    </a:lnTo>
                    <a:lnTo>
                      <a:pt x="74" y="102"/>
                    </a:lnTo>
                    <a:lnTo>
                      <a:pt x="79" y="92"/>
                    </a:lnTo>
                    <a:lnTo>
                      <a:pt x="82" y="83"/>
                    </a:lnTo>
                    <a:lnTo>
                      <a:pt x="84" y="72"/>
                    </a:lnTo>
                    <a:lnTo>
                      <a:pt x="76" y="81"/>
                    </a:lnTo>
                    <a:lnTo>
                      <a:pt x="68" y="87"/>
                    </a:lnTo>
                    <a:lnTo>
                      <a:pt x="54" y="89"/>
                    </a:lnTo>
                    <a:lnTo>
                      <a:pt x="46" y="88"/>
                    </a:lnTo>
                    <a:lnTo>
                      <a:pt x="40" y="85"/>
                    </a:lnTo>
                    <a:lnTo>
                      <a:pt x="39" y="76"/>
                    </a:lnTo>
                    <a:lnTo>
                      <a:pt x="36" y="59"/>
                    </a:lnTo>
                    <a:lnTo>
                      <a:pt x="30" y="42"/>
                    </a:lnTo>
                    <a:lnTo>
                      <a:pt x="24" y="31"/>
                    </a:lnTo>
                    <a:lnTo>
                      <a:pt x="1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4" name="Oval 355"/>
              <p:cNvSpPr>
                <a:spLocks noChangeArrowheads="1"/>
              </p:cNvSpPr>
              <p:nvPr/>
            </p:nvSpPr>
            <p:spPr bwMode="auto">
              <a:xfrm>
                <a:off x="5104" y="3774"/>
                <a:ext cx="79" cy="78"/>
              </a:xfrm>
              <a:prstGeom prst="ellipse">
                <a:avLst/>
              </a:pr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085" name="Freeform 356"/>
              <p:cNvSpPr/>
              <p:nvPr/>
            </p:nvSpPr>
            <p:spPr bwMode="auto">
              <a:xfrm>
                <a:off x="5101" y="3705"/>
                <a:ext cx="131" cy="140"/>
              </a:xfrm>
              <a:custGeom>
                <a:avLst/>
                <a:gdLst>
                  <a:gd name="T0" fmla="*/ 76 w 131"/>
                  <a:gd name="T1" fmla="*/ 5 h 140"/>
                  <a:gd name="T2" fmla="*/ 89 w 131"/>
                  <a:gd name="T3" fmla="*/ 11 h 140"/>
                  <a:gd name="T4" fmla="*/ 101 w 131"/>
                  <a:gd name="T5" fmla="*/ 18 h 140"/>
                  <a:gd name="T6" fmla="*/ 111 w 131"/>
                  <a:gd name="T7" fmla="*/ 22 h 140"/>
                  <a:gd name="T8" fmla="*/ 116 w 131"/>
                  <a:gd name="T9" fmla="*/ 29 h 140"/>
                  <a:gd name="T10" fmla="*/ 114 w 131"/>
                  <a:gd name="T11" fmla="*/ 36 h 140"/>
                  <a:gd name="T12" fmla="*/ 121 w 131"/>
                  <a:gd name="T13" fmla="*/ 43 h 140"/>
                  <a:gd name="T14" fmla="*/ 128 w 131"/>
                  <a:gd name="T15" fmla="*/ 50 h 140"/>
                  <a:gd name="T16" fmla="*/ 126 w 131"/>
                  <a:gd name="T17" fmla="*/ 61 h 140"/>
                  <a:gd name="T18" fmla="*/ 127 w 131"/>
                  <a:gd name="T19" fmla="*/ 72 h 140"/>
                  <a:gd name="T20" fmla="*/ 131 w 131"/>
                  <a:gd name="T21" fmla="*/ 89 h 140"/>
                  <a:gd name="T22" fmla="*/ 127 w 131"/>
                  <a:gd name="T23" fmla="*/ 100 h 140"/>
                  <a:gd name="T24" fmla="*/ 114 w 131"/>
                  <a:gd name="T25" fmla="*/ 103 h 140"/>
                  <a:gd name="T26" fmla="*/ 109 w 131"/>
                  <a:gd name="T27" fmla="*/ 117 h 140"/>
                  <a:gd name="T28" fmla="*/ 92 w 131"/>
                  <a:gd name="T29" fmla="*/ 122 h 140"/>
                  <a:gd name="T30" fmla="*/ 87 w 131"/>
                  <a:gd name="T31" fmla="*/ 137 h 140"/>
                  <a:gd name="T32" fmla="*/ 75 w 131"/>
                  <a:gd name="T33" fmla="*/ 140 h 140"/>
                  <a:gd name="T34" fmla="*/ 65 w 131"/>
                  <a:gd name="T35" fmla="*/ 137 h 140"/>
                  <a:gd name="T36" fmla="*/ 57 w 131"/>
                  <a:gd name="T37" fmla="*/ 137 h 140"/>
                  <a:gd name="T38" fmla="*/ 40 w 131"/>
                  <a:gd name="T39" fmla="*/ 135 h 140"/>
                  <a:gd name="T40" fmla="*/ 32 w 131"/>
                  <a:gd name="T41" fmla="*/ 126 h 140"/>
                  <a:gd name="T42" fmla="*/ 27 w 131"/>
                  <a:gd name="T43" fmla="*/ 124 h 140"/>
                  <a:gd name="T44" fmla="*/ 17 w 131"/>
                  <a:gd name="T45" fmla="*/ 119 h 140"/>
                  <a:gd name="T46" fmla="*/ 11 w 131"/>
                  <a:gd name="T47" fmla="*/ 99 h 140"/>
                  <a:gd name="T48" fmla="*/ 2 w 131"/>
                  <a:gd name="T49" fmla="*/ 97 h 140"/>
                  <a:gd name="T50" fmla="*/ 0 w 131"/>
                  <a:gd name="T51" fmla="*/ 84 h 140"/>
                  <a:gd name="T52" fmla="*/ 4 w 131"/>
                  <a:gd name="T53" fmla="*/ 73 h 140"/>
                  <a:gd name="T54" fmla="*/ 0 w 131"/>
                  <a:gd name="T55" fmla="*/ 62 h 140"/>
                  <a:gd name="T56" fmla="*/ 6 w 131"/>
                  <a:gd name="T57" fmla="*/ 51 h 140"/>
                  <a:gd name="T58" fmla="*/ 7 w 131"/>
                  <a:gd name="T59" fmla="*/ 36 h 140"/>
                  <a:gd name="T60" fmla="*/ 11 w 131"/>
                  <a:gd name="T61" fmla="*/ 25 h 140"/>
                  <a:gd name="T62" fmla="*/ 20 w 131"/>
                  <a:gd name="T63" fmla="*/ 22 h 140"/>
                  <a:gd name="T64" fmla="*/ 26 w 131"/>
                  <a:gd name="T65" fmla="*/ 15 h 140"/>
                  <a:gd name="T66" fmla="*/ 35 w 131"/>
                  <a:gd name="T67" fmla="*/ 8 h 140"/>
                  <a:gd name="T68" fmla="*/ 43 w 131"/>
                  <a:gd name="T69" fmla="*/ 9 h 140"/>
                  <a:gd name="T70" fmla="*/ 51 w 131"/>
                  <a:gd name="T71" fmla="*/ 2 h 140"/>
                  <a:gd name="T72" fmla="*/ 60 w 131"/>
                  <a:gd name="T73" fmla="*/ 0 h 14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1"/>
                  <a:gd name="T112" fmla="*/ 0 h 140"/>
                  <a:gd name="T113" fmla="*/ 131 w 131"/>
                  <a:gd name="T114" fmla="*/ 140 h 140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1" h="140">
                    <a:moveTo>
                      <a:pt x="65" y="4"/>
                    </a:moveTo>
                    <a:lnTo>
                      <a:pt x="76" y="5"/>
                    </a:lnTo>
                    <a:lnTo>
                      <a:pt x="84" y="6"/>
                    </a:lnTo>
                    <a:lnTo>
                      <a:pt x="89" y="11"/>
                    </a:lnTo>
                    <a:lnTo>
                      <a:pt x="91" y="17"/>
                    </a:lnTo>
                    <a:lnTo>
                      <a:pt x="101" y="18"/>
                    </a:lnTo>
                    <a:lnTo>
                      <a:pt x="106" y="19"/>
                    </a:lnTo>
                    <a:lnTo>
                      <a:pt x="111" y="22"/>
                    </a:lnTo>
                    <a:lnTo>
                      <a:pt x="115" y="26"/>
                    </a:lnTo>
                    <a:lnTo>
                      <a:pt x="116" y="29"/>
                    </a:lnTo>
                    <a:lnTo>
                      <a:pt x="116" y="34"/>
                    </a:lnTo>
                    <a:lnTo>
                      <a:pt x="114" y="36"/>
                    </a:lnTo>
                    <a:lnTo>
                      <a:pt x="116" y="41"/>
                    </a:lnTo>
                    <a:lnTo>
                      <a:pt x="121" y="43"/>
                    </a:lnTo>
                    <a:lnTo>
                      <a:pt x="126" y="46"/>
                    </a:lnTo>
                    <a:lnTo>
                      <a:pt x="128" y="50"/>
                    </a:lnTo>
                    <a:lnTo>
                      <a:pt x="129" y="56"/>
                    </a:lnTo>
                    <a:lnTo>
                      <a:pt x="126" y="61"/>
                    </a:lnTo>
                    <a:lnTo>
                      <a:pt x="123" y="65"/>
                    </a:lnTo>
                    <a:lnTo>
                      <a:pt x="127" y="72"/>
                    </a:lnTo>
                    <a:lnTo>
                      <a:pt x="130" y="82"/>
                    </a:lnTo>
                    <a:lnTo>
                      <a:pt x="131" y="89"/>
                    </a:lnTo>
                    <a:lnTo>
                      <a:pt x="130" y="96"/>
                    </a:lnTo>
                    <a:lnTo>
                      <a:pt x="127" y="100"/>
                    </a:lnTo>
                    <a:lnTo>
                      <a:pt x="119" y="101"/>
                    </a:lnTo>
                    <a:lnTo>
                      <a:pt x="114" y="103"/>
                    </a:lnTo>
                    <a:lnTo>
                      <a:pt x="114" y="111"/>
                    </a:lnTo>
                    <a:lnTo>
                      <a:pt x="109" y="117"/>
                    </a:lnTo>
                    <a:lnTo>
                      <a:pt x="101" y="122"/>
                    </a:lnTo>
                    <a:lnTo>
                      <a:pt x="92" y="122"/>
                    </a:lnTo>
                    <a:lnTo>
                      <a:pt x="90" y="133"/>
                    </a:lnTo>
                    <a:lnTo>
                      <a:pt x="87" y="137"/>
                    </a:lnTo>
                    <a:lnTo>
                      <a:pt x="83" y="140"/>
                    </a:lnTo>
                    <a:lnTo>
                      <a:pt x="75" y="140"/>
                    </a:lnTo>
                    <a:lnTo>
                      <a:pt x="70" y="140"/>
                    </a:lnTo>
                    <a:lnTo>
                      <a:pt x="65" y="137"/>
                    </a:lnTo>
                    <a:lnTo>
                      <a:pt x="61" y="134"/>
                    </a:lnTo>
                    <a:lnTo>
                      <a:pt x="57" y="137"/>
                    </a:lnTo>
                    <a:lnTo>
                      <a:pt x="47" y="137"/>
                    </a:lnTo>
                    <a:lnTo>
                      <a:pt x="40" y="135"/>
                    </a:lnTo>
                    <a:lnTo>
                      <a:pt x="36" y="131"/>
                    </a:lnTo>
                    <a:lnTo>
                      <a:pt x="32" y="126"/>
                    </a:lnTo>
                    <a:lnTo>
                      <a:pt x="31" y="122"/>
                    </a:lnTo>
                    <a:lnTo>
                      <a:pt x="27" y="124"/>
                    </a:lnTo>
                    <a:lnTo>
                      <a:pt x="23" y="123"/>
                    </a:lnTo>
                    <a:lnTo>
                      <a:pt x="17" y="119"/>
                    </a:lnTo>
                    <a:lnTo>
                      <a:pt x="13" y="110"/>
                    </a:lnTo>
                    <a:lnTo>
                      <a:pt x="11" y="99"/>
                    </a:lnTo>
                    <a:lnTo>
                      <a:pt x="7" y="100"/>
                    </a:lnTo>
                    <a:lnTo>
                      <a:pt x="2" y="97"/>
                    </a:lnTo>
                    <a:lnTo>
                      <a:pt x="1" y="91"/>
                    </a:lnTo>
                    <a:lnTo>
                      <a:pt x="0" y="84"/>
                    </a:lnTo>
                    <a:lnTo>
                      <a:pt x="3" y="77"/>
                    </a:lnTo>
                    <a:lnTo>
                      <a:pt x="4" y="73"/>
                    </a:lnTo>
                    <a:lnTo>
                      <a:pt x="0" y="68"/>
                    </a:lnTo>
                    <a:lnTo>
                      <a:pt x="0" y="62"/>
                    </a:lnTo>
                    <a:lnTo>
                      <a:pt x="2" y="56"/>
                    </a:lnTo>
                    <a:lnTo>
                      <a:pt x="6" y="51"/>
                    </a:lnTo>
                    <a:lnTo>
                      <a:pt x="7" y="44"/>
                    </a:lnTo>
                    <a:lnTo>
                      <a:pt x="7" y="36"/>
                    </a:lnTo>
                    <a:lnTo>
                      <a:pt x="8" y="30"/>
                    </a:lnTo>
                    <a:lnTo>
                      <a:pt x="11" y="25"/>
                    </a:lnTo>
                    <a:lnTo>
                      <a:pt x="16" y="23"/>
                    </a:lnTo>
                    <a:lnTo>
                      <a:pt x="20" y="22"/>
                    </a:lnTo>
                    <a:lnTo>
                      <a:pt x="23" y="22"/>
                    </a:lnTo>
                    <a:lnTo>
                      <a:pt x="26" y="15"/>
                    </a:lnTo>
                    <a:lnTo>
                      <a:pt x="29" y="10"/>
                    </a:lnTo>
                    <a:lnTo>
                      <a:pt x="35" y="8"/>
                    </a:lnTo>
                    <a:lnTo>
                      <a:pt x="39" y="8"/>
                    </a:lnTo>
                    <a:lnTo>
                      <a:pt x="43" y="9"/>
                    </a:lnTo>
                    <a:lnTo>
                      <a:pt x="47" y="5"/>
                    </a:lnTo>
                    <a:lnTo>
                      <a:pt x="51" y="2"/>
                    </a:lnTo>
                    <a:lnTo>
                      <a:pt x="56" y="0"/>
                    </a:lnTo>
                    <a:lnTo>
                      <a:pt x="60" y="0"/>
                    </a:lnTo>
                    <a:lnTo>
                      <a:pt x="65" y="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6" name="Freeform 357"/>
              <p:cNvSpPr/>
              <p:nvPr/>
            </p:nvSpPr>
            <p:spPr bwMode="auto">
              <a:xfrm>
                <a:off x="5184" y="3756"/>
                <a:ext cx="38" cy="13"/>
              </a:xfrm>
              <a:custGeom>
                <a:avLst/>
                <a:gdLst>
                  <a:gd name="T0" fmla="*/ 38 w 38"/>
                  <a:gd name="T1" fmla="*/ 13 h 13"/>
                  <a:gd name="T2" fmla="*/ 32 w 38"/>
                  <a:gd name="T3" fmla="*/ 9 h 13"/>
                  <a:gd name="T4" fmla="*/ 26 w 38"/>
                  <a:gd name="T5" fmla="*/ 6 h 13"/>
                  <a:gd name="T6" fmla="*/ 18 w 38"/>
                  <a:gd name="T7" fmla="*/ 5 h 13"/>
                  <a:gd name="T8" fmla="*/ 9 w 38"/>
                  <a:gd name="T9" fmla="*/ 3 h 13"/>
                  <a:gd name="T10" fmla="*/ 0 w 38"/>
                  <a:gd name="T11" fmla="*/ 3 h 13"/>
                  <a:gd name="T12" fmla="*/ 10 w 38"/>
                  <a:gd name="T13" fmla="*/ 1 h 13"/>
                  <a:gd name="T14" fmla="*/ 18 w 38"/>
                  <a:gd name="T15" fmla="*/ 0 h 13"/>
                  <a:gd name="T16" fmla="*/ 28 w 38"/>
                  <a:gd name="T17" fmla="*/ 0 h 13"/>
                  <a:gd name="T18" fmla="*/ 32 w 38"/>
                  <a:gd name="T19" fmla="*/ 3 h 13"/>
                  <a:gd name="T20" fmla="*/ 36 w 38"/>
                  <a:gd name="T21" fmla="*/ 7 h 13"/>
                  <a:gd name="T22" fmla="*/ 38 w 38"/>
                  <a:gd name="T23" fmla="*/ 13 h 1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"/>
                  <a:gd name="T37" fmla="*/ 0 h 13"/>
                  <a:gd name="T38" fmla="*/ 38 w 38"/>
                  <a:gd name="T39" fmla="*/ 13 h 1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" h="13">
                    <a:moveTo>
                      <a:pt x="38" y="13"/>
                    </a:moveTo>
                    <a:lnTo>
                      <a:pt x="32" y="9"/>
                    </a:lnTo>
                    <a:lnTo>
                      <a:pt x="26" y="6"/>
                    </a:lnTo>
                    <a:lnTo>
                      <a:pt x="18" y="5"/>
                    </a:lnTo>
                    <a:lnTo>
                      <a:pt x="9" y="3"/>
                    </a:lnTo>
                    <a:lnTo>
                      <a:pt x="0" y="3"/>
                    </a:lnTo>
                    <a:lnTo>
                      <a:pt x="10" y="1"/>
                    </a:lnTo>
                    <a:lnTo>
                      <a:pt x="18" y="0"/>
                    </a:lnTo>
                    <a:lnTo>
                      <a:pt x="28" y="0"/>
                    </a:lnTo>
                    <a:lnTo>
                      <a:pt x="32" y="3"/>
                    </a:lnTo>
                    <a:lnTo>
                      <a:pt x="36" y="7"/>
                    </a:lnTo>
                    <a:lnTo>
                      <a:pt x="38" y="13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7" name="Freeform 358"/>
              <p:cNvSpPr/>
              <p:nvPr/>
            </p:nvSpPr>
            <p:spPr bwMode="auto">
              <a:xfrm>
                <a:off x="5181" y="3783"/>
                <a:ext cx="33" cy="23"/>
              </a:xfrm>
              <a:custGeom>
                <a:avLst/>
                <a:gdLst>
                  <a:gd name="T0" fmla="*/ 33 w 33"/>
                  <a:gd name="T1" fmla="*/ 23 h 23"/>
                  <a:gd name="T2" fmla="*/ 27 w 33"/>
                  <a:gd name="T3" fmla="*/ 13 h 23"/>
                  <a:gd name="T4" fmla="*/ 21 w 33"/>
                  <a:gd name="T5" fmla="*/ 8 h 23"/>
                  <a:gd name="T6" fmla="*/ 12 w 33"/>
                  <a:gd name="T7" fmla="*/ 3 h 23"/>
                  <a:gd name="T8" fmla="*/ 5 w 33"/>
                  <a:gd name="T9" fmla="*/ 2 h 23"/>
                  <a:gd name="T10" fmla="*/ 0 w 33"/>
                  <a:gd name="T11" fmla="*/ 1 h 23"/>
                  <a:gd name="T12" fmla="*/ 13 w 33"/>
                  <a:gd name="T13" fmla="*/ 0 h 23"/>
                  <a:gd name="T14" fmla="*/ 20 w 33"/>
                  <a:gd name="T15" fmla="*/ 2 h 23"/>
                  <a:gd name="T16" fmla="*/ 24 w 33"/>
                  <a:gd name="T17" fmla="*/ 4 h 23"/>
                  <a:gd name="T18" fmla="*/ 27 w 33"/>
                  <a:gd name="T19" fmla="*/ 8 h 23"/>
                  <a:gd name="T20" fmla="*/ 30 w 33"/>
                  <a:gd name="T21" fmla="*/ 15 h 23"/>
                  <a:gd name="T22" fmla="*/ 33 w 33"/>
                  <a:gd name="T23" fmla="*/ 23 h 2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3"/>
                  <a:gd name="T37" fmla="*/ 0 h 23"/>
                  <a:gd name="T38" fmla="*/ 33 w 33"/>
                  <a:gd name="T39" fmla="*/ 23 h 2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3" h="23">
                    <a:moveTo>
                      <a:pt x="33" y="23"/>
                    </a:moveTo>
                    <a:lnTo>
                      <a:pt x="27" y="13"/>
                    </a:lnTo>
                    <a:lnTo>
                      <a:pt x="21" y="8"/>
                    </a:lnTo>
                    <a:lnTo>
                      <a:pt x="12" y="3"/>
                    </a:lnTo>
                    <a:lnTo>
                      <a:pt x="5" y="2"/>
                    </a:lnTo>
                    <a:lnTo>
                      <a:pt x="0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4" y="4"/>
                    </a:lnTo>
                    <a:lnTo>
                      <a:pt x="27" y="8"/>
                    </a:lnTo>
                    <a:lnTo>
                      <a:pt x="30" y="15"/>
                    </a:lnTo>
                    <a:lnTo>
                      <a:pt x="33" y="23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8" name="Freeform 359"/>
              <p:cNvSpPr/>
              <p:nvPr/>
            </p:nvSpPr>
            <p:spPr bwMode="auto">
              <a:xfrm>
                <a:off x="5172" y="3788"/>
                <a:ext cx="18" cy="34"/>
              </a:xfrm>
              <a:custGeom>
                <a:avLst/>
                <a:gdLst>
                  <a:gd name="T0" fmla="*/ 17 w 18"/>
                  <a:gd name="T1" fmla="*/ 34 h 34"/>
                  <a:gd name="T2" fmla="*/ 14 w 18"/>
                  <a:gd name="T3" fmla="*/ 23 h 34"/>
                  <a:gd name="T4" fmla="*/ 11 w 18"/>
                  <a:gd name="T5" fmla="*/ 16 h 34"/>
                  <a:gd name="T6" fmla="*/ 7 w 18"/>
                  <a:gd name="T7" fmla="*/ 9 h 34"/>
                  <a:gd name="T8" fmla="*/ 4 w 18"/>
                  <a:gd name="T9" fmla="*/ 5 h 34"/>
                  <a:gd name="T10" fmla="*/ 0 w 18"/>
                  <a:gd name="T11" fmla="*/ 0 h 34"/>
                  <a:gd name="T12" fmla="*/ 8 w 18"/>
                  <a:gd name="T13" fmla="*/ 6 h 34"/>
                  <a:gd name="T14" fmla="*/ 15 w 18"/>
                  <a:gd name="T15" fmla="*/ 14 h 34"/>
                  <a:gd name="T16" fmla="*/ 17 w 18"/>
                  <a:gd name="T17" fmla="*/ 20 h 34"/>
                  <a:gd name="T18" fmla="*/ 18 w 18"/>
                  <a:gd name="T19" fmla="*/ 25 h 34"/>
                  <a:gd name="T20" fmla="*/ 17 w 18"/>
                  <a:gd name="T21" fmla="*/ 34 h 3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8"/>
                  <a:gd name="T34" fmla="*/ 0 h 34"/>
                  <a:gd name="T35" fmla="*/ 18 w 18"/>
                  <a:gd name="T36" fmla="*/ 34 h 3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8" h="34">
                    <a:moveTo>
                      <a:pt x="17" y="34"/>
                    </a:moveTo>
                    <a:lnTo>
                      <a:pt x="14" y="23"/>
                    </a:lnTo>
                    <a:lnTo>
                      <a:pt x="11" y="16"/>
                    </a:lnTo>
                    <a:lnTo>
                      <a:pt x="7" y="9"/>
                    </a:lnTo>
                    <a:lnTo>
                      <a:pt x="4" y="5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17" y="20"/>
                    </a:lnTo>
                    <a:lnTo>
                      <a:pt x="18" y="25"/>
                    </a:lnTo>
                    <a:lnTo>
                      <a:pt x="17" y="3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89" name="Freeform 360"/>
              <p:cNvSpPr/>
              <p:nvPr/>
            </p:nvSpPr>
            <p:spPr bwMode="auto">
              <a:xfrm>
                <a:off x="5177" y="3745"/>
                <a:ext cx="33" cy="15"/>
              </a:xfrm>
              <a:custGeom>
                <a:avLst/>
                <a:gdLst>
                  <a:gd name="T0" fmla="*/ 25 w 33"/>
                  <a:gd name="T1" fmla="*/ 0 h 15"/>
                  <a:gd name="T2" fmla="*/ 19 w 33"/>
                  <a:gd name="T3" fmla="*/ 1 h 15"/>
                  <a:gd name="T4" fmla="*/ 11 w 33"/>
                  <a:gd name="T5" fmla="*/ 3 h 15"/>
                  <a:gd name="T6" fmla="*/ 3 w 33"/>
                  <a:gd name="T7" fmla="*/ 10 h 15"/>
                  <a:gd name="T8" fmla="*/ 0 w 33"/>
                  <a:gd name="T9" fmla="*/ 15 h 15"/>
                  <a:gd name="T10" fmla="*/ 10 w 33"/>
                  <a:gd name="T11" fmla="*/ 8 h 15"/>
                  <a:gd name="T12" fmla="*/ 20 w 33"/>
                  <a:gd name="T13" fmla="*/ 4 h 15"/>
                  <a:gd name="T14" fmla="*/ 26 w 33"/>
                  <a:gd name="T15" fmla="*/ 3 h 15"/>
                  <a:gd name="T16" fmla="*/ 33 w 33"/>
                  <a:gd name="T17" fmla="*/ 3 h 15"/>
                  <a:gd name="T18" fmla="*/ 25 w 33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15"/>
                  <a:gd name="T32" fmla="*/ 33 w 33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15">
                    <a:moveTo>
                      <a:pt x="25" y="0"/>
                    </a:moveTo>
                    <a:lnTo>
                      <a:pt x="19" y="1"/>
                    </a:lnTo>
                    <a:lnTo>
                      <a:pt x="11" y="3"/>
                    </a:lnTo>
                    <a:lnTo>
                      <a:pt x="3" y="10"/>
                    </a:lnTo>
                    <a:lnTo>
                      <a:pt x="0" y="15"/>
                    </a:lnTo>
                    <a:lnTo>
                      <a:pt x="10" y="8"/>
                    </a:lnTo>
                    <a:lnTo>
                      <a:pt x="20" y="4"/>
                    </a:lnTo>
                    <a:lnTo>
                      <a:pt x="26" y="3"/>
                    </a:lnTo>
                    <a:lnTo>
                      <a:pt x="33" y="3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0" name="Freeform 361"/>
              <p:cNvSpPr/>
              <p:nvPr/>
            </p:nvSpPr>
            <p:spPr bwMode="auto">
              <a:xfrm>
                <a:off x="5177" y="3726"/>
                <a:ext cx="12" cy="22"/>
              </a:xfrm>
              <a:custGeom>
                <a:avLst/>
                <a:gdLst>
                  <a:gd name="T0" fmla="*/ 12 w 12"/>
                  <a:gd name="T1" fmla="*/ 0 h 22"/>
                  <a:gd name="T2" fmla="*/ 4 w 12"/>
                  <a:gd name="T3" fmla="*/ 8 h 22"/>
                  <a:gd name="T4" fmla="*/ 2 w 12"/>
                  <a:gd name="T5" fmla="*/ 14 h 22"/>
                  <a:gd name="T6" fmla="*/ 0 w 12"/>
                  <a:gd name="T7" fmla="*/ 22 h 22"/>
                  <a:gd name="T8" fmla="*/ 0 w 12"/>
                  <a:gd name="T9" fmla="*/ 11 h 22"/>
                  <a:gd name="T10" fmla="*/ 3 w 12"/>
                  <a:gd name="T11" fmla="*/ 4 h 22"/>
                  <a:gd name="T12" fmla="*/ 12 w 12"/>
                  <a:gd name="T13" fmla="*/ 0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22"/>
                  <a:gd name="T23" fmla="*/ 12 w 12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22">
                    <a:moveTo>
                      <a:pt x="12" y="0"/>
                    </a:moveTo>
                    <a:lnTo>
                      <a:pt x="4" y="8"/>
                    </a:lnTo>
                    <a:lnTo>
                      <a:pt x="2" y="14"/>
                    </a:lnTo>
                    <a:lnTo>
                      <a:pt x="0" y="22"/>
                    </a:lnTo>
                    <a:lnTo>
                      <a:pt x="0" y="11"/>
                    </a:lnTo>
                    <a:lnTo>
                      <a:pt x="3" y="4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1" name="Freeform 362"/>
              <p:cNvSpPr/>
              <p:nvPr/>
            </p:nvSpPr>
            <p:spPr bwMode="auto">
              <a:xfrm>
                <a:off x="5163" y="3793"/>
                <a:ext cx="7" cy="41"/>
              </a:xfrm>
              <a:custGeom>
                <a:avLst/>
                <a:gdLst>
                  <a:gd name="T0" fmla="*/ 2 w 7"/>
                  <a:gd name="T1" fmla="*/ 0 h 41"/>
                  <a:gd name="T2" fmla="*/ 6 w 7"/>
                  <a:gd name="T3" fmla="*/ 9 h 41"/>
                  <a:gd name="T4" fmla="*/ 7 w 7"/>
                  <a:gd name="T5" fmla="*/ 21 h 41"/>
                  <a:gd name="T6" fmla="*/ 5 w 7"/>
                  <a:gd name="T7" fmla="*/ 27 h 41"/>
                  <a:gd name="T8" fmla="*/ 4 w 7"/>
                  <a:gd name="T9" fmla="*/ 36 h 41"/>
                  <a:gd name="T10" fmla="*/ 0 w 7"/>
                  <a:gd name="T11" fmla="*/ 41 h 41"/>
                  <a:gd name="T12" fmla="*/ 2 w 7"/>
                  <a:gd name="T13" fmla="*/ 27 h 41"/>
                  <a:gd name="T14" fmla="*/ 3 w 7"/>
                  <a:gd name="T15" fmla="*/ 11 h 41"/>
                  <a:gd name="T16" fmla="*/ 2 w 7"/>
                  <a:gd name="T17" fmla="*/ 0 h 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1"/>
                  <a:gd name="T29" fmla="*/ 7 w 7"/>
                  <a:gd name="T30" fmla="*/ 41 h 4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1">
                    <a:moveTo>
                      <a:pt x="2" y="0"/>
                    </a:moveTo>
                    <a:lnTo>
                      <a:pt x="6" y="9"/>
                    </a:lnTo>
                    <a:lnTo>
                      <a:pt x="7" y="21"/>
                    </a:lnTo>
                    <a:lnTo>
                      <a:pt x="5" y="27"/>
                    </a:lnTo>
                    <a:lnTo>
                      <a:pt x="4" y="36"/>
                    </a:lnTo>
                    <a:lnTo>
                      <a:pt x="0" y="41"/>
                    </a:lnTo>
                    <a:lnTo>
                      <a:pt x="2" y="27"/>
                    </a:lnTo>
                    <a:lnTo>
                      <a:pt x="3" y="1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2" name="Freeform 363"/>
              <p:cNvSpPr/>
              <p:nvPr/>
            </p:nvSpPr>
            <p:spPr bwMode="auto">
              <a:xfrm>
                <a:off x="5137" y="3788"/>
                <a:ext cx="13" cy="32"/>
              </a:xfrm>
              <a:custGeom>
                <a:avLst/>
                <a:gdLst>
                  <a:gd name="T0" fmla="*/ 0 w 13"/>
                  <a:gd name="T1" fmla="*/ 32 h 32"/>
                  <a:gd name="T2" fmla="*/ 8 w 13"/>
                  <a:gd name="T3" fmla="*/ 19 h 32"/>
                  <a:gd name="T4" fmla="*/ 11 w 13"/>
                  <a:gd name="T5" fmla="*/ 9 h 32"/>
                  <a:gd name="T6" fmla="*/ 13 w 13"/>
                  <a:gd name="T7" fmla="*/ 0 h 32"/>
                  <a:gd name="T8" fmla="*/ 6 w 13"/>
                  <a:gd name="T9" fmla="*/ 10 h 32"/>
                  <a:gd name="T10" fmla="*/ 3 w 13"/>
                  <a:gd name="T11" fmla="*/ 18 h 32"/>
                  <a:gd name="T12" fmla="*/ 0 w 13"/>
                  <a:gd name="T13" fmla="*/ 32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32"/>
                  <a:gd name="T23" fmla="*/ 13 w 13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32">
                    <a:moveTo>
                      <a:pt x="0" y="32"/>
                    </a:moveTo>
                    <a:lnTo>
                      <a:pt x="8" y="19"/>
                    </a:lnTo>
                    <a:lnTo>
                      <a:pt x="11" y="9"/>
                    </a:lnTo>
                    <a:lnTo>
                      <a:pt x="13" y="0"/>
                    </a:lnTo>
                    <a:lnTo>
                      <a:pt x="6" y="10"/>
                    </a:lnTo>
                    <a:lnTo>
                      <a:pt x="3" y="18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3" name="Freeform 364"/>
              <p:cNvSpPr/>
              <p:nvPr/>
            </p:nvSpPr>
            <p:spPr bwMode="auto">
              <a:xfrm>
                <a:off x="5115" y="3784"/>
                <a:ext cx="30" cy="17"/>
              </a:xfrm>
              <a:custGeom>
                <a:avLst/>
                <a:gdLst>
                  <a:gd name="T0" fmla="*/ 30 w 30"/>
                  <a:gd name="T1" fmla="*/ 0 h 17"/>
                  <a:gd name="T2" fmla="*/ 17 w 30"/>
                  <a:gd name="T3" fmla="*/ 2 h 17"/>
                  <a:gd name="T4" fmla="*/ 11 w 30"/>
                  <a:gd name="T5" fmla="*/ 7 h 17"/>
                  <a:gd name="T6" fmla="*/ 4 w 30"/>
                  <a:gd name="T7" fmla="*/ 13 h 17"/>
                  <a:gd name="T8" fmla="*/ 0 w 30"/>
                  <a:gd name="T9" fmla="*/ 17 h 17"/>
                  <a:gd name="T10" fmla="*/ 4 w 30"/>
                  <a:gd name="T11" fmla="*/ 8 h 17"/>
                  <a:gd name="T12" fmla="*/ 10 w 30"/>
                  <a:gd name="T13" fmla="*/ 2 h 17"/>
                  <a:gd name="T14" fmla="*/ 18 w 30"/>
                  <a:gd name="T15" fmla="*/ 0 h 17"/>
                  <a:gd name="T16" fmla="*/ 30 w 30"/>
                  <a:gd name="T17" fmla="*/ 0 h 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17"/>
                  <a:gd name="T29" fmla="*/ 30 w 30"/>
                  <a:gd name="T30" fmla="*/ 17 h 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17">
                    <a:moveTo>
                      <a:pt x="30" y="0"/>
                    </a:moveTo>
                    <a:lnTo>
                      <a:pt x="17" y="2"/>
                    </a:lnTo>
                    <a:lnTo>
                      <a:pt x="11" y="7"/>
                    </a:lnTo>
                    <a:lnTo>
                      <a:pt x="4" y="13"/>
                    </a:lnTo>
                    <a:lnTo>
                      <a:pt x="0" y="17"/>
                    </a:lnTo>
                    <a:lnTo>
                      <a:pt x="4" y="8"/>
                    </a:lnTo>
                    <a:lnTo>
                      <a:pt x="10" y="2"/>
                    </a:lnTo>
                    <a:lnTo>
                      <a:pt x="18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4" name="Freeform 365"/>
              <p:cNvSpPr/>
              <p:nvPr/>
            </p:nvSpPr>
            <p:spPr bwMode="auto">
              <a:xfrm>
                <a:off x="5134" y="3738"/>
                <a:ext cx="8" cy="17"/>
              </a:xfrm>
              <a:custGeom>
                <a:avLst/>
                <a:gdLst>
                  <a:gd name="T0" fmla="*/ 0 w 8"/>
                  <a:gd name="T1" fmla="*/ 0 h 17"/>
                  <a:gd name="T2" fmla="*/ 6 w 8"/>
                  <a:gd name="T3" fmla="*/ 7 h 17"/>
                  <a:gd name="T4" fmla="*/ 8 w 8"/>
                  <a:gd name="T5" fmla="*/ 17 h 17"/>
                  <a:gd name="T6" fmla="*/ 3 w 8"/>
                  <a:gd name="T7" fmla="*/ 10 h 17"/>
                  <a:gd name="T8" fmla="*/ 0 w 8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17"/>
                  <a:gd name="T17" fmla="*/ 8 w 8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17">
                    <a:moveTo>
                      <a:pt x="0" y="0"/>
                    </a:moveTo>
                    <a:lnTo>
                      <a:pt x="6" y="7"/>
                    </a:lnTo>
                    <a:lnTo>
                      <a:pt x="8" y="17"/>
                    </a:lnTo>
                    <a:lnTo>
                      <a:pt x="3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5" name="Freeform 366"/>
              <p:cNvSpPr/>
              <p:nvPr/>
            </p:nvSpPr>
            <p:spPr bwMode="auto">
              <a:xfrm>
                <a:off x="5153" y="3728"/>
                <a:ext cx="3" cy="23"/>
              </a:xfrm>
              <a:custGeom>
                <a:avLst/>
                <a:gdLst>
                  <a:gd name="T0" fmla="*/ 0 w 3"/>
                  <a:gd name="T1" fmla="*/ 0 h 23"/>
                  <a:gd name="T2" fmla="*/ 3 w 3"/>
                  <a:gd name="T3" fmla="*/ 7 h 23"/>
                  <a:gd name="T4" fmla="*/ 3 w 3"/>
                  <a:gd name="T5" fmla="*/ 15 h 23"/>
                  <a:gd name="T6" fmla="*/ 2 w 3"/>
                  <a:gd name="T7" fmla="*/ 23 h 23"/>
                  <a:gd name="T8" fmla="*/ 0 w 3"/>
                  <a:gd name="T9" fmla="*/ 12 h 23"/>
                  <a:gd name="T10" fmla="*/ 0 w 3"/>
                  <a:gd name="T11" fmla="*/ 0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"/>
                  <a:gd name="T19" fmla="*/ 0 h 23"/>
                  <a:gd name="T20" fmla="*/ 3 w 3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" h="23">
                    <a:moveTo>
                      <a:pt x="0" y="0"/>
                    </a:moveTo>
                    <a:lnTo>
                      <a:pt x="3" y="7"/>
                    </a:lnTo>
                    <a:lnTo>
                      <a:pt x="3" y="15"/>
                    </a:lnTo>
                    <a:lnTo>
                      <a:pt x="2" y="23"/>
                    </a:lnTo>
                    <a:lnTo>
                      <a:pt x="0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6" name="Freeform 367"/>
              <p:cNvSpPr/>
              <p:nvPr/>
            </p:nvSpPr>
            <p:spPr bwMode="auto">
              <a:xfrm>
                <a:off x="5115" y="3758"/>
                <a:ext cx="20" cy="5"/>
              </a:xfrm>
              <a:custGeom>
                <a:avLst/>
                <a:gdLst>
                  <a:gd name="T0" fmla="*/ 20 w 20"/>
                  <a:gd name="T1" fmla="*/ 5 h 5"/>
                  <a:gd name="T2" fmla="*/ 14 w 20"/>
                  <a:gd name="T3" fmla="*/ 2 h 5"/>
                  <a:gd name="T4" fmla="*/ 7 w 20"/>
                  <a:gd name="T5" fmla="*/ 0 h 5"/>
                  <a:gd name="T6" fmla="*/ 0 w 20"/>
                  <a:gd name="T7" fmla="*/ 0 h 5"/>
                  <a:gd name="T8" fmla="*/ 9 w 20"/>
                  <a:gd name="T9" fmla="*/ 3 h 5"/>
                  <a:gd name="T10" fmla="*/ 20 w 20"/>
                  <a:gd name="T11" fmla="*/ 5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5"/>
                  <a:gd name="T20" fmla="*/ 20 w 20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5">
                    <a:moveTo>
                      <a:pt x="20" y="5"/>
                    </a:moveTo>
                    <a:lnTo>
                      <a:pt x="14" y="2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20" y="5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7" name="Freeform 368"/>
              <p:cNvSpPr/>
              <p:nvPr/>
            </p:nvSpPr>
            <p:spPr bwMode="auto">
              <a:xfrm>
                <a:off x="5140" y="3753"/>
                <a:ext cx="48" cy="38"/>
              </a:xfrm>
              <a:custGeom>
                <a:avLst/>
                <a:gdLst>
                  <a:gd name="T0" fmla="*/ 46 w 48"/>
                  <a:gd name="T1" fmla="*/ 26 h 38"/>
                  <a:gd name="T2" fmla="*/ 41 w 48"/>
                  <a:gd name="T3" fmla="*/ 31 h 38"/>
                  <a:gd name="T4" fmla="*/ 40 w 48"/>
                  <a:gd name="T5" fmla="*/ 26 h 38"/>
                  <a:gd name="T6" fmla="*/ 39 w 48"/>
                  <a:gd name="T7" fmla="*/ 21 h 38"/>
                  <a:gd name="T8" fmla="*/ 37 w 48"/>
                  <a:gd name="T9" fmla="*/ 17 h 38"/>
                  <a:gd name="T10" fmla="*/ 31 w 48"/>
                  <a:gd name="T11" fmla="*/ 14 h 38"/>
                  <a:gd name="T12" fmla="*/ 25 w 48"/>
                  <a:gd name="T13" fmla="*/ 13 h 38"/>
                  <a:gd name="T14" fmla="*/ 19 w 48"/>
                  <a:gd name="T15" fmla="*/ 13 h 38"/>
                  <a:gd name="T16" fmla="*/ 14 w 48"/>
                  <a:gd name="T17" fmla="*/ 15 h 38"/>
                  <a:gd name="T18" fmla="*/ 11 w 48"/>
                  <a:gd name="T19" fmla="*/ 18 h 38"/>
                  <a:gd name="T20" fmla="*/ 10 w 48"/>
                  <a:gd name="T21" fmla="*/ 22 h 38"/>
                  <a:gd name="T22" fmla="*/ 10 w 48"/>
                  <a:gd name="T23" fmla="*/ 28 h 38"/>
                  <a:gd name="T24" fmla="*/ 12 w 48"/>
                  <a:gd name="T25" fmla="*/ 32 h 38"/>
                  <a:gd name="T26" fmla="*/ 16 w 48"/>
                  <a:gd name="T27" fmla="*/ 35 h 38"/>
                  <a:gd name="T28" fmla="*/ 27 w 48"/>
                  <a:gd name="T29" fmla="*/ 36 h 38"/>
                  <a:gd name="T30" fmla="*/ 18 w 48"/>
                  <a:gd name="T31" fmla="*/ 38 h 38"/>
                  <a:gd name="T32" fmla="*/ 12 w 48"/>
                  <a:gd name="T33" fmla="*/ 36 h 38"/>
                  <a:gd name="T34" fmla="*/ 8 w 48"/>
                  <a:gd name="T35" fmla="*/ 34 h 38"/>
                  <a:gd name="T36" fmla="*/ 2 w 48"/>
                  <a:gd name="T37" fmla="*/ 29 h 38"/>
                  <a:gd name="T38" fmla="*/ 1 w 48"/>
                  <a:gd name="T39" fmla="*/ 24 h 38"/>
                  <a:gd name="T40" fmla="*/ 0 w 48"/>
                  <a:gd name="T41" fmla="*/ 20 h 38"/>
                  <a:gd name="T42" fmla="*/ 0 w 48"/>
                  <a:gd name="T43" fmla="*/ 15 h 38"/>
                  <a:gd name="T44" fmla="*/ 2 w 48"/>
                  <a:gd name="T45" fmla="*/ 11 h 38"/>
                  <a:gd name="T46" fmla="*/ 4 w 48"/>
                  <a:gd name="T47" fmla="*/ 8 h 38"/>
                  <a:gd name="T48" fmla="*/ 9 w 48"/>
                  <a:gd name="T49" fmla="*/ 4 h 38"/>
                  <a:gd name="T50" fmla="*/ 13 w 48"/>
                  <a:gd name="T51" fmla="*/ 2 h 38"/>
                  <a:gd name="T52" fmla="*/ 18 w 48"/>
                  <a:gd name="T53" fmla="*/ 0 h 38"/>
                  <a:gd name="T54" fmla="*/ 23 w 48"/>
                  <a:gd name="T55" fmla="*/ 0 h 38"/>
                  <a:gd name="T56" fmla="*/ 30 w 48"/>
                  <a:gd name="T57" fmla="*/ 1 h 38"/>
                  <a:gd name="T58" fmla="*/ 36 w 48"/>
                  <a:gd name="T59" fmla="*/ 3 h 38"/>
                  <a:gd name="T60" fmla="*/ 42 w 48"/>
                  <a:gd name="T61" fmla="*/ 6 h 38"/>
                  <a:gd name="T62" fmla="*/ 45 w 48"/>
                  <a:gd name="T63" fmla="*/ 10 h 38"/>
                  <a:gd name="T64" fmla="*/ 48 w 48"/>
                  <a:gd name="T65" fmla="*/ 15 h 38"/>
                  <a:gd name="T66" fmla="*/ 48 w 48"/>
                  <a:gd name="T67" fmla="*/ 22 h 38"/>
                  <a:gd name="T68" fmla="*/ 46 w 48"/>
                  <a:gd name="T69" fmla="*/ 26 h 3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8"/>
                  <a:gd name="T106" fmla="*/ 0 h 38"/>
                  <a:gd name="T107" fmla="*/ 48 w 48"/>
                  <a:gd name="T108" fmla="*/ 38 h 38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8" h="38">
                    <a:moveTo>
                      <a:pt x="46" y="26"/>
                    </a:moveTo>
                    <a:lnTo>
                      <a:pt x="41" y="31"/>
                    </a:lnTo>
                    <a:lnTo>
                      <a:pt x="40" y="26"/>
                    </a:lnTo>
                    <a:lnTo>
                      <a:pt x="39" y="21"/>
                    </a:lnTo>
                    <a:lnTo>
                      <a:pt x="37" y="17"/>
                    </a:lnTo>
                    <a:lnTo>
                      <a:pt x="31" y="14"/>
                    </a:lnTo>
                    <a:lnTo>
                      <a:pt x="25" y="13"/>
                    </a:lnTo>
                    <a:lnTo>
                      <a:pt x="19" y="13"/>
                    </a:lnTo>
                    <a:lnTo>
                      <a:pt x="14" y="15"/>
                    </a:lnTo>
                    <a:lnTo>
                      <a:pt x="11" y="18"/>
                    </a:lnTo>
                    <a:lnTo>
                      <a:pt x="10" y="22"/>
                    </a:lnTo>
                    <a:lnTo>
                      <a:pt x="10" y="28"/>
                    </a:lnTo>
                    <a:lnTo>
                      <a:pt x="12" y="32"/>
                    </a:lnTo>
                    <a:lnTo>
                      <a:pt x="16" y="35"/>
                    </a:lnTo>
                    <a:lnTo>
                      <a:pt x="27" y="36"/>
                    </a:lnTo>
                    <a:lnTo>
                      <a:pt x="18" y="38"/>
                    </a:lnTo>
                    <a:lnTo>
                      <a:pt x="12" y="36"/>
                    </a:lnTo>
                    <a:lnTo>
                      <a:pt x="8" y="34"/>
                    </a:lnTo>
                    <a:lnTo>
                      <a:pt x="2" y="29"/>
                    </a:lnTo>
                    <a:lnTo>
                      <a:pt x="1" y="24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2" y="11"/>
                    </a:lnTo>
                    <a:lnTo>
                      <a:pt x="4" y="8"/>
                    </a:lnTo>
                    <a:lnTo>
                      <a:pt x="9" y="4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3" y="0"/>
                    </a:lnTo>
                    <a:lnTo>
                      <a:pt x="30" y="1"/>
                    </a:lnTo>
                    <a:lnTo>
                      <a:pt x="36" y="3"/>
                    </a:lnTo>
                    <a:lnTo>
                      <a:pt x="42" y="6"/>
                    </a:lnTo>
                    <a:lnTo>
                      <a:pt x="45" y="10"/>
                    </a:lnTo>
                    <a:lnTo>
                      <a:pt x="48" y="15"/>
                    </a:lnTo>
                    <a:lnTo>
                      <a:pt x="48" y="22"/>
                    </a:lnTo>
                    <a:lnTo>
                      <a:pt x="46" y="2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8" name="Freeform 369"/>
              <p:cNvSpPr/>
              <p:nvPr/>
            </p:nvSpPr>
            <p:spPr bwMode="auto">
              <a:xfrm>
                <a:off x="5174" y="3778"/>
                <a:ext cx="22" cy="21"/>
              </a:xfrm>
              <a:custGeom>
                <a:avLst/>
                <a:gdLst>
                  <a:gd name="T0" fmla="*/ 0 w 22"/>
                  <a:gd name="T1" fmla="*/ 0 h 21"/>
                  <a:gd name="T2" fmla="*/ 10 w 22"/>
                  <a:gd name="T3" fmla="*/ 4 h 21"/>
                  <a:gd name="T4" fmla="*/ 17 w 22"/>
                  <a:gd name="T5" fmla="*/ 9 h 21"/>
                  <a:gd name="T6" fmla="*/ 20 w 22"/>
                  <a:gd name="T7" fmla="*/ 15 h 21"/>
                  <a:gd name="T8" fmla="*/ 22 w 22"/>
                  <a:gd name="T9" fmla="*/ 21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21"/>
                  <a:gd name="T17" fmla="*/ 22 w 2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21">
                    <a:moveTo>
                      <a:pt x="0" y="0"/>
                    </a:moveTo>
                    <a:lnTo>
                      <a:pt x="10" y="4"/>
                    </a:lnTo>
                    <a:lnTo>
                      <a:pt x="17" y="9"/>
                    </a:lnTo>
                    <a:lnTo>
                      <a:pt x="20" y="15"/>
                    </a:lnTo>
                    <a:lnTo>
                      <a:pt x="22" y="21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099" name="Freeform 370"/>
              <p:cNvSpPr/>
              <p:nvPr/>
            </p:nvSpPr>
            <p:spPr bwMode="auto">
              <a:xfrm>
                <a:off x="5169" y="3778"/>
                <a:ext cx="12" cy="31"/>
              </a:xfrm>
              <a:custGeom>
                <a:avLst/>
                <a:gdLst>
                  <a:gd name="T0" fmla="*/ 0 w 12"/>
                  <a:gd name="T1" fmla="*/ 0 h 31"/>
                  <a:gd name="T2" fmla="*/ 8 w 12"/>
                  <a:gd name="T3" fmla="*/ 7 h 31"/>
                  <a:gd name="T4" fmla="*/ 12 w 12"/>
                  <a:gd name="T5" fmla="*/ 13 h 31"/>
                  <a:gd name="T6" fmla="*/ 12 w 12"/>
                  <a:gd name="T7" fmla="*/ 17 h 31"/>
                  <a:gd name="T8" fmla="*/ 12 w 12"/>
                  <a:gd name="T9" fmla="*/ 24 h 31"/>
                  <a:gd name="T10" fmla="*/ 11 w 12"/>
                  <a:gd name="T11" fmla="*/ 31 h 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31"/>
                  <a:gd name="T20" fmla="*/ 12 w 12"/>
                  <a:gd name="T21" fmla="*/ 31 h 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31">
                    <a:moveTo>
                      <a:pt x="0" y="0"/>
                    </a:moveTo>
                    <a:lnTo>
                      <a:pt x="8" y="7"/>
                    </a:lnTo>
                    <a:lnTo>
                      <a:pt x="12" y="13"/>
                    </a:lnTo>
                    <a:lnTo>
                      <a:pt x="12" y="17"/>
                    </a:lnTo>
                    <a:lnTo>
                      <a:pt x="12" y="24"/>
                    </a:lnTo>
                    <a:lnTo>
                      <a:pt x="11" y="31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00" name="Freeform 371"/>
              <p:cNvSpPr/>
              <p:nvPr/>
            </p:nvSpPr>
            <p:spPr bwMode="auto">
              <a:xfrm>
                <a:off x="5164" y="3778"/>
                <a:ext cx="7" cy="24"/>
              </a:xfrm>
              <a:custGeom>
                <a:avLst/>
                <a:gdLst>
                  <a:gd name="T0" fmla="*/ 0 w 7"/>
                  <a:gd name="T1" fmla="*/ 0 h 24"/>
                  <a:gd name="T2" fmla="*/ 5 w 7"/>
                  <a:gd name="T3" fmla="*/ 6 h 24"/>
                  <a:gd name="T4" fmla="*/ 6 w 7"/>
                  <a:gd name="T5" fmla="*/ 11 h 24"/>
                  <a:gd name="T6" fmla="*/ 7 w 7"/>
                  <a:gd name="T7" fmla="*/ 16 h 24"/>
                  <a:gd name="T8" fmla="*/ 7 w 7"/>
                  <a:gd name="T9" fmla="*/ 22 h 24"/>
                  <a:gd name="T10" fmla="*/ 7 w 7"/>
                  <a:gd name="T11" fmla="*/ 24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"/>
                  <a:gd name="T19" fmla="*/ 0 h 24"/>
                  <a:gd name="T20" fmla="*/ 7 w 7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" h="24">
                    <a:moveTo>
                      <a:pt x="0" y="0"/>
                    </a:moveTo>
                    <a:lnTo>
                      <a:pt x="5" y="6"/>
                    </a:lnTo>
                    <a:lnTo>
                      <a:pt x="6" y="11"/>
                    </a:lnTo>
                    <a:lnTo>
                      <a:pt x="7" y="16"/>
                    </a:lnTo>
                    <a:lnTo>
                      <a:pt x="7" y="22"/>
                    </a:lnTo>
                    <a:lnTo>
                      <a:pt x="7" y="24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101" name="Oval 372"/>
              <p:cNvSpPr>
                <a:spLocks noChangeArrowheads="1"/>
              </p:cNvSpPr>
              <p:nvPr/>
            </p:nvSpPr>
            <p:spPr bwMode="auto">
              <a:xfrm>
                <a:off x="5192" y="3795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02" name="Oval 373"/>
              <p:cNvSpPr>
                <a:spLocks noChangeArrowheads="1"/>
              </p:cNvSpPr>
              <p:nvPr/>
            </p:nvSpPr>
            <p:spPr bwMode="auto">
              <a:xfrm>
                <a:off x="5175" y="3807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90103" name="Oval 374"/>
              <p:cNvSpPr>
                <a:spLocks noChangeArrowheads="1"/>
              </p:cNvSpPr>
              <p:nvPr/>
            </p:nvSpPr>
            <p:spPr bwMode="auto">
              <a:xfrm>
                <a:off x="5166" y="3801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</p:grpSp>
        <p:grpSp>
          <p:nvGrpSpPr>
            <p:cNvPr id="189905" name="Group 375"/>
            <p:cNvGrpSpPr/>
            <p:nvPr/>
          </p:nvGrpSpPr>
          <p:grpSpPr bwMode="auto">
            <a:xfrm>
              <a:off x="2873" y="3490"/>
              <a:ext cx="956" cy="818"/>
              <a:chOff x="2873" y="3490"/>
              <a:chExt cx="956" cy="818"/>
            </a:xfrm>
          </p:grpSpPr>
          <p:sp>
            <p:nvSpPr>
              <p:cNvPr id="189906" name="Freeform 376"/>
              <p:cNvSpPr/>
              <p:nvPr/>
            </p:nvSpPr>
            <p:spPr bwMode="auto">
              <a:xfrm>
                <a:off x="2873" y="3776"/>
                <a:ext cx="220" cy="530"/>
              </a:xfrm>
              <a:custGeom>
                <a:avLst/>
                <a:gdLst>
                  <a:gd name="T0" fmla="*/ 172 w 220"/>
                  <a:gd name="T1" fmla="*/ 530 h 530"/>
                  <a:gd name="T2" fmla="*/ 140 w 220"/>
                  <a:gd name="T3" fmla="*/ 505 h 530"/>
                  <a:gd name="T4" fmla="*/ 115 w 220"/>
                  <a:gd name="T5" fmla="*/ 483 h 530"/>
                  <a:gd name="T6" fmla="*/ 93 w 220"/>
                  <a:gd name="T7" fmla="*/ 452 h 530"/>
                  <a:gd name="T8" fmla="*/ 74 w 220"/>
                  <a:gd name="T9" fmla="*/ 426 h 530"/>
                  <a:gd name="T10" fmla="*/ 55 w 220"/>
                  <a:gd name="T11" fmla="*/ 395 h 530"/>
                  <a:gd name="T12" fmla="*/ 41 w 220"/>
                  <a:gd name="T13" fmla="*/ 363 h 530"/>
                  <a:gd name="T14" fmla="*/ 32 w 220"/>
                  <a:gd name="T15" fmla="*/ 323 h 530"/>
                  <a:gd name="T16" fmla="*/ 23 w 220"/>
                  <a:gd name="T17" fmla="*/ 280 h 530"/>
                  <a:gd name="T18" fmla="*/ 19 w 220"/>
                  <a:gd name="T19" fmla="*/ 249 h 530"/>
                  <a:gd name="T20" fmla="*/ 17 w 220"/>
                  <a:gd name="T21" fmla="*/ 211 h 530"/>
                  <a:gd name="T22" fmla="*/ 17 w 220"/>
                  <a:gd name="T23" fmla="*/ 171 h 530"/>
                  <a:gd name="T24" fmla="*/ 17 w 220"/>
                  <a:gd name="T25" fmla="*/ 141 h 530"/>
                  <a:gd name="T26" fmla="*/ 19 w 220"/>
                  <a:gd name="T27" fmla="*/ 105 h 530"/>
                  <a:gd name="T28" fmla="*/ 19 w 220"/>
                  <a:gd name="T29" fmla="*/ 73 h 530"/>
                  <a:gd name="T30" fmla="*/ 11 w 220"/>
                  <a:gd name="T31" fmla="*/ 40 h 530"/>
                  <a:gd name="T32" fmla="*/ 0 w 220"/>
                  <a:gd name="T33" fmla="*/ 0 h 530"/>
                  <a:gd name="T34" fmla="*/ 32 w 220"/>
                  <a:gd name="T35" fmla="*/ 38 h 530"/>
                  <a:gd name="T36" fmla="*/ 45 w 220"/>
                  <a:gd name="T37" fmla="*/ 69 h 530"/>
                  <a:gd name="T38" fmla="*/ 57 w 220"/>
                  <a:gd name="T39" fmla="*/ 94 h 530"/>
                  <a:gd name="T40" fmla="*/ 68 w 220"/>
                  <a:gd name="T41" fmla="*/ 132 h 530"/>
                  <a:gd name="T42" fmla="*/ 76 w 220"/>
                  <a:gd name="T43" fmla="*/ 179 h 530"/>
                  <a:gd name="T44" fmla="*/ 80 w 220"/>
                  <a:gd name="T45" fmla="*/ 217 h 530"/>
                  <a:gd name="T46" fmla="*/ 80 w 220"/>
                  <a:gd name="T47" fmla="*/ 249 h 530"/>
                  <a:gd name="T48" fmla="*/ 85 w 220"/>
                  <a:gd name="T49" fmla="*/ 291 h 530"/>
                  <a:gd name="T50" fmla="*/ 91 w 220"/>
                  <a:gd name="T51" fmla="*/ 327 h 530"/>
                  <a:gd name="T52" fmla="*/ 104 w 220"/>
                  <a:gd name="T53" fmla="*/ 357 h 530"/>
                  <a:gd name="T54" fmla="*/ 119 w 220"/>
                  <a:gd name="T55" fmla="*/ 392 h 530"/>
                  <a:gd name="T56" fmla="*/ 140 w 220"/>
                  <a:gd name="T57" fmla="*/ 426 h 530"/>
                  <a:gd name="T58" fmla="*/ 163 w 220"/>
                  <a:gd name="T59" fmla="*/ 462 h 530"/>
                  <a:gd name="T60" fmla="*/ 188 w 220"/>
                  <a:gd name="T61" fmla="*/ 498 h 530"/>
                  <a:gd name="T62" fmla="*/ 220 w 220"/>
                  <a:gd name="T63" fmla="*/ 530 h 530"/>
                  <a:gd name="T64" fmla="*/ 172 w 220"/>
                  <a:gd name="T65" fmla="*/ 530 h 5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20"/>
                  <a:gd name="T100" fmla="*/ 0 h 530"/>
                  <a:gd name="T101" fmla="*/ 220 w 220"/>
                  <a:gd name="T102" fmla="*/ 530 h 5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20" h="530">
                    <a:moveTo>
                      <a:pt x="172" y="530"/>
                    </a:moveTo>
                    <a:lnTo>
                      <a:pt x="140" y="505"/>
                    </a:lnTo>
                    <a:lnTo>
                      <a:pt x="115" y="483"/>
                    </a:lnTo>
                    <a:lnTo>
                      <a:pt x="93" y="452"/>
                    </a:lnTo>
                    <a:lnTo>
                      <a:pt x="74" y="426"/>
                    </a:lnTo>
                    <a:lnTo>
                      <a:pt x="55" y="395"/>
                    </a:lnTo>
                    <a:lnTo>
                      <a:pt x="41" y="363"/>
                    </a:lnTo>
                    <a:lnTo>
                      <a:pt x="32" y="323"/>
                    </a:lnTo>
                    <a:lnTo>
                      <a:pt x="23" y="280"/>
                    </a:lnTo>
                    <a:lnTo>
                      <a:pt x="19" y="249"/>
                    </a:lnTo>
                    <a:lnTo>
                      <a:pt x="17" y="211"/>
                    </a:lnTo>
                    <a:lnTo>
                      <a:pt x="17" y="171"/>
                    </a:lnTo>
                    <a:lnTo>
                      <a:pt x="17" y="141"/>
                    </a:lnTo>
                    <a:lnTo>
                      <a:pt x="19" y="105"/>
                    </a:lnTo>
                    <a:lnTo>
                      <a:pt x="19" y="73"/>
                    </a:lnTo>
                    <a:lnTo>
                      <a:pt x="11" y="40"/>
                    </a:lnTo>
                    <a:lnTo>
                      <a:pt x="0" y="0"/>
                    </a:lnTo>
                    <a:lnTo>
                      <a:pt x="32" y="38"/>
                    </a:lnTo>
                    <a:lnTo>
                      <a:pt x="45" y="69"/>
                    </a:lnTo>
                    <a:lnTo>
                      <a:pt x="57" y="94"/>
                    </a:lnTo>
                    <a:lnTo>
                      <a:pt x="68" y="132"/>
                    </a:lnTo>
                    <a:lnTo>
                      <a:pt x="76" y="179"/>
                    </a:lnTo>
                    <a:lnTo>
                      <a:pt x="80" y="217"/>
                    </a:lnTo>
                    <a:lnTo>
                      <a:pt x="80" y="249"/>
                    </a:lnTo>
                    <a:lnTo>
                      <a:pt x="85" y="291"/>
                    </a:lnTo>
                    <a:lnTo>
                      <a:pt x="91" y="327"/>
                    </a:lnTo>
                    <a:lnTo>
                      <a:pt x="104" y="357"/>
                    </a:lnTo>
                    <a:lnTo>
                      <a:pt x="119" y="392"/>
                    </a:lnTo>
                    <a:lnTo>
                      <a:pt x="140" y="426"/>
                    </a:lnTo>
                    <a:lnTo>
                      <a:pt x="163" y="462"/>
                    </a:lnTo>
                    <a:lnTo>
                      <a:pt x="188" y="498"/>
                    </a:lnTo>
                    <a:lnTo>
                      <a:pt x="220" y="530"/>
                    </a:lnTo>
                    <a:lnTo>
                      <a:pt x="172" y="53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07" name="Freeform 377"/>
              <p:cNvSpPr/>
              <p:nvPr/>
            </p:nvSpPr>
            <p:spPr bwMode="auto">
              <a:xfrm>
                <a:off x="2909" y="3866"/>
                <a:ext cx="104" cy="389"/>
              </a:xfrm>
              <a:custGeom>
                <a:avLst/>
                <a:gdLst>
                  <a:gd name="T0" fmla="*/ 0 w 104"/>
                  <a:gd name="T1" fmla="*/ 0 h 389"/>
                  <a:gd name="T2" fmla="*/ 4 w 104"/>
                  <a:gd name="T3" fmla="*/ 32 h 389"/>
                  <a:gd name="T4" fmla="*/ 5 w 104"/>
                  <a:gd name="T5" fmla="*/ 60 h 389"/>
                  <a:gd name="T6" fmla="*/ 5 w 104"/>
                  <a:gd name="T7" fmla="*/ 95 h 389"/>
                  <a:gd name="T8" fmla="*/ 5 w 104"/>
                  <a:gd name="T9" fmla="*/ 121 h 389"/>
                  <a:gd name="T10" fmla="*/ 13 w 104"/>
                  <a:gd name="T11" fmla="*/ 167 h 389"/>
                  <a:gd name="T12" fmla="*/ 23 w 104"/>
                  <a:gd name="T13" fmla="*/ 211 h 389"/>
                  <a:gd name="T14" fmla="*/ 32 w 104"/>
                  <a:gd name="T15" fmla="*/ 248 h 389"/>
                  <a:gd name="T16" fmla="*/ 44 w 104"/>
                  <a:gd name="T17" fmla="*/ 288 h 389"/>
                  <a:gd name="T18" fmla="*/ 68 w 104"/>
                  <a:gd name="T19" fmla="*/ 341 h 389"/>
                  <a:gd name="T20" fmla="*/ 104 w 104"/>
                  <a:gd name="T21" fmla="*/ 389 h 389"/>
                  <a:gd name="T22" fmla="*/ 76 w 104"/>
                  <a:gd name="T23" fmla="*/ 334 h 389"/>
                  <a:gd name="T24" fmla="*/ 53 w 104"/>
                  <a:gd name="T25" fmla="*/ 294 h 389"/>
                  <a:gd name="T26" fmla="*/ 34 w 104"/>
                  <a:gd name="T27" fmla="*/ 233 h 389"/>
                  <a:gd name="T28" fmla="*/ 26 w 104"/>
                  <a:gd name="T29" fmla="*/ 193 h 389"/>
                  <a:gd name="T30" fmla="*/ 15 w 104"/>
                  <a:gd name="T31" fmla="*/ 152 h 389"/>
                  <a:gd name="T32" fmla="*/ 11 w 104"/>
                  <a:gd name="T33" fmla="*/ 108 h 389"/>
                  <a:gd name="T34" fmla="*/ 9 w 104"/>
                  <a:gd name="T35" fmla="*/ 74 h 389"/>
                  <a:gd name="T36" fmla="*/ 0 w 104"/>
                  <a:gd name="T37" fmla="*/ 0 h 38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4"/>
                  <a:gd name="T58" fmla="*/ 0 h 389"/>
                  <a:gd name="T59" fmla="*/ 104 w 104"/>
                  <a:gd name="T60" fmla="*/ 389 h 38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4" h="389">
                    <a:moveTo>
                      <a:pt x="0" y="0"/>
                    </a:moveTo>
                    <a:lnTo>
                      <a:pt x="4" y="32"/>
                    </a:lnTo>
                    <a:lnTo>
                      <a:pt x="5" y="60"/>
                    </a:lnTo>
                    <a:lnTo>
                      <a:pt x="5" y="95"/>
                    </a:lnTo>
                    <a:lnTo>
                      <a:pt x="5" y="121"/>
                    </a:lnTo>
                    <a:lnTo>
                      <a:pt x="13" y="167"/>
                    </a:lnTo>
                    <a:lnTo>
                      <a:pt x="23" y="211"/>
                    </a:lnTo>
                    <a:lnTo>
                      <a:pt x="32" y="248"/>
                    </a:lnTo>
                    <a:lnTo>
                      <a:pt x="44" y="288"/>
                    </a:lnTo>
                    <a:lnTo>
                      <a:pt x="68" y="341"/>
                    </a:lnTo>
                    <a:lnTo>
                      <a:pt x="104" y="389"/>
                    </a:lnTo>
                    <a:lnTo>
                      <a:pt x="76" y="334"/>
                    </a:lnTo>
                    <a:lnTo>
                      <a:pt x="53" y="294"/>
                    </a:lnTo>
                    <a:lnTo>
                      <a:pt x="34" y="233"/>
                    </a:lnTo>
                    <a:lnTo>
                      <a:pt x="26" y="193"/>
                    </a:lnTo>
                    <a:lnTo>
                      <a:pt x="15" y="152"/>
                    </a:lnTo>
                    <a:lnTo>
                      <a:pt x="11" y="108"/>
                    </a:lnTo>
                    <a:lnTo>
                      <a:pt x="9" y="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08" name="Freeform 378"/>
              <p:cNvSpPr/>
              <p:nvPr/>
            </p:nvSpPr>
            <p:spPr bwMode="auto">
              <a:xfrm>
                <a:off x="3044" y="3707"/>
                <a:ext cx="53" cy="598"/>
              </a:xfrm>
              <a:custGeom>
                <a:avLst/>
                <a:gdLst>
                  <a:gd name="T0" fmla="*/ 27 w 53"/>
                  <a:gd name="T1" fmla="*/ 0 h 598"/>
                  <a:gd name="T2" fmla="*/ 22 w 53"/>
                  <a:gd name="T3" fmla="*/ 15 h 598"/>
                  <a:gd name="T4" fmla="*/ 17 w 53"/>
                  <a:gd name="T5" fmla="*/ 35 h 598"/>
                  <a:gd name="T6" fmla="*/ 13 w 53"/>
                  <a:gd name="T7" fmla="*/ 56 h 598"/>
                  <a:gd name="T8" fmla="*/ 10 w 53"/>
                  <a:gd name="T9" fmla="*/ 77 h 598"/>
                  <a:gd name="T10" fmla="*/ 7 w 53"/>
                  <a:gd name="T11" fmla="*/ 100 h 598"/>
                  <a:gd name="T12" fmla="*/ 6 w 53"/>
                  <a:gd name="T13" fmla="*/ 126 h 598"/>
                  <a:gd name="T14" fmla="*/ 3 w 53"/>
                  <a:gd name="T15" fmla="*/ 158 h 598"/>
                  <a:gd name="T16" fmla="*/ 2 w 53"/>
                  <a:gd name="T17" fmla="*/ 184 h 598"/>
                  <a:gd name="T18" fmla="*/ 0 w 53"/>
                  <a:gd name="T19" fmla="*/ 234 h 598"/>
                  <a:gd name="T20" fmla="*/ 0 w 53"/>
                  <a:gd name="T21" fmla="*/ 254 h 598"/>
                  <a:gd name="T22" fmla="*/ 0 w 53"/>
                  <a:gd name="T23" fmla="*/ 275 h 598"/>
                  <a:gd name="T24" fmla="*/ 0 w 53"/>
                  <a:gd name="T25" fmla="*/ 297 h 598"/>
                  <a:gd name="T26" fmla="*/ 0 w 53"/>
                  <a:gd name="T27" fmla="*/ 323 h 598"/>
                  <a:gd name="T28" fmla="*/ 3 w 53"/>
                  <a:gd name="T29" fmla="*/ 361 h 598"/>
                  <a:gd name="T30" fmla="*/ 5 w 53"/>
                  <a:gd name="T31" fmla="*/ 385 h 598"/>
                  <a:gd name="T32" fmla="*/ 6 w 53"/>
                  <a:gd name="T33" fmla="*/ 404 h 598"/>
                  <a:gd name="T34" fmla="*/ 9 w 53"/>
                  <a:gd name="T35" fmla="*/ 435 h 598"/>
                  <a:gd name="T36" fmla="*/ 12 w 53"/>
                  <a:gd name="T37" fmla="*/ 460 h 598"/>
                  <a:gd name="T38" fmla="*/ 16 w 53"/>
                  <a:gd name="T39" fmla="*/ 489 h 598"/>
                  <a:gd name="T40" fmla="*/ 21 w 53"/>
                  <a:gd name="T41" fmla="*/ 516 h 598"/>
                  <a:gd name="T42" fmla="*/ 24 w 53"/>
                  <a:gd name="T43" fmla="*/ 538 h 598"/>
                  <a:gd name="T44" fmla="*/ 27 w 53"/>
                  <a:gd name="T45" fmla="*/ 558 h 598"/>
                  <a:gd name="T46" fmla="*/ 30 w 53"/>
                  <a:gd name="T47" fmla="*/ 576 h 598"/>
                  <a:gd name="T48" fmla="*/ 34 w 53"/>
                  <a:gd name="T49" fmla="*/ 598 h 598"/>
                  <a:gd name="T50" fmla="*/ 53 w 53"/>
                  <a:gd name="T51" fmla="*/ 598 h 598"/>
                  <a:gd name="T52" fmla="*/ 50 w 53"/>
                  <a:gd name="T53" fmla="*/ 586 h 598"/>
                  <a:gd name="T54" fmla="*/ 46 w 53"/>
                  <a:gd name="T55" fmla="*/ 566 h 598"/>
                  <a:gd name="T56" fmla="*/ 44 w 53"/>
                  <a:gd name="T57" fmla="*/ 548 h 598"/>
                  <a:gd name="T58" fmla="*/ 40 w 53"/>
                  <a:gd name="T59" fmla="*/ 528 h 598"/>
                  <a:gd name="T60" fmla="*/ 37 w 53"/>
                  <a:gd name="T61" fmla="*/ 505 h 598"/>
                  <a:gd name="T62" fmla="*/ 32 w 53"/>
                  <a:gd name="T63" fmla="*/ 478 h 598"/>
                  <a:gd name="T64" fmla="*/ 29 w 53"/>
                  <a:gd name="T65" fmla="*/ 456 h 598"/>
                  <a:gd name="T66" fmla="*/ 27 w 53"/>
                  <a:gd name="T67" fmla="*/ 435 h 598"/>
                  <a:gd name="T68" fmla="*/ 23 w 53"/>
                  <a:gd name="T69" fmla="*/ 401 h 598"/>
                  <a:gd name="T70" fmla="*/ 21 w 53"/>
                  <a:gd name="T71" fmla="*/ 378 h 598"/>
                  <a:gd name="T72" fmla="*/ 19 w 53"/>
                  <a:gd name="T73" fmla="*/ 350 h 598"/>
                  <a:gd name="T74" fmla="*/ 17 w 53"/>
                  <a:gd name="T75" fmla="*/ 331 h 598"/>
                  <a:gd name="T76" fmla="*/ 16 w 53"/>
                  <a:gd name="T77" fmla="*/ 304 h 598"/>
                  <a:gd name="T78" fmla="*/ 16 w 53"/>
                  <a:gd name="T79" fmla="*/ 271 h 598"/>
                  <a:gd name="T80" fmla="*/ 16 w 53"/>
                  <a:gd name="T81" fmla="*/ 248 h 598"/>
                  <a:gd name="T82" fmla="*/ 17 w 53"/>
                  <a:gd name="T83" fmla="*/ 222 h 598"/>
                  <a:gd name="T84" fmla="*/ 19 w 53"/>
                  <a:gd name="T85" fmla="*/ 175 h 598"/>
                  <a:gd name="T86" fmla="*/ 21 w 53"/>
                  <a:gd name="T87" fmla="*/ 139 h 598"/>
                  <a:gd name="T88" fmla="*/ 23 w 53"/>
                  <a:gd name="T89" fmla="*/ 109 h 598"/>
                  <a:gd name="T90" fmla="*/ 24 w 53"/>
                  <a:gd name="T91" fmla="*/ 90 h 598"/>
                  <a:gd name="T92" fmla="*/ 27 w 53"/>
                  <a:gd name="T93" fmla="*/ 69 h 598"/>
                  <a:gd name="T94" fmla="*/ 31 w 53"/>
                  <a:gd name="T95" fmla="*/ 47 h 598"/>
                  <a:gd name="T96" fmla="*/ 35 w 53"/>
                  <a:gd name="T97" fmla="*/ 26 h 598"/>
                  <a:gd name="T98" fmla="*/ 42 w 53"/>
                  <a:gd name="T99" fmla="*/ 2 h 598"/>
                  <a:gd name="T100" fmla="*/ 27 w 53"/>
                  <a:gd name="T101" fmla="*/ 0 h 59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53"/>
                  <a:gd name="T154" fmla="*/ 0 h 598"/>
                  <a:gd name="T155" fmla="*/ 53 w 53"/>
                  <a:gd name="T156" fmla="*/ 598 h 59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53" h="598">
                    <a:moveTo>
                      <a:pt x="27" y="0"/>
                    </a:moveTo>
                    <a:lnTo>
                      <a:pt x="22" y="15"/>
                    </a:lnTo>
                    <a:lnTo>
                      <a:pt x="17" y="35"/>
                    </a:lnTo>
                    <a:lnTo>
                      <a:pt x="13" y="56"/>
                    </a:lnTo>
                    <a:lnTo>
                      <a:pt x="10" y="77"/>
                    </a:lnTo>
                    <a:lnTo>
                      <a:pt x="7" y="100"/>
                    </a:lnTo>
                    <a:lnTo>
                      <a:pt x="6" y="126"/>
                    </a:lnTo>
                    <a:lnTo>
                      <a:pt x="3" y="158"/>
                    </a:lnTo>
                    <a:lnTo>
                      <a:pt x="2" y="184"/>
                    </a:lnTo>
                    <a:lnTo>
                      <a:pt x="0" y="234"/>
                    </a:lnTo>
                    <a:lnTo>
                      <a:pt x="0" y="254"/>
                    </a:lnTo>
                    <a:lnTo>
                      <a:pt x="0" y="275"/>
                    </a:lnTo>
                    <a:lnTo>
                      <a:pt x="0" y="297"/>
                    </a:lnTo>
                    <a:lnTo>
                      <a:pt x="0" y="323"/>
                    </a:lnTo>
                    <a:lnTo>
                      <a:pt x="3" y="361"/>
                    </a:lnTo>
                    <a:lnTo>
                      <a:pt x="5" y="385"/>
                    </a:lnTo>
                    <a:lnTo>
                      <a:pt x="6" y="404"/>
                    </a:lnTo>
                    <a:lnTo>
                      <a:pt x="9" y="435"/>
                    </a:lnTo>
                    <a:lnTo>
                      <a:pt x="12" y="460"/>
                    </a:lnTo>
                    <a:lnTo>
                      <a:pt x="16" y="489"/>
                    </a:lnTo>
                    <a:lnTo>
                      <a:pt x="21" y="516"/>
                    </a:lnTo>
                    <a:lnTo>
                      <a:pt x="24" y="538"/>
                    </a:lnTo>
                    <a:lnTo>
                      <a:pt x="27" y="558"/>
                    </a:lnTo>
                    <a:lnTo>
                      <a:pt x="30" y="576"/>
                    </a:lnTo>
                    <a:lnTo>
                      <a:pt x="34" y="598"/>
                    </a:lnTo>
                    <a:lnTo>
                      <a:pt x="53" y="598"/>
                    </a:lnTo>
                    <a:lnTo>
                      <a:pt x="50" y="586"/>
                    </a:lnTo>
                    <a:lnTo>
                      <a:pt x="46" y="566"/>
                    </a:lnTo>
                    <a:lnTo>
                      <a:pt x="44" y="548"/>
                    </a:lnTo>
                    <a:lnTo>
                      <a:pt x="40" y="528"/>
                    </a:lnTo>
                    <a:lnTo>
                      <a:pt x="37" y="505"/>
                    </a:lnTo>
                    <a:lnTo>
                      <a:pt x="32" y="478"/>
                    </a:lnTo>
                    <a:lnTo>
                      <a:pt x="29" y="456"/>
                    </a:lnTo>
                    <a:lnTo>
                      <a:pt x="27" y="435"/>
                    </a:lnTo>
                    <a:lnTo>
                      <a:pt x="23" y="401"/>
                    </a:lnTo>
                    <a:lnTo>
                      <a:pt x="21" y="378"/>
                    </a:lnTo>
                    <a:lnTo>
                      <a:pt x="19" y="350"/>
                    </a:lnTo>
                    <a:lnTo>
                      <a:pt x="17" y="331"/>
                    </a:lnTo>
                    <a:lnTo>
                      <a:pt x="16" y="304"/>
                    </a:lnTo>
                    <a:lnTo>
                      <a:pt x="16" y="271"/>
                    </a:lnTo>
                    <a:lnTo>
                      <a:pt x="16" y="248"/>
                    </a:lnTo>
                    <a:lnTo>
                      <a:pt x="17" y="222"/>
                    </a:lnTo>
                    <a:lnTo>
                      <a:pt x="19" y="175"/>
                    </a:lnTo>
                    <a:lnTo>
                      <a:pt x="21" y="139"/>
                    </a:lnTo>
                    <a:lnTo>
                      <a:pt x="23" y="109"/>
                    </a:lnTo>
                    <a:lnTo>
                      <a:pt x="24" y="90"/>
                    </a:lnTo>
                    <a:lnTo>
                      <a:pt x="27" y="69"/>
                    </a:lnTo>
                    <a:lnTo>
                      <a:pt x="31" y="47"/>
                    </a:lnTo>
                    <a:lnTo>
                      <a:pt x="35" y="26"/>
                    </a:lnTo>
                    <a:lnTo>
                      <a:pt x="42" y="2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09" name="Freeform 379"/>
              <p:cNvSpPr/>
              <p:nvPr/>
            </p:nvSpPr>
            <p:spPr bwMode="auto">
              <a:xfrm>
                <a:off x="3054" y="3666"/>
                <a:ext cx="67" cy="47"/>
              </a:xfrm>
              <a:custGeom>
                <a:avLst/>
                <a:gdLst>
                  <a:gd name="T0" fmla="*/ 0 w 67"/>
                  <a:gd name="T1" fmla="*/ 0 h 47"/>
                  <a:gd name="T2" fmla="*/ 1 w 67"/>
                  <a:gd name="T3" fmla="*/ 8 h 47"/>
                  <a:gd name="T4" fmla="*/ 6 w 67"/>
                  <a:gd name="T5" fmla="*/ 15 h 47"/>
                  <a:gd name="T6" fmla="*/ 15 w 67"/>
                  <a:gd name="T7" fmla="*/ 19 h 47"/>
                  <a:gd name="T8" fmla="*/ 19 w 67"/>
                  <a:gd name="T9" fmla="*/ 20 h 47"/>
                  <a:gd name="T10" fmla="*/ 18 w 67"/>
                  <a:gd name="T11" fmla="*/ 26 h 47"/>
                  <a:gd name="T12" fmla="*/ 16 w 67"/>
                  <a:gd name="T13" fmla="*/ 36 h 47"/>
                  <a:gd name="T14" fmla="*/ 14 w 67"/>
                  <a:gd name="T15" fmla="*/ 44 h 47"/>
                  <a:gd name="T16" fmla="*/ 20 w 67"/>
                  <a:gd name="T17" fmla="*/ 46 h 47"/>
                  <a:gd name="T18" fmla="*/ 29 w 67"/>
                  <a:gd name="T19" fmla="*/ 47 h 47"/>
                  <a:gd name="T20" fmla="*/ 32 w 67"/>
                  <a:gd name="T21" fmla="*/ 47 h 47"/>
                  <a:gd name="T22" fmla="*/ 35 w 67"/>
                  <a:gd name="T23" fmla="*/ 36 h 47"/>
                  <a:gd name="T24" fmla="*/ 37 w 67"/>
                  <a:gd name="T25" fmla="*/ 26 h 47"/>
                  <a:gd name="T26" fmla="*/ 39 w 67"/>
                  <a:gd name="T27" fmla="*/ 24 h 47"/>
                  <a:gd name="T28" fmla="*/ 49 w 67"/>
                  <a:gd name="T29" fmla="*/ 24 h 47"/>
                  <a:gd name="T30" fmla="*/ 58 w 67"/>
                  <a:gd name="T31" fmla="*/ 21 h 47"/>
                  <a:gd name="T32" fmla="*/ 64 w 67"/>
                  <a:gd name="T33" fmla="*/ 15 h 47"/>
                  <a:gd name="T34" fmla="*/ 66 w 67"/>
                  <a:gd name="T35" fmla="*/ 11 h 47"/>
                  <a:gd name="T36" fmla="*/ 67 w 67"/>
                  <a:gd name="T37" fmla="*/ 1 h 47"/>
                  <a:gd name="T38" fmla="*/ 0 w 67"/>
                  <a:gd name="T39" fmla="*/ 0 h 4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7"/>
                  <a:gd name="T61" fmla="*/ 0 h 47"/>
                  <a:gd name="T62" fmla="*/ 67 w 67"/>
                  <a:gd name="T63" fmla="*/ 47 h 4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7" h="47">
                    <a:moveTo>
                      <a:pt x="0" y="0"/>
                    </a:moveTo>
                    <a:lnTo>
                      <a:pt x="1" y="8"/>
                    </a:lnTo>
                    <a:lnTo>
                      <a:pt x="6" y="15"/>
                    </a:lnTo>
                    <a:lnTo>
                      <a:pt x="15" y="19"/>
                    </a:lnTo>
                    <a:lnTo>
                      <a:pt x="19" y="20"/>
                    </a:lnTo>
                    <a:lnTo>
                      <a:pt x="18" y="26"/>
                    </a:lnTo>
                    <a:lnTo>
                      <a:pt x="16" y="36"/>
                    </a:lnTo>
                    <a:lnTo>
                      <a:pt x="14" y="44"/>
                    </a:lnTo>
                    <a:lnTo>
                      <a:pt x="20" y="46"/>
                    </a:lnTo>
                    <a:lnTo>
                      <a:pt x="29" y="47"/>
                    </a:lnTo>
                    <a:lnTo>
                      <a:pt x="32" y="47"/>
                    </a:lnTo>
                    <a:lnTo>
                      <a:pt x="35" y="36"/>
                    </a:lnTo>
                    <a:lnTo>
                      <a:pt x="37" y="26"/>
                    </a:lnTo>
                    <a:lnTo>
                      <a:pt x="39" y="24"/>
                    </a:lnTo>
                    <a:lnTo>
                      <a:pt x="49" y="24"/>
                    </a:lnTo>
                    <a:lnTo>
                      <a:pt x="58" y="21"/>
                    </a:lnTo>
                    <a:lnTo>
                      <a:pt x="64" y="15"/>
                    </a:lnTo>
                    <a:lnTo>
                      <a:pt x="66" y="11"/>
                    </a:lnTo>
                    <a:lnTo>
                      <a:pt x="67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0" name="Freeform 380"/>
              <p:cNvSpPr/>
              <p:nvPr/>
            </p:nvSpPr>
            <p:spPr bwMode="auto">
              <a:xfrm>
                <a:off x="3084" y="3753"/>
                <a:ext cx="298" cy="555"/>
              </a:xfrm>
              <a:custGeom>
                <a:avLst/>
                <a:gdLst>
                  <a:gd name="T0" fmla="*/ 0 w 298"/>
                  <a:gd name="T1" fmla="*/ 555 h 555"/>
                  <a:gd name="T2" fmla="*/ 9 w 298"/>
                  <a:gd name="T3" fmla="*/ 446 h 555"/>
                  <a:gd name="T4" fmla="*/ 19 w 298"/>
                  <a:gd name="T5" fmla="*/ 400 h 555"/>
                  <a:gd name="T6" fmla="*/ 25 w 298"/>
                  <a:gd name="T7" fmla="*/ 349 h 555"/>
                  <a:gd name="T8" fmla="*/ 34 w 298"/>
                  <a:gd name="T9" fmla="*/ 294 h 555"/>
                  <a:gd name="T10" fmla="*/ 47 w 298"/>
                  <a:gd name="T11" fmla="*/ 244 h 555"/>
                  <a:gd name="T12" fmla="*/ 59 w 298"/>
                  <a:gd name="T13" fmla="*/ 204 h 555"/>
                  <a:gd name="T14" fmla="*/ 76 w 298"/>
                  <a:gd name="T15" fmla="*/ 165 h 555"/>
                  <a:gd name="T16" fmla="*/ 99 w 298"/>
                  <a:gd name="T17" fmla="*/ 125 h 555"/>
                  <a:gd name="T18" fmla="*/ 120 w 298"/>
                  <a:gd name="T19" fmla="*/ 95 h 555"/>
                  <a:gd name="T20" fmla="*/ 138 w 298"/>
                  <a:gd name="T21" fmla="*/ 70 h 555"/>
                  <a:gd name="T22" fmla="*/ 159 w 298"/>
                  <a:gd name="T23" fmla="*/ 51 h 555"/>
                  <a:gd name="T24" fmla="*/ 197 w 298"/>
                  <a:gd name="T25" fmla="*/ 28 h 555"/>
                  <a:gd name="T26" fmla="*/ 241 w 298"/>
                  <a:gd name="T27" fmla="*/ 11 h 555"/>
                  <a:gd name="T28" fmla="*/ 298 w 298"/>
                  <a:gd name="T29" fmla="*/ 0 h 555"/>
                  <a:gd name="T30" fmla="*/ 269 w 298"/>
                  <a:gd name="T31" fmla="*/ 24 h 555"/>
                  <a:gd name="T32" fmla="*/ 250 w 298"/>
                  <a:gd name="T33" fmla="*/ 43 h 555"/>
                  <a:gd name="T34" fmla="*/ 229 w 298"/>
                  <a:gd name="T35" fmla="*/ 70 h 555"/>
                  <a:gd name="T36" fmla="*/ 214 w 298"/>
                  <a:gd name="T37" fmla="*/ 89 h 555"/>
                  <a:gd name="T38" fmla="*/ 194 w 298"/>
                  <a:gd name="T39" fmla="*/ 112 h 555"/>
                  <a:gd name="T40" fmla="*/ 174 w 298"/>
                  <a:gd name="T41" fmla="*/ 134 h 555"/>
                  <a:gd name="T42" fmla="*/ 148 w 298"/>
                  <a:gd name="T43" fmla="*/ 166 h 555"/>
                  <a:gd name="T44" fmla="*/ 127 w 298"/>
                  <a:gd name="T45" fmla="*/ 191 h 555"/>
                  <a:gd name="T46" fmla="*/ 110 w 298"/>
                  <a:gd name="T47" fmla="*/ 220 h 555"/>
                  <a:gd name="T48" fmla="*/ 93 w 298"/>
                  <a:gd name="T49" fmla="*/ 252 h 555"/>
                  <a:gd name="T50" fmla="*/ 82 w 298"/>
                  <a:gd name="T51" fmla="*/ 281 h 555"/>
                  <a:gd name="T52" fmla="*/ 64 w 298"/>
                  <a:gd name="T53" fmla="*/ 318 h 555"/>
                  <a:gd name="T54" fmla="*/ 49 w 298"/>
                  <a:gd name="T55" fmla="*/ 362 h 555"/>
                  <a:gd name="T56" fmla="*/ 36 w 298"/>
                  <a:gd name="T57" fmla="*/ 410 h 555"/>
                  <a:gd name="T58" fmla="*/ 26 w 298"/>
                  <a:gd name="T59" fmla="*/ 461 h 555"/>
                  <a:gd name="T60" fmla="*/ 19 w 298"/>
                  <a:gd name="T61" fmla="*/ 512 h 555"/>
                  <a:gd name="T62" fmla="*/ 21 w 298"/>
                  <a:gd name="T63" fmla="*/ 555 h 555"/>
                  <a:gd name="T64" fmla="*/ 0 w 298"/>
                  <a:gd name="T65" fmla="*/ 555 h 55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98"/>
                  <a:gd name="T100" fmla="*/ 0 h 555"/>
                  <a:gd name="T101" fmla="*/ 298 w 298"/>
                  <a:gd name="T102" fmla="*/ 555 h 55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98" h="555">
                    <a:moveTo>
                      <a:pt x="0" y="555"/>
                    </a:moveTo>
                    <a:lnTo>
                      <a:pt x="9" y="446"/>
                    </a:lnTo>
                    <a:lnTo>
                      <a:pt x="19" y="400"/>
                    </a:lnTo>
                    <a:lnTo>
                      <a:pt x="25" y="349"/>
                    </a:lnTo>
                    <a:lnTo>
                      <a:pt x="34" y="294"/>
                    </a:lnTo>
                    <a:lnTo>
                      <a:pt x="47" y="244"/>
                    </a:lnTo>
                    <a:lnTo>
                      <a:pt x="59" y="204"/>
                    </a:lnTo>
                    <a:lnTo>
                      <a:pt x="76" y="165"/>
                    </a:lnTo>
                    <a:lnTo>
                      <a:pt x="99" y="125"/>
                    </a:lnTo>
                    <a:lnTo>
                      <a:pt x="120" y="95"/>
                    </a:lnTo>
                    <a:lnTo>
                      <a:pt x="138" y="70"/>
                    </a:lnTo>
                    <a:lnTo>
                      <a:pt x="159" y="51"/>
                    </a:lnTo>
                    <a:lnTo>
                      <a:pt x="197" y="28"/>
                    </a:lnTo>
                    <a:lnTo>
                      <a:pt x="241" y="11"/>
                    </a:lnTo>
                    <a:lnTo>
                      <a:pt x="298" y="0"/>
                    </a:lnTo>
                    <a:lnTo>
                      <a:pt x="269" y="24"/>
                    </a:lnTo>
                    <a:lnTo>
                      <a:pt x="250" y="43"/>
                    </a:lnTo>
                    <a:lnTo>
                      <a:pt x="229" y="70"/>
                    </a:lnTo>
                    <a:lnTo>
                      <a:pt x="214" y="89"/>
                    </a:lnTo>
                    <a:lnTo>
                      <a:pt x="194" y="112"/>
                    </a:lnTo>
                    <a:lnTo>
                      <a:pt x="174" y="134"/>
                    </a:lnTo>
                    <a:lnTo>
                      <a:pt x="148" y="166"/>
                    </a:lnTo>
                    <a:lnTo>
                      <a:pt x="127" y="191"/>
                    </a:lnTo>
                    <a:lnTo>
                      <a:pt x="110" y="220"/>
                    </a:lnTo>
                    <a:lnTo>
                      <a:pt x="93" y="252"/>
                    </a:lnTo>
                    <a:lnTo>
                      <a:pt x="82" y="281"/>
                    </a:lnTo>
                    <a:lnTo>
                      <a:pt x="64" y="318"/>
                    </a:lnTo>
                    <a:lnTo>
                      <a:pt x="49" y="362"/>
                    </a:lnTo>
                    <a:lnTo>
                      <a:pt x="36" y="410"/>
                    </a:lnTo>
                    <a:lnTo>
                      <a:pt x="26" y="461"/>
                    </a:lnTo>
                    <a:lnTo>
                      <a:pt x="19" y="512"/>
                    </a:lnTo>
                    <a:lnTo>
                      <a:pt x="21" y="555"/>
                    </a:lnTo>
                    <a:lnTo>
                      <a:pt x="0" y="555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1" name="Freeform 381"/>
              <p:cNvSpPr/>
              <p:nvPr/>
            </p:nvSpPr>
            <p:spPr bwMode="auto">
              <a:xfrm>
                <a:off x="3114" y="3794"/>
                <a:ext cx="188" cy="340"/>
              </a:xfrm>
              <a:custGeom>
                <a:avLst/>
                <a:gdLst>
                  <a:gd name="T0" fmla="*/ 188 w 188"/>
                  <a:gd name="T1" fmla="*/ 0 h 340"/>
                  <a:gd name="T2" fmla="*/ 161 w 188"/>
                  <a:gd name="T3" fmla="*/ 21 h 340"/>
                  <a:gd name="T4" fmla="*/ 125 w 188"/>
                  <a:gd name="T5" fmla="*/ 61 h 340"/>
                  <a:gd name="T6" fmla="*/ 99 w 188"/>
                  <a:gd name="T7" fmla="*/ 95 h 340"/>
                  <a:gd name="T8" fmla="*/ 70 w 188"/>
                  <a:gd name="T9" fmla="*/ 139 h 340"/>
                  <a:gd name="T10" fmla="*/ 48 w 188"/>
                  <a:gd name="T11" fmla="*/ 188 h 340"/>
                  <a:gd name="T12" fmla="*/ 27 w 188"/>
                  <a:gd name="T13" fmla="*/ 234 h 340"/>
                  <a:gd name="T14" fmla="*/ 13 w 188"/>
                  <a:gd name="T15" fmla="*/ 287 h 340"/>
                  <a:gd name="T16" fmla="*/ 0 w 188"/>
                  <a:gd name="T17" fmla="*/ 340 h 340"/>
                  <a:gd name="T18" fmla="*/ 13 w 188"/>
                  <a:gd name="T19" fmla="*/ 262 h 340"/>
                  <a:gd name="T20" fmla="*/ 34 w 188"/>
                  <a:gd name="T21" fmla="*/ 196 h 340"/>
                  <a:gd name="T22" fmla="*/ 59 w 188"/>
                  <a:gd name="T23" fmla="*/ 141 h 340"/>
                  <a:gd name="T24" fmla="*/ 87 w 188"/>
                  <a:gd name="T25" fmla="*/ 99 h 340"/>
                  <a:gd name="T26" fmla="*/ 114 w 188"/>
                  <a:gd name="T27" fmla="*/ 63 h 340"/>
                  <a:gd name="T28" fmla="*/ 188 w 188"/>
                  <a:gd name="T29" fmla="*/ 0 h 34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88"/>
                  <a:gd name="T46" fmla="*/ 0 h 340"/>
                  <a:gd name="T47" fmla="*/ 188 w 188"/>
                  <a:gd name="T48" fmla="*/ 340 h 34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88" h="340">
                    <a:moveTo>
                      <a:pt x="188" y="0"/>
                    </a:moveTo>
                    <a:lnTo>
                      <a:pt x="161" y="21"/>
                    </a:lnTo>
                    <a:lnTo>
                      <a:pt x="125" y="61"/>
                    </a:lnTo>
                    <a:lnTo>
                      <a:pt x="99" y="95"/>
                    </a:lnTo>
                    <a:lnTo>
                      <a:pt x="70" y="139"/>
                    </a:lnTo>
                    <a:lnTo>
                      <a:pt x="48" y="188"/>
                    </a:lnTo>
                    <a:lnTo>
                      <a:pt x="27" y="234"/>
                    </a:lnTo>
                    <a:lnTo>
                      <a:pt x="13" y="287"/>
                    </a:lnTo>
                    <a:lnTo>
                      <a:pt x="0" y="340"/>
                    </a:lnTo>
                    <a:lnTo>
                      <a:pt x="13" y="262"/>
                    </a:lnTo>
                    <a:lnTo>
                      <a:pt x="34" y="196"/>
                    </a:lnTo>
                    <a:lnTo>
                      <a:pt x="59" y="141"/>
                    </a:lnTo>
                    <a:lnTo>
                      <a:pt x="87" y="99"/>
                    </a:lnTo>
                    <a:lnTo>
                      <a:pt x="114" y="63"/>
                    </a:lnTo>
                    <a:lnTo>
                      <a:pt x="18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2" name="Freeform 382"/>
              <p:cNvSpPr/>
              <p:nvPr/>
            </p:nvSpPr>
            <p:spPr bwMode="auto">
              <a:xfrm>
                <a:off x="2956" y="3799"/>
                <a:ext cx="133" cy="509"/>
              </a:xfrm>
              <a:custGeom>
                <a:avLst/>
                <a:gdLst>
                  <a:gd name="T0" fmla="*/ 133 w 133"/>
                  <a:gd name="T1" fmla="*/ 509 h 509"/>
                  <a:gd name="T2" fmla="*/ 123 w 133"/>
                  <a:gd name="T3" fmla="*/ 478 h 509"/>
                  <a:gd name="T4" fmla="*/ 108 w 133"/>
                  <a:gd name="T5" fmla="*/ 448 h 509"/>
                  <a:gd name="T6" fmla="*/ 95 w 133"/>
                  <a:gd name="T7" fmla="*/ 414 h 509"/>
                  <a:gd name="T8" fmla="*/ 84 w 133"/>
                  <a:gd name="T9" fmla="*/ 378 h 509"/>
                  <a:gd name="T10" fmla="*/ 76 w 133"/>
                  <a:gd name="T11" fmla="*/ 342 h 509"/>
                  <a:gd name="T12" fmla="*/ 70 w 133"/>
                  <a:gd name="T13" fmla="*/ 308 h 509"/>
                  <a:gd name="T14" fmla="*/ 68 w 133"/>
                  <a:gd name="T15" fmla="*/ 279 h 509"/>
                  <a:gd name="T16" fmla="*/ 61 w 133"/>
                  <a:gd name="T17" fmla="*/ 236 h 509"/>
                  <a:gd name="T18" fmla="*/ 57 w 133"/>
                  <a:gd name="T19" fmla="*/ 188 h 509"/>
                  <a:gd name="T20" fmla="*/ 57 w 133"/>
                  <a:gd name="T21" fmla="*/ 145 h 509"/>
                  <a:gd name="T22" fmla="*/ 57 w 133"/>
                  <a:gd name="T23" fmla="*/ 101 h 509"/>
                  <a:gd name="T24" fmla="*/ 59 w 133"/>
                  <a:gd name="T25" fmla="*/ 63 h 509"/>
                  <a:gd name="T26" fmla="*/ 65 w 133"/>
                  <a:gd name="T27" fmla="*/ 0 h 509"/>
                  <a:gd name="T28" fmla="*/ 50 w 133"/>
                  <a:gd name="T29" fmla="*/ 38 h 509"/>
                  <a:gd name="T30" fmla="*/ 36 w 133"/>
                  <a:gd name="T31" fmla="*/ 78 h 509"/>
                  <a:gd name="T32" fmla="*/ 23 w 133"/>
                  <a:gd name="T33" fmla="*/ 114 h 509"/>
                  <a:gd name="T34" fmla="*/ 11 w 133"/>
                  <a:gd name="T35" fmla="*/ 154 h 509"/>
                  <a:gd name="T36" fmla="*/ 8 w 133"/>
                  <a:gd name="T37" fmla="*/ 186 h 509"/>
                  <a:gd name="T38" fmla="*/ 4 w 133"/>
                  <a:gd name="T39" fmla="*/ 213 h 509"/>
                  <a:gd name="T40" fmla="*/ 0 w 133"/>
                  <a:gd name="T41" fmla="*/ 247 h 509"/>
                  <a:gd name="T42" fmla="*/ 2 w 133"/>
                  <a:gd name="T43" fmla="*/ 291 h 509"/>
                  <a:gd name="T44" fmla="*/ 8 w 133"/>
                  <a:gd name="T45" fmla="*/ 329 h 509"/>
                  <a:gd name="T46" fmla="*/ 14 w 133"/>
                  <a:gd name="T47" fmla="*/ 359 h 509"/>
                  <a:gd name="T48" fmla="*/ 21 w 133"/>
                  <a:gd name="T49" fmla="*/ 386 h 509"/>
                  <a:gd name="T50" fmla="*/ 31 w 133"/>
                  <a:gd name="T51" fmla="*/ 416 h 509"/>
                  <a:gd name="T52" fmla="*/ 44 w 133"/>
                  <a:gd name="T53" fmla="*/ 448 h 509"/>
                  <a:gd name="T54" fmla="*/ 59 w 133"/>
                  <a:gd name="T55" fmla="*/ 471 h 509"/>
                  <a:gd name="T56" fmla="*/ 72 w 133"/>
                  <a:gd name="T57" fmla="*/ 490 h 509"/>
                  <a:gd name="T58" fmla="*/ 89 w 133"/>
                  <a:gd name="T59" fmla="*/ 509 h 509"/>
                  <a:gd name="T60" fmla="*/ 133 w 133"/>
                  <a:gd name="T61" fmla="*/ 509 h 50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33"/>
                  <a:gd name="T94" fmla="*/ 0 h 509"/>
                  <a:gd name="T95" fmla="*/ 133 w 133"/>
                  <a:gd name="T96" fmla="*/ 509 h 509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33" h="509">
                    <a:moveTo>
                      <a:pt x="133" y="509"/>
                    </a:moveTo>
                    <a:lnTo>
                      <a:pt x="123" y="478"/>
                    </a:lnTo>
                    <a:lnTo>
                      <a:pt x="108" y="448"/>
                    </a:lnTo>
                    <a:lnTo>
                      <a:pt x="95" y="414"/>
                    </a:lnTo>
                    <a:lnTo>
                      <a:pt x="84" y="378"/>
                    </a:lnTo>
                    <a:lnTo>
                      <a:pt x="76" y="342"/>
                    </a:lnTo>
                    <a:lnTo>
                      <a:pt x="70" y="308"/>
                    </a:lnTo>
                    <a:lnTo>
                      <a:pt x="68" y="279"/>
                    </a:lnTo>
                    <a:lnTo>
                      <a:pt x="61" y="236"/>
                    </a:lnTo>
                    <a:lnTo>
                      <a:pt x="57" y="188"/>
                    </a:lnTo>
                    <a:lnTo>
                      <a:pt x="57" y="145"/>
                    </a:lnTo>
                    <a:lnTo>
                      <a:pt x="57" y="101"/>
                    </a:lnTo>
                    <a:lnTo>
                      <a:pt x="59" y="63"/>
                    </a:lnTo>
                    <a:lnTo>
                      <a:pt x="65" y="0"/>
                    </a:lnTo>
                    <a:lnTo>
                      <a:pt x="50" y="38"/>
                    </a:lnTo>
                    <a:lnTo>
                      <a:pt x="36" y="78"/>
                    </a:lnTo>
                    <a:lnTo>
                      <a:pt x="23" y="114"/>
                    </a:lnTo>
                    <a:lnTo>
                      <a:pt x="11" y="154"/>
                    </a:lnTo>
                    <a:lnTo>
                      <a:pt x="8" y="186"/>
                    </a:lnTo>
                    <a:lnTo>
                      <a:pt x="4" y="213"/>
                    </a:lnTo>
                    <a:lnTo>
                      <a:pt x="0" y="247"/>
                    </a:lnTo>
                    <a:lnTo>
                      <a:pt x="2" y="291"/>
                    </a:lnTo>
                    <a:lnTo>
                      <a:pt x="8" y="329"/>
                    </a:lnTo>
                    <a:lnTo>
                      <a:pt x="14" y="359"/>
                    </a:lnTo>
                    <a:lnTo>
                      <a:pt x="21" y="386"/>
                    </a:lnTo>
                    <a:lnTo>
                      <a:pt x="31" y="416"/>
                    </a:lnTo>
                    <a:lnTo>
                      <a:pt x="44" y="448"/>
                    </a:lnTo>
                    <a:lnTo>
                      <a:pt x="59" y="471"/>
                    </a:lnTo>
                    <a:lnTo>
                      <a:pt x="72" y="490"/>
                    </a:lnTo>
                    <a:lnTo>
                      <a:pt x="89" y="509"/>
                    </a:lnTo>
                    <a:lnTo>
                      <a:pt x="133" y="50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3" name="Freeform 383"/>
              <p:cNvSpPr/>
              <p:nvPr/>
            </p:nvSpPr>
            <p:spPr bwMode="auto">
              <a:xfrm>
                <a:off x="2981" y="3949"/>
                <a:ext cx="72" cy="342"/>
              </a:xfrm>
              <a:custGeom>
                <a:avLst/>
                <a:gdLst>
                  <a:gd name="T0" fmla="*/ 7 w 72"/>
                  <a:gd name="T1" fmla="*/ 0 h 342"/>
                  <a:gd name="T2" fmla="*/ 0 w 72"/>
                  <a:gd name="T3" fmla="*/ 46 h 342"/>
                  <a:gd name="T4" fmla="*/ 2 w 72"/>
                  <a:gd name="T5" fmla="*/ 97 h 342"/>
                  <a:gd name="T6" fmla="*/ 9 w 72"/>
                  <a:gd name="T7" fmla="*/ 156 h 342"/>
                  <a:gd name="T8" fmla="*/ 19 w 72"/>
                  <a:gd name="T9" fmla="*/ 216 h 342"/>
                  <a:gd name="T10" fmla="*/ 34 w 72"/>
                  <a:gd name="T11" fmla="*/ 268 h 342"/>
                  <a:gd name="T12" fmla="*/ 59 w 72"/>
                  <a:gd name="T13" fmla="*/ 317 h 342"/>
                  <a:gd name="T14" fmla="*/ 72 w 72"/>
                  <a:gd name="T15" fmla="*/ 342 h 342"/>
                  <a:gd name="T16" fmla="*/ 55 w 72"/>
                  <a:gd name="T17" fmla="*/ 296 h 342"/>
                  <a:gd name="T18" fmla="*/ 38 w 72"/>
                  <a:gd name="T19" fmla="*/ 253 h 342"/>
                  <a:gd name="T20" fmla="*/ 25 w 72"/>
                  <a:gd name="T21" fmla="*/ 199 h 342"/>
                  <a:gd name="T22" fmla="*/ 15 w 72"/>
                  <a:gd name="T23" fmla="*/ 150 h 342"/>
                  <a:gd name="T24" fmla="*/ 7 w 72"/>
                  <a:gd name="T25" fmla="*/ 93 h 342"/>
                  <a:gd name="T26" fmla="*/ 2 w 72"/>
                  <a:gd name="T27" fmla="*/ 59 h 342"/>
                  <a:gd name="T28" fmla="*/ 7 w 72"/>
                  <a:gd name="T29" fmla="*/ 0 h 34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72"/>
                  <a:gd name="T46" fmla="*/ 0 h 342"/>
                  <a:gd name="T47" fmla="*/ 72 w 72"/>
                  <a:gd name="T48" fmla="*/ 342 h 34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72" h="342">
                    <a:moveTo>
                      <a:pt x="7" y="0"/>
                    </a:moveTo>
                    <a:lnTo>
                      <a:pt x="0" y="46"/>
                    </a:lnTo>
                    <a:lnTo>
                      <a:pt x="2" y="97"/>
                    </a:lnTo>
                    <a:lnTo>
                      <a:pt x="9" y="156"/>
                    </a:lnTo>
                    <a:lnTo>
                      <a:pt x="19" y="216"/>
                    </a:lnTo>
                    <a:lnTo>
                      <a:pt x="34" y="268"/>
                    </a:lnTo>
                    <a:lnTo>
                      <a:pt x="59" y="317"/>
                    </a:lnTo>
                    <a:lnTo>
                      <a:pt x="72" y="342"/>
                    </a:lnTo>
                    <a:lnTo>
                      <a:pt x="55" y="296"/>
                    </a:lnTo>
                    <a:lnTo>
                      <a:pt x="38" y="253"/>
                    </a:lnTo>
                    <a:lnTo>
                      <a:pt x="25" y="199"/>
                    </a:lnTo>
                    <a:lnTo>
                      <a:pt x="15" y="150"/>
                    </a:lnTo>
                    <a:lnTo>
                      <a:pt x="7" y="93"/>
                    </a:lnTo>
                    <a:lnTo>
                      <a:pt x="2" y="5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4" name="Freeform 384"/>
              <p:cNvSpPr/>
              <p:nvPr/>
            </p:nvSpPr>
            <p:spPr bwMode="auto">
              <a:xfrm>
                <a:off x="3076" y="3490"/>
                <a:ext cx="62" cy="79"/>
              </a:xfrm>
              <a:custGeom>
                <a:avLst/>
                <a:gdLst>
                  <a:gd name="T0" fmla="*/ 0 w 62"/>
                  <a:gd name="T1" fmla="*/ 38 h 79"/>
                  <a:gd name="T2" fmla="*/ 5 w 62"/>
                  <a:gd name="T3" fmla="*/ 29 h 79"/>
                  <a:gd name="T4" fmla="*/ 11 w 62"/>
                  <a:gd name="T5" fmla="*/ 21 h 79"/>
                  <a:gd name="T6" fmla="*/ 24 w 62"/>
                  <a:gd name="T7" fmla="*/ 11 h 79"/>
                  <a:gd name="T8" fmla="*/ 37 w 62"/>
                  <a:gd name="T9" fmla="*/ 6 h 79"/>
                  <a:gd name="T10" fmla="*/ 50 w 62"/>
                  <a:gd name="T11" fmla="*/ 0 h 79"/>
                  <a:gd name="T12" fmla="*/ 52 w 62"/>
                  <a:gd name="T13" fmla="*/ 10 h 79"/>
                  <a:gd name="T14" fmla="*/ 54 w 62"/>
                  <a:gd name="T15" fmla="*/ 21 h 79"/>
                  <a:gd name="T16" fmla="*/ 58 w 62"/>
                  <a:gd name="T17" fmla="*/ 29 h 79"/>
                  <a:gd name="T18" fmla="*/ 62 w 62"/>
                  <a:gd name="T19" fmla="*/ 44 h 79"/>
                  <a:gd name="T20" fmla="*/ 60 w 62"/>
                  <a:gd name="T21" fmla="*/ 62 h 79"/>
                  <a:gd name="T22" fmla="*/ 19 w 62"/>
                  <a:gd name="T23" fmla="*/ 79 h 79"/>
                  <a:gd name="T24" fmla="*/ 0 w 62"/>
                  <a:gd name="T25" fmla="*/ 38 h 7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2"/>
                  <a:gd name="T40" fmla="*/ 0 h 79"/>
                  <a:gd name="T41" fmla="*/ 62 w 62"/>
                  <a:gd name="T42" fmla="*/ 79 h 7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2" h="79">
                    <a:moveTo>
                      <a:pt x="0" y="38"/>
                    </a:moveTo>
                    <a:lnTo>
                      <a:pt x="5" y="29"/>
                    </a:lnTo>
                    <a:lnTo>
                      <a:pt x="11" y="21"/>
                    </a:lnTo>
                    <a:lnTo>
                      <a:pt x="24" y="11"/>
                    </a:lnTo>
                    <a:lnTo>
                      <a:pt x="37" y="6"/>
                    </a:lnTo>
                    <a:lnTo>
                      <a:pt x="50" y="0"/>
                    </a:lnTo>
                    <a:lnTo>
                      <a:pt x="52" y="10"/>
                    </a:lnTo>
                    <a:lnTo>
                      <a:pt x="54" y="21"/>
                    </a:lnTo>
                    <a:lnTo>
                      <a:pt x="58" y="29"/>
                    </a:lnTo>
                    <a:lnTo>
                      <a:pt x="62" y="44"/>
                    </a:lnTo>
                    <a:lnTo>
                      <a:pt x="60" y="62"/>
                    </a:lnTo>
                    <a:lnTo>
                      <a:pt x="19" y="79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5" name="Freeform 385"/>
              <p:cNvSpPr/>
              <p:nvPr/>
            </p:nvSpPr>
            <p:spPr bwMode="auto">
              <a:xfrm>
                <a:off x="3081" y="3496"/>
                <a:ext cx="41" cy="48"/>
              </a:xfrm>
              <a:custGeom>
                <a:avLst/>
                <a:gdLst>
                  <a:gd name="T0" fmla="*/ 11 w 41"/>
                  <a:gd name="T1" fmla="*/ 15 h 48"/>
                  <a:gd name="T2" fmla="*/ 20 w 41"/>
                  <a:gd name="T3" fmla="*/ 10 h 48"/>
                  <a:gd name="T4" fmla="*/ 27 w 41"/>
                  <a:gd name="T5" fmla="*/ 5 h 48"/>
                  <a:gd name="T6" fmla="*/ 34 w 41"/>
                  <a:gd name="T7" fmla="*/ 2 h 48"/>
                  <a:gd name="T8" fmla="*/ 41 w 41"/>
                  <a:gd name="T9" fmla="*/ 0 h 48"/>
                  <a:gd name="T10" fmla="*/ 35 w 41"/>
                  <a:gd name="T11" fmla="*/ 10 h 48"/>
                  <a:gd name="T12" fmla="*/ 31 w 41"/>
                  <a:gd name="T13" fmla="*/ 20 h 48"/>
                  <a:gd name="T14" fmla="*/ 28 w 41"/>
                  <a:gd name="T15" fmla="*/ 29 h 48"/>
                  <a:gd name="T16" fmla="*/ 26 w 41"/>
                  <a:gd name="T17" fmla="*/ 38 h 48"/>
                  <a:gd name="T18" fmla="*/ 21 w 41"/>
                  <a:gd name="T19" fmla="*/ 48 h 48"/>
                  <a:gd name="T20" fmla="*/ 0 w 41"/>
                  <a:gd name="T21" fmla="*/ 24 h 48"/>
                  <a:gd name="T22" fmla="*/ 11 w 41"/>
                  <a:gd name="T23" fmla="*/ 15 h 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1"/>
                  <a:gd name="T37" fmla="*/ 0 h 48"/>
                  <a:gd name="T38" fmla="*/ 41 w 41"/>
                  <a:gd name="T39" fmla="*/ 48 h 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1" h="48">
                    <a:moveTo>
                      <a:pt x="11" y="15"/>
                    </a:moveTo>
                    <a:lnTo>
                      <a:pt x="20" y="10"/>
                    </a:lnTo>
                    <a:lnTo>
                      <a:pt x="27" y="5"/>
                    </a:lnTo>
                    <a:lnTo>
                      <a:pt x="34" y="2"/>
                    </a:lnTo>
                    <a:lnTo>
                      <a:pt x="41" y="0"/>
                    </a:lnTo>
                    <a:lnTo>
                      <a:pt x="35" y="10"/>
                    </a:lnTo>
                    <a:lnTo>
                      <a:pt x="31" y="20"/>
                    </a:lnTo>
                    <a:lnTo>
                      <a:pt x="28" y="29"/>
                    </a:lnTo>
                    <a:lnTo>
                      <a:pt x="26" y="38"/>
                    </a:lnTo>
                    <a:lnTo>
                      <a:pt x="21" y="48"/>
                    </a:lnTo>
                    <a:lnTo>
                      <a:pt x="0" y="24"/>
                    </a:lnTo>
                    <a:lnTo>
                      <a:pt x="11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6" name="Freeform 386"/>
              <p:cNvSpPr/>
              <p:nvPr/>
            </p:nvSpPr>
            <p:spPr bwMode="auto">
              <a:xfrm>
                <a:off x="3108" y="3499"/>
                <a:ext cx="28" cy="44"/>
              </a:xfrm>
              <a:custGeom>
                <a:avLst/>
                <a:gdLst>
                  <a:gd name="T0" fmla="*/ 15 w 28"/>
                  <a:gd name="T1" fmla="*/ 0 h 44"/>
                  <a:gd name="T2" fmla="*/ 9 w 28"/>
                  <a:gd name="T3" fmla="*/ 13 h 44"/>
                  <a:gd name="T4" fmla="*/ 5 w 28"/>
                  <a:gd name="T5" fmla="*/ 23 h 44"/>
                  <a:gd name="T6" fmla="*/ 4 w 28"/>
                  <a:gd name="T7" fmla="*/ 31 h 44"/>
                  <a:gd name="T8" fmla="*/ 0 w 28"/>
                  <a:gd name="T9" fmla="*/ 44 h 44"/>
                  <a:gd name="T10" fmla="*/ 25 w 28"/>
                  <a:gd name="T11" fmla="*/ 42 h 44"/>
                  <a:gd name="T12" fmla="*/ 28 w 28"/>
                  <a:gd name="T13" fmla="*/ 27 h 44"/>
                  <a:gd name="T14" fmla="*/ 21 w 28"/>
                  <a:gd name="T15" fmla="*/ 21 h 44"/>
                  <a:gd name="T16" fmla="*/ 17 w 28"/>
                  <a:gd name="T17" fmla="*/ 13 h 44"/>
                  <a:gd name="T18" fmla="*/ 16 w 28"/>
                  <a:gd name="T19" fmla="*/ 9 h 44"/>
                  <a:gd name="T20" fmla="*/ 15 w 28"/>
                  <a:gd name="T21" fmla="*/ 0 h 4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8"/>
                  <a:gd name="T34" fmla="*/ 0 h 44"/>
                  <a:gd name="T35" fmla="*/ 28 w 28"/>
                  <a:gd name="T36" fmla="*/ 44 h 4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8" h="44">
                    <a:moveTo>
                      <a:pt x="15" y="0"/>
                    </a:moveTo>
                    <a:lnTo>
                      <a:pt x="9" y="13"/>
                    </a:lnTo>
                    <a:lnTo>
                      <a:pt x="5" y="23"/>
                    </a:lnTo>
                    <a:lnTo>
                      <a:pt x="4" y="31"/>
                    </a:lnTo>
                    <a:lnTo>
                      <a:pt x="0" y="44"/>
                    </a:lnTo>
                    <a:lnTo>
                      <a:pt x="25" y="42"/>
                    </a:lnTo>
                    <a:lnTo>
                      <a:pt x="28" y="27"/>
                    </a:lnTo>
                    <a:lnTo>
                      <a:pt x="21" y="21"/>
                    </a:lnTo>
                    <a:lnTo>
                      <a:pt x="17" y="13"/>
                    </a:lnTo>
                    <a:lnTo>
                      <a:pt x="16" y="9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7" name="Freeform 387"/>
              <p:cNvSpPr/>
              <p:nvPr/>
            </p:nvSpPr>
            <p:spPr bwMode="auto">
              <a:xfrm>
                <a:off x="3024" y="3499"/>
                <a:ext cx="101" cy="175"/>
              </a:xfrm>
              <a:custGeom>
                <a:avLst/>
                <a:gdLst>
                  <a:gd name="T0" fmla="*/ 24 w 101"/>
                  <a:gd name="T1" fmla="*/ 10 h 175"/>
                  <a:gd name="T2" fmla="*/ 28 w 101"/>
                  <a:gd name="T3" fmla="*/ 21 h 175"/>
                  <a:gd name="T4" fmla="*/ 28 w 101"/>
                  <a:gd name="T5" fmla="*/ 29 h 175"/>
                  <a:gd name="T6" fmla="*/ 27 w 101"/>
                  <a:gd name="T7" fmla="*/ 37 h 175"/>
                  <a:gd name="T8" fmla="*/ 25 w 101"/>
                  <a:gd name="T9" fmla="*/ 44 h 175"/>
                  <a:gd name="T10" fmla="*/ 22 w 101"/>
                  <a:gd name="T11" fmla="*/ 51 h 175"/>
                  <a:gd name="T12" fmla="*/ 18 w 101"/>
                  <a:gd name="T13" fmla="*/ 61 h 175"/>
                  <a:gd name="T14" fmla="*/ 15 w 101"/>
                  <a:gd name="T15" fmla="*/ 69 h 175"/>
                  <a:gd name="T16" fmla="*/ 10 w 101"/>
                  <a:gd name="T17" fmla="*/ 77 h 175"/>
                  <a:gd name="T18" fmla="*/ 5 w 101"/>
                  <a:gd name="T19" fmla="*/ 91 h 175"/>
                  <a:gd name="T20" fmla="*/ 2 w 101"/>
                  <a:gd name="T21" fmla="*/ 101 h 175"/>
                  <a:gd name="T22" fmla="*/ 0 w 101"/>
                  <a:gd name="T23" fmla="*/ 111 h 175"/>
                  <a:gd name="T24" fmla="*/ 0 w 101"/>
                  <a:gd name="T25" fmla="*/ 122 h 175"/>
                  <a:gd name="T26" fmla="*/ 0 w 101"/>
                  <a:gd name="T27" fmla="*/ 131 h 175"/>
                  <a:gd name="T28" fmla="*/ 2 w 101"/>
                  <a:gd name="T29" fmla="*/ 140 h 175"/>
                  <a:gd name="T30" fmla="*/ 6 w 101"/>
                  <a:gd name="T31" fmla="*/ 149 h 175"/>
                  <a:gd name="T32" fmla="*/ 9 w 101"/>
                  <a:gd name="T33" fmla="*/ 155 h 175"/>
                  <a:gd name="T34" fmla="*/ 17 w 101"/>
                  <a:gd name="T35" fmla="*/ 164 h 175"/>
                  <a:gd name="T36" fmla="*/ 28 w 101"/>
                  <a:gd name="T37" fmla="*/ 169 h 175"/>
                  <a:gd name="T38" fmla="*/ 45 w 101"/>
                  <a:gd name="T39" fmla="*/ 172 h 175"/>
                  <a:gd name="T40" fmla="*/ 67 w 101"/>
                  <a:gd name="T41" fmla="*/ 175 h 175"/>
                  <a:gd name="T42" fmla="*/ 81 w 101"/>
                  <a:gd name="T43" fmla="*/ 170 h 175"/>
                  <a:gd name="T44" fmla="*/ 91 w 101"/>
                  <a:gd name="T45" fmla="*/ 162 h 175"/>
                  <a:gd name="T46" fmla="*/ 96 w 101"/>
                  <a:gd name="T47" fmla="*/ 149 h 175"/>
                  <a:gd name="T48" fmla="*/ 99 w 101"/>
                  <a:gd name="T49" fmla="*/ 133 h 175"/>
                  <a:gd name="T50" fmla="*/ 101 w 101"/>
                  <a:gd name="T51" fmla="*/ 120 h 175"/>
                  <a:gd name="T52" fmla="*/ 101 w 101"/>
                  <a:gd name="T53" fmla="*/ 106 h 175"/>
                  <a:gd name="T54" fmla="*/ 100 w 101"/>
                  <a:gd name="T55" fmla="*/ 94 h 175"/>
                  <a:gd name="T56" fmla="*/ 99 w 101"/>
                  <a:gd name="T57" fmla="*/ 81 h 175"/>
                  <a:gd name="T58" fmla="*/ 97 w 101"/>
                  <a:gd name="T59" fmla="*/ 69 h 175"/>
                  <a:gd name="T60" fmla="*/ 94 w 101"/>
                  <a:gd name="T61" fmla="*/ 54 h 175"/>
                  <a:gd name="T62" fmla="*/ 89 w 101"/>
                  <a:gd name="T63" fmla="*/ 42 h 175"/>
                  <a:gd name="T64" fmla="*/ 82 w 101"/>
                  <a:gd name="T65" fmla="*/ 30 h 175"/>
                  <a:gd name="T66" fmla="*/ 74 w 101"/>
                  <a:gd name="T67" fmla="*/ 20 h 175"/>
                  <a:gd name="T68" fmla="*/ 65 w 101"/>
                  <a:gd name="T69" fmla="*/ 15 h 175"/>
                  <a:gd name="T70" fmla="*/ 54 w 101"/>
                  <a:gd name="T71" fmla="*/ 8 h 175"/>
                  <a:gd name="T72" fmla="*/ 44 w 101"/>
                  <a:gd name="T73" fmla="*/ 5 h 175"/>
                  <a:gd name="T74" fmla="*/ 34 w 101"/>
                  <a:gd name="T75" fmla="*/ 2 h 175"/>
                  <a:gd name="T76" fmla="*/ 20 w 101"/>
                  <a:gd name="T77" fmla="*/ 0 h 175"/>
                  <a:gd name="T78" fmla="*/ 24 w 101"/>
                  <a:gd name="T79" fmla="*/ 10 h 17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1"/>
                  <a:gd name="T121" fmla="*/ 0 h 175"/>
                  <a:gd name="T122" fmla="*/ 101 w 101"/>
                  <a:gd name="T123" fmla="*/ 175 h 17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1" h="175">
                    <a:moveTo>
                      <a:pt x="24" y="10"/>
                    </a:moveTo>
                    <a:lnTo>
                      <a:pt x="28" y="21"/>
                    </a:lnTo>
                    <a:lnTo>
                      <a:pt x="28" y="29"/>
                    </a:lnTo>
                    <a:lnTo>
                      <a:pt x="27" y="37"/>
                    </a:lnTo>
                    <a:lnTo>
                      <a:pt x="25" y="44"/>
                    </a:lnTo>
                    <a:lnTo>
                      <a:pt x="22" y="51"/>
                    </a:lnTo>
                    <a:lnTo>
                      <a:pt x="18" y="61"/>
                    </a:lnTo>
                    <a:lnTo>
                      <a:pt x="15" y="69"/>
                    </a:lnTo>
                    <a:lnTo>
                      <a:pt x="10" y="77"/>
                    </a:lnTo>
                    <a:lnTo>
                      <a:pt x="5" y="91"/>
                    </a:lnTo>
                    <a:lnTo>
                      <a:pt x="2" y="101"/>
                    </a:lnTo>
                    <a:lnTo>
                      <a:pt x="0" y="111"/>
                    </a:lnTo>
                    <a:lnTo>
                      <a:pt x="0" y="122"/>
                    </a:lnTo>
                    <a:lnTo>
                      <a:pt x="0" y="131"/>
                    </a:lnTo>
                    <a:lnTo>
                      <a:pt x="2" y="140"/>
                    </a:lnTo>
                    <a:lnTo>
                      <a:pt x="6" y="149"/>
                    </a:lnTo>
                    <a:lnTo>
                      <a:pt x="9" y="155"/>
                    </a:lnTo>
                    <a:lnTo>
                      <a:pt x="17" y="164"/>
                    </a:lnTo>
                    <a:lnTo>
                      <a:pt x="28" y="169"/>
                    </a:lnTo>
                    <a:lnTo>
                      <a:pt x="45" y="172"/>
                    </a:lnTo>
                    <a:lnTo>
                      <a:pt x="67" y="175"/>
                    </a:lnTo>
                    <a:lnTo>
                      <a:pt x="81" y="170"/>
                    </a:lnTo>
                    <a:lnTo>
                      <a:pt x="91" y="162"/>
                    </a:lnTo>
                    <a:lnTo>
                      <a:pt x="96" y="149"/>
                    </a:lnTo>
                    <a:lnTo>
                      <a:pt x="99" y="133"/>
                    </a:lnTo>
                    <a:lnTo>
                      <a:pt x="101" y="120"/>
                    </a:lnTo>
                    <a:lnTo>
                      <a:pt x="101" y="106"/>
                    </a:lnTo>
                    <a:lnTo>
                      <a:pt x="100" y="94"/>
                    </a:lnTo>
                    <a:lnTo>
                      <a:pt x="99" y="81"/>
                    </a:lnTo>
                    <a:lnTo>
                      <a:pt x="97" y="69"/>
                    </a:lnTo>
                    <a:lnTo>
                      <a:pt x="94" y="54"/>
                    </a:lnTo>
                    <a:lnTo>
                      <a:pt x="89" y="42"/>
                    </a:lnTo>
                    <a:lnTo>
                      <a:pt x="82" y="30"/>
                    </a:lnTo>
                    <a:lnTo>
                      <a:pt x="74" y="20"/>
                    </a:lnTo>
                    <a:lnTo>
                      <a:pt x="65" y="15"/>
                    </a:lnTo>
                    <a:lnTo>
                      <a:pt x="54" y="8"/>
                    </a:lnTo>
                    <a:lnTo>
                      <a:pt x="44" y="5"/>
                    </a:lnTo>
                    <a:lnTo>
                      <a:pt x="34" y="2"/>
                    </a:lnTo>
                    <a:lnTo>
                      <a:pt x="20" y="0"/>
                    </a:lnTo>
                    <a:lnTo>
                      <a:pt x="24" y="1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8" name="Freeform 388"/>
              <p:cNvSpPr/>
              <p:nvPr/>
            </p:nvSpPr>
            <p:spPr bwMode="auto">
              <a:xfrm>
                <a:off x="3070" y="3499"/>
                <a:ext cx="100" cy="177"/>
              </a:xfrm>
              <a:custGeom>
                <a:avLst/>
                <a:gdLst>
                  <a:gd name="T0" fmla="*/ 34 w 100"/>
                  <a:gd name="T1" fmla="*/ 54 h 177"/>
                  <a:gd name="T2" fmla="*/ 43 w 100"/>
                  <a:gd name="T3" fmla="*/ 40 h 177"/>
                  <a:gd name="T4" fmla="*/ 50 w 100"/>
                  <a:gd name="T5" fmla="*/ 31 h 177"/>
                  <a:gd name="T6" fmla="*/ 60 w 100"/>
                  <a:gd name="T7" fmla="*/ 22 h 177"/>
                  <a:gd name="T8" fmla="*/ 70 w 100"/>
                  <a:gd name="T9" fmla="*/ 15 h 177"/>
                  <a:gd name="T10" fmla="*/ 79 w 100"/>
                  <a:gd name="T11" fmla="*/ 11 h 177"/>
                  <a:gd name="T12" fmla="*/ 86 w 100"/>
                  <a:gd name="T13" fmla="*/ 7 h 177"/>
                  <a:gd name="T14" fmla="*/ 92 w 100"/>
                  <a:gd name="T15" fmla="*/ 5 h 177"/>
                  <a:gd name="T16" fmla="*/ 100 w 100"/>
                  <a:gd name="T17" fmla="*/ 0 h 177"/>
                  <a:gd name="T18" fmla="*/ 95 w 100"/>
                  <a:gd name="T19" fmla="*/ 14 h 177"/>
                  <a:gd name="T20" fmla="*/ 91 w 100"/>
                  <a:gd name="T21" fmla="*/ 24 h 177"/>
                  <a:gd name="T22" fmla="*/ 91 w 100"/>
                  <a:gd name="T23" fmla="*/ 36 h 177"/>
                  <a:gd name="T24" fmla="*/ 91 w 100"/>
                  <a:gd name="T25" fmla="*/ 47 h 177"/>
                  <a:gd name="T26" fmla="*/ 92 w 100"/>
                  <a:gd name="T27" fmla="*/ 57 h 177"/>
                  <a:gd name="T28" fmla="*/ 94 w 100"/>
                  <a:gd name="T29" fmla="*/ 70 h 177"/>
                  <a:gd name="T30" fmla="*/ 97 w 100"/>
                  <a:gd name="T31" fmla="*/ 81 h 177"/>
                  <a:gd name="T32" fmla="*/ 99 w 100"/>
                  <a:gd name="T33" fmla="*/ 92 h 177"/>
                  <a:gd name="T34" fmla="*/ 100 w 100"/>
                  <a:gd name="T35" fmla="*/ 103 h 177"/>
                  <a:gd name="T36" fmla="*/ 100 w 100"/>
                  <a:gd name="T37" fmla="*/ 113 h 177"/>
                  <a:gd name="T38" fmla="*/ 99 w 100"/>
                  <a:gd name="T39" fmla="*/ 124 h 177"/>
                  <a:gd name="T40" fmla="*/ 97 w 100"/>
                  <a:gd name="T41" fmla="*/ 135 h 177"/>
                  <a:gd name="T42" fmla="*/ 93 w 100"/>
                  <a:gd name="T43" fmla="*/ 147 h 177"/>
                  <a:gd name="T44" fmla="*/ 89 w 100"/>
                  <a:gd name="T45" fmla="*/ 155 h 177"/>
                  <a:gd name="T46" fmla="*/ 80 w 100"/>
                  <a:gd name="T47" fmla="*/ 168 h 177"/>
                  <a:gd name="T48" fmla="*/ 69 w 100"/>
                  <a:gd name="T49" fmla="*/ 172 h 177"/>
                  <a:gd name="T50" fmla="*/ 56 w 100"/>
                  <a:gd name="T51" fmla="*/ 176 h 177"/>
                  <a:gd name="T52" fmla="*/ 41 w 100"/>
                  <a:gd name="T53" fmla="*/ 177 h 177"/>
                  <a:gd name="T54" fmla="*/ 31 w 100"/>
                  <a:gd name="T55" fmla="*/ 177 h 177"/>
                  <a:gd name="T56" fmla="*/ 17 w 100"/>
                  <a:gd name="T57" fmla="*/ 175 h 177"/>
                  <a:gd name="T58" fmla="*/ 10 w 100"/>
                  <a:gd name="T59" fmla="*/ 170 h 177"/>
                  <a:gd name="T60" fmla="*/ 4 w 100"/>
                  <a:gd name="T61" fmla="*/ 162 h 177"/>
                  <a:gd name="T62" fmla="*/ 1 w 100"/>
                  <a:gd name="T63" fmla="*/ 150 h 177"/>
                  <a:gd name="T64" fmla="*/ 0 w 100"/>
                  <a:gd name="T65" fmla="*/ 141 h 177"/>
                  <a:gd name="T66" fmla="*/ 0 w 100"/>
                  <a:gd name="T67" fmla="*/ 126 h 177"/>
                  <a:gd name="T68" fmla="*/ 4 w 100"/>
                  <a:gd name="T69" fmla="*/ 112 h 177"/>
                  <a:gd name="T70" fmla="*/ 11 w 100"/>
                  <a:gd name="T71" fmla="*/ 96 h 177"/>
                  <a:gd name="T72" fmla="*/ 19 w 100"/>
                  <a:gd name="T73" fmla="*/ 81 h 177"/>
                  <a:gd name="T74" fmla="*/ 25 w 100"/>
                  <a:gd name="T75" fmla="*/ 68 h 177"/>
                  <a:gd name="T76" fmla="*/ 34 w 100"/>
                  <a:gd name="T77" fmla="*/ 54 h 17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0"/>
                  <a:gd name="T118" fmla="*/ 0 h 177"/>
                  <a:gd name="T119" fmla="*/ 100 w 100"/>
                  <a:gd name="T120" fmla="*/ 177 h 17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0" h="177">
                    <a:moveTo>
                      <a:pt x="34" y="54"/>
                    </a:moveTo>
                    <a:lnTo>
                      <a:pt x="43" y="40"/>
                    </a:lnTo>
                    <a:lnTo>
                      <a:pt x="50" y="31"/>
                    </a:lnTo>
                    <a:lnTo>
                      <a:pt x="60" y="22"/>
                    </a:lnTo>
                    <a:lnTo>
                      <a:pt x="70" y="15"/>
                    </a:lnTo>
                    <a:lnTo>
                      <a:pt x="79" y="11"/>
                    </a:lnTo>
                    <a:lnTo>
                      <a:pt x="86" y="7"/>
                    </a:lnTo>
                    <a:lnTo>
                      <a:pt x="92" y="5"/>
                    </a:lnTo>
                    <a:lnTo>
                      <a:pt x="100" y="0"/>
                    </a:lnTo>
                    <a:lnTo>
                      <a:pt x="95" y="14"/>
                    </a:lnTo>
                    <a:lnTo>
                      <a:pt x="91" y="24"/>
                    </a:lnTo>
                    <a:lnTo>
                      <a:pt x="91" y="36"/>
                    </a:lnTo>
                    <a:lnTo>
                      <a:pt x="91" y="47"/>
                    </a:lnTo>
                    <a:lnTo>
                      <a:pt x="92" y="57"/>
                    </a:lnTo>
                    <a:lnTo>
                      <a:pt x="94" y="70"/>
                    </a:lnTo>
                    <a:lnTo>
                      <a:pt x="97" y="81"/>
                    </a:lnTo>
                    <a:lnTo>
                      <a:pt x="99" y="92"/>
                    </a:lnTo>
                    <a:lnTo>
                      <a:pt x="100" y="103"/>
                    </a:lnTo>
                    <a:lnTo>
                      <a:pt x="100" y="113"/>
                    </a:lnTo>
                    <a:lnTo>
                      <a:pt x="99" y="124"/>
                    </a:lnTo>
                    <a:lnTo>
                      <a:pt x="97" y="135"/>
                    </a:lnTo>
                    <a:lnTo>
                      <a:pt x="93" y="147"/>
                    </a:lnTo>
                    <a:lnTo>
                      <a:pt x="89" y="155"/>
                    </a:lnTo>
                    <a:lnTo>
                      <a:pt x="80" y="168"/>
                    </a:lnTo>
                    <a:lnTo>
                      <a:pt x="69" y="172"/>
                    </a:lnTo>
                    <a:lnTo>
                      <a:pt x="56" y="176"/>
                    </a:lnTo>
                    <a:lnTo>
                      <a:pt x="41" y="177"/>
                    </a:lnTo>
                    <a:lnTo>
                      <a:pt x="31" y="177"/>
                    </a:lnTo>
                    <a:lnTo>
                      <a:pt x="17" y="175"/>
                    </a:lnTo>
                    <a:lnTo>
                      <a:pt x="10" y="170"/>
                    </a:lnTo>
                    <a:lnTo>
                      <a:pt x="4" y="162"/>
                    </a:lnTo>
                    <a:lnTo>
                      <a:pt x="1" y="150"/>
                    </a:lnTo>
                    <a:lnTo>
                      <a:pt x="0" y="141"/>
                    </a:lnTo>
                    <a:lnTo>
                      <a:pt x="0" y="126"/>
                    </a:lnTo>
                    <a:lnTo>
                      <a:pt x="4" y="112"/>
                    </a:lnTo>
                    <a:lnTo>
                      <a:pt x="11" y="96"/>
                    </a:lnTo>
                    <a:lnTo>
                      <a:pt x="19" y="81"/>
                    </a:lnTo>
                    <a:lnTo>
                      <a:pt x="25" y="68"/>
                    </a:lnTo>
                    <a:lnTo>
                      <a:pt x="34" y="54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19" name="Freeform 389"/>
              <p:cNvSpPr/>
              <p:nvPr/>
            </p:nvSpPr>
            <p:spPr bwMode="auto">
              <a:xfrm>
                <a:off x="3030" y="3562"/>
                <a:ext cx="24" cy="103"/>
              </a:xfrm>
              <a:custGeom>
                <a:avLst/>
                <a:gdLst>
                  <a:gd name="T0" fmla="*/ 14 w 24"/>
                  <a:gd name="T1" fmla="*/ 0 h 103"/>
                  <a:gd name="T2" fmla="*/ 6 w 24"/>
                  <a:gd name="T3" fmla="*/ 23 h 103"/>
                  <a:gd name="T4" fmla="*/ 2 w 24"/>
                  <a:gd name="T5" fmla="*/ 38 h 103"/>
                  <a:gd name="T6" fmla="*/ 0 w 24"/>
                  <a:gd name="T7" fmla="*/ 57 h 103"/>
                  <a:gd name="T8" fmla="*/ 1 w 24"/>
                  <a:gd name="T9" fmla="*/ 74 h 103"/>
                  <a:gd name="T10" fmla="*/ 7 w 24"/>
                  <a:gd name="T11" fmla="*/ 89 h 103"/>
                  <a:gd name="T12" fmla="*/ 15 w 24"/>
                  <a:gd name="T13" fmla="*/ 98 h 103"/>
                  <a:gd name="T14" fmla="*/ 24 w 24"/>
                  <a:gd name="T15" fmla="*/ 103 h 103"/>
                  <a:gd name="T16" fmla="*/ 11 w 24"/>
                  <a:gd name="T17" fmla="*/ 81 h 103"/>
                  <a:gd name="T18" fmla="*/ 8 w 24"/>
                  <a:gd name="T19" fmla="*/ 63 h 103"/>
                  <a:gd name="T20" fmla="*/ 9 w 24"/>
                  <a:gd name="T21" fmla="*/ 44 h 103"/>
                  <a:gd name="T22" fmla="*/ 9 w 24"/>
                  <a:gd name="T23" fmla="*/ 31 h 103"/>
                  <a:gd name="T24" fmla="*/ 11 w 24"/>
                  <a:gd name="T25" fmla="*/ 17 h 103"/>
                  <a:gd name="T26" fmla="*/ 14 w 24"/>
                  <a:gd name="T27" fmla="*/ 0 h 10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4"/>
                  <a:gd name="T43" fmla="*/ 0 h 103"/>
                  <a:gd name="T44" fmla="*/ 24 w 24"/>
                  <a:gd name="T45" fmla="*/ 103 h 10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4" h="103">
                    <a:moveTo>
                      <a:pt x="14" y="0"/>
                    </a:moveTo>
                    <a:lnTo>
                      <a:pt x="6" y="23"/>
                    </a:lnTo>
                    <a:lnTo>
                      <a:pt x="2" y="38"/>
                    </a:lnTo>
                    <a:lnTo>
                      <a:pt x="0" y="57"/>
                    </a:lnTo>
                    <a:lnTo>
                      <a:pt x="1" y="74"/>
                    </a:lnTo>
                    <a:lnTo>
                      <a:pt x="7" y="89"/>
                    </a:lnTo>
                    <a:lnTo>
                      <a:pt x="15" y="98"/>
                    </a:lnTo>
                    <a:lnTo>
                      <a:pt x="24" y="103"/>
                    </a:lnTo>
                    <a:lnTo>
                      <a:pt x="11" y="81"/>
                    </a:lnTo>
                    <a:lnTo>
                      <a:pt x="8" y="63"/>
                    </a:lnTo>
                    <a:lnTo>
                      <a:pt x="9" y="44"/>
                    </a:lnTo>
                    <a:lnTo>
                      <a:pt x="9" y="31"/>
                    </a:lnTo>
                    <a:lnTo>
                      <a:pt x="11" y="17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20" name="Freeform 390"/>
              <p:cNvSpPr/>
              <p:nvPr/>
            </p:nvSpPr>
            <p:spPr bwMode="auto">
              <a:xfrm>
                <a:off x="3108" y="3505"/>
                <a:ext cx="59" cy="49"/>
              </a:xfrm>
              <a:custGeom>
                <a:avLst/>
                <a:gdLst>
                  <a:gd name="T0" fmla="*/ 53 w 59"/>
                  <a:gd name="T1" fmla="*/ 4 h 49"/>
                  <a:gd name="T2" fmla="*/ 46 w 59"/>
                  <a:gd name="T3" fmla="*/ 6 h 49"/>
                  <a:gd name="T4" fmla="*/ 39 w 59"/>
                  <a:gd name="T5" fmla="*/ 9 h 49"/>
                  <a:gd name="T6" fmla="*/ 33 w 59"/>
                  <a:gd name="T7" fmla="*/ 14 h 49"/>
                  <a:gd name="T8" fmla="*/ 27 w 59"/>
                  <a:gd name="T9" fmla="*/ 17 h 49"/>
                  <a:gd name="T10" fmla="*/ 21 w 59"/>
                  <a:gd name="T11" fmla="*/ 23 h 49"/>
                  <a:gd name="T12" fmla="*/ 14 w 59"/>
                  <a:gd name="T13" fmla="*/ 29 h 49"/>
                  <a:gd name="T14" fmla="*/ 7 w 59"/>
                  <a:gd name="T15" fmla="*/ 38 h 49"/>
                  <a:gd name="T16" fmla="*/ 0 w 59"/>
                  <a:gd name="T17" fmla="*/ 49 h 49"/>
                  <a:gd name="T18" fmla="*/ 10 w 59"/>
                  <a:gd name="T19" fmla="*/ 43 h 49"/>
                  <a:gd name="T20" fmla="*/ 18 w 59"/>
                  <a:gd name="T21" fmla="*/ 38 h 49"/>
                  <a:gd name="T22" fmla="*/ 26 w 59"/>
                  <a:gd name="T23" fmla="*/ 35 h 49"/>
                  <a:gd name="T24" fmla="*/ 33 w 59"/>
                  <a:gd name="T25" fmla="*/ 32 h 49"/>
                  <a:gd name="T26" fmla="*/ 39 w 59"/>
                  <a:gd name="T27" fmla="*/ 31 h 49"/>
                  <a:gd name="T28" fmla="*/ 44 w 59"/>
                  <a:gd name="T29" fmla="*/ 28 h 49"/>
                  <a:gd name="T30" fmla="*/ 48 w 59"/>
                  <a:gd name="T31" fmla="*/ 24 h 49"/>
                  <a:gd name="T32" fmla="*/ 51 w 59"/>
                  <a:gd name="T33" fmla="*/ 17 h 49"/>
                  <a:gd name="T34" fmla="*/ 53 w 59"/>
                  <a:gd name="T35" fmla="*/ 11 h 49"/>
                  <a:gd name="T36" fmla="*/ 59 w 59"/>
                  <a:gd name="T37" fmla="*/ 0 h 49"/>
                  <a:gd name="T38" fmla="*/ 53 w 59"/>
                  <a:gd name="T39" fmla="*/ 4 h 4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9"/>
                  <a:gd name="T61" fmla="*/ 0 h 49"/>
                  <a:gd name="T62" fmla="*/ 59 w 59"/>
                  <a:gd name="T63" fmla="*/ 49 h 4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9" h="49">
                    <a:moveTo>
                      <a:pt x="53" y="4"/>
                    </a:moveTo>
                    <a:lnTo>
                      <a:pt x="46" y="6"/>
                    </a:lnTo>
                    <a:lnTo>
                      <a:pt x="39" y="9"/>
                    </a:lnTo>
                    <a:lnTo>
                      <a:pt x="33" y="14"/>
                    </a:lnTo>
                    <a:lnTo>
                      <a:pt x="27" y="17"/>
                    </a:lnTo>
                    <a:lnTo>
                      <a:pt x="21" y="23"/>
                    </a:lnTo>
                    <a:lnTo>
                      <a:pt x="14" y="29"/>
                    </a:lnTo>
                    <a:lnTo>
                      <a:pt x="7" y="38"/>
                    </a:lnTo>
                    <a:lnTo>
                      <a:pt x="0" y="49"/>
                    </a:lnTo>
                    <a:lnTo>
                      <a:pt x="10" y="43"/>
                    </a:lnTo>
                    <a:lnTo>
                      <a:pt x="18" y="38"/>
                    </a:lnTo>
                    <a:lnTo>
                      <a:pt x="26" y="35"/>
                    </a:lnTo>
                    <a:lnTo>
                      <a:pt x="33" y="32"/>
                    </a:lnTo>
                    <a:lnTo>
                      <a:pt x="39" y="31"/>
                    </a:lnTo>
                    <a:lnTo>
                      <a:pt x="44" y="28"/>
                    </a:lnTo>
                    <a:lnTo>
                      <a:pt x="48" y="24"/>
                    </a:lnTo>
                    <a:lnTo>
                      <a:pt x="51" y="17"/>
                    </a:lnTo>
                    <a:lnTo>
                      <a:pt x="53" y="11"/>
                    </a:lnTo>
                    <a:lnTo>
                      <a:pt x="59" y="0"/>
                    </a:lnTo>
                    <a:lnTo>
                      <a:pt x="53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21" name="Freeform 391"/>
              <p:cNvSpPr/>
              <p:nvPr/>
            </p:nvSpPr>
            <p:spPr bwMode="auto">
              <a:xfrm>
                <a:off x="3051" y="3504"/>
                <a:ext cx="44" cy="30"/>
              </a:xfrm>
              <a:custGeom>
                <a:avLst/>
                <a:gdLst>
                  <a:gd name="T0" fmla="*/ 0 w 44"/>
                  <a:gd name="T1" fmla="*/ 0 h 30"/>
                  <a:gd name="T2" fmla="*/ 8 w 44"/>
                  <a:gd name="T3" fmla="*/ 2 h 30"/>
                  <a:gd name="T4" fmla="*/ 18 w 44"/>
                  <a:gd name="T5" fmla="*/ 5 h 30"/>
                  <a:gd name="T6" fmla="*/ 31 w 44"/>
                  <a:gd name="T7" fmla="*/ 12 h 30"/>
                  <a:gd name="T8" fmla="*/ 37 w 44"/>
                  <a:gd name="T9" fmla="*/ 18 h 30"/>
                  <a:gd name="T10" fmla="*/ 42 w 44"/>
                  <a:gd name="T11" fmla="*/ 25 h 30"/>
                  <a:gd name="T12" fmla="*/ 44 w 44"/>
                  <a:gd name="T13" fmla="*/ 30 h 30"/>
                  <a:gd name="T14" fmla="*/ 32 w 44"/>
                  <a:gd name="T15" fmla="*/ 26 h 30"/>
                  <a:gd name="T16" fmla="*/ 16 w 44"/>
                  <a:gd name="T17" fmla="*/ 25 h 30"/>
                  <a:gd name="T18" fmla="*/ 10 w 44"/>
                  <a:gd name="T19" fmla="*/ 23 h 30"/>
                  <a:gd name="T20" fmla="*/ 5 w 44"/>
                  <a:gd name="T21" fmla="*/ 18 h 30"/>
                  <a:gd name="T22" fmla="*/ 1 w 44"/>
                  <a:gd name="T23" fmla="*/ 10 h 30"/>
                  <a:gd name="T24" fmla="*/ 0 w 44"/>
                  <a:gd name="T25" fmla="*/ 0 h 3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30"/>
                  <a:gd name="T41" fmla="*/ 44 w 44"/>
                  <a:gd name="T42" fmla="*/ 30 h 3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30">
                    <a:moveTo>
                      <a:pt x="0" y="0"/>
                    </a:moveTo>
                    <a:lnTo>
                      <a:pt x="8" y="2"/>
                    </a:lnTo>
                    <a:lnTo>
                      <a:pt x="18" y="5"/>
                    </a:lnTo>
                    <a:lnTo>
                      <a:pt x="31" y="12"/>
                    </a:lnTo>
                    <a:lnTo>
                      <a:pt x="37" y="18"/>
                    </a:lnTo>
                    <a:lnTo>
                      <a:pt x="42" y="25"/>
                    </a:lnTo>
                    <a:lnTo>
                      <a:pt x="44" y="30"/>
                    </a:lnTo>
                    <a:lnTo>
                      <a:pt x="32" y="26"/>
                    </a:lnTo>
                    <a:lnTo>
                      <a:pt x="16" y="25"/>
                    </a:lnTo>
                    <a:lnTo>
                      <a:pt x="10" y="23"/>
                    </a:lnTo>
                    <a:lnTo>
                      <a:pt x="5" y="18"/>
                    </a:lnTo>
                    <a:lnTo>
                      <a:pt x="1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22" name="Freeform 392"/>
              <p:cNvSpPr/>
              <p:nvPr/>
            </p:nvSpPr>
            <p:spPr bwMode="auto">
              <a:xfrm>
                <a:off x="3074" y="3597"/>
                <a:ext cx="16" cy="73"/>
              </a:xfrm>
              <a:custGeom>
                <a:avLst/>
                <a:gdLst>
                  <a:gd name="T0" fmla="*/ 14 w 16"/>
                  <a:gd name="T1" fmla="*/ 0 h 73"/>
                  <a:gd name="T2" fmla="*/ 5 w 16"/>
                  <a:gd name="T3" fmla="*/ 14 h 73"/>
                  <a:gd name="T4" fmla="*/ 2 w 16"/>
                  <a:gd name="T5" fmla="*/ 23 h 73"/>
                  <a:gd name="T6" fmla="*/ 0 w 16"/>
                  <a:gd name="T7" fmla="*/ 33 h 73"/>
                  <a:gd name="T8" fmla="*/ 0 w 16"/>
                  <a:gd name="T9" fmla="*/ 41 h 73"/>
                  <a:gd name="T10" fmla="*/ 1 w 16"/>
                  <a:gd name="T11" fmla="*/ 50 h 73"/>
                  <a:gd name="T12" fmla="*/ 2 w 16"/>
                  <a:gd name="T13" fmla="*/ 58 h 73"/>
                  <a:gd name="T14" fmla="*/ 5 w 16"/>
                  <a:gd name="T15" fmla="*/ 62 h 73"/>
                  <a:gd name="T16" fmla="*/ 9 w 16"/>
                  <a:gd name="T17" fmla="*/ 68 h 73"/>
                  <a:gd name="T18" fmla="*/ 16 w 16"/>
                  <a:gd name="T19" fmla="*/ 73 h 73"/>
                  <a:gd name="T20" fmla="*/ 11 w 16"/>
                  <a:gd name="T21" fmla="*/ 61 h 73"/>
                  <a:gd name="T22" fmla="*/ 9 w 16"/>
                  <a:gd name="T23" fmla="*/ 55 h 73"/>
                  <a:gd name="T24" fmla="*/ 8 w 16"/>
                  <a:gd name="T25" fmla="*/ 47 h 73"/>
                  <a:gd name="T26" fmla="*/ 7 w 16"/>
                  <a:gd name="T27" fmla="*/ 41 h 73"/>
                  <a:gd name="T28" fmla="*/ 8 w 16"/>
                  <a:gd name="T29" fmla="*/ 34 h 73"/>
                  <a:gd name="T30" fmla="*/ 8 w 16"/>
                  <a:gd name="T31" fmla="*/ 27 h 73"/>
                  <a:gd name="T32" fmla="*/ 10 w 16"/>
                  <a:gd name="T33" fmla="*/ 17 h 73"/>
                  <a:gd name="T34" fmla="*/ 14 w 16"/>
                  <a:gd name="T35" fmla="*/ 0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73"/>
                  <a:gd name="T56" fmla="*/ 16 w 16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73">
                    <a:moveTo>
                      <a:pt x="14" y="0"/>
                    </a:moveTo>
                    <a:lnTo>
                      <a:pt x="5" y="14"/>
                    </a:lnTo>
                    <a:lnTo>
                      <a:pt x="2" y="23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1" y="50"/>
                    </a:lnTo>
                    <a:lnTo>
                      <a:pt x="2" y="58"/>
                    </a:lnTo>
                    <a:lnTo>
                      <a:pt x="5" y="62"/>
                    </a:lnTo>
                    <a:lnTo>
                      <a:pt x="9" y="68"/>
                    </a:lnTo>
                    <a:lnTo>
                      <a:pt x="16" y="73"/>
                    </a:lnTo>
                    <a:lnTo>
                      <a:pt x="11" y="61"/>
                    </a:lnTo>
                    <a:lnTo>
                      <a:pt x="9" y="55"/>
                    </a:lnTo>
                    <a:lnTo>
                      <a:pt x="8" y="47"/>
                    </a:lnTo>
                    <a:lnTo>
                      <a:pt x="7" y="41"/>
                    </a:lnTo>
                    <a:lnTo>
                      <a:pt x="8" y="34"/>
                    </a:lnTo>
                    <a:lnTo>
                      <a:pt x="8" y="27"/>
                    </a:lnTo>
                    <a:lnTo>
                      <a:pt x="10" y="17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23" name="Freeform 393"/>
              <p:cNvSpPr/>
              <p:nvPr/>
            </p:nvSpPr>
            <p:spPr bwMode="auto">
              <a:xfrm>
                <a:off x="3147" y="3566"/>
                <a:ext cx="20" cy="93"/>
              </a:xfrm>
              <a:custGeom>
                <a:avLst/>
                <a:gdLst>
                  <a:gd name="T0" fmla="*/ 11 w 20"/>
                  <a:gd name="T1" fmla="*/ 0 h 93"/>
                  <a:gd name="T2" fmla="*/ 17 w 20"/>
                  <a:gd name="T3" fmla="*/ 18 h 93"/>
                  <a:gd name="T4" fmla="*/ 20 w 20"/>
                  <a:gd name="T5" fmla="*/ 31 h 93"/>
                  <a:gd name="T6" fmla="*/ 20 w 20"/>
                  <a:gd name="T7" fmla="*/ 44 h 93"/>
                  <a:gd name="T8" fmla="*/ 19 w 20"/>
                  <a:gd name="T9" fmla="*/ 60 h 93"/>
                  <a:gd name="T10" fmla="*/ 14 w 20"/>
                  <a:gd name="T11" fmla="*/ 74 h 93"/>
                  <a:gd name="T12" fmla="*/ 7 w 20"/>
                  <a:gd name="T13" fmla="*/ 88 h 93"/>
                  <a:gd name="T14" fmla="*/ 0 w 20"/>
                  <a:gd name="T15" fmla="*/ 93 h 93"/>
                  <a:gd name="T16" fmla="*/ 8 w 20"/>
                  <a:gd name="T17" fmla="*/ 77 h 93"/>
                  <a:gd name="T18" fmla="*/ 12 w 20"/>
                  <a:gd name="T19" fmla="*/ 51 h 93"/>
                  <a:gd name="T20" fmla="*/ 12 w 20"/>
                  <a:gd name="T21" fmla="*/ 31 h 93"/>
                  <a:gd name="T22" fmla="*/ 12 w 20"/>
                  <a:gd name="T23" fmla="*/ 17 h 93"/>
                  <a:gd name="T24" fmla="*/ 11 w 20"/>
                  <a:gd name="T25" fmla="*/ 0 h 9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"/>
                  <a:gd name="T40" fmla="*/ 0 h 93"/>
                  <a:gd name="T41" fmla="*/ 20 w 20"/>
                  <a:gd name="T42" fmla="*/ 93 h 9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" h="93">
                    <a:moveTo>
                      <a:pt x="11" y="0"/>
                    </a:moveTo>
                    <a:lnTo>
                      <a:pt x="17" y="18"/>
                    </a:lnTo>
                    <a:lnTo>
                      <a:pt x="20" y="31"/>
                    </a:lnTo>
                    <a:lnTo>
                      <a:pt x="20" y="44"/>
                    </a:lnTo>
                    <a:lnTo>
                      <a:pt x="19" y="60"/>
                    </a:lnTo>
                    <a:lnTo>
                      <a:pt x="14" y="74"/>
                    </a:lnTo>
                    <a:lnTo>
                      <a:pt x="7" y="88"/>
                    </a:lnTo>
                    <a:lnTo>
                      <a:pt x="0" y="93"/>
                    </a:lnTo>
                    <a:lnTo>
                      <a:pt x="8" y="77"/>
                    </a:lnTo>
                    <a:lnTo>
                      <a:pt x="12" y="51"/>
                    </a:lnTo>
                    <a:lnTo>
                      <a:pt x="12" y="31"/>
                    </a:lnTo>
                    <a:lnTo>
                      <a:pt x="12" y="17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24" name="Oval 394"/>
              <p:cNvSpPr>
                <a:spLocks noChangeArrowheads="1"/>
              </p:cNvSpPr>
              <p:nvPr/>
            </p:nvSpPr>
            <p:spPr bwMode="auto">
              <a:xfrm>
                <a:off x="3109" y="3621"/>
                <a:ext cx="6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25" name="Oval 395"/>
              <p:cNvSpPr>
                <a:spLocks noChangeArrowheads="1"/>
              </p:cNvSpPr>
              <p:nvPr/>
            </p:nvSpPr>
            <p:spPr bwMode="auto">
              <a:xfrm>
                <a:off x="3119" y="3597"/>
                <a:ext cx="2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26" name="Oval 396"/>
              <p:cNvSpPr>
                <a:spLocks noChangeArrowheads="1"/>
              </p:cNvSpPr>
              <p:nvPr/>
            </p:nvSpPr>
            <p:spPr bwMode="auto">
              <a:xfrm>
                <a:off x="3060" y="3569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27" name="Oval 397"/>
              <p:cNvSpPr>
                <a:spLocks noChangeArrowheads="1"/>
              </p:cNvSpPr>
              <p:nvPr/>
            </p:nvSpPr>
            <p:spPr bwMode="auto">
              <a:xfrm>
                <a:off x="3052" y="3620"/>
                <a:ext cx="4" cy="7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28" name="Oval 398"/>
              <p:cNvSpPr>
                <a:spLocks noChangeArrowheads="1"/>
              </p:cNvSpPr>
              <p:nvPr/>
            </p:nvSpPr>
            <p:spPr bwMode="auto">
              <a:xfrm>
                <a:off x="3114" y="3648"/>
                <a:ext cx="4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29" name="Oval 399"/>
              <p:cNvSpPr>
                <a:spLocks noChangeArrowheads="1"/>
              </p:cNvSpPr>
              <p:nvPr/>
            </p:nvSpPr>
            <p:spPr bwMode="auto">
              <a:xfrm>
                <a:off x="3108" y="3620"/>
                <a:ext cx="5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0" name="Oval 400"/>
              <p:cNvSpPr>
                <a:spLocks noChangeArrowheads="1"/>
              </p:cNvSpPr>
              <p:nvPr/>
            </p:nvSpPr>
            <p:spPr bwMode="auto">
              <a:xfrm>
                <a:off x="3118" y="3596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1" name="Oval 401"/>
              <p:cNvSpPr>
                <a:spLocks noChangeArrowheads="1"/>
              </p:cNvSpPr>
              <p:nvPr/>
            </p:nvSpPr>
            <p:spPr bwMode="auto">
              <a:xfrm>
                <a:off x="3058" y="3568"/>
                <a:ext cx="3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2" name="Oval 402"/>
              <p:cNvSpPr>
                <a:spLocks noChangeArrowheads="1"/>
              </p:cNvSpPr>
              <p:nvPr/>
            </p:nvSpPr>
            <p:spPr bwMode="auto">
              <a:xfrm>
                <a:off x="3051" y="3619"/>
                <a:ext cx="4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3" name="Oval 403"/>
              <p:cNvSpPr>
                <a:spLocks noChangeArrowheads="1"/>
              </p:cNvSpPr>
              <p:nvPr/>
            </p:nvSpPr>
            <p:spPr bwMode="auto">
              <a:xfrm>
                <a:off x="3113" y="3647"/>
                <a:ext cx="3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4" name="Oval 404"/>
              <p:cNvSpPr>
                <a:spLocks noChangeArrowheads="1"/>
              </p:cNvSpPr>
              <p:nvPr/>
            </p:nvSpPr>
            <p:spPr bwMode="auto">
              <a:xfrm>
                <a:off x="3108" y="3622"/>
                <a:ext cx="3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5" name="Oval 405"/>
              <p:cNvSpPr>
                <a:spLocks noChangeArrowheads="1"/>
              </p:cNvSpPr>
              <p:nvPr/>
            </p:nvSpPr>
            <p:spPr bwMode="auto">
              <a:xfrm>
                <a:off x="3059" y="3570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6" name="Oval 406"/>
              <p:cNvSpPr>
                <a:spLocks noChangeArrowheads="1"/>
              </p:cNvSpPr>
              <p:nvPr/>
            </p:nvSpPr>
            <p:spPr bwMode="auto">
              <a:xfrm>
                <a:off x="3051" y="3620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7" name="Oval 407"/>
              <p:cNvSpPr>
                <a:spLocks noChangeArrowheads="1"/>
              </p:cNvSpPr>
              <p:nvPr/>
            </p:nvSpPr>
            <p:spPr bwMode="auto">
              <a:xfrm>
                <a:off x="3114" y="3648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38" name="Freeform 408"/>
              <p:cNvSpPr/>
              <p:nvPr/>
            </p:nvSpPr>
            <p:spPr bwMode="auto">
              <a:xfrm>
                <a:off x="3284" y="3846"/>
                <a:ext cx="279" cy="460"/>
              </a:xfrm>
              <a:custGeom>
                <a:avLst/>
                <a:gdLst>
                  <a:gd name="T0" fmla="*/ 0 w 279"/>
                  <a:gd name="T1" fmla="*/ 460 h 460"/>
                  <a:gd name="T2" fmla="*/ 9 w 279"/>
                  <a:gd name="T3" fmla="*/ 370 h 460"/>
                  <a:gd name="T4" fmla="*/ 18 w 279"/>
                  <a:gd name="T5" fmla="*/ 332 h 460"/>
                  <a:gd name="T6" fmla="*/ 23 w 279"/>
                  <a:gd name="T7" fmla="*/ 289 h 460"/>
                  <a:gd name="T8" fmla="*/ 32 w 279"/>
                  <a:gd name="T9" fmla="*/ 244 h 460"/>
                  <a:gd name="T10" fmla="*/ 45 w 279"/>
                  <a:gd name="T11" fmla="*/ 203 h 460"/>
                  <a:gd name="T12" fmla="*/ 55 w 279"/>
                  <a:gd name="T13" fmla="*/ 170 h 460"/>
                  <a:gd name="T14" fmla="*/ 71 w 279"/>
                  <a:gd name="T15" fmla="*/ 137 h 460"/>
                  <a:gd name="T16" fmla="*/ 92 w 279"/>
                  <a:gd name="T17" fmla="*/ 104 h 460"/>
                  <a:gd name="T18" fmla="*/ 112 w 279"/>
                  <a:gd name="T19" fmla="*/ 79 h 460"/>
                  <a:gd name="T20" fmla="*/ 130 w 279"/>
                  <a:gd name="T21" fmla="*/ 58 h 460"/>
                  <a:gd name="T22" fmla="*/ 149 w 279"/>
                  <a:gd name="T23" fmla="*/ 43 h 460"/>
                  <a:gd name="T24" fmla="*/ 185 w 279"/>
                  <a:gd name="T25" fmla="*/ 24 h 460"/>
                  <a:gd name="T26" fmla="*/ 226 w 279"/>
                  <a:gd name="T27" fmla="*/ 10 h 460"/>
                  <a:gd name="T28" fmla="*/ 279 w 279"/>
                  <a:gd name="T29" fmla="*/ 0 h 460"/>
                  <a:gd name="T30" fmla="*/ 252 w 279"/>
                  <a:gd name="T31" fmla="*/ 21 h 460"/>
                  <a:gd name="T32" fmla="*/ 235 w 279"/>
                  <a:gd name="T33" fmla="*/ 36 h 460"/>
                  <a:gd name="T34" fmla="*/ 215 w 279"/>
                  <a:gd name="T35" fmla="*/ 58 h 460"/>
                  <a:gd name="T36" fmla="*/ 201 w 279"/>
                  <a:gd name="T37" fmla="*/ 74 h 460"/>
                  <a:gd name="T38" fmla="*/ 181 w 279"/>
                  <a:gd name="T39" fmla="*/ 93 h 460"/>
                  <a:gd name="T40" fmla="*/ 163 w 279"/>
                  <a:gd name="T41" fmla="*/ 112 h 460"/>
                  <a:gd name="T42" fmla="*/ 139 w 279"/>
                  <a:gd name="T43" fmla="*/ 138 h 460"/>
                  <a:gd name="T44" fmla="*/ 119 w 279"/>
                  <a:gd name="T45" fmla="*/ 159 h 460"/>
                  <a:gd name="T46" fmla="*/ 103 w 279"/>
                  <a:gd name="T47" fmla="*/ 183 h 460"/>
                  <a:gd name="T48" fmla="*/ 87 w 279"/>
                  <a:gd name="T49" fmla="*/ 209 h 460"/>
                  <a:gd name="T50" fmla="*/ 77 w 279"/>
                  <a:gd name="T51" fmla="*/ 233 h 460"/>
                  <a:gd name="T52" fmla="*/ 61 w 279"/>
                  <a:gd name="T53" fmla="*/ 264 h 460"/>
                  <a:gd name="T54" fmla="*/ 46 w 279"/>
                  <a:gd name="T55" fmla="*/ 300 h 460"/>
                  <a:gd name="T56" fmla="*/ 34 w 279"/>
                  <a:gd name="T57" fmla="*/ 339 h 460"/>
                  <a:gd name="T58" fmla="*/ 25 w 279"/>
                  <a:gd name="T59" fmla="*/ 382 h 460"/>
                  <a:gd name="T60" fmla="*/ 18 w 279"/>
                  <a:gd name="T61" fmla="*/ 424 h 460"/>
                  <a:gd name="T62" fmla="*/ 20 w 279"/>
                  <a:gd name="T63" fmla="*/ 460 h 460"/>
                  <a:gd name="T64" fmla="*/ 0 w 279"/>
                  <a:gd name="T65" fmla="*/ 460 h 4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79"/>
                  <a:gd name="T100" fmla="*/ 0 h 460"/>
                  <a:gd name="T101" fmla="*/ 279 w 279"/>
                  <a:gd name="T102" fmla="*/ 460 h 4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79" h="460">
                    <a:moveTo>
                      <a:pt x="0" y="460"/>
                    </a:moveTo>
                    <a:lnTo>
                      <a:pt x="9" y="370"/>
                    </a:lnTo>
                    <a:lnTo>
                      <a:pt x="18" y="332"/>
                    </a:lnTo>
                    <a:lnTo>
                      <a:pt x="23" y="289"/>
                    </a:lnTo>
                    <a:lnTo>
                      <a:pt x="32" y="244"/>
                    </a:lnTo>
                    <a:lnTo>
                      <a:pt x="45" y="203"/>
                    </a:lnTo>
                    <a:lnTo>
                      <a:pt x="55" y="170"/>
                    </a:lnTo>
                    <a:lnTo>
                      <a:pt x="71" y="137"/>
                    </a:lnTo>
                    <a:lnTo>
                      <a:pt x="92" y="104"/>
                    </a:lnTo>
                    <a:lnTo>
                      <a:pt x="112" y="79"/>
                    </a:lnTo>
                    <a:lnTo>
                      <a:pt x="130" y="58"/>
                    </a:lnTo>
                    <a:lnTo>
                      <a:pt x="149" y="43"/>
                    </a:lnTo>
                    <a:lnTo>
                      <a:pt x="185" y="24"/>
                    </a:lnTo>
                    <a:lnTo>
                      <a:pt x="226" y="10"/>
                    </a:lnTo>
                    <a:lnTo>
                      <a:pt x="279" y="0"/>
                    </a:lnTo>
                    <a:lnTo>
                      <a:pt x="252" y="21"/>
                    </a:lnTo>
                    <a:lnTo>
                      <a:pt x="235" y="36"/>
                    </a:lnTo>
                    <a:lnTo>
                      <a:pt x="215" y="58"/>
                    </a:lnTo>
                    <a:lnTo>
                      <a:pt x="201" y="74"/>
                    </a:lnTo>
                    <a:lnTo>
                      <a:pt x="181" y="93"/>
                    </a:lnTo>
                    <a:lnTo>
                      <a:pt x="163" y="112"/>
                    </a:lnTo>
                    <a:lnTo>
                      <a:pt x="139" y="138"/>
                    </a:lnTo>
                    <a:lnTo>
                      <a:pt x="119" y="159"/>
                    </a:lnTo>
                    <a:lnTo>
                      <a:pt x="103" y="183"/>
                    </a:lnTo>
                    <a:lnTo>
                      <a:pt x="87" y="209"/>
                    </a:lnTo>
                    <a:lnTo>
                      <a:pt x="77" y="233"/>
                    </a:lnTo>
                    <a:lnTo>
                      <a:pt x="61" y="264"/>
                    </a:lnTo>
                    <a:lnTo>
                      <a:pt x="46" y="300"/>
                    </a:lnTo>
                    <a:lnTo>
                      <a:pt x="34" y="339"/>
                    </a:lnTo>
                    <a:lnTo>
                      <a:pt x="25" y="382"/>
                    </a:lnTo>
                    <a:lnTo>
                      <a:pt x="18" y="424"/>
                    </a:lnTo>
                    <a:lnTo>
                      <a:pt x="20" y="460"/>
                    </a:lnTo>
                    <a:lnTo>
                      <a:pt x="0" y="46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39" name="Freeform 409"/>
              <p:cNvSpPr/>
              <p:nvPr/>
            </p:nvSpPr>
            <p:spPr bwMode="auto">
              <a:xfrm>
                <a:off x="3313" y="3881"/>
                <a:ext cx="175" cy="281"/>
              </a:xfrm>
              <a:custGeom>
                <a:avLst/>
                <a:gdLst>
                  <a:gd name="T0" fmla="*/ 175 w 175"/>
                  <a:gd name="T1" fmla="*/ 0 h 281"/>
                  <a:gd name="T2" fmla="*/ 150 w 175"/>
                  <a:gd name="T3" fmla="*/ 17 h 281"/>
                  <a:gd name="T4" fmla="*/ 117 w 175"/>
                  <a:gd name="T5" fmla="*/ 50 h 281"/>
                  <a:gd name="T6" fmla="*/ 92 w 175"/>
                  <a:gd name="T7" fmla="*/ 78 h 281"/>
                  <a:gd name="T8" fmla="*/ 65 w 175"/>
                  <a:gd name="T9" fmla="*/ 114 h 281"/>
                  <a:gd name="T10" fmla="*/ 44 w 175"/>
                  <a:gd name="T11" fmla="*/ 155 h 281"/>
                  <a:gd name="T12" fmla="*/ 25 w 175"/>
                  <a:gd name="T13" fmla="*/ 193 h 281"/>
                  <a:gd name="T14" fmla="*/ 12 w 175"/>
                  <a:gd name="T15" fmla="*/ 237 h 281"/>
                  <a:gd name="T16" fmla="*/ 0 w 175"/>
                  <a:gd name="T17" fmla="*/ 281 h 281"/>
                  <a:gd name="T18" fmla="*/ 12 w 175"/>
                  <a:gd name="T19" fmla="*/ 217 h 281"/>
                  <a:gd name="T20" fmla="*/ 32 w 175"/>
                  <a:gd name="T21" fmla="*/ 161 h 281"/>
                  <a:gd name="T22" fmla="*/ 55 w 175"/>
                  <a:gd name="T23" fmla="*/ 116 h 281"/>
                  <a:gd name="T24" fmla="*/ 81 w 175"/>
                  <a:gd name="T25" fmla="*/ 81 h 281"/>
                  <a:gd name="T26" fmla="*/ 106 w 175"/>
                  <a:gd name="T27" fmla="*/ 52 h 281"/>
                  <a:gd name="T28" fmla="*/ 175 w 175"/>
                  <a:gd name="T29" fmla="*/ 0 h 28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5"/>
                  <a:gd name="T46" fmla="*/ 0 h 281"/>
                  <a:gd name="T47" fmla="*/ 175 w 175"/>
                  <a:gd name="T48" fmla="*/ 281 h 28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5" h="281">
                    <a:moveTo>
                      <a:pt x="175" y="0"/>
                    </a:moveTo>
                    <a:lnTo>
                      <a:pt x="150" y="17"/>
                    </a:lnTo>
                    <a:lnTo>
                      <a:pt x="117" y="50"/>
                    </a:lnTo>
                    <a:lnTo>
                      <a:pt x="92" y="78"/>
                    </a:lnTo>
                    <a:lnTo>
                      <a:pt x="65" y="114"/>
                    </a:lnTo>
                    <a:lnTo>
                      <a:pt x="44" y="155"/>
                    </a:lnTo>
                    <a:lnTo>
                      <a:pt x="25" y="193"/>
                    </a:lnTo>
                    <a:lnTo>
                      <a:pt x="12" y="237"/>
                    </a:lnTo>
                    <a:lnTo>
                      <a:pt x="0" y="281"/>
                    </a:lnTo>
                    <a:lnTo>
                      <a:pt x="12" y="217"/>
                    </a:lnTo>
                    <a:lnTo>
                      <a:pt x="32" y="161"/>
                    </a:lnTo>
                    <a:lnTo>
                      <a:pt x="55" y="116"/>
                    </a:lnTo>
                    <a:lnTo>
                      <a:pt x="81" y="81"/>
                    </a:lnTo>
                    <a:lnTo>
                      <a:pt x="106" y="52"/>
                    </a:lnTo>
                    <a:lnTo>
                      <a:pt x="17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0" name="Freeform 410"/>
              <p:cNvSpPr/>
              <p:nvPr/>
            </p:nvSpPr>
            <p:spPr bwMode="auto">
              <a:xfrm>
                <a:off x="3119" y="3870"/>
                <a:ext cx="206" cy="438"/>
              </a:xfrm>
              <a:custGeom>
                <a:avLst/>
                <a:gdLst>
                  <a:gd name="T0" fmla="*/ 162 w 206"/>
                  <a:gd name="T1" fmla="*/ 438 h 438"/>
                  <a:gd name="T2" fmla="*/ 131 w 206"/>
                  <a:gd name="T3" fmla="*/ 418 h 438"/>
                  <a:gd name="T4" fmla="*/ 108 w 206"/>
                  <a:gd name="T5" fmla="*/ 399 h 438"/>
                  <a:gd name="T6" fmla="*/ 87 w 206"/>
                  <a:gd name="T7" fmla="*/ 374 h 438"/>
                  <a:gd name="T8" fmla="*/ 69 w 206"/>
                  <a:gd name="T9" fmla="*/ 352 h 438"/>
                  <a:gd name="T10" fmla="*/ 52 w 206"/>
                  <a:gd name="T11" fmla="*/ 327 h 438"/>
                  <a:gd name="T12" fmla="*/ 39 w 206"/>
                  <a:gd name="T13" fmla="*/ 300 h 438"/>
                  <a:gd name="T14" fmla="*/ 31 w 206"/>
                  <a:gd name="T15" fmla="*/ 267 h 438"/>
                  <a:gd name="T16" fmla="*/ 22 w 206"/>
                  <a:gd name="T17" fmla="*/ 231 h 438"/>
                  <a:gd name="T18" fmla="*/ 18 w 206"/>
                  <a:gd name="T19" fmla="*/ 206 h 438"/>
                  <a:gd name="T20" fmla="*/ 16 w 206"/>
                  <a:gd name="T21" fmla="*/ 174 h 438"/>
                  <a:gd name="T22" fmla="*/ 16 w 206"/>
                  <a:gd name="T23" fmla="*/ 141 h 438"/>
                  <a:gd name="T24" fmla="*/ 16 w 206"/>
                  <a:gd name="T25" fmla="*/ 116 h 438"/>
                  <a:gd name="T26" fmla="*/ 18 w 206"/>
                  <a:gd name="T27" fmla="*/ 86 h 438"/>
                  <a:gd name="T28" fmla="*/ 18 w 206"/>
                  <a:gd name="T29" fmla="*/ 60 h 438"/>
                  <a:gd name="T30" fmla="*/ 11 w 206"/>
                  <a:gd name="T31" fmla="*/ 33 h 438"/>
                  <a:gd name="T32" fmla="*/ 0 w 206"/>
                  <a:gd name="T33" fmla="*/ 0 h 438"/>
                  <a:gd name="T34" fmla="*/ 31 w 206"/>
                  <a:gd name="T35" fmla="*/ 32 h 438"/>
                  <a:gd name="T36" fmla="*/ 43 w 206"/>
                  <a:gd name="T37" fmla="*/ 56 h 438"/>
                  <a:gd name="T38" fmla="*/ 54 w 206"/>
                  <a:gd name="T39" fmla="*/ 77 h 438"/>
                  <a:gd name="T40" fmla="*/ 64 w 206"/>
                  <a:gd name="T41" fmla="*/ 108 h 438"/>
                  <a:gd name="T42" fmla="*/ 71 w 206"/>
                  <a:gd name="T43" fmla="*/ 148 h 438"/>
                  <a:gd name="T44" fmla="*/ 75 w 206"/>
                  <a:gd name="T45" fmla="*/ 179 h 438"/>
                  <a:gd name="T46" fmla="*/ 75 w 206"/>
                  <a:gd name="T47" fmla="*/ 206 h 438"/>
                  <a:gd name="T48" fmla="*/ 80 w 206"/>
                  <a:gd name="T49" fmla="*/ 240 h 438"/>
                  <a:gd name="T50" fmla="*/ 85 w 206"/>
                  <a:gd name="T51" fmla="*/ 270 h 438"/>
                  <a:gd name="T52" fmla="*/ 98 w 206"/>
                  <a:gd name="T53" fmla="*/ 295 h 438"/>
                  <a:gd name="T54" fmla="*/ 112 w 206"/>
                  <a:gd name="T55" fmla="*/ 324 h 438"/>
                  <a:gd name="T56" fmla="*/ 131 w 206"/>
                  <a:gd name="T57" fmla="*/ 352 h 438"/>
                  <a:gd name="T58" fmla="*/ 153 w 206"/>
                  <a:gd name="T59" fmla="*/ 382 h 438"/>
                  <a:gd name="T60" fmla="*/ 176 w 206"/>
                  <a:gd name="T61" fmla="*/ 411 h 438"/>
                  <a:gd name="T62" fmla="*/ 206 w 206"/>
                  <a:gd name="T63" fmla="*/ 438 h 438"/>
                  <a:gd name="T64" fmla="*/ 162 w 206"/>
                  <a:gd name="T65" fmla="*/ 438 h 43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6"/>
                  <a:gd name="T100" fmla="*/ 0 h 438"/>
                  <a:gd name="T101" fmla="*/ 206 w 206"/>
                  <a:gd name="T102" fmla="*/ 438 h 43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6" h="438">
                    <a:moveTo>
                      <a:pt x="162" y="438"/>
                    </a:moveTo>
                    <a:lnTo>
                      <a:pt x="131" y="418"/>
                    </a:lnTo>
                    <a:lnTo>
                      <a:pt x="108" y="399"/>
                    </a:lnTo>
                    <a:lnTo>
                      <a:pt x="87" y="374"/>
                    </a:lnTo>
                    <a:lnTo>
                      <a:pt x="69" y="352"/>
                    </a:lnTo>
                    <a:lnTo>
                      <a:pt x="52" y="327"/>
                    </a:lnTo>
                    <a:lnTo>
                      <a:pt x="39" y="300"/>
                    </a:lnTo>
                    <a:lnTo>
                      <a:pt x="31" y="267"/>
                    </a:lnTo>
                    <a:lnTo>
                      <a:pt x="22" y="231"/>
                    </a:lnTo>
                    <a:lnTo>
                      <a:pt x="18" y="206"/>
                    </a:lnTo>
                    <a:lnTo>
                      <a:pt x="16" y="174"/>
                    </a:lnTo>
                    <a:lnTo>
                      <a:pt x="16" y="141"/>
                    </a:lnTo>
                    <a:lnTo>
                      <a:pt x="16" y="116"/>
                    </a:lnTo>
                    <a:lnTo>
                      <a:pt x="18" y="86"/>
                    </a:lnTo>
                    <a:lnTo>
                      <a:pt x="18" y="60"/>
                    </a:lnTo>
                    <a:lnTo>
                      <a:pt x="11" y="33"/>
                    </a:lnTo>
                    <a:lnTo>
                      <a:pt x="0" y="0"/>
                    </a:lnTo>
                    <a:lnTo>
                      <a:pt x="31" y="32"/>
                    </a:lnTo>
                    <a:lnTo>
                      <a:pt x="43" y="56"/>
                    </a:lnTo>
                    <a:lnTo>
                      <a:pt x="54" y="77"/>
                    </a:lnTo>
                    <a:lnTo>
                      <a:pt x="64" y="108"/>
                    </a:lnTo>
                    <a:lnTo>
                      <a:pt x="71" y="148"/>
                    </a:lnTo>
                    <a:lnTo>
                      <a:pt x="75" y="179"/>
                    </a:lnTo>
                    <a:lnTo>
                      <a:pt x="75" y="206"/>
                    </a:lnTo>
                    <a:lnTo>
                      <a:pt x="80" y="240"/>
                    </a:lnTo>
                    <a:lnTo>
                      <a:pt x="85" y="270"/>
                    </a:lnTo>
                    <a:lnTo>
                      <a:pt x="98" y="295"/>
                    </a:lnTo>
                    <a:lnTo>
                      <a:pt x="112" y="324"/>
                    </a:lnTo>
                    <a:lnTo>
                      <a:pt x="131" y="352"/>
                    </a:lnTo>
                    <a:lnTo>
                      <a:pt x="153" y="382"/>
                    </a:lnTo>
                    <a:lnTo>
                      <a:pt x="176" y="411"/>
                    </a:lnTo>
                    <a:lnTo>
                      <a:pt x="206" y="438"/>
                    </a:lnTo>
                    <a:lnTo>
                      <a:pt x="162" y="4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1" name="Freeform 411"/>
              <p:cNvSpPr/>
              <p:nvPr/>
            </p:nvSpPr>
            <p:spPr bwMode="auto">
              <a:xfrm>
                <a:off x="3153" y="3944"/>
                <a:ext cx="97" cy="322"/>
              </a:xfrm>
              <a:custGeom>
                <a:avLst/>
                <a:gdLst>
                  <a:gd name="T0" fmla="*/ 0 w 97"/>
                  <a:gd name="T1" fmla="*/ 0 h 322"/>
                  <a:gd name="T2" fmla="*/ 4 w 97"/>
                  <a:gd name="T3" fmla="*/ 27 h 322"/>
                  <a:gd name="T4" fmla="*/ 5 w 97"/>
                  <a:gd name="T5" fmla="*/ 50 h 322"/>
                  <a:gd name="T6" fmla="*/ 5 w 97"/>
                  <a:gd name="T7" fmla="*/ 78 h 322"/>
                  <a:gd name="T8" fmla="*/ 5 w 97"/>
                  <a:gd name="T9" fmla="*/ 100 h 322"/>
                  <a:gd name="T10" fmla="*/ 12 w 97"/>
                  <a:gd name="T11" fmla="*/ 138 h 322"/>
                  <a:gd name="T12" fmla="*/ 21 w 97"/>
                  <a:gd name="T13" fmla="*/ 174 h 322"/>
                  <a:gd name="T14" fmla="*/ 30 w 97"/>
                  <a:gd name="T15" fmla="*/ 205 h 322"/>
                  <a:gd name="T16" fmla="*/ 41 w 97"/>
                  <a:gd name="T17" fmla="*/ 239 h 322"/>
                  <a:gd name="T18" fmla="*/ 64 w 97"/>
                  <a:gd name="T19" fmla="*/ 283 h 322"/>
                  <a:gd name="T20" fmla="*/ 97 w 97"/>
                  <a:gd name="T21" fmla="*/ 322 h 322"/>
                  <a:gd name="T22" fmla="*/ 71 w 97"/>
                  <a:gd name="T23" fmla="*/ 276 h 322"/>
                  <a:gd name="T24" fmla="*/ 49 w 97"/>
                  <a:gd name="T25" fmla="*/ 243 h 322"/>
                  <a:gd name="T26" fmla="*/ 32 w 97"/>
                  <a:gd name="T27" fmla="*/ 193 h 322"/>
                  <a:gd name="T28" fmla="*/ 25 w 97"/>
                  <a:gd name="T29" fmla="*/ 160 h 322"/>
                  <a:gd name="T30" fmla="*/ 14 w 97"/>
                  <a:gd name="T31" fmla="*/ 125 h 322"/>
                  <a:gd name="T32" fmla="*/ 11 w 97"/>
                  <a:gd name="T33" fmla="*/ 90 h 322"/>
                  <a:gd name="T34" fmla="*/ 9 w 97"/>
                  <a:gd name="T35" fmla="*/ 61 h 322"/>
                  <a:gd name="T36" fmla="*/ 0 w 97"/>
                  <a:gd name="T37" fmla="*/ 0 h 32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97"/>
                  <a:gd name="T58" fmla="*/ 0 h 322"/>
                  <a:gd name="T59" fmla="*/ 97 w 97"/>
                  <a:gd name="T60" fmla="*/ 322 h 32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97" h="322">
                    <a:moveTo>
                      <a:pt x="0" y="0"/>
                    </a:moveTo>
                    <a:lnTo>
                      <a:pt x="4" y="27"/>
                    </a:lnTo>
                    <a:lnTo>
                      <a:pt x="5" y="50"/>
                    </a:lnTo>
                    <a:lnTo>
                      <a:pt x="5" y="78"/>
                    </a:lnTo>
                    <a:lnTo>
                      <a:pt x="5" y="100"/>
                    </a:lnTo>
                    <a:lnTo>
                      <a:pt x="12" y="138"/>
                    </a:lnTo>
                    <a:lnTo>
                      <a:pt x="21" y="174"/>
                    </a:lnTo>
                    <a:lnTo>
                      <a:pt x="30" y="205"/>
                    </a:lnTo>
                    <a:lnTo>
                      <a:pt x="41" y="239"/>
                    </a:lnTo>
                    <a:lnTo>
                      <a:pt x="64" y="283"/>
                    </a:lnTo>
                    <a:lnTo>
                      <a:pt x="97" y="322"/>
                    </a:lnTo>
                    <a:lnTo>
                      <a:pt x="71" y="276"/>
                    </a:lnTo>
                    <a:lnTo>
                      <a:pt x="49" y="243"/>
                    </a:lnTo>
                    <a:lnTo>
                      <a:pt x="32" y="193"/>
                    </a:lnTo>
                    <a:lnTo>
                      <a:pt x="25" y="160"/>
                    </a:lnTo>
                    <a:lnTo>
                      <a:pt x="14" y="125"/>
                    </a:lnTo>
                    <a:lnTo>
                      <a:pt x="11" y="90"/>
                    </a:lnTo>
                    <a:lnTo>
                      <a:pt x="9" y="6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2" name="Freeform 412"/>
              <p:cNvSpPr/>
              <p:nvPr/>
            </p:nvSpPr>
            <p:spPr bwMode="auto">
              <a:xfrm>
                <a:off x="3257" y="3813"/>
                <a:ext cx="50" cy="495"/>
              </a:xfrm>
              <a:custGeom>
                <a:avLst/>
                <a:gdLst>
                  <a:gd name="T0" fmla="*/ 10 w 50"/>
                  <a:gd name="T1" fmla="*/ 2 h 495"/>
                  <a:gd name="T2" fmla="*/ 12 w 50"/>
                  <a:gd name="T3" fmla="*/ 19 h 495"/>
                  <a:gd name="T4" fmla="*/ 12 w 50"/>
                  <a:gd name="T5" fmla="*/ 32 h 495"/>
                  <a:gd name="T6" fmla="*/ 11 w 50"/>
                  <a:gd name="T7" fmla="*/ 49 h 495"/>
                  <a:gd name="T8" fmla="*/ 10 w 50"/>
                  <a:gd name="T9" fmla="*/ 64 h 495"/>
                  <a:gd name="T10" fmla="*/ 8 w 50"/>
                  <a:gd name="T11" fmla="*/ 84 h 495"/>
                  <a:gd name="T12" fmla="*/ 6 w 50"/>
                  <a:gd name="T13" fmla="*/ 105 h 495"/>
                  <a:gd name="T14" fmla="*/ 4 w 50"/>
                  <a:gd name="T15" fmla="*/ 131 h 495"/>
                  <a:gd name="T16" fmla="*/ 2 w 50"/>
                  <a:gd name="T17" fmla="*/ 153 h 495"/>
                  <a:gd name="T18" fmla="*/ 1 w 50"/>
                  <a:gd name="T19" fmla="*/ 194 h 495"/>
                  <a:gd name="T20" fmla="*/ 0 w 50"/>
                  <a:gd name="T21" fmla="*/ 211 h 495"/>
                  <a:gd name="T22" fmla="*/ 1 w 50"/>
                  <a:gd name="T23" fmla="*/ 229 h 495"/>
                  <a:gd name="T24" fmla="*/ 1 w 50"/>
                  <a:gd name="T25" fmla="*/ 247 h 495"/>
                  <a:gd name="T26" fmla="*/ 1 w 50"/>
                  <a:gd name="T27" fmla="*/ 268 h 495"/>
                  <a:gd name="T28" fmla="*/ 3 w 50"/>
                  <a:gd name="T29" fmla="*/ 299 h 495"/>
                  <a:gd name="T30" fmla="*/ 5 w 50"/>
                  <a:gd name="T31" fmla="*/ 319 h 495"/>
                  <a:gd name="T32" fmla="*/ 6 w 50"/>
                  <a:gd name="T33" fmla="*/ 335 h 495"/>
                  <a:gd name="T34" fmla="*/ 9 w 50"/>
                  <a:gd name="T35" fmla="*/ 361 h 495"/>
                  <a:gd name="T36" fmla="*/ 12 w 50"/>
                  <a:gd name="T37" fmla="*/ 382 h 495"/>
                  <a:gd name="T38" fmla="*/ 16 w 50"/>
                  <a:gd name="T39" fmla="*/ 405 h 495"/>
                  <a:gd name="T40" fmla="*/ 20 w 50"/>
                  <a:gd name="T41" fmla="*/ 428 h 495"/>
                  <a:gd name="T42" fmla="*/ 24 w 50"/>
                  <a:gd name="T43" fmla="*/ 446 h 495"/>
                  <a:gd name="T44" fmla="*/ 27 w 50"/>
                  <a:gd name="T45" fmla="*/ 463 h 495"/>
                  <a:gd name="T46" fmla="*/ 29 w 50"/>
                  <a:gd name="T47" fmla="*/ 477 h 495"/>
                  <a:gd name="T48" fmla="*/ 33 w 50"/>
                  <a:gd name="T49" fmla="*/ 495 h 495"/>
                  <a:gd name="T50" fmla="*/ 50 w 50"/>
                  <a:gd name="T51" fmla="*/ 495 h 495"/>
                  <a:gd name="T52" fmla="*/ 48 w 50"/>
                  <a:gd name="T53" fmla="*/ 485 h 495"/>
                  <a:gd name="T54" fmla="*/ 44 w 50"/>
                  <a:gd name="T55" fmla="*/ 469 h 495"/>
                  <a:gd name="T56" fmla="*/ 41 w 50"/>
                  <a:gd name="T57" fmla="*/ 455 h 495"/>
                  <a:gd name="T58" fmla="*/ 38 w 50"/>
                  <a:gd name="T59" fmla="*/ 437 h 495"/>
                  <a:gd name="T60" fmla="*/ 35 w 50"/>
                  <a:gd name="T61" fmla="*/ 419 h 495"/>
                  <a:gd name="T62" fmla="*/ 31 w 50"/>
                  <a:gd name="T63" fmla="*/ 397 h 495"/>
                  <a:gd name="T64" fmla="*/ 28 w 50"/>
                  <a:gd name="T65" fmla="*/ 378 h 495"/>
                  <a:gd name="T66" fmla="*/ 26 w 50"/>
                  <a:gd name="T67" fmla="*/ 361 h 495"/>
                  <a:gd name="T68" fmla="*/ 22 w 50"/>
                  <a:gd name="T69" fmla="*/ 333 h 495"/>
                  <a:gd name="T70" fmla="*/ 20 w 50"/>
                  <a:gd name="T71" fmla="*/ 314 h 495"/>
                  <a:gd name="T72" fmla="*/ 18 w 50"/>
                  <a:gd name="T73" fmla="*/ 290 h 495"/>
                  <a:gd name="T74" fmla="*/ 17 w 50"/>
                  <a:gd name="T75" fmla="*/ 275 h 495"/>
                  <a:gd name="T76" fmla="*/ 16 w 50"/>
                  <a:gd name="T77" fmla="*/ 252 h 495"/>
                  <a:gd name="T78" fmla="*/ 16 w 50"/>
                  <a:gd name="T79" fmla="*/ 225 h 495"/>
                  <a:gd name="T80" fmla="*/ 16 w 50"/>
                  <a:gd name="T81" fmla="*/ 206 h 495"/>
                  <a:gd name="T82" fmla="*/ 17 w 50"/>
                  <a:gd name="T83" fmla="*/ 185 h 495"/>
                  <a:gd name="T84" fmla="*/ 18 w 50"/>
                  <a:gd name="T85" fmla="*/ 145 h 495"/>
                  <a:gd name="T86" fmla="*/ 20 w 50"/>
                  <a:gd name="T87" fmla="*/ 116 h 495"/>
                  <a:gd name="T88" fmla="*/ 22 w 50"/>
                  <a:gd name="T89" fmla="*/ 91 h 495"/>
                  <a:gd name="T90" fmla="*/ 24 w 50"/>
                  <a:gd name="T91" fmla="*/ 75 h 495"/>
                  <a:gd name="T92" fmla="*/ 26 w 50"/>
                  <a:gd name="T93" fmla="*/ 58 h 495"/>
                  <a:gd name="T94" fmla="*/ 27 w 50"/>
                  <a:gd name="T95" fmla="*/ 43 h 495"/>
                  <a:gd name="T96" fmla="*/ 28 w 50"/>
                  <a:gd name="T97" fmla="*/ 28 h 495"/>
                  <a:gd name="T98" fmla="*/ 28 w 50"/>
                  <a:gd name="T99" fmla="*/ 11 h 495"/>
                  <a:gd name="T100" fmla="*/ 27 w 50"/>
                  <a:gd name="T101" fmla="*/ 0 h 495"/>
                  <a:gd name="T102" fmla="*/ 10 w 50"/>
                  <a:gd name="T103" fmla="*/ 2 h 495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50"/>
                  <a:gd name="T157" fmla="*/ 0 h 495"/>
                  <a:gd name="T158" fmla="*/ 50 w 50"/>
                  <a:gd name="T159" fmla="*/ 495 h 495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50" h="495">
                    <a:moveTo>
                      <a:pt x="10" y="2"/>
                    </a:moveTo>
                    <a:lnTo>
                      <a:pt x="12" y="19"/>
                    </a:lnTo>
                    <a:lnTo>
                      <a:pt x="12" y="32"/>
                    </a:lnTo>
                    <a:lnTo>
                      <a:pt x="11" y="49"/>
                    </a:lnTo>
                    <a:lnTo>
                      <a:pt x="10" y="64"/>
                    </a:lnTo>
                    <a:lnTo>
                      <a:pt x="8" y="84"/>
                    </a:lnTo>
                    <a:lnTo>
                      <a:pt x="6" y="105"/>
                    </a:lnTo>
                    <a:lnTo>
                      <a:pt x="4" y="131"/>
                    </a:lnTo>
                    <a:lnTo>
                      <a:pt x="2" y="153"/>
                    </a:lnTo>
                    <a:lnTo>
                      <a:pt x="1" y="194"/>
                    </a:lnTo>
                    <a:lnTo>
                      <a:pt x="0" y="211"/>
                    </a:lnTo>
                    <a:lnTo>
                      <a:pt x="1" y="229"/>
                    </a:lnTo>
                    <a:lnTo>
                      <a:pt x="1" y="247"/>
                    </a:lnTo>
                    <a:lnTo>
                      <a:pt x="1" y="268"/>
                    </a:lnTo>
                    <a:lnTo>
                      <a:pt x="3" y="299"/>
                    </a:lnTo>
                    <a:lnTo>
                      <a:pt x="5" y="319"/>
                    </a:lnTo>
                    <a:lnTo>
                      <a:pt x="6" y="335"/>
                    </a:lnTo>
                    <a:lnTo>
                      <a:pt x="9" y="361"/>
                    </a:lnTo>
                    <a:lnTo>
                      <a:pt x="12" y="382"/>
                    </a:lnTo>
                    <a:lnTo>
                      <a:pt x="16" y="405"/>
                    </a:lnTo>
                    <a:lnTo>
                      <a:pt x="20" y="428"/>
                    </a:lnTo>
                    <a:lnTo>
                      <a:pt x="24" y="446"/>
                    </a:lnTo>
                    <a:lnTo>
                      <a:pt x="27" y="463"/>
                    </a:lnTo>
                    <a:lnTo>
                      <a:pt x="29" y="477"/>
                    </a:lnTo>
                    <a:lnTo>
                      <a:pt x="33" y="495"/>
                    </a:lnTo>
                    <a:lnTo>
                      <a:pt x="50" y="495"/>
                    </a:lnTo>
                    <a:lnTo>
                      <a:pt x="48" y="485"/>
                    </a:lnTo>
                    <a:lnTo>
                      <a:pt x="44" y="469"/>
                    </a:lnTo>
                    <a:lnTo>
                      <a:pt x="41" y="455"/>
                    </a:lnTo>
                    <a:lnTo>
                      <a:pt x="38" y="437"/>
                    </a:lnTo>
                    <a:lnTo>
                      <a:pt x="35" y="419"/>
                    </a:lnTo>
                    <a:lnTo>
                      <a:pt x="31" y="397"/>
                    </a:lnTo>
                    <a:lnTo>
                      <a:pt x="28" y="378"/>
                    </a:lnTo>
                    <a:lnTo>
                      <a:pt x="26" y="361"/>
                    </a:lnTo>
                    <a:lnTo>
                      <a:pt x="22" y="333"/>
                    </a:lnTo>
                    <a:lnTo>
                      <a:pt x="20" y="314"/>
                    </a:lnTo>
                    <a:lnTo>
                      <a:pt x="18" y="290"/>
                    </a:lnTo>
                    <a:lnTo>
                      <a:pt x="17" y="275"/>
                    </a:lnTo>
                    <a:lnTo>
                      <a:pt x="16" y="252"/>
                    </a:lnTo>
                    <a:lnTo>
                      <a:pt x="16" y="225"/>
                    </a:lnTo>
                    <a:lnTo>
                      <a:pt x="16" y="206"/>
                    </a:lnTo>
                    <a:lnTo>
                      <a:pt x="17" y="185"/>
                    </a:lnTo>
                    <a:lnTo>
                      <a:pt x="18" y="145"/>
                    </a:lnTo>
                    <a:lnTo>
                      <a:pt x="20" y="116"/>
                    </a:lnTo>
                    <a:lnTo>
                      <a:pt x="22" y="91"/>
                    </a:lnTo>
                    <a:lnTo>
                      <a:pt x="24" y="75"/>
                    </a:lnTo>
                    <a:lnTo>
                      <a:pt x="26" y="58"/>
                    </a:lnTo>
                    <a:lnTo>
                      <a:pt x="27" y="43"/>
                    </a:lnTo>
                    <a:lnTo>
                      <a:pt x="28" y="28"/>
                    </a:lnTo>
                    <a:lnTo>
                      <a:pt x="28" y="11"/>
                    </a:lnTo>
                    <a:lnTo>
                      <a:pt x="27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3" name="Freeform 413"/>
              <p:cNvSpPr/>
              <p:nvPr/>
            </p:nvSpPr>
            <p:spPr bwMode="auto">
              <a:xfrm>
                <a:off x="3236" y="3774"/>
                <a:ext cx="62" cy="43"/>
              </a:xfrm>
              <a:custGeom>
                <a:avLst/>
                <a:gdLst>
                  <a:gd name="T0" fmla="*/ 0 w 62"/>
                  <a:gd name="T1" fmla="*/ 0 h 43"/>
                  <a:gd name="T2" fmla="*/ 1 w 62"/>
                  <a:gd name="T3" fmla="*/ 6 h 43"/>
                  <a:gd name="T4" fmla="*/ 6 w 62"/>
                  <a:gd name="T5" fmla="*/ 12 h 43"/>
                  <a:gd name="T6" fmla="*/ 12 w 62"/>
                  <a:gd name="T7" fmla="*/ 15 h 43"/>
                  <a:gd name="T8" fmla="*/ 18 w 62"/>
                  <a:gd name="T9" fmla="*/ 18 h 43"/>
                  <a:gd name="T10" fmla="*/ 24 w 62"/>
                  <a:gd name="T11" fmla="*/ 19 h 43"/>
                  <a:gd name="T12" fmla="*/ 28 w 62"/>
                  <a:gd name="T13" fmla="*/ 26 h 43"/>
                  <a:gd name="T14" fmla="*/ 30 w 62"/>
                  <a:gd name="T15" fmla="*/ 34 h 43"/>
                  <a:gd name="T16" fmla="*/ 31 w 62"/>
                  <a:gd name="T17" fmla="*/ 43 h 43"/>
                  <a:gd name="T18" fmla="*/ 39 w 62"/>
                  <a:gd name="T19" fmla="*/ 43 h 43"/>
                  <a:gd name="T20" fmla="*/ 44 w 62"/>
                  <a:gd name="T21" fmla="*/ 42 h 43"/>
                  <a:gd name="T22" fmla="*/ 48 w 62"/>
                  <a:gd name="T23" fmla="*/ 40 h 43"/>
                  <a:gd name="T24" fmla="*/ 45 w 62"/>
                  <a:gd name="T25" fmla="*/ 31 h 43"/>
                  <a:gd name="T26" fmla="*/ 44 w 62"/>
                  <a:gd name="T27" fmla="*/ 24 h 43"/>
                  <a:gd name="T28" fmla="*/ 46 w 62"/>
                  <a:gd name="T29" fmla="*/ 19 h 43"/>
                  <a:gd name="T30" fmla="*/ 54 w 62"/>
                  <a:gd name="T31" fmla="*/ 17 h 43"/>
                  <a:gd name="T32" fmla="*/ 60 w 62"/>
                  <a:gd name="T33" fmla="*/ 12 h 43"/>
                  <a:gd name="T34" fmla="*/ 62 w 62"/>
                  <a:gd name="T35" fmla="*/ 8 h 43"/>
                  <a:gd name="T36" fmla="*/ 62 w 62"/>
                  <a:gd name="T37" fmla="*/ 0 h 43"/>
                  <a:gd name="T38" fmla="*/ 0 w 62"/>
                  <a:gd name="T39" fmla="*/ 0 h 4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2"/>
                  <a:gd name="T61" fmla="*/ 0 h 43"/>
                  <a:gd name="T62" fmla="*/ 62 w 62"/>
                  <a:gd name="T63" fmla="*/ 43 h 4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2" h="43">
                    <a:moveTo>
                      <a:pt x="0" y="0"/>
                    </a:moveTo>
                    <a:lnTo>
                      <a:pt x="1" y="6"/>
                    </a:lnTo>
                    <a:lnTo>
                      <a:pt x="6" y="12"/>
                    </a:lnTo>
                    <a:lnTo>
                      <a:pt x="12" y="15"/>
                    </a:lnTo>
                    <a:lnTo>
                      <a:pt x="18" y="18"/>
                    </a:lnTo>
                    <a:lnTo>
                      <a:pt x="24" y="19"/>
                    </a:lnTo>
                    <a:lnTo>
                      <a:pt x="28" y="26"/>
                    </a:lnTo>
                    <a:lnTo>
                      <a:pt x="30" y="34"/>
                    </a:lnTo>
                    <a:lnTo>
                      <a:pt x="31" y="43"/>
                    </a:lnTo>
                    <a:lnTo>
                      <a:pt x="39" y="43"/>
                    </a:lnTo>
                    <a:lnTo>
                      <a:pt x="44" y="42"/>
                    </a:lnTo>
                    <a:lnTo>
                      <a:pt x="48" y="40"/>
                    </a:lnTo>
                    <a:lnTo>
                      <a:pt x="45" y="31"/>
                    </a:lnTo>
                    <a:lnTo>
                      <a:pt x="44" y="24"/>
                    </a:lnTo>
                    <a:lnTo>
                      <a:pt x="46" y="19"/>
                    </a:lnTo>
                    <a:lnTo>
                      <a:pt x="54" y="17"/>
                    </a:lnTo>
                    <a:lnTo>
                      <a:pt x="60" y="12"/>
                    </a:lnTo>
                    <a:lnTo>
                      <a:pt x="62" y="8"/>
                    </a:lnTo>
                    <a:lnTo>
                      <a:pt x="6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4" name="Freeform 414"/>
              <p:cNvSpPr/>
              <p:nvPr/>
            </p:nvSpPr>
            <p:spPr bwMode="auto">
              <a:xfrm>
                <a:off x="3290" y="3888"/>
                <a:ext cx="124" cy="420"/>
              </a:xfrm>
              <a:custGeom>
                <a:avLst/>
                <a:gdLst>
                  <a:gd name="T0" fmla="*/ 0 w 124"/>
                  <a:gd name="T1" fmla="*/ 420 h 420"/>
                  <a:gd name="T2" fmla="*/ 9 w 124"/>
                  <a:gd name="T3" fmla="*/ 395 h 420"/>
                  <a:gd name="T4" fmla="*/ 23 w 124"/>
                  <a:gd name="T5" fmla="*/ 370 h 420"/>
                  <a:gd name="T6" fmla="*/ 36 w 124"/>
                  <a:gd name="T7" fmla="*/ 342 h 420"/>
                  <a:gd name="T8" fmla="*/ 46 w 124"/>
                  <a:gd name="T9" fmla="*/ 312 h 420"/>
                  <a:gd name="T10" fmla="*/ 53 w 124"/>
                  <a:gd name="T11" fmla="*/ 282 h 420"/>
                  <a:gd name="T12" fmla="*/ 59 w 124"/>
                  <a:gd name="T13" fmla="*/ 254 h 420"/>
                  <a:gd name="T14" fmla="*/ 60 w 124"/>
                  <a:gd name="T15" fmla="*/ 231 h 420"/>
                  <a:gd name="T16" fmla="*/ 68 w 124"/>
                  <a:gd name="T17" fmla="*/ 194 h 420"/>
                  <a:gd name="T18" fmla="*/ 71 w 124"/>
                  <a:gd name="T19" fmla="*/ 155 h 420"/>
                  <a:gd name="T20" fmla="*/ 71 w 124"/>
                  <a:gd name="T21" fmla="*/ 119 h 420"/>
                  <a:gd name="T22" fmla="*/ 71 w 124"/>
                  <a:gd name="T23" fmla="*/ 83 h 420"/>
                  <a:gd name="T24" fmla="*/ 69 w 124"/>
                  <a:gd name="T25" fmla="*/ 51 h 420"/>
                  <a:gd name="T26" fmla="*/ 64 w 124"/>
                  <a:gd name="T27" fmla="*/ 0 h 420"/>
                  <a:gd name="T28" fmla="*/ 78 w 124"/>
                  <a:gd name="T29" fmla="*/ 31 h 420"/>
                  <a:gd name="T30" fmla="*/ 91 w 124"/>
                  <a:gd name="T31" fmla="*/ 64 h 420"/>
                  <a:gd name="T32" fmla="*/ 103 w 124"/>
                  <a:gd name="T33" fmla="*/ 94 h 420"/>
                  <a:gd name="T34" fmla="*/ 113 w 124"/>
                  <a:gd name="T35" fmla="*/ 127 h 420"/>
                  <a:gd name="T36" fmla="*/ 117 w 124"/>
                  <a:gd name="T37" fmla="*/ 153 h 420"/>
                  <a:gd name="T38" fmla="*/ 121 w 124"/>
                  <a:gd name="T39" fmla="*/ 175 h 420"/>
                  <a:gd name="T40" fmla="*/ 124 w 124"/>
                  <a:gd name="T41" fmla="*/ 204 h 420"/>
                  <a:gd name="T42" fmla="*/ 122 w 124"/>
                  <a:gd name="T43" fmla="*/ 240 h 420"/>
                  <a:gd name="T44" fmla="*/ 117 w 124"/>
                  <a:gd name="T45" fmla="*/ 271 h 420"/>
                  <a:gd name="T46" fmla="*/ 112 w 124"/>
                  <a:gd name="T47" fmla="*/ 296 h 420"/>
                  <a:gd name="T48" fmla="*/ 105 w 124"/>
                  <a:gd name="T49" fmla="*/ 318 h 420"/>
                  <a:gd name="T50" fmla="*/ 96 w 124"/>
                  <a:gd name="T51" fmla="*/ 344 h 420"/>
                  <a:gd name="T52" fmla="*/ 84 w 124"/>
                  <a:gd name="T53" fmla="*/ 370 h 420"/>
                  <a:gd name="T54" fmla="*/ 69 w 124"/>
                  <a:gd name="T55" fmla="*/ 389 h 420"/>
                  <a:gd name="T56" fmla="*/ 57 w 124"/>
                  <a:gd name="T57" fmla="*/ 405 h 420"/>
                  <a:gd name="T58" fmla="*/ 41 w 124"/>
                  <a:gd name="T59" fmla="*/ 420 h 420"/>
                  <a:gd name="T60" fmla="*/ 0 w 124"/>
                  <a:gd name="T61" fmla="*/ 420 h 4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24"/>
                  <a:gd name="T94" fmla="*/ 0 h 420"/>
                  <a:gd name="T95" fmla="*/ 124 w 124"/>
                  <a:gd name="T96" fmla="*/ 420 h 4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24" h="420">
                    <a:moveTo>
                      <a:pt x="0" y="420"/>
                    </a:moveTo>
                    <a:lnTo>
                      <a:pt x="9" y="395"/>
                    </a:lnTo>
                    <a:lnTo>
                      <a:pt x="23" y="370"/>
                    </a:lnTo>
                    <a:lnTo>
                      <a:pt x="36" y="342"/>
                    </a:lnTo>
                    <a:lnTo>
                      <a:pt x="46" y="312"/>
                    </a:lnTo>
                    <a:lnTo>
                      <a:pt x="53" y="282"/>
                    </a:lnTo>
                    <a:lnTo>
                      <a:pt x="59" y="254"/>
                    </a:lnTo>
                    <a:lnTo>
                      <a:pt x="60" y="231"/>
                    </a:lnTo>
                    <a:lnTo>
                      <a:pt x="68" y="194"/>
                    </a:lnTo>
                    <a:lnTo>
                      <a:pt x="71" y="155"/>
                    </a:lnTo>
                    <a:lnTo>
                      <a:pt x="71" y="119"/>
                    </a:lnTo>
                    <a:lnTo>
                      <a:pt x="71" y="83"/>
                    </a:lnTo>
                    <a:lnTo>
                      <a:pt x="69" y="51"/>
                    </a:lnTo>
                    <a:lnTo>
                      <a:pt x="64" y="0"/>
                    </a:lnTo>
                    <a:lnTo>
                      <a:pt x="78" y="31"/>
                    </a:lnTo>
                    <a:lnTo>
                      <a:pt x="91" y="64"/>
                    </a:lnTo>
                    <a:lnTo>
                      <a:pt x="103" y="94"/>
                    </a:lnTo>
                    <a:lnTo>
                      <a:pt x="113" y="127"/>
                    </a:lnTo>
                    <a:lnTo>
                      <a:pt x="117" y="153"/>
                    </a:lnTo>
                    <a:lnTo>
                      <a:pt x="121" y="175"/>
                    </a:lnTo>
                    <a:lnTo>
                      <a:pt x="124" y="204"/>
                    </a:lnTo>
                    <a:lnTo>
                      <a:pt x="122" y="240"/>
                    </a:lnTo>
                    <a:lnTo>
                      <a:pt x="117" y="271"/>
                    </a:lnTo>
                    <a:lnTo>
                      <a:pt x="112" y="296"/>
                    </a:lnTo>
                    <a:lnTo>
                      <a:pt x="105" y="318"/>
                    </a:lnTo>
                    <a:lnTo>
                      <a:pt x="96" y="344"/>
                    </a:lnTo>
                    <a:lnTo>
                      <a:pt x="84" y="370"/>
                    </a:lnTo>
                    <a:lnTo>
                      <a:pt x="69" y="389"/>
                    </a:lnTo>
                    <a:lnTo>
                      <a:pt x="57" y="405"/>
                    </a:lnTo>
                    <a:lnTo>
                      <a:pt x="41" y="420"/>
                    </a:lnTo>
                    <a:lnTo>
                      <a:pt x="0" y="42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5" name="Freeform 415"/>
              <p:cNvSpPr/>
              <p:nvPr/>
            </p:nvSpPr>
            <p:spPr bwMode="auto">
              <a:xfrm>
                <a:off x="3324" y="4012"/>
                <a:ext cx="67" cy="282"/>
              </a:xfrm>
              <a:custGeom>
                <a:avLst/>
                <a:gdLst>
                  <a:gd name="T0" fmla="*/ 60 w 67"/>
                  <a:gd name="T1" fmla="*/ 0 h 282"/>
                  <a:gd name="T2" fmla="*/ 67 w 67"/>
                  <a:gd name="T3" fmla="*/ 38 h 282"/>
                  <a:gd name="T4" fmla="*/ 65 w 67"/>
                  <a:gd name="T5" fmla="*/ 80 h 282"/>
                  <a:gd name="T6" fmla="*/ 58 w 67"/>
                  <a:gd name="T7" fmla="*/ 129 h 282"/>
                  <a:gd name="T8" fmla="*/ 50 w 67"/>
                  <a:gd name="T9" fmla="*/ 179 h 282"/>
                  <a:gd name="T10" fmla="*/ 35 w 67"/>
                  <a:gd name="T11" fmla="*/ 221 h 282"/>
                  <a:gd name="T12" fmla="*/ 12 w 67"/>
                  <a:gd name="T13" fmla="*/ 262 h 282"/>
                  <a:gd name="T14" fmla="*/ 0 w 67"/>
                  <a:gd name="T15" fmla="*/ 282 h 282"/>
                  <a:gd name="T16" fmla="*/ 16 w 67"/>
                  <a:gd name="T17" fmla="*/ 245 h 282"/>
                  <a:gd name="T18" fmla="*/ 32 w 67"/>
                  <a:gd name="T19" fmla="*/ 209 h 282"/>
                  <a:gd name="T20" fmla="*/ 44 w 67"/>
                  <a:gd name="T21" fmla="*/ 164 h 282"/>
                  <a:gd name="T22" fmla="*/ 53 w 67"/>
                  <a:gd name="T23" fmla="*/ 124 h 282"/>
                  <a:gd name="T24" fmla="*/ 60 w 67"/>
                  <a:gd name="T25" fmla="*/ 77 h 282"/>
                  <a:gd name="T26" fmla="*/ 65 w 67"/>
                  <a:gd name="T27" fmla="*/ 48 h 282"/>
                  <a:gd name="T28" fmla="*/ 60 w 67"/>
                  <a:gd name="T29" fmla="*/ 0 h 28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7"/>
                  <a:gd name="T46" fmla="*/ 0 h 282"/>
                  <a:gd name="T47" fmla="*/ 67 w 67"/>
                  <a:gd name="T48" fmla="*/ 282 h 28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7" h="282">
                    <a:moveTo>
                      <a:pt x="60" y="0"/>
                    </a:moveTo>
                    <a:lnTo>
                      <a:pt x="67" y="38"/>
                    </a:lnTo>
                    <a:lnTo>
                      <a:pt x="65" y="80"/>
                    </a:lnTo>
                    <a:lnTo>
                      <a:pt x="58" y="129"/>
                    </a:lnTo>
                    <a:lnTo>
                      <a:pt x="50" y="179"/>
                    </a:lnTo>
                    <a:lnTo>
                      <a:pt x="35" y="221"/>
                    </a:lnTo>
                    <a:lnTo>
                      <a:pt x="12" y="262"/>
                    </a:lnTo>
                    <a:lnTo>
                      <a:pt x="0" y="282"/>
                    </a:lnTo>
                    <a:lnTo>
                      <a:pt x="16" y="245"/>
                    </a:lnTo>
                    <a:lnTo>
                      <a:pt x="32" y="209"/>
                    </a:lnTo>
                    <a:lnTo>
                      <a:pt x="44" y="164"/>
                    </a:lnTo>
                    <a:lnTo>
                      <a:pt x="53" y="124"/>
                    </a:lnTo>
                    <a:lnTo>
                      <a:pt x="60" y="77"/>
                    </a:lnTo>
                    <a:lnTo>
                      <a:pt x="65" y="48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6" name="Freeform 416"/>
              <p:cNvSpPr/>
              <p:nvPr/>
            </p:nvSpPr>
            <p:spPr bwMode="auto">
              <a:xfrm>
                <a:off x="3216" y="3593"/>
                <a:ext cx="63" cy="79"/>
              </a:xfrm>
              <a:custGeom>
                <a:avLst/>
                <a:gdLst>
                  <a:gd name="T0" fmla="*/ 63 w 63"/>
                  <a:gd name="T1" fmla="*/ 38 h 79"/>
                  <a:gd name="T2" fmla="*/ 58 w 63"/>
                  <a:gd name="T3" fmla="*/ 28 h 79"/>
                  <a:gd name="T4" fmla="*/ 51 w 63"/>
                  <a:gd name="T5" fmla="*/ 21 h 79"/>
                  <a:gd name="T6" fmla="*/ 38 w 63"/>
                  <a:gd name="T7" fmla="*/ 11 h 79"/>
                  <a:gd name="T8" fmla="*/ 26 w 63"/>
                  <a:gd name="T9" fmla="*/ 6 h 79"/>
                  <a:gd name="T10" fmla="*/ 12 w 63"/>
                  <a:gd name="T11" fmla="*/ 0 h 79"/>
                  <a:gd name="T12" fmla="*/ 11 w 63"/>
                  <a:gd name="T13" fmla="*/ 10 h 79"/>
                  <a:gd name="T14" fmla="*/ 9 w 63"/>
                  <a:gd name="T15" fmla="*/ 21 h 79"/>
                  <a:gd name="T16" fmla="*/ 5 w 63"/>
                  <a:gd name="T17" fmla="*/ 29 h 79"/>
                  <a:gd name="T18" fmla="*/ 0 w 63"/>
                  <a:gd name="T19" fmla="*/ 44 h 79"/>
                  <a:gd name="T20" fmla="*/ 2 w 63"/>
                  <a:gd name="T21" fmla="*/ 62 h 79"/>
                  <a:gd name="T22" fmla="*/ 43 w 63"/>
                  <a:gd name="T23" fmla="*/ 79 h 79"/>
                  <a:gd name="T24" fmla="*/ 63 w 63"/>
                  <a:gd name="T25" fmla="*/ 38 h 7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3"/>
                  <a:gd name="T40" fmla="*/ 0 h 79"/>
                  <a:gd name="T41" fmla="*/ 63 w 63"/>
                  <a:gd name="T42" fmla="*/ 79 h 7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3" h="79">
                    <a:moveTo>
                      <a:pt x="63" y="38"/>
                    </a:moveTo>
                    <a:lnTo>
                      <a:pt x="58" y="28"/>
                    </a:lnTo>
                    <a:lnTo>
                      <a:pt x="51" y="21"/>
                    </a:lnTo>
                    <a:lnTo>
                      <a:pt x="38" y="11"/>
                    </a:lnTo>
                    <a:lnTo>
                      <a:pt x="26" y="6"/>
                    </a:lnTo>
                    <a:lnTo>
                      <a:pt x="12" y="0"/>
                    </a:lnTo>
                    <a:lnTo>
                      <a:pt x="11" y="10"/>
                    </a:lnTo>
                    <a:lnTo>
                      <a:pt x="9" y="21"/>
                    </a:lnTo>
                    <a:lnTo>
                      <a:pt x="5" y="29"/>
                    </a:lnTo>
                    <a:lnTo>
                      <a:pt x="0" y="44"/>
                    </a:lnTo>
                    <a:lnTo>
                      <a:pt x="2" y="62"/>
                    </a:lnTo>
                    <a:lnTo>
                      <a:pt x="43" y="79"/>
                    </a:lnTo>
                    <a:lnTo>
                      <a:pt x="63" y="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7" name="Freeform 417"/>
              <p:cNvSpPr/>
              <p:nvPr/>
            </p:nvSpPr>
            <p:spPr bwMode="auto">
              <a:xfrm>
                <a:off x="3232" y="3599"/>
                <a:ext cx="42" cy="48"/>
              </a:xfrm>
              <a:custGeom>
                <a:avLst/>
                <a:gdLst>
                  <a:gd name="T0" fmla="*/ 30 w 42"/>
                  <a:gd name="T1" fmla="*/ 15 h 48"/>
                  <a:gd name="T2" fmla="*/ 22 w 42"/>
                  <a:gd name="T3" fmla="*/ 10 h 48"/>
                  <a:gd name="T4" fmla="*/ 15 w 42"/>
                  <a:gd name="T5" fmla="*/ 5 h 48"/>
                  <a:gd name="T6" fmla="*/ 7 w 42"/>
                  <a:gd name="T7" fmla="*/ 2 h 48"/>
                  <a:gd name="T8" fmla="*/ 0 w 42"/>
                  <a:gd name="T9" fmla="*/ 0 h 48"/>
                  <a:gd name="T10" fmla="*/ 6 w 42"/>
                  <a:gd name="T11" fmla="*/ 11 h 48"/>
                  <a:gd name="T12" fmla="*/ 10 w 42"/>
                  <a:gd name="T13" fmla="*/ 21 h 48"/>
                  <a:gd name="T14" fmla="*/ 13 w 42"/>
                  <a:gd name="T15" fmla="*/ 28 h 48"/>
                  <a:gd name="T16" fmla="*/ 15 w 42"/>
                  <a:gd name="T17" fmla="*/ 38 h 48"/>
                  <a:gd name="T18" fmla="*/ 20 w 42"/>
                  <a:gd name="T19" fmla="*/ 48 h 48"/>
                  <a:gd name="T20" fmla="*/ 42 w 42"/>
                  <a:gd name="T21" fmla="*/ 24 h 48"/>
                  <a:gd name="T22" fmla="*/ 30 w 42"/>
                  <a:gd name="T23" fmla="*/ 15 h 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2"/>
                  <a:gd name="T37" fmla="*/ 0 h 48"/>
                  <a:gd name="T38" fmla="*/ 42 w 42"/>
                  <a:gd name="T39" fmla="*/ 48 h 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2" h="48">
                    <a:moveTo>
                      <a:pt x="30" y="15"/>
                    </a:moveTo>
                    <a:lnTo>
                      <a:pt x="22" y="10"/>
                    </a:lnTo>
                    <a:lnTo>
                      <a:pt x="15" y="5"/>
                    </a:lnTo>
                    <a:lnTo>
                      <a:pt x="7" y="2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10" y="21"/>
                    </a:lnTo>
                    <a:lnTo>
                      <a:pt x="13" y="28"/>
                    </a:lnTo>
                    <a:lnTo>
                      <a:pt x="15" y="38"/>
                    </a:lnTo>
                    <a:lnTo>
                      <a:pt x="20" y="48"/>
                    </a:lnTo>
                    <a:lnTo>
                      <a:pt x="42" y="24"/>
                    </a:lnTo>
                    <a:lnTo>
                      <a:pt x="3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8" name="Freeform 418"/>
              <p:cNvSpPr/>
              <p:nvPr/>
            </p:nvSpPr>
            <p:spPr bwMode="auto">
              <a:xfrm>
                <a:off x="3218" y="3602"/>
                <a:ext cx="28" cy="45"/>
              </a:xfrm>
              <a:custGeom>
                <a:avLst/>
                <a:gdLst>
                  <a:gd name="T0" fmla="*/ 13 w 28"/>
                  <a:gd name="T1" fmla="*/ 0 h 45"/>
                  <a:gd name="T2" fmla="*/ 19 w 28"/>
                  <a:gd name="T3" fmla="*/ 13 h 45"/>
                  <a:gd name="T4" fmla="*/ 23 w 28"/>
                  <a:gd name="T5" fmla="*/ 23 h 45"/>
                  <a:gd name="T6" fmla="*/ 25 w 28"/>
                  <a:gd name="T7" fmla="*/ 31 h 45"/>
                  <a:gd name="T8" fmla="*/ 28 w 28"/>
                  <a:gd name="T9" fmla="*/ 45 h 45"/>
                  <a:gd name="T10" fmla="*/ 3 w 28"/>
                  <a:gd name="T11" fmla="*/ 42 h 45"/>
                  <a:gd name="T12" fmla="*/ 0 w 28"/>
                  <a:gd name="T13" fmla="*/ 26 h 45"/>
                  <a:gd name="T14" fmla="*/ 7 w 28"/>
                  <a:gd name="T15" fmla="*/ 21 h 45"/>
                  <a:gd name="T16" fmla="*/ 11 w 28"/>
                  <a:gd name="T17" fmla="*/ 13 h 45"/>
                  <a:gd name="T18" fmla="*/ 12 w 28"/>
                  <a:gd name="T19" fmla="*/ 8 h 45"/>
                  <a:gd name="T20" fmla="*/ 13 w 28"/>
                  <a:gd name="T21" fmla="*/ 0 h 4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8"/>
                  <a:gd name="T34" fmla="*/ 0 h 45"/>
                  <a:gd name="T35" fmla="*/ 28 w 28"/>
                  <a:gd name="T36" fmla="*/ 45 h 4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8" h="45">
                    <a:moveTo>
                      <a:pt x="13" y="0"/>
                    </a:moveTo>
                    <a:lnTo>
                      <a:pt x="19" y="13"/>
                    </a:lnTo>
                    <a:lnTo>
                      <a:pt x="23" y="23"/>
                    </a:lnTo>
                    <a:lnTo>
                      <a:pt x="25" y="31"/>
                    </a:lnTo>
                    <a:lnTo>
                      <a:pt x="28" y="45"/>
                    </a:lnTo>
                    <a:lnTo>
                      <a:pt x="3" y="42"/>
                    </a:lnTo>
                    <a:lnTo>
                      <a:pt x="0" y="26"/>
                    </a:lnTo>
                    <a:lnTo>
                      <a:pt x="7" y="21"/>
                    </a:lnTo>
                    <a:lnTo>
                      <a:pt x="11" y="13"/>
                    </a:lnTo>
                    <a:lnTo>
                      <a:pt x="12" y="8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49" name="Freeform 419"/>
              <p:cNvSpPr/>
              <p:nvPr/>
            </p:nvSpPr>
            <p:spPr bwMode="auto">
              <a:xfrm>
                <a:off x="3230" y="3602"/>
                <a:ext cx="101" cy="175"/>
              </a:xfrm>
              <a:custGeom>
                <a:avLst/>
                <a:gdLst>
                  <a:gd name="T0" fmla="*/ 76 w 101"/>
                  <a:gd name="T1" fmla="*/ 10 h 175"/>
                  <a:gd name="T2" fmla="*/ 72 w 101"/>
                  <a:gd name="T3" fmla="*/ 21 h 175"/>
                  <a:gd name="T4" fmla="*/ 72 w 101"/>
                  <a:gd name="T5" fmla="*/ 29 h 175"/>
                  <a:gd name="T6" fmla="*/ 73 w 101"/>
                  <a:gd name="T7" fmla="*/ 36 h 175"/>
                  <a:gd name="T8" fmla="*/ 75 w 101"/>
                  <a:gd name="T9" fmla="*/ 44 h 175"/>
                  <a:gd name="T10" fmla="*/ 78 w 101"/>
                  <a:gd name="T11" fmla="*/ 51 h 175"/>
                  <a:gd name="T12" fmla="*/ 82 w 101"/>
                  <a:gd name="T13" fmla="*/ 61 h 175"/>
                  <a:gd name="T14" fmla="*/ 86 w 101"/>
                  <a:gd name="T15" fmla="*/ 69 h 175"/>
                  <a:gd name="T16" fmla="*/ 91 w 101"/>
                  <a:gd name="T17" fmla="*/ 77 h 175"/>
                  <a:gd name="T18" fmla="*/ 95 w 101"/>
                  <a:gd name="T19" fmla="*/ 90 h 175"/>
                  <a:gd name="T20" fmla="*/ 98 w 101"/>
                  <a:gd name="T21" fmla="*/ 101 h 175"/>
                  <a:gd name="T22" fmla="*/ 100 w 101"/>
                  <a:gd name="T23" fmla="*/ 111 h 175"/>
                  <a:gd name="T24" fmla="*/ 101 w 101"/>
                  <a:gd name="T25" fmla="*/ 122 h 175"/>
                  <a:gd name="T26" fmla="*/ 100 w 101"/>
                  <a:gd name="T27" fmla="*/ 130 h 175"/>
                  <a:gd name="T28" fmla="*/ 98 w 101"/>
                  <a:gd name="T29" fmla="*/ 140 h 175"/>
                  <a:gd name="T30" fmla="*/ 95 w 101"/>
                  <a:gd name="T31" fmla="*/ 148 h 175"/>
                  <a:gd name="T32" fmla="*/ 91 w 101"/>
                  <a:gd name="T33" fmla="*/ 155 h 175"/>
                  <a:gd name="T34" fmla="*/ 83 w 101"/>
                  <a:gd name="T35" fmla="*/ 164 h 175"/>
                  <a:gd name="T36" fmla="*/ 72 w 101"/>
                  <a:gd name="T37" fmla="*/ 169 h 175"/>
                  <a:gd name="T38" fmla="*/ 55 w 101"/>
                  <a:gd name="T39" fmla="*/ 172 h 175"/>
                  <a:gd name="T40" fmla="*/ 34 w 101"/>
                  <a:gd name="T41" fmla="*/ 175 h 175"/>
                  <a:gd name="T42" fmla="*/ 19 w 101"/>
                  <a:gd name="T43" fmla="*/ 170 h 175"/>
                  <a:gd name="T44" fmla="*/ 10 w 101"/>
                  <a:gd name="T45" fmla="*/ 162 h 175"/>
                  <a:gd name="T46" fmla="*/ 4 w 101"/>
                  <a:gd name="T47" fmla="*/ 148 h 175"/>
                  <a:gd name="T48" fmla="*/ 1 w 101"/>
                  <a:gd name="T49" fmla="*/ 133 h 175"/>
                  <a:gd name="T50" fmla="*/ 0 w 101"/>
                  <a:gd name="T51" fmla="*/ 120 h 175"/>
                  <a:gd name="T52" fmla="*/ 0 w 101"/>
                  <a:gd name="T53" fmla="*/ 106 h 175"/>
                  <a:gd name="T54" fmla="*/ 0 w 101"/>
                  <a:gd name="T55" fmla="*/ 94 h 175"/>
                  <a:gd name="T56" fmla="*/ 1 w 101"/>
                  <a:gd name="T57" fmla="*/ 81 h 175"/>
                  <a:gd name="T58" fmla="*/ 3 w 101"/>
                  <a:gd name="T59" fmla="*/ 69 h 175"/>
                  <a:gd name="T60" fmla="*/ 6 w 101"/>
                  <a:gd name="T61" fmla="*/ 53 h 175"/>
                  <a:gd name="T62" fmla="*/ 12 w 101"/>
                  <a:gd name="T63" fmla="*/ 42 h 175"/>
                  <a:gd name="T64" fmla="*/ 18 w 101"/>
                  <a:gd name="T65" fmla="*/ 30 h 175"/>
                  <a:gd name="T66" fmla="*/ 27 w 101"/>
                  <a:gd name="T67" fmla="*/ 20 h 175"/>
                  <a:gd name="T68" fmla="*/ 35 w 101"/>
                  <a:gd name="T69" fmla="*/ 15 h 175"/>
                  <a:gd name="T70" fmla="*/ 46 w 101"/>
                  <a:gd name="T71" fmla="*/ 8 h 175"/>
                  <a:gd name="T72" fmla="*/ 57 w 101"/>
                  <a:gd name="T73" fmla="*/ 5 h 175"/>
                  <a:gd name="T74" fmla="*/ 67 w 101"/>
                  <a:gd name="T75" fmla="*/ 2 h 175"/>
                  <a:gd name="T76" fmla="*/ 80 w 101"/>
                  <a:gd name="T77" fmla="*/ 0 h 175"/>
                  <a:gd name="T78" fmla="*/ 76 w 101"/>
                  <a:gd name="T79" fmla="*/ 10 h 17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1"/>
                  <a:gd name="T121" fmla="*/ 0 h 175"/>
                  <a:gd name="T122" fmla="*/ 101 w 101"/>
                  <a:gd name="T123" fmla="*/ 175 h 17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1" h="175">
                    <a:moveTo>
                      <a:pt x="76" y="10"/>
                    </a:moveTo>
                    <a:lnTo>
                      <a:pt x="72" y="21"/>
                    </a:lnTo>
                    <a:lnTo>
                      <a:pt x="72" y="29"/>
                    </a:lnTo>
                    <a:lnTo>
                      <a:pt x="73" y="36"/>
                    </a:lnTo>
                    <a:lnTo>
                      <a:pt x="75" y="44"/>
                    </a:lnTo>
                    <a:lnTo>
                      <a:pt x="78" y="51"/>
                    </a:lnTo>
                    <a:lnTo>
                      <a:pt x="82" y="61"/>
                    </a:lnTo>
                    <a:lnTo>
                      <a:pt x="86" y="69"/>
                    </a:lnTo>
                    <a:lnTo>
                      <a:pt x="91" y="77"/>
                    </a:lnTo>
                    <a:lnTo>
                      <a:pt x="95" y="90"/>
                    </a:lnTo>
                    <a:lnTo>
                      <a:pt x="98" y="101"/>
                    </a:lnTo>
                    <a:lnTo>
                      <a:pt x="100" y="111"/>
                    </a:lnTo>
                    <a:lnTo>
                      <a:pt x="101" y="122"/>
                    </a:lnTo>
                    <a:lnTo>
                      <a:pt x="100" y="130"/>
                    </a:lnTo>
                    <a:lnTo>
                      <a:pt x="98" y="140"/>
                    </a:lnTo>
                    <a:lnTo>
                      <a:pt x="95" y="148"/>
                    </a:lnTo>
                    <a:lnTo>
                      <a:pt x="91" y="155"/>
                    </a:lnTo>
                    <a:lnTo>
                      <a:pt x="83" y="164"/>
                    </a:lnTo>
                    <a:lnTo>
                      <a:pt x="72" y="169"/>
                    </a:lnTo>
                    <a:lnTo>
                      <a:pt x="55" y="172"/>
                    </a:lnTo>
                    <a:lnTo>
                      <a:pt x="34" y="175"/>
                    </a:lnTo>
                    <a:lnTo>
                      <a:pt x="19" y="170"/>
                    </a:lnTo>
                    <a:lnTo>
                      <a:pt x="10" y="162"/>
                    </a:lnTo>
                    <a:lnTo>
                      <a:pt x="4" y="148"/>
                    </a:lnTo>
                    <a:lnTo>
                      <a:pt x="1" y="133"/>
                    </a:lnTo>
                    <a:lnTo>
                      <a:pt x="0" y="120"/>
                    </a:lnTo>
                    <a:lnTo>
                      <a:pt x="0" y="106"/>
                    </a:lnTo>
                    <a:lnTo>
                      <a:pt x="0" y="94"/>
                    </a:lnTo>
                    <a:lnTo>
                      <a:pt x="1" y="81"/>
                    </a:lnTo>
                    <a:lnTo>
                      <a:pt x="3" y="69"/>
                    </a:lnTo>
                    <a:lnTo>
                      <a:pt x="6" y="53"/>
                    </a:lnTo>
                    <a:lnTo>
                      <a:pt x="12" y="42"/>
                    </a:lnTo>
                    <a:lnTo>
                      <a:pt x="18" y="30"/>
                    </a:lnTo>
                    <a:lnTo>
                      <a:pt x="27" y="20"/>
                    </a:lnTo>
                    <a:lnTo>
                      <a:pt x="35" y="15"/>
                    </a:lnTo>
                    <a:lnTo>
                      <a:pt x="46" y="8"/>
                    </a:lnTo>
                    <a:lnTo>
                      <a:pt x="57" y="5"/>
                    </a:lnTo>
                    <a:lnTo>
                      <a:pt x="67" y="2"/>
                    </a:lnTo>
                    <a:lnTo>
                      <a:pt x="80" y="0"/>
                    </a:lnTo>
                    <a:lnTo>
                      <a:pt x="76" y="1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0" name="Freeform 420"/>
              <p:cNvSpPr/>
              <p:nvPr/>
            </p:nvSpPr>
            <p:spPr bwMode="auto">
              <a:xfrm>
                <a:off x="3184" y="3602"/>
                <a:ext cx="100" cy="177"/>
              </a:xfrm>
              <a:custGeom>
                <a:avLst/>
                <a:gdLst>
                  <a:gd name="T0" fmla="*/ 66 w 100"/>
                  <a:gd name="T1" fmla="*/ 55 h 177"/>
                  <a:gd name="T2" fmla="*/ 58 w 100"/>
                  <a:gd name="T3" fmla="*/ 40 h 177"/>
                  <a:gd name="T4" fmla="*/ 50 w 100"/>
                  <a:gd name="T5" fmla="*/ 31 h 177"/>
                  <a:gd name="T6" fmla="*/ 41 w 100"/>
                  <a:gd name="T7" fmla="*/ 22 h 177"/>
                  <a:gd name="T8" fmla="*/ 30 w 100"/>
                  <a:gd name="T9" fmla="*/ 15 h 177"/>
                  <a:gd name="T10" fmla="*/ 22 w 100"/>
                  <a:gd name="T11" fmla="*/ 11 h 177"/>
                  <a:gd name="T12" fmla="*/ 15 w 100"/>
                  <a:gd name="T13" fmla="*/ 8 h 177"/>
                  <a:gd name="T14" fmla="*/ 9 w 100"/>
                  <a:gd name="T15" fmla="*/ 5 h 177"/>
                  <a:gd name="T16" fmla="*/ 0 w 100"/>
                  <a:gd name="T17" fmla="*/ 0 h 177"/>
                  <a:gd name="T18" fmla="*/ 6 w 100"/>
                  <a:gd name="T19" fmla="*/ 14 h 177"/>
                  <a:gd name="T20" fmla="*/ 9 w 100"/>
                  <a:gd name="T21" fmla="*/ 24 h 177"/>
                  <a:gd name="T22" fmla="*/ 9 w 100"/>
                  <a:gd name="T23" fmla="*/ 35 h 177"/>
                  <a:gd name="T24" fmla="*/ 9 w 100"/>
                  <a:gd name="T25" fmla="*/ 47 h 177"/>
                  <a:gd name="T26" fmla="*/ 9 w 100"/>
                  <a:gd name="T27" fmla="*/ 57 h 177"/>
                  <a:gd name="T28" fmla="*/ 6 w 100"/>
                  <a:gd name="T29" fmla="*/ 70 h 177"/>
                  <a:gd name="T30" fmla="*/ 4 w 100"/>
                  <a:gd name="T31" fmla="*/ 81 h 177"/>
                  <a:gd name="T32" fmla="*/ 2 w 100"/>
                  <a:gd name="T33" fmla="*/ 93 h 177"/>
                  <a:gd name="T34" fmla="*/ 0 w 100"/>
                  <a:gd name="T35" fmla="*/ 103 h 177"/>
                  <a:gd name="T36" fmla="*/ 0 w 100"/>
                  <a:gd name="T37" fmla="*/ 113 h 177"/>
                  <a:gd name="T38" fmla="*/ 1 w 100"/>
                  <a:gd name="T39" fmla="*/ 124 h 177"/>
                  <a:gd name="T40" fmla="*/ 4 w 100"/>
                  <a:gd name="T41" fmla="*/ 135 h 177"/>
                  <a:gd name="T42" fmla="*/ 7 w 100"/>
                  <a:gd name="T43" fmla="*/ 147 h 177"/>
                  <a:gd name="T44" fmla="*/ 11 w 100"/>
                  <a:gd name="T45" fmla="*/ 155 h 177"/>
                  <a:gd name="T46" fmla="*/ 21 w 100"/>
                  <a:gd name="T47" fmla="*/ 167 h 177"/>
                  <a:gd name="T48" fmla="*/ 31 w 100"/>
                  <a:gd name="T49" fmla="*/ 172 h 177"/>
                  <a:gd name="T50" fmla="*/ 44 w 100"/>
                  <a:gd name="T51" fmla="*/ 176 h 177"/>
                  <a:gd name="T52" fmla="*/ 60 w 100"/>
                  <a:gd name="T53" fmla="*/ 177 h 177"/>
                  <a:gd name="T54" fmla="*/ 69 w 100"/>
                  <a:gd name="T55" fmla="*/ 177 h 177"/>
                  <a:gd name="T56" fmla="*/ 83 w 100"/>
                  <a:gd name="T57" fmla="*/ 174 h 177"/>
                  <a:gd name="T58" fmla="*/ 90 w 100"/>
                  <a:gd name="T59" fmla="*/ 170 h 177"/>
                  <a:gd name="T60" fmla="*/ 97 w 100"/>
                  <a:gd name="T61" fmla="*/ 162 h 177"/>
                  <a:gd name="T62" fmla="*/ 100 w 100"/>
                  <a:gd name="T63" fmla="*/ 150 h 177"/>
                  <a:gd name="T64" fmla="*/ 100 w 100"/>
                  <a:gd name="T65" fmla="*/ 141 h 177"/>
                  <a:gd name="T66" fmla="*/ 100 w 100"/>
                  <a:gd name="T67" fmla="*/ 126 h 177"/>
                  <a:gd name="T68" fmla="*/ 97 w 100"/>
                  <a:gd name="T69" fmla="*/ 113 h 177"/>
                  <a:gd name="T70" fmla="*/ 89 w 100"/>
                  <a:gd name="T71" fmla="*/ 96 h 177"/>
                  <a:gd name="T72" fmla="*/ 81 w 100"/>
                  <a:gd name="T73" fmla="*/ 81 h 177"/>
                  <a:gd name="T74" fmla="*/ 75 w 100"/>
                  <a:gd name="T75" fmla="*/ 68 h 177"/>
                  <a:gd name="T76" fmla="*/ 66 w 100"/>
                  <a:gd name="T77" fmla="*/ 55 h 17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0"/>
                  <a:gd name="T118" fmla="*/ 0 h 177"/>
                  <a:gd name="T119" fmla="*/ 100 w 100"/>
                  <a:gd name="T120" fmla="*/ 177 h 17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0" h="177">
                    <a:moveTo>
                      <a:pt x="66" y="55"/>
                    </a:moveTo>
                    <a:lnTo>
                      <a:pt x="58" y="40"/>
                    </a:lnTo>
                    <a:lnTo>
                      <a:pt x="50" y="31"/>
                    </a:lnTo>
                    <a:lnTo>
                      <a:pt x="41" y="22"/>
                    </a:lnTo>
                    <a:lnTo>
                      <a:pt x="30" y="15"/>
                    </a:lnTo>
                    <a:lnTo>
                      <a:pt x="22" y="11"/>
                    </a:lnTo>
                    <a:lnTo>
                      <a:pt x="15" y="8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6" y="14"/>
                    </a:lnTo>
                    <a:lnTo>
                      <a:pt x="9" y="24"/>
                    </a:lnTo>
                    <a:lnTo>
                      <a:pt x="9" y="35"/>
                    </a:lnTo>
                    <a:lnTo>
                      <a:pt x="9" y="47"/>
                    </a:lnTo>
                    <a:lnTo>
                      <a:pt x="9" y="57"/>
                    </a:lnTo>
                    <a:lnTo>
                      <a:pt x="6" y="70"/>
                    </a:lnTo>
                    <a:lnTo>
                      <a:pt x="4" y="81"/>
                    </a:lnTo>
                    <a:lnTo>
                      <a:pt x="2" y="93"/>
                    </a:lnTo>
                    <a:lnTo>
                      <a:pt x="0" y="103"/>
                    </a:lnTo>
                    <a:lnTo>
                      <a:pt x="0" y="113"/>
                    </a:lnTo>
                    <a:lnTo>
                      <a:pt x="1" y="124"/>
                    </a:lnTo>
                    <a:lnTo>
                      <a:pt x="4" y="135"/>
                    </a:lnTo>
                    <a:lnTo>
                      <a:pt x="7" y="147"/>
                    </a:lnTo>
                    <a:lnTo>
                      <a:pt x="11" y="155"/>
                    </a:lnTo>
                    <a:lnTo>
                      <a:pt x="21" y="167"/>
                    </a:lnTo>
                    <a:lnTo>
                      <a:pt x="31" y="172"/>
                    </a:lnTo>
                    <a:lnTo>
                      <a:pt x="44" y="176"/>
                    </a:lnTo>
                    <a:lnTo>
                      <a:pt x="60" y="177"/>
                    </a:lnTo>
                    <a:lnTo>
                      <a:pt x="69" y="177"/>
                    </a:lnTo>
                    <a:lnTo>
                      <a:pt x="83" y="174"/>
                    </a:lnTo>
                    <a:lnTo>
                      <a:pt x="90" y="170"/>
                    </a:lnTo>
                    <a:lnTo>
                      <a:pt x="97" y="162"/>
                    </a:lnTo>
                    <a:lnTo>
                      <a:pt x="100" y="150"/>
                    </a:lnTo>
                    <a:lnTo>
                      <a:pt x="100" y="141"/>
                    </a:lnTo>
                    <a:lnTo>
                      <a:pt x="100" y="126"/>
                    </a:lnTo>
                    <a:lnTo>
                      <a:pt x="97" y="113"/>
                    </a:lnTo>
                    <a:lnTo>
                      <a:pt x="89" y="96"/>
                    </a:lnTo>
                    <a:lnTo>
                      <a:pt x="81" y="81"/>
                    </a:lnTo>
                    <a:lnTo>
                      <a:pt x="75" y="68"/>
                    </a:lnTo>
                    <a:lnTo>
                      <a:pt x="66" y="55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1" name="Freeform 421"/>
              <p:cNvSpPr/>
              <p:nvPr/>
            </p:nvSpPr>
            <p:spPr bwMode="auto">
              <a:xfrm>
                <a:off x="3301" y="3665"/>
                <a:ext cx="23" cy="103"/>
              </a:xfrm>
              <a:custGeom>
                <a:avLst/>
                <a:gdLst>
                  <a:gd name="T0" fmla="*/ 10 w 23"/>
                  <a:gd name="T1" fmla="*/ 0 h 103"/>
                  <a:gd name="T2" fmla="*/ 17 w 23"/>
                  <a:gd name="T3" fmla="*/ 23 h 103"/>
                  <a:gd name="T4" fmla="*/ 21 w 23"/>
                  <a:gd name="T5" fmla="*/ 38 h 103"/>
                  <a:gd name="T6" fmla="*/ 23 w 23"/>
                  <a:gd name="T7" fmla="*/ 57 h 103"/>
                  <a:gd name="T8" fmla="*/ 22 w 23"/>
                  <a:gd name="T9" fmla="*/ 74 h 103"/>
                  <a:gd name="T10" fmla="*/ 17 w 23"/>
                  <a:gd name="T11" fmla="*/ 88 h 103"/>
                  <a:gd name="T12" fmla="*/ 8 w 23"/>
                  <a:gd name="T13" fmla="*/ 98 h 103"/>
                  <a:gd name="T14" fmla="*/ 0 w 23"/>
                  <a:gd name="T15" fmla="*/ 103 h 103"/>
                  <a:gd name="T16" fmla="*/ 12 w 23"/>
                  <a:gd name="T17" fmla="*/ 81 h 103"/>
                  <a:gd name="T18" fmla="*/ 16 w 23"/>
                  <a:gd name="T19" fmla="*/ 63 h 103"/>
                  <a:gd name="T20" fmla="*/ 15 w 23"/>
                  <a:gd name="T21" fmla="*/ 44 h 103"/>
                  <a:gd name="T22" fmla="*/ 15 w 23"/>
                  <a:gd name="T23" fmla="*/ 30 h 103"/>
                  <a:gd name="T24" fmla="*/ 13 w 23"/>
                  <a:gd name="T25" fmla="*/ 17 h 103"/>
                  <a:gd name="T26" fmla="*/ 10 w 23"/>
                  <a:gd name="T27" fmla="*/ 0 h 10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3"/>
                  <a:gd name="T43" fmla="*/ 0 h 103"/>
                  <a:gd name="T44" fmla="*/ 23 w 23"/>
                  <a:gd name="T45" fmla="*/ 103 h 10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3" h="103">
                    <a:moveTo>
                      <a:pt x="10" y="0"/>
                    </a:moveTo>
                    <a:lnTo>
                      <a:pt x="17" y="23"/>
                    </a:lnTo>
                    <a:lnTo>
                      <a:pt x="21" y="38"/>
                    </a:lnTo>
                    <a:lnTo>
                      <a:pt x="23" y="57"/>
                    </a:lnTo>
                    <a:lnTo>
                      <a:pt x="22" y="74"/>
                    </a:lnTo>
                    <a:lnTo>
                      <a:pt x="17" y="88"/>
                    </a:lnTo>
                    <a:lnTo>
                      <a:pt x="8" y="98"/>
                    </a:lnTo>
                    <a:lnTo>
                      <a:pt x="0" y="103"/>
                    </a:lnTo>
                    <a:lnTo>
                      <a:pt x="12" y="81"/>
                    </a:lnTo>
                    <a:lnTo>
                      <a:pt x="16" y="63"/>
                    </a:lnTo>
                    <a:lnTo>
                      <a:pt x="15" y="44"/>
                    </a:lnTo>
                    <a:lnTo>
                      <a:pt x="15" y="30"/>
                    </a:lnTo>
                    <a:lnTo>
                      <a:pt x="13" y="17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2" name="Freeform 422"/>
              <p:cNvSpPr/>
              <p:nvPr/>
            </p:nvSpPr>
            <p:spPr bwMode="auto">
              <a:xfrm>
                <a:off x="3188" y="3608"/>
                <a:ext cx="58" cy="49"/>
              </a:xfrm>
              <a:custGeom>
                <a:avLst/>
                <a:gdLst>
                  <a:gd name="T0" fmla="*/ 6 w 58"/>
                  <a:gd name="T1" fmla="*/ 3 h 49"/>
                  <a:gd name="T2" fmla="*/ 12 w 58"/>
                  <a:gd name="T3" fmla="*/ 6 h 49"/>
                  <a:gd name="T4" fmla="*/ 19 w 58"/>
                  <a:gd name="T5" fmla="*/ 9 h 49"/>
                  <a:gd name="T6" fmla="*/ 26 w 58"/>
                  <a:gd name="T7" fmla="*/ 13 h 49"/>
                  <a:gd name="T8" fmla="*/ 31 w 58"/>
                  <a:gd name="T9" fmla="*/ 17 h 49"/>
                  <a:gd name="T10" fmla="*/ 38 w 58"/>
                  <a:gd name="T11" fmla="*/ 23 h 49"/>
                  <a:gd name="T12" fmla="*/ 44 w 58"/>
                  <a:gd name="T13" fmla="*/ 29 h 49"/>
                  <a:gd name="T14" fmla="*/ 51 w 58"/>
                  <a:gd name="T15" fmla="*/ 38 h 49"/>
                  <a:gd name="T16" fmla="*/ 58 w 58"/>
                  <a:gd name="T17" fmla="*/ 49 h 49"/>
                  <a:gd name="T18" fmla="*/ 48 w 58"/>
                  <a:gd name="T19" fmla="*/ 43 h 49"/>
                  <a:gd name="T20" fmla="*/ 40 w 58"/>
                  <a:gd name="T21" fmla="*/ 39 h 49"/>
                  <a:gd name="T22" fmla="*/ 33 w 58"/>
                  <a:gd name="T23" fmla="*/ 35 h 49"/>
                  <a:gd name="T24" fmla="*/ 25 w 58"/>
                  <a:gd name="T25" fmla="*/ 32 h 49"/>
                  <a:gd name="T26" fmla="*/ 19 w 58"/>
                  <a:gd name="T27" fmla="*/ 30 h 49"/>
                  <a:gd name="T28" fmla="*/ 14 w 58"/>
                  <a:gd name="T29" fmla="*/ 28 h 49"/>
                  <a:gd name="T30" fmla="*/ 10 w 58"/>
                  <a:gd name="T31" fmla="*/ 24 h 49"/>
                  <a:gd name="T32" fmla="*/ 7 w 58"/>
                  <a:gd name="T33" fmla="*/ 17 h 49"/>
                  <a:gd name="T34" fmla="*/ 5 w 58"/>
                  <a:gd name="T35" fmla="*/ 11 h 49"/>
                  <a:gd name="T36" fmla="*/ 0 w 58"/>
                  <a:gd name="T37" fmla="*/ 0 h 49"/>
                  <a:gd name="T38" fmla="*/ 6 w 58"/>
                  <a:gd name="T39" fmla="*/ 3 h 4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"/>
                  <a:gd name="T61" fmla="*/ 0 h 49"/>
                  <a:gd name="T62" fmla="*/ 58 w 58"/>
                  <a:gd name="T63" fmla="*/ 49 h 4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" h="49">
                    <a:moveTo>
                      <a:pt x="6" y="3"/>
                    </a:moveTo>
                    <a:lnTo>
                      <a:pt x="12" y="6"/>
                    </a:lnTo>
                    <a:lnTo>
                      <a:pt x="19" y="9"/>
                    </a:lnTo>
                    <a:lnTo>
                      <a:pt x="26" y="13"/>
                    </a:lnTo>
                    <a:lnTo>
                      <a:pt x="31" y="17"/>
                    </a:lnTo>
                    <a:lnTo>
                      <a:pt x="38" y="23"/>
                    </a:lnTo>
                    <a:lnTo>
                      <a:pt x="44" y="29"/>
                    </a:lnTo>
                    <a:lnTo>
                      <a:pt x="51" y="38"/>
                    </a:lnTo>
                    <a:lnTo>
                      <a:pt x="58" y="49"/>
                    </a:lnTo>
                    <a:lnTo>
                      <a:pt x="48" y="43"/>
                    </a:lnTo>
                    <a:lnTo>
                      <a:pt x="40" y="39"/>
                    </a:lnTo>
                    <a:lnTo>
                      <a:pt x="33" y="35"/>
                    </a:lnTo>
                    <a:lnTo>
                      <a:pt x="25" y="32"/>
                    </a:lnTo>
                    <a:lnTo>
                      <a:pt x="19" y="30"/>
                    </a:lnTo>
                    <a:lnTo>
                      <a:pt x="14" y="28"/>
                    </a:lnTo>
                    <a:lnTo>
                      <a:pt x="10" y="24"/>
                    </a:lnTo>
                    <a:lnTo>
                      <a:pt x="7" y="17"/>
                    </a:lnTo>
                    <a:lnTo>
                      <a:pt x="5" y="11"/>
                    </a:lnTo>
                    <a:lnTo>
                      <a:pt x="0" y="0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3" name="Freeform 423"/>
              <p:cNvSpPr/>
              <p:nvPr/>
            </p:nvSpPr>
            <p:spPr bwMode="auto">
              <a:xfrm>
                <a:off x="3259" y="3607"/>
                <a:ext cx="45" cy="30"/>
              </a:xfrm>
              <a:custGeom>
                <a:avLst/>
                <a:gdLst>
                  <a:gd name="T0" fmla="*/ 45 w 45"/>
                  <a:gd name="T1" fmla="*/ 0 h 30"/>
                  <a:gd name="T2" fmla="*/ 36 w 45"/>
                  <a:gd name="T3" fmla="*/ 2 h 30"/>
                  <a:gd name="T4" fmla="*/ 26 w 45"/>
                  <a:gd name="T5" fmla="*/ 5 h 30"/>
                  <a:gd name="T6" fmla="*/ 13 w 45"/>
                  <a:gd name="T7" fmla="*/ 12 h 30"/>
                  <a:gd name="T8" fmla="*/ 8 w 45"/>
                  <a:gd name="T9" fmla="*/ 18 h 30"/>
                  <a:gd name="T10" fmla="*/ 3 w 45"/>
                  <a:gd name="T11" fmla="*/ 25 h 30"/>
                  <a:gd name="T12" fmla="*/ 0 w 45"/>
                  <a:gd name="T13" fmla="*/ 30 h 30"/>
                  <a:gd name="T14" fmla="*/ 12 w 45"/>
                  <a:gd name="T15" fmla="*/ 26 h 30"/>
                  <a:gd name="T16" fmla="*/ 28 w 45"/>
                  <a:gd name="T17" fmla="*/ 25 h 30"/>
                  <a:gd name="T18" fmla="*/ 35 w 45"/>
                  <a:gd name="T19" fmla="*/ 23 h 30"/>
                  <a:gd name="T20" fmla="*/ 39 w 45"/>
                  <a:gd name="T21" fmla="*/ 18 h 30"/>
                  <a:gd name="T22" fmla="*/ 43 w 45"/>
                  <a:gd name="T23" fmla="*/ 10 h 30"/>
                  <a:gd name="T24" fmla="*/ 45 w 45"/>
                  <a:gd name="T25" fmla="*/ 0 h 3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30"/>
                  <a:gd name="T41" fmla="*/ 45 w 45"/>
                  <a:gd name="T42" fmla="*/ 30 h 3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30">
                    <a:moveTo>
                      <a:pt x="45" y="0"/>
                    </a:moveTo>
                    <a:lnTo>
                      <a:pt x="36" y="2"/>
                    </a:lnTo>
                    <a:lnTo>
                      <a:pt x="26" y="5"/>
                    </a:lnTo>
                    <a:lnTo>
                      <a:pt x="13" y="12"/>
                    </a:lnTo>
                    <a:lnTo>
                      <a:pt x="8" y="18"/>
                    </a:lnTo>
                    <a:lnTo>
                      <a:pt x="3" y="25"/>
                    </a:lnTo>
                    <a:lnTo>
                      <a:pt x="0" y="30"/>
                    </a:lnTo>
                    <a:lnTo>
                      <a:pt x="12" y="26"/>
                    </a:lnTo>
                    <a:lnTo>
                      <a:pt x="28" y="25"/>
                    </a:lnTo>
                    <a:lnTo>
                      <a:pt x="35" y="23"/>
                    </a:lnTo>
                    <a:lnTo>
                      <a:pt x="39" y="18"/>
                    </a:lnTo>
                    <a:lnTo>
                      <a:pt x="43" y="1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4" name="Freeform 424"/>
              <p:cNvSpPr/>
              <p:nvPr/>
            </p:nvSpPr>
            <p:spPr bwMode="auto">
              <a:xfrm>
                <a:off x="3264" y="3700"/>
                <a:ext cx="17" cy="73"/>
              </a:xfrm>
              <a:custGeom>
                <a:avLst/>
                <a:gdLst>
                  <a:gd name="T0" fmla="*/ 3 w 17"/>
                  <a:gd name="T1" fmla="*/ 0 h 73"/>
                  <a:gd name="T2" fmla="*/ 11 w 17"/>
                  <a:gd name="T3" fmla="*/ 14 h 73"/>
                  <a:gd name="T4" fmla="*/ 15 w 17"/>
                  <a:gd name="T5" fmla="*/ 23 h 73"/>
                  <a:gd name="T6" fmla="*/ 17 w 17"/>
                  <a:gd name="T7" fmla="*/ 33 h 73"/>
                  <a:gd name="T8" fmla="*/ 17 w 17"/>
                  <a:gd name="T9" fmla="*/ 42 h 73"/>
                  <a:gd name="T10" fmla="*/ 16 w 17"/>
                  <a:gd name="T11" fmla="*/ 49 h 73"/>
                  <a:gd name="T12" fmla="*/ 14 w 17"/>
                  <a:gd name="T13" fmla="*/ 58 h 73"/>
                  <a:gd name="T14" fmla="*/ 11 w 17"/>
                  <a:gd name="T15" fmla="*/ 62 h 73"/>
                  <a:gd name="T16" fmla="*/ 7 w 17"/>
                  <a:gd name="T17" fmla="*/ 68 h 73"/>
                  <a:gd name="T18" fmla="*/ 0 w 17"/>
                  <a:gd name="T19" fmla="*/ 73 h 73"/>
                  <a:gd name="T20" fmla="*/ 5 w 17"/>
                  <a:gd name="T21" fmla="*/ 61 h 73"/>
                  <a:gd name="T22" fmla="*/ 7 w 17"/>
                  <a:gd name="T23" fmla="*/ 55 h 73"/>
                  <a:gd name="T24" fmla="*/ 9 w 17"/>
                  <a:gd name="T25" fmla="*/ 48 h 73"/>
                  <a:gd name="T26" fmla="*/ 9 w 17"/>
                  <a:gd name="T27" fmla="*/ 41 h 73"/>
                  <a:gd name="T28" fmla="*/ 9 w 17"/>
                  <a:gd name="T29" fmla="*/ 34 h 73"/>
                  <a:gd name="T30" fmla="*/ 9 w 17"/>
                  <a:gd name="T31" fmla="*/ 27 h 73"/>
                  <a:gd name="T32" fmla="*/ 7 w 17"/>
                  <a:gd name="T33" fmla="*/ 17 h 73"/>
                  <a:gd name="T34" fmla="*/ 3 w 17"/>
                  <a:gd name="T35" fmla="*/ 0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73"/>
                  <a:gd name="T56" fmla="*/ 17 w 17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73">
                    <a:moveTo>
                      <a:pt x="3" y="0"/>
                    </a:moveTo>
                    <a:lnTo>
                      <a:pt x="11" y="14"/>
                    </a:lnTo>
                    <a:lnTo>
                      <a:pt x="15" y="23"/>
                    </a:lnTo>
                    <a:lnTo>
                      <a:pt x="17" y="33"/>
                    </a:lnTo>
                    <a:lnTo>
                      <a:pt x="17" y="42"/>
                    </a:lnTo>
                    <a:lnTo>
                      <a:pt x="16" y="49"/>
                    </a:lnTo>
                    <a:lnTo>
                      <a:pt x="14" y="58"/>
                    </a:lnTo>
                    <a:lnTo>
                      <a:pt x="11" y="62"/>
                    </a:lnTo>
                    <a:lnTo>
                      <a:pt x="7" y="68"/>
                    </a:lnTo>
                    <a:lnTo>
                      <a:pt x="0" y="73"/>
                    </a:lnTo>
                    <a:lnTo>
                      <a:pt x="5" y="61"/>
                    </a:lnTo>
                    <a:lnTo>
                      <a:pt x="7" y="55"/>
                    </a:lnTo>
                    <a:lnTo>
                      <a:pt x="9" y="48"/>
                    </a:lnTo>
                    <a:lnTo>
                      <a:pt x="9" y="41"/>
                    </a:lnTo>
                    <a:lnTo>
                      <a:pt x="9" y="34"/>
                    </a:lnTo>
                    <a:lnTo>
                      <a:pt x="9" y="27"/>
                    </a:lnTo>
                    <a:lnTo>
                      <a:pt x="7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5" name="Freeform 425"/>
              <p:cNvSpPr/>
              <p:nvPr/>
            </p:nvSpPr>
            <p:spPr bwMode="auto">
              <a:xfrm>
                <a:off x="3187" y="3668"/>
                <a:ext cx="20" cy="94"/>
              </a:xfrm>
              <a:custGeom>
                <a:avLst/>
                <a:gdLst>
                  <a:gd name="T0" fmla="*/ 9 w 20"/>
                  <a:gd name="T1" fmla="*/ 0 h 94"/>
                  <a:gd name="T2" fmla="*/ 3 w 20"/>
                  <a:gd name="T3" fmla="*/ 19 h 94"/>
                  <a:gd name="T4" fmla="*/ 1 w 20"/>
                  <a:gd name="T5" fmla="*/ 32 h 94"/>
                  <a:gd name="T6" fmla="*/ 0 w 20"/>
                  <a:gd name="T7" fmla="*/ 45 h 94"/>
                  <a:gd name="T8" fmla="*/ 2 w 20"/>
                  <a:gd name="T9" fmla="*/ 61 h 94"/>
                  <a:gd name="T10" fmla="*/ 6 w 20"/>
                  <a:gd name="T11" fmla="*/ 75 h 94"/>
                  <a:gd name="T12" fmla="*/ 13 w 20"/>
                  <a:gd name="T13" fmla="*/ 88 h 94"/>
                  <a:gd name="T14" fmla="*/ 20 w 20"/>
                  <a:gd name="T15" fmla="*/ 94 h 94"/>
                  <a:gd name="T16" fmla="*/ 13 w 20"/>
                  <a:gd name="T17" fmla="*/ 78 h 94"/>
                  <a:gd name="T18" fmla="*/ 9 w 20"/>
                  <a:gd name="T19" fmla="*/ 53 h 94"/>
                  <a:gd name="T20" fmla="*/ 9 w 20"/>
                  <a:gd name="T21" fmla="*/ 32 h 94"/>
                  <a:gd name="T22" fmla="*/ 9 w 20"/>
                  <a:gd name="T23" fmla="*/ 18 h 94"/>
                  <a:gd name="T24" fmla="*/ 9 w 20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"/>
                  <a:gd name="T40" fmla="*/ 0 h 94"/>
                  <a:gd name="T41" fmla="*/ 20 w 20"/>
                  <a:gd name="T42" fmla="*/ 94 h 9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" h="94">
                    <a:moveTo>
                      <a:pt x="9" y="0"/>
                    </a:moveTo>
                    <a:lnTo>
                      <a:pt x="3" y="19"/>
                    </a:lnTo>
                    <a:lnTo>
                      <a:pt x="1" y="32"/>
                    </a:lnTo>
                    <a:lnTo>
                      <a:pt x="0" y="45"/>
                    </a:lnTo>
                    <a:lnTo>
                      <a:pt x="2" y="61"/>
                    </a:lnTo>
                    <a:lnTo>
                      <a:pt x="6" y="75"/>
                    </a:lnTo>
                    <a:lnTo>
                      <a:pt x="13" y="88"/>
                    </a:lnTo>
                    <a:lnTo>
                      <a:pt x="20" y="94"/>
                    </a:lnTo>
                    <a:lnTo>
                      <a:pt x="13" y="78"/>
                    </a:lnTo>
                    <a:lnTo>
                      <a:pt x="9" y="53"/>
                    </a:lnTo>
                    <a:lnTo>
                      <a:pt x="9" y="32"/>
                    </a:lnTo>
                    <a:lnTo>
                      <a:pt x="9" y="18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56" name="Oval 426"/>
              <p:cNvSpPr>
                <a:spLocks noChangeArrowheads="1"/>
              </p:cNvSpPr>
              <p:nvPr/>
            </p:nvSpPr>
            <p:spPr bwMode="auto">
              <a:xfrm>
                <a:off x="3238" y="3724"/>
                <a:ext cx="6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57" name="Oval 427"/>
              <p:cNvSpPr>
                <a:spLocks noChangeArrowheads="1"/>
              </p:cNvSpPr>
              <p:nvPr/>
            </p:nvSpPr>
            <p:spPr bwMode="auto">
              <a:xfrm>
                <a:off x="3231" y="3700"/>
                <a:ext cx="3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58" name="Oval 428"/>
              <p:cNvSpPr>
                <a:spLocks noChangeArrowheads="1"/>
              </p:cNvSpPr>
              <p:nvPr/>
            </p:nvSpPr>
            <p:spPr bwMode="auto">
              <a:xfrm>
                <a:off x="3291" y="3672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59" name="Oval 429"/>
              <p:cNvSpPr>
                <a:spLocks noChangeArrowheads="1"/>
              </p:cNvSpPr>
              <p:nvPr/>
            </p:nvSpPr>
            <p:spPr bwMode="auto">
              <a:xfrm>
                <a:off x="3296" y="3722"/>
                <a:ext cx="5" cy="7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0" name="Oval 430"/>
              <p:cNvSpPr>
                <a:spLocks noChangeArrowheads="1"/>
              </p:cNvSpPr>
              <p:nvPr/>
            </p:nvSpPr>
            <p:spPr bwMode="auto">
              <a:xfrm>
                <a:off x="3235" y="3750"/>
                <a:ext cx="3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1" name="Oval 431"/>
              <p:cNvSpPr>
                <a:spLocks noChangeArrowheads="1"/>
              </p:cNvSpPr>
              <p:nvPr/>
            </p:nvSpPr>
            <p:spPr bwMode="auto">
              <a:xfrm>
                <a:off x="3239" y="3723"/>
                <a:ext cx="6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2" name="Oval 432"/>
              <p:cNvSpPr>
                <a:spLocks noChangeArrowheads="1"/>
              </p:cNvSpPr>
              <p:nvPr/>
            </p:nvSpPr>
            <p:spPr bwMode="auto">
              <a:xfrm>
                <a:off x="3233" y="3699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3" name="Oval 433"/>
              <p:cNvSpPr>
                <a:spLocks noChangeArrowheads="1"/>
              </p:cNvSpPr>
              <p:nvPr/>
            </p:nvSpPr>
            <p:spPr bwMode="auto">
              <a:xfrm>
                <a:off x="3292" y="3671"/>
                <a:ext cx="3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4" name="Oval 434"/>
              <p:cNvSpPr>
                <a:spLocks noChangeArrowheads="1"/>
              </p:cNvSpPr>
              <p:nvPr/>
            </p:nvSpPr>
            <p:spPr bwMode="auto">
              <a:xfrm>
                <a:off x="3298" y="3722"/>
                <a:ext cx="4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5" name="Oval 435"/>
              <p:cNvSpPr>
                <a:spLocks noChangeArrowheads="1"/>
              </p:cNvSpPr>
              <p:nvPr/>
            </p:nvSpPr>
            <p:spPr bwMode="auto">
              <a:xfrm>
                <a:off x="3236" y="3749"/>
                <a:ext cx="4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6" name="Oval 436"/>
              <p:cNvSpPr>
                <a:spLocks noChangeArrowheads="1"/>
              </p:cNvSpPr>
              <p:nvPr/>
            </p:nvSpPr>
            <p:spPr bwMode="auto">
              <a:xfrm>
                <a:off x="3242" y="3725"/>
                <a:ext cx="2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7" name="Oval 437"/>
              <p:cNvSpPr>
                <a:spLocks noChangeArrowheads="1"/>
              </p:cNvSpPr>
              <p:nvPr/>
            </p:nvSpPr>
            <p:spPr bwMode="auto">
              <a:xfrm>
                <a:off x="3293" y="3673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8" name="Oval 438"/>
              <p:cNvSpPr>
                <a:spLocks noChangeArrowheads="1"/>
              </p:cNvSpPr>
              <p:nvPr/>
            </p:nvSpPr>
            <p:spPr bwMode="auto">
              <a:xfrm>
                <a:off x="3300" y="3723"/>
                <a:ext cx="1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69" name="Oval 439"/>
              <p:cNvSpPr>
                <a:spLocks noChangeArrowheads="1"/>
              </p:cNvSpPr>
              <p:nvPr/>
            </p:nvSpPr>
            <p:spPr bwMode="auto">
              <a:xfrm>
                <a:off x="3238" y="3751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70" name="Freeform 440"/>
              <p:cNvSpPr/>
              <p:nvPr/>
            </p:nvSpPr>
            <p:spPr bwMode="auto">
              <a:xfrm>
                <a:off x="3576" y="3838"/>
                <a:ext cx="67" cy="63"/>
              </a:xfrm>
              <a:custGeom>
                <a:avLst/>
                <a:gdLst>
                  <a:gd name="T0" fmla="*/ 16 w 67"/>
                  <a:gd name="T1" fmla="*/ 0 h 63"/>
                  <a:gd name="T2" fmla="*/ 10 w 67"/>
                  <a:gd name="T3" fmla="*/ 13 h 63"/>
                  <a:gd name="T4" fmla="*/ 10 w 67"/>
                  <a:gd name="T5" fmla="*/ 24 h 63"/>
                  <a:gd name="T6" fmla="*/ 14 w 67"/>
                  <a:gd name="T7" fmla="*/ 37 h 63"/>
                  <a:gd name="T8" fmla="*/ 0 w 67"/>
                  <a:gd name="T9" fmla="*/ 52 h 63"/>
                  <a:gd name="T10" fmla="*/ 13 w 67"/>
                  <a:gd name="T11" fmla="*/ 63 h 63"/>
                  <a:gd name="T12" fmla="*/ 23 w 67"/>
                  <a:gd name="T13" fmla="*/ 52 h 63"/>
                  <a:gd name="T14" fmla="*/ 40 w 67"/>
                  <a:gd name="T15" fmla="*/ 58 h 63"/>
                  <a:gd name="T16" fmla="*/ 57 w 67"/>
                  <a:gd name="T17" fmla="*/ 58 h 63"/>
                  <a:gd name="T18" fmla="*/ 67 w 67"/>
                  <a:gd name="T19" fmla="*/ 50 h 63"/>
                  <a:gd name="T20" fmla="*/ 16 w 67"/>
                  <a:gd name="T21" fmla="*/ 0 h 6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7"/>
                  <a:gd name="T34" fmla="*/ 0 h 63"/>
                  <a:gd name="T35" fmla="*/ 67 w 67"/>
                  <a:gd name="T36" fmla="*/ 63 h 6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7" h="63">
                    <a:moveTo>
                      <a:pt x="16" y="0"/>
                    </a:moveTo>
                    <a:lnTo>
                      <a:pt x="10" y="13"/>
                    </a:lnTo>
                    <a:lnTo>
                      <a:pt x="10" y="24"/>
                    </a:lnTo>
                    <a:lnTo>
                      <a:pt x="14" y="37"/>
                    </a:lnTo>
                    <a:lnTo>
                      <a:pt x="0" y="52"/>
                    </a:lnTo>
                    <a:lnTo>
                      <a:pt x="13" y="63"/>
                    </a:lnTo>
                    <a:lnTo>
                      <a:pt x="23" y="52"/>
                    </a:lnTo>
                    <a:lnTo>
                      <a:pt x="40" y="58"/>
                    </a:lnTo>
                    <a:lnTo>
                      <a:pt x="57" y="58"/>
                    </a:lnTo>
                    <a:lnTo>
                      <a:pt x="67" y="5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1" name="Freeform 441"/>
              <p:cNvSpPr/>
              <p:nvPr/>
            </p:nvSpPr>
            <p:spPr bwMode="auto">
              <a:xfrm>
                <a:off x="3438" y="4014"/>
                <a:ext cx="391" cy="294"/>
              </a:xfrm>
              <a:custGeom>
                <a:avLst/>
                <a:gdLst>
                  <a:gd name="T0" fmla="*/ 0 w 391"/>
                  <a:gd name="T1" fmla="*/ 294 h 294"/>
                  <a:gd name="T2" fmla="*/ 6 w 391"/>
                  <a:gd name="T3" fmla="*/ 186 h 294"/>
                  <a:gd name="T4" fmla="*/ 17 w 391"/>
                  <a:gd name="T5" fmla="*/ 139 h 294"/>
                  <a:gd name="T6" fmla="*/ 34 w 391"/>
                  <a:gd name="T7" fmla="*/ 111 h 294"/>
                  <a:gd name="T8" fmla="*/ 55 w 391"/>
                  <a:gd name="T9" fmla="*/ 84 h 294"/>
                  <a:gd name="T10" fmla="*/ 82 w 391"/>
                  <a:gd name="T11" fmla="*/ 61 h 294"/>
                  <a:gd name="T12" fmla="*/ 104 w 391"/>
                  <a:gd name="T13" fmla="*/ 42 h 294"/>
                  <a:gd name="T14" fmla="*/ 131 w 391"/>
                  <a:gd name="T15" fmla="*/ 29 h 294"/>
                  <a:gd name="T16" fmla="*/ 167 w 391"/>
                  <a:gd name="T17" fmla="*/ 16 h 294"/>
                  <a:gd name="T18" fmla="*/ 199 w 391"/>
                  <a:gd name="T19" fmla="*/ 4 h 294"/>
                  <a:gd name="T20" fmla="*/ 230 w 391"/>
                  <a:gd name="T21" fmla="*/ 2 h 294"/>
                  <a:gd name="T22" fmla="*/ 262 w 391"/>
                  <a:gd name="T23" fmla="*/ 0 h 294"/>
                  <a:gd name="T24" fmla="*/ 288 w 391"/>
                  <a:gd name="T25" fmla="*/ 4 h 294"/>
                  <a:gd name="T26" fmla="*/ 321 w 391"/>
                  <a:gd name="T27" fmla="*/ 12 h 294"/>
                  <a:gd name="T28" fmla="*/ 339 w 391"/>
                  <a:gd name="T29" fmla="*/ 21 h 294"/>
                  <a:gd name="T30" fmla="*/ 391 w 391"/>
                  <a:gd name="T31" fmla="*/ 67 h 294"/>
                  <a:gd name="T32" fmla="*/ 336 w 391"/>
                  <a:gd name="T33" fmla="*/ 55 h 294"/>
                  <a:gd name="T34" fmla="*/ 309 w 391"/>
                  <a:gd name="T35" fmla="*/ 69 h 294"/>
                  <a:gd name="T36" fmla="*/ 277 w 391"/>
                  <a:gd name="T37" fmla="*/ 71 h 294"/>
                  <a:gd name="T38" fmla="*/ 251 w 391"/>
                  <a:gd name="T39" fmla="*/ 74 h 294"/>
                  <a:gd name="T40" fmla="*/ 220 w 391"/>
                  <a:gd name="T41" fmla="*/ 84 h 294"/>
                  <a:gd name="T42" fmla="*/ 186 w 391"/>
                  <a:gd name="T43" fmla="*/ 86 h 294"/>
                  <a:gd name="T44" fmla="*/ 161 w 391"/>
                  <a:gd name="T45" fmla="*/ 91 h 294"/>
                  <a:gd name="T46" fmla="*/ 127 w 391"/>
                  <a:gd name="T47" fmla="*/ 99 h 294"/>
                  <a:gd name="T48" fmla="*/ 97 w 391"/>
                  <a:gd name="T49" fmla="*/ 107 h 294"/>
                  <a:gd name="T50" fmla="*/ 80 w 391"/>
                  <a:gd name="T51" fmla="*/ 124 h 294"/>
                  <a:gd name="T52" fmla="*/ 57 w 391"/>
                  <a:gd name="T53" fmla="*/ 160 h 294"/>
                  <a:gd name="T54" fmla="*/ 45 w 391"/>
                  <a:gd name="T55" fmla="*/ 198 h 294"/>
                  <a:gd name="T56" fmla="*/ 40 w 391"/>
                  <a:gd name="T57" fmla="*/ 230 h 294"/>
                  <a:gd name="T58" fmla="*/ 38 w 391"/>
                  <a:gd name="T59" fmla="*/ 294 h 294"/>
                  <a:gd name="T60" fmla="*/ 0 w 391"/>
                  <a:gd name="T61" fmla="*/ 294 h 294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91"/>
                  <a:gd name="T94" fmla="*/ 0 h 294"/>
                  <a:gd name="T95" fmla="*/ 391 w 391"/>
                  <a:gd name="T96" fmla="*/ 294 h 294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91" h="294">
                    <a:moveTo>
                      <a:pt x="0" y="294"/>
                    </a:moveTo>
                    <a:lnTo>
                      <a:pt x="6" y="186"/>
                    </a:lnTo>
                    <a:lnTo>
                      <a:pt x="17" y="139"/>
                    </a:lnTo>
                    <a:lnTo>
                      <a:pt x="34" y="111"/>
                    </a:lnTo>
                    <a:lnTo>
                      <a:pt x="55" y="84"/>
                    </a:lnTo>
                    <a:lnTo>
                      <a:pt x="82" y="61"/>
                    </a:lnTo>
                    <a:lnTo>
                      <a:pt x="104" y="42"/>
                    </a:lnTo>
                    <a:lnTo>
                      <a:pt x="131" y="29"/>
                    </a:lnTo>
                    <a:lnTo>
                      <a:pt x="167" y="16"/>
                    </a:lnTo>
                    <a:lnTo>
                      <a:pt x="199" y="4"/>
                    </a:lnTo>
                    <a:lnTo>
                      <a:pt x="230" y="2"/>
                    </a:lnTo>
                    <a:lnTo>
                      <a:pt x="262" y="0"/>
                    </a:lnTo>
                    <a:lnTo>
                      <a:pt x="288" y="4"/>
                    </a:lnTo>
                    <a:lnTo>
                      <a:pt x="321" y="12"/>
                    </a:lnTo>
                    <a:lnTo>
                      <a:pt x="339" y="21"/>
                    </a:lnTo>
                    <a:lnTo>
                      <a:pt x="391" y="67"/>
                    </a:lnTo>
                    <a:lnTo>
                      <a:pt x="336" y="55"/>
                    </a:lnTo>
                    <a:lnTo>
                      <a:pt x="309" y="69"/>
                    </a:lnTo>
                    <a:lnTo>
                      <a:pt x="277" y="71"/>
                    </a:lnTo>
                    <a:lnTo>
                      <a:pt x="251" y="74"/>
                    </a:lnTo>
                    <a:lnTo>
                      <a:pt x="220" y="84"/>
                    </a:lnTo>
                    <a:lnTo>
                      <a:pt x="186" y="86"/>
                    </a:lnTo>
                    <a:lnTo>
                      <a:pt x="161" y="91"/>
                    </a:lnTo>
                    <a:lnTo>
                      <a:pt x="127" y="99"/>
                    </a:lnTo>
                    <a:lnTo>
                      <a:pt x="97" y="107"/>
                    </a:lnTo>
                    <a:lnTo>
                      <a:pt x="80" y="124"/>
                    </a:lnTo>
                    <a:lnTo>
                      <a:pt x="57" y="160"/>
                    </a:lnTo>
                    <a:lnTo>
                      <a:pt x="45" y="198"/>
                    </a:lnTo>
                    <a:lnTo>
                      <a:pt x="40" y="230"/>
                    </a:lnTo>
                    <a:lnTo>
                      <a:pt x="38" y="294"/>
                    </a:lnTo>
                    <a:lnTo>
                      <a:pt x="0" y="294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2" name="Freeform 442"/>
              <p:cNvSpPr/>
              <p:nvPr/>
            </p:nvSpPr>
            <p:spPr bwMode="auto">
              <a:xfrm>
                <a:off x="3457" y="4045"/>
                <a:ext cx="288" cy="216"/>
              </a:xfrm>
              <a:custGeom>
                <a:avLst/>
                <a:gdLst>
                  <a:gd name="T0" fmla="*/ 0 w 288"/>
                  <a:gd name="T1" fmla="*/ 216 h 216"/>
                  <a:gd name="T2" fmla="*/ 4 w 288"/>
                  <a:gd name="T3" fmla="*/ 159 h 216"/>
                  <a:gd name="T4" fmla="*/ 25 w 288"/>
                  <a:gd name="T5" fmla="*/ 100 h 216"/>
                  <a:gd name="T6" fmla="*/ 68 w 288"/>
                  <a:gd name="T7" fmla="*/ 60 h 216"/>
                  <a:gd name="T8" fmla="*/ 135 w 288"/>
                  <a:gd name="T9" fmla="*/ 36 h 216"/>
                  <a:gd name="T10" fmla="*/ 188 w 288"/>
                  <a:gd name="T11" fmla="*/ 24 h 216"/>
                  <a:gd name="T12" fmla="*/ 250 w 288"/>
                  <a:gd name="T13" fmla="*/ 6 h 216"/>
                  <a:gd name="T14" fmla="*/ 288 w 288"/>
                  <a:gd name="T15" fmla="*/ 6 h 216"/>
                  <a:gd name="T16" fmla="*/ 239 w 288"/>
                  <a:gd name="T17" fmla="*/ 0 h 216"/>
                  <a:gd name="T18" fmla="*/ 197 w 288"/>
                  <a:gd name="T19" fmla="*/ 7 h 216"/>
                  <a:gd name="T20" fmla="*/ 154 w 288"/>
                  <a:gd name="T21" fmla="*/ 26 h 216"/>
                  <a:gd name="T22" fmla="*/ 85 w 288"/>
                  <a:gd name="T23" fmla="*/ 51 h 216"/>
                  <a:gd name="T24" fmla="*/ 23 w 288"/>
                  <a:gd name="T25" fmla="*/ 89 h 216"/>
                  <a:gd name="T26" fmla="*/ 9 w 288"/>
                  <a:gd name="T27" fmla="*/ 121 h 216"/>
                  <a:gd name="T28" fmla="*/ 0 w 288"/>
                  <a:gd name="T29" fmla="*/ 216 h 21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88"/>
                  <a:gd name="T46" fmla="*/ 0 h 216"/>
                  <a:gd name="T47" fmla="*/ 288 w 288"/>
                  <a:gd name="T48" fmla="*/ 216 h 21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88" h="216">
                    <a:moveTo>
                      <a:pt x="0" y="216"/>
                    </a:moveTo>
                    <a:lnTo>
                      <a:pt x="4" y="159"/>
                    </a:lnTo>
                    <a:lnTo>
                      <a:pt x="25" y="100"/>
                    </a:lnTo>
                    <a:lnTo>
                      <a:pt x="68" y="60"/>
                    </a:lnTo>
                    <a:lnTo>
                      <a:pt x="135" y="36"/>
                    </a:lnTo>
                    <a:lnTo>
                      <a:pt x="188" y="24"/>
                    </a:lnTo>
                    <a:lnTo>
                      <a:pt x="250" y="6"/>
                    </a:lnTo>
                    <a:lnTo>
                      <a:pt x="288" y="6"/>
                    </a:lnTo>
                    <a:lnTo>
                      <a:pt x="239" y="0"/>
                    </a:lnTo>
                    <a:lnTo>
                      <a:pt x="197" y="7"/>
                    </a:lnTo>
                    <a:lnTo>
                      <a:pt x="154" y="26"/>
                    </a:lnTo>
                    <a:lnTo>
                      <a:pt x="85" y="51"/>
                    </a:lnTo>
                    <a:lnTo>
                      <a:pt x="23" y="89"/>
                    </a:lnTo>
                    <a:lnTo>
                      <a:pt x="9" y="121"/>
                    </a:lnTo>
                    <a:lnTo>
                      <a:pt x="0" y="2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3" name="Freeform 443"/>
              <p:cNvSpPr/>
              <p:nvPr/>
            </p:nvSpPr>
            <p:spPr bwMode="auto">
              <a:xfrm>
                <a:off x="3437" y="3887"/>
                <a:ext cx="153" cy="421"/>
              </a:xfrm>
              <a:custGeom>
                <a:avLst/>
                <a:gdLst>
                  <a:gd name="T0" fmla="*/ 143 w 153"/>
                  <a:gd name="T1" fmla="*/ 0 h 421"/>
                  <a:gd name="T2" fmla="*/ 127 w 153"/>
                  <a:gd name="T3" fmla="*/ 14 h 421"/>
                  <a:gd name="T4" fmla="*/ 113 w 153"/>
                  <a:gd name="T5" fmla="*/ 28 h 421"/>
                  <a:gd name="T6" fmla="*/ 93 w 153"/>
                  <a:gd name="T7" fmla="*/ 49 h 421"/>
                  <a:gd name="T8" fmla="*/ 79 w 153"/>
                  <a:gd name="T9" fmla="*/ 69 h 421"/>
                  <a:gd name="T10" fmla="*/ 66 w 153"/>
                  <a:gd name="T11" fmla="*/ 89 h 421"/>
                  <a:gd name="T12" fmla="*/ 55 w 153"/>
                  <a:gd name="T13" fmla="*/ 108 h 421"/>
                  <a:gd name="T14" fmla="*/ 47 w 153"/>
                  <a:gd name="T15" fmla="*/ 127 h 421"/>
                  <a:gd name="T16" fmla="*/ 40 w 153"/>
                  <a:gd name="T17" fmla="*/ 147 h 421"/>
                  <a:gd name="T18" fmla="*/ 35 w 153"/>
                  <a:gd name="T19" fmla="*/ 170 h 421"/>
                  <a:gd name="T20" fmla="*/ 31 w 153"/>
                  <a:gd name="T21" fmla="*/ 194 h 421"/>
                  <a:gd name="T22" fmla="*/ 26 w 153"/>
                  <a:gd name="T23" fmla="*/ 220 h 421"/>
                  <a:gd name="T24" fmla="*/ 20 w 153"/>
                  <a:gd name="T25" fmla="*/ 253 h 421"/>
                  <a:gd name="T26" fmla="*/ 14 w 153"/>
                  <a:gd name="T27" fmla="*/ 279 h 421"/>
                  <a:gd name="T28" fmla="*/ 7 w 153"/>
                  <a:gd name="T29" fmla="*/ 310 h 421"/>
                  <a:gd name="T30" fmla="*/ 4 w 153"/>
                  <a:gd name="T31" fmla="*/ 333 h 421"/>
                  <a:gd name="T32" fmla="*/ 2 w 153"/>
                  <a:gd name="T33" fmla="*/ 352 h 421"/>
                  <a:gd name="T34" fmla="*/ 0 w 153"/>
                  <a:gd name="T35" fmla="*/ 377 h 421"/>
                  <a:gd name="T36" fmla="*/ 0 w 153"/>
                  <a:gd name="T37" fmla="*/ 400 h 421"/>
                  <a:gd name="T38" fmla="*/ 0 w 153"/>
                  <a:gd name="T39" fmla="*/ 421 h 421"/>
                  <a:gd name="T40" fmla="*/ 15 w 153"/>
                  <a:gd name="T41" fmla="*/ 421 h 421"/>
                  <a:gd name="T42" fmla="*/ 15 w 153"/>
                  <a:gd name="T43" fmla="*/ 389 h 421"/>
                  <a:gd name="T44" fmla="*/ 17 w 153"/>
                  <a:gd name="T45" fmla="*/ 363 h 421"/>
                  <a:gd name="T46" fmla="*/ 19 w 153"/>
                  <a:gd name="T47" fmla="*/ 345 h 421"/>
                  <a:gd name="T48" fmla="*/ 21 w 153"/>
                  <a:gd name="T49" fmla="*/ 324 h 421"/>
                  <a:gd name="T50" fmla="*/ 24 w 153"/>
                  <a:gd name="T51" fmla="*/ 305 h 421"/>
                  <a:gd name="T52" fmla="*/ 28 w 153"/>
                  <a:gd name="T53" fmla="*/ 287 h 421"/>
                  <a:gd name="T54" fmla="*/ 33 w 153"/>
                  <a:gd name="T55" fmla="*/ 270 h 421"/>
                  <a:gd name="T56" fmla="*/ 37 w 153"/>
                  <a:gd name="T57" fmla="*/ 250 h 421"/>
                  <a:gd name="T58" fmla="*/ 42 w 153"/>
                  <a:gd name="T59" fmla="*/ 227 h 421"/>
                  <a:gd name="T60" fmla="*/ 46 w 153"/>
                  <a:gd name="T61" fmla="*/ 200 h 421"/>
                  <a:gd name="T62" fmla="*/ 49 w 153"/>
                  <a:gd name="T63" fmla="*/ 174 h 421"/>
                  <a:gd name="T64" fmla="*/ 57 w 153"/>
                  <a:gd name="T65" fmla="*/ 140 h 421"/>
                  <a:gd name="T66" fmla="*/ 65 w 153"/>
                  <a:gd name="T67" fmla="*/ 119 h 421"/>
                  <a:gd name="T68" fmla="*/ 75 w 153"/>
                  <a:gd name="T69" fmla="*/ 101 h 421"/>
                  <a:gd name="T70" fmla="*/ 89 w 153"/>
                  <a:gd name="T71" fmla="*/ 80 h 421"/>
                  <a:gd name="T72" fmla="*/ 106 w 153"/>
                  <a:gd name="T73" fmla="*/ 56 h 421"/>
                  <a:gd name="T74" fmla="*/ 120 w 153"/>
                  <a:gd name="T75" fmla="*/ 40 h 421"/>
                  <a:gd name="T76" fmla="*/ 140 w 153"/>
                  <a:gd name="T77" fmla="*/ 22 h 421"/>
                  <a:gd name="T78" fmla="*/ 153 w 153"/>
                  <a:gd name="T79" fmla="*/ 9 h 421"/>
                  <a:gd name="T80" fmla="*/ 143 w 153"/>
                  <a:gd name="T81" fmla="*/ 0 h 42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3"/>
                  <a:gd name="T124" fmla="*/ 0 h 421"/>
                  <a:gd name="T125" fmla="*/ 153 w 153"/>
                  <a:gd name="T126" fmla="*/ 421 h 42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3" h="421">
                    <a:moveTo>
                      <a:pt x="143" y="0"/>
                    </a:moveTo>
                    <a:lnTo>
                      <a:pt x="127" y="14"/>
                    </a:lnTo>
                    <a:lnTo>
                      <a:pt x="113" y="28"/>
                    </a:lnTo>
                    <a:lnTo>
                      <a:pt x="93" y="49"/>
                    </a:lnTo>
                    <a:lnTo>
                      <a:pt x="79" y="69"/>
                    </a:lnTo>
                    <a:lnTo>
                      <a:pt x="66" y="89"/>
                    </a:lnTo>
                    <a:lnTo>
                      <a:pt x="55" y="108"/>
                    </a:lnTo>
                    <a:lnTo>
                      <a:pt x="47" y="127"/>
                    </a:lnTo>
                    <a:lnTo>
                      <a:pt x="40" y="147"/>
                    </a:lnTo>
                    <a:lnTo>
                      <a:pt x="35" y="170"/>
                    </a:lnTo>
                    <a:lnTo>
                      <a:pt x="31" y="194"/>
                    </a:lnTo>
                    <a:lnTo>
                      <a:pt x="26" y="220"/>
                    </a:lnTo>
                    <a:lnTo>
                      <a:pt x="20" y="253"/>
                    </a:lnTo>
                    <a:lnTo>
                      <a:pt x="14" y="279"/>
                    </a:lnTo>
                    <a:lnTo>
                      <a:pt x="7" y="310"/>
                    </a:lnTo>
                    <a:lnTo>
                      <a:pt x="4" y="333"/>
                    </a:lnTo>
                    <a:lnTo>
                      <a:pt x="2" y="352"/>
                    </a:lnTo>
                    <a:lnTo>
                      <a:pt x="0" y="377"/>
                    </a:lnTo>
                    <a:lnTo>
                      <a:pt x="0" y="400"/>
                    </a:lnTo>
                    <a:lnTo>
                      <a:pt x="0" y="421"/>
                    </a:lnTo>
                    <a:lnTo>
                      <a:pt x="15" y="421"/>
                    </a:lnTo>
                    <a:lnTo>
                      <a:pt x="15" y="389"/>
                    </a:lnTo>
                    <a:lnTo>
                      <a:pt x="17" y="363"/>
                    </a:lnTo>
                    <a:lnTo>
                      <a:pt x="19" y="345"/>
                    </a:lnTo>
                    <a:lnTo>
                      <a:pt x="21" y="324"/>
                    </a:lnTo>
                    <a:lnTo>
                      <a:pt x="24" y="305"/>
                    </a:lnTo>
                    <a:lnTo>
                      <a:pt x="28" y="287"/>
                    </a:lnTo>
                    <a:lnTo>
                      <a:pt x="33" y="270"/>
                    </a:lnTo>
                    <a:lnTo>
                      <a:pt x="37" y="250"/>
                    </a:lnTo>
                    <a:lnTo>
                      <a:pt x="42" y="227"/>
                    </a:lnTo>
                    <a:lnTo>
                      <a:pt x="46" y="200"/>
                    </a:lnTo>
                    <a:lnTo>
                      <a:pt x="49" y="174"/>
                    </a:lnTo>
                    <a:lnTo>
                      <a:pt x="57" y="140"/>
                    </a:lnTo>
                    <a:lnTo>
                      <a:pt x="65" y="119"/>
                    </a:lnTo>
                    <a:lnTo>
                      <a:pt x="75" y="101"/>
                    </a:lnTo>
                    <a:lnTo>
                      <a:pt x="89" y="80"/>
                    </a:lnTo>
                    <a:lnTo>
                      <a:pt x="106" y="56"/>
                    </a:lnTo>
                    <a:lnTo>
                      <a:pt x="120" y="40"/>
                    </a:lnTo>
                    <a:lnTo>
                      <a:pt x="140" y="22"/>
                    </a:lnTo>
                    <a:lnTo>
                      <a:pt x="153" y="9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4" name="Freeform 444"/>
              <p:cNvSpPr/>
              <p:nvPr/>
            </p:nvSpPr>
            <p:spPr bwMode="auto">
              <a:xfrm>
                <a:off x="3172" y="3848"/>
                <a:ext cx="279" cy="460"/>
              </a:xfrm>
              <a:custGeom>
                <a:avLst/>
                <a:gdLst>
                  <a:gd name="T0" fmla="*/ 279 w 279"/>
                  <a:gd name="T1" fmla="*/ 460 h 460"/>
                  <a:gd name="T2" fmla="*/ 270 w 279"/>
                  <a:gd name="T3" fmla="*/ 369 h 460"/>
                  <a:gd name="T4" fmla="*/ 261 w 279"/>
                  <a:gd name="T5" fmla="*/ 331 h 460"/>
                  <a:gd name="T6" fmla="*/ 256 w 279"/>
                  <a:gd name="T7" fmla="*/ 289 h 460"/>
                  <a:gd name="T8" fmla="*/ 247 w 279"/>
                  <a:gd name="T9" fmla="*/ 243 h 460"/>
                  <a:gd name="T10" fmla="*/ 234 w 279"/>
                  <a:gd name="T11" fmla="*/ 202 h 460"/>
                  <a:gd name="T12" fmla="*/ 224 w 279"/>
                  <a:gd name="T13" fmla="*/ 169 h 460"/>
                  <a:gd name="T14" fmla="*/ 208 w 279"/>
                  <a:gd name="T15" fmla="*/ 136 h 460"/>
                  <a:gd name="T16" fmla="*/ 187 w 279"/>
                  <a:gd name="T17" fmla="*/ 103 h 460"/>
                  <a:gd name="T18" fmla="*/ 167 w 279"/>
                  <a:gd name="T19" fmla="*/ 78 h 460"/>
                  <a:gd name="T20" fmla="*/ 149 w 279"/>
                  <a:gd name="T21" fmla="*/ 58 h 460"/>
                  <a:gd name="T22" fmla="*/ 130 w 279"/>
                  <a:gd name="T23" fmla="*/ 42 h 460"/>
                  <a:gd name="T24" fmla="*/ 94 w 279"/>
                  <a:gd name="T25" fmla="*/ 23 h 460"/>
                  <a:gd name="T26" fmla="*/ 53 w 279"/>
                  <a:gd name="T27" fmla="*/ 9 h 460"/>
                  <a:gd name="T28" fmla="*/ 0 w 279"/>
                  <a:gd name="T29" fmla="*/ 0 h 460"/>
                  <a:gd name="T30" fmla="*/ 27 w 279"/>
                  <a:gd name="T31" fmla="*/ 20 h 460"/>
                  <a:gd name="T32" fmla="*/ 45 w 279"/>
                  <a:gd name="T33" fmla="*/ 36 h 460"/>
                  <a:gd name="T34" fmla="*/ 64 w 279"/>
                  <a:gd name="T35" fmla="*/ 58 h 460"/>
                  <a:gd name="T36" fmla="*/ 78 w 279"/>
                  <a:gd name="T37" fmla="*/ 73 h 460"/>
                  <a:gd name="T38" fmla="*/ 98 w 279"/>
                  <a:gd name="T39" fmla="*/ 92 h 460"/>
                  <a:gd name="T40" fmla="*/ 115 w 279"/>
                  <a:gd name="T41" fmla="*/ 111 h 460"/>
                  <a:gd name="T42" fmla="*/ 140 w 279"/>
                  <a:gd name="T43" fmla="*/ 138 h 460"/>
                  <a:gd name="T44" fmla="*/ 160 w 279"/>
                  <a:gd name="T45" fmla="*/ 158 h 460"/>
                  <a:gd name="T46" fmla="*/ 176 w 279"/>
                  <a:gd name="T47" fmla="*/ 182 h 460"/>
                  <a:gd name="T48" fmla="*/ 192 w 279"/>
                  <a:gd name="T49" fmla="*/ 209 h 460"/>
                  <a:gd name="T50" fmla="*/ 203 w 279"/>
                  <a:gd name="T51" fmla="*/ 232 h 460"/>
                  <a:gd name="T52" fmla="*/ 219 w 279"/>
                  <a:gd name="T53" fmla="*/ 263 h 460"/>
                  <a:gd name="T54" fmla="*/ 233 w 279"/>
                  <a:gd name="T55" fmla="*/ 300 h 460"/>
                  <a:gd name="T56" fmla="*/ 245 w 279"/>
                  <a:gd name="T57" fmla="*/ 339 h 460"/>
                  <a:gd name="T58" fmla="*/ 254 w 279"/>
                  <a:gd name="T59" fmla="*/ 381 h 460"/>
                  <a:gd name="T60" fmla="*/ 261 w 279"/>
                  <a:gd name="T61" fmla="*/ 423 h 460"/>
                  <a:gd name="T62" fmla="*/ 259 w 279"/>
                  <a:gd name="T63" fmla="*/ 460 h 460"/>
                  <a:gd name="T64" fmla="*/ 279 w 279"/>
                  <a:gd name="T65" fmla="*/ 460 h 4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79"/>
                  <a:gd name="T100" fmla="*/ 0 h 460"/>
                  <a:gd name="T101" fmla="*/ 279 w 279"/>
                  <a:gd name="T102" fmla="*/ 460 h 4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79" h="460">
                    <a:moveTo>
                      <a:pt x="279" y="460"/>
                    </a:moveTo>
                    <a:lnTo>
                      <a:pt x="270" y="369"/>
                    </a:lnTo>
                    <a:lnTo>
                      <a:pt x="261" y="331"/>
                    </a:lnTo>
                    <a:lnTo>
                      <a:pt x="256" y="289"/>
                    </a:lnTo>
                    <a:lnTo>
                      <a:pt x="247" y="243"/>
                    </a:lnTo>
                    <a:lnTo>
                      <a:pt x="234" y="202"/>
                    </a:lnTo>
                    <a:lnTo>
                      <a:pt x="224" y="169"/>
                    </a:lnTo>
                    <a:lnTo>
                      <a:pt x="208" y="136"/>
                    </a:lnTo>
                    <a:lnTo>
                      <a:pt x="187" y="103"/>
                    </a:lnTo>
                    <a:lnTo>
                      <a:pt x="167" y="78"/>
                    </a:lnTo>
                    <a:lnTo>
                      <a:pt x="149" y="58"/>
                    </a:lnTo>
                    <a:lnTo>
                      <a:pt x="130" y="42"/>
                    </a:lnTo>
                    <a:lnTo>
                      <a:pt x="94" y="23"/>
                    </a:lnTo>
                    <a:lnTo>
                      <a:pt x="53" y="9"/>
                    </a:lnTo>
                    <a:lnTo>
                      <a:pt x="0" y="0"/>
                    </a:lnTo>
                    <a:lnTo>
                      <a:pt x="27" y="20"/>
                    </a:lnTo>
                    <a:lnTo>
                      <a:pt x="45" y="36"/>
                    </a:lnTo>
                    <a:lnTo>
                      <a:pt x="64" y="58"/>
                    </a:lnTo>
                    <a:lnTo>
                      <a:pt x="78" y="73"/>
                    </a:lnTo>
                    <a:lnTo>
                      <a:pt x="98" y="92"/>
                    </a:lnTo>
                    <a:lnTo>
                      <a:pt x="115" y="111"/>
                    </a:lnTo>
                    <a:lnTo>
                      <a:pt x="140" y="138"/>
                    </a:lnTo>
                    <a:lnTo>
                      <a:pt x="160" y="158"/>
                    </a:lnTo>
                    <a:lnTo>
                      <a:pt x="176" y="182"/>
                    </a:lnTo>
                    <a:lnTo>
                      <a:pt x="192" y="209"/>
                    </a:lnTo>
                    <a:lnTo>
                      <a:pt x="203" y="232"/>
                    </a:lnTo>
                    <a:lnTo>
                      <a:pt x="219" y="263"/>
                    </a:lnTo>
                    <a:lnTo>
                      <a:pt x="233" y="300"/>
                    </a:lnTo>
                    <a:lnTo>
                      <a:pt x="245" y="339"/>
                    </a:lnTo>
                    <a:lnTo>
                      <a:pt x="254" y="381"/>
                    </a:lnTo>
                    <a:lnTo>
                      <a:pt x="261" y="423"/>
                    </a:lnTo>
                    <a:lnTo>
                      <a:pt x="259" y="460"/>
                    </a:lnTo>
                    <a:lnTo>
                      <a:pt x="279" y="46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5" name="Freeform 445"/>
              <p:cNvSpPr/>
              <p:nvPr/>
            </p:nvSpPr>
            <p:spPr bwMode="auto">
              <a:xfrm>
                <a:off x="3247" y="3882"/>
                <a:ext cx="175" cy="281"/>
              </a:xfrm>
              <a:custGeom>
                <a:avLst/>
                <a:gdLst>
                  <a:gd name="T0" fmla="*/ 0 w 175"/>
                  <a:gd name="T1" fmla="*/ 0 h 281"/>
                  <a:gd name="T2" fmla="*/ 24 w 175"/>
                  <a:gd name="T3" fmla="*/ 17 h 281"/>
                  <a:gd name="T4" fmla="*/ 58 w 175"/>
                  <a:gd name="T5" fmla="*/ 51 h 281"/>
                  <a:gd name="T6" fmla="*/ 83 w 175"/>
                  <a:gd name="T7" fmla="*/ 79 h 281"/>
                  <a:gd name="T8" fmla="*/ 110 w 175"/>
                  <a:gd name="T9" fmla="*/ 115 h 281"/>
                  <a:gd name="T10" fmla="*/ 131 w 175"/>
                  <a:gd name="T11" fmla="*/ 156 h 281"/>
                  <a:gd name="T12" fmla="*/ 151 w 175"/>
                  <a:gd name="T13" fmla="*/ 193 h 281"/>
                  <a:gd name="T14" fmla="*/ 163 w 175"/>
                  <a:gd name="T15" fmla="*/ 237 h 281"/>
                  <a:gd name="T16" fmla="*/ 175 w 175"/>
                  <a:gd name="T17" fmla="*/ 281 h 281"/>
                  <a:gd name="T18" fmla="*/ 163 w 175"/>
                  <a:gd name="T19" fmla="*/ 217 h 281"/>
                  <a:gd name="T20" fmla="*/ 144 w 175"/>
                  <a:gd name="T21" fmla="*/ 162 h 281"/>
                  <a:gd name="T22" fmla="*/ 120 w 175"/>
                  <a:gd name="T23" fmla="*/ 116 h 281"/>
                  <a:gd name="T24" fmla="*/ 94 w 175"/>
                  <a:gd name="T25" fmla="*/ 82 h 281"/>
                  <a:gd name="T26" fmla="*/ 69 w 175"/>
                  <a:gd name="T27" fmla="*/ 52 h 281"/>
                  <a:gd name="T28" fmla="*/ 0 w 175"/>
                  <a:gd name="T29" fmla="*/ 0 h 28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5"/>
                  <a:gd name="T46" fmla="*/ 0 h 281"/>
                  <a:gd name="T47" fmla="*/ 175 w 175"/>
                  <a:gd name="T48" fmla="*/ 281 h 28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5" h="281">
                    <a:moveTo>
                      <a:pt x="0" y="0"/>
                    </a:moveTo>
                    <a:lnTo>
                      <a:pt x="24" y="17"/>
                    </a:lnTo>
                    <a:lnTo>
                      <a:pt x="58" y="51"/>
                    </a:lnTo>
                    <a:lnTo>
                      <a:pt x="83" y="79"/>
                    </a:lnTo>
                    <a:lnTo>
                      <a:pt x="110" y="115"/>
                    </a:lnTo>
                    <a:lnTo>
                      <a:pt x="131" y="156"/>
                    </a:lnTo>
                    <a:lnTo>
                      <a:pt x="151" y="193"/>
                    </a:lnTo>
                    <a:lnTo>
                      <a:pt x="163" y="237"/>
                    </a:lnTo>
                    <a:lnTo>
                      <a:pt x="175" y="281"/>
                    </a:lnTo>
                    <a:lnTo>
                      <a:pt x="163" y="217"/>
                    </a:lnTo>
                    <a:lnTo>
                      <a:pt x="144" y="162"/>
                    </a:lnTo>
                    <a:lnTo>
                      <a:pt x="120" y="116"/>
                    </a:lnTo>
                    <a:lnTo>
                      <a:pt x="94" y="82"/>
                    </a:lnTo>
                    <a:lnTo>
                      <a:pt x="69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6" name="Freeform 446"/>
              <p:cNvSpPr/>
              <p:nvPr/>
            </p:nvSpPr>
            <p:spPr bwMode="auto">
              <a:xfrm>
                <a:off x="3663" y="3755"/>
                <a:ext cx="105" cy="75"/>
              </a:xfrm>
              <a:custGeom>
                <a:avLst/>
                <a:gdLst>
                  <a:gd name="T0" fmla="*/ 21 w 105"/>
                  <a:gd name="T1" fmla="*/ 5 h 75"/>
                  <a:gd name="T2" fmla="*/ 39 w 105"/>
                  <a:gd name="T3" fmla="*/ 3 h 75"/>
                  <a:gd name="T4" fmla="*/ 54 w 105"/>
                  <a:gd name="T5" fmla="*/ 0 h 75"/>
                  <a:gd name="T6" fmla="*/ 66 w 105"/>
                  <a:gd name="T7" fmla="*/ 0 h 75"/>
                  <a:gd name="T8" fmla="*/ 76 w 105"/>
                  <a:gd name="T9" fmla="*/ 2 h 75"/>
                  <a:gd name="T10" fmla="*/ 83 w 105"/>
                  <a:gd name="T11" fmla="*/ 5 h 75"/>
                  <a:gd name="T12" fmla="*/ 89 w 105"/>
                  <a:gd name="T13" fmla="*/ 9 h 75"/>
                  <a:gd name="T14" fmla="*/ 97 w 105"/>
                  <a:gd name="T15" fmla="*/ 14 h 75"/>
                  <a:gd name="T16" fmla="*/ 105 w 105"/>
                  <a:gd name="T17" fmla="*/ 17 h 75"/>
                  <a:gd name="T18" fmla="*/ 98 w 105"/>
                  <a:gd name="T19" fmla="*/ 20 h 75"/>
                  <a:gd name="T20" fmla="*/ 92 w 105"/>
                  <a:gd name="T21" fmla="*/ 26 h 75"/>
                  <a:gd name="T22" fmla="*/ 87 w 105"/>
                  <a:gd name="T23" fmla="*/ 39 h 75"/>
                  <a:gd name="T24" fmla="*/ 76 w 105"/>
                  <a:gd name="T25" fmla="*/ 50 h 75"/>
                  <a:gd name="T26" fmla="*/ 2 w 105"/>
                  <a:gd name="T27" fmla="*/ 75 h 75"/>
                  <a:gd name="T28" fmla="*/ 0 w 105"/>
                  <a:gd name="T29" fmla="*/ 33 h 75"/>
                  <a:gd name="T30" fmla="*/ 21 w 105"/>
                  <a:gd name="T31" fmla="*/ 5 h 7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5"/>
                  <a:gd name="T49" fmla="*/ 0 h 75"/>
                  <a:gd name="T50" fmla="*/ 105 w 105"/>
                  <a:gd name="T51" fmla="*/ 75 h 7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5" h="75">
                    <a:moveTo>
                      <a:pt x="21" y="5"/>
                    </a:moveTo>
                    <a:lnTo>
                      <a:pt x="39" y="3"/>
                    </a:lnTo>
                    <a:lnTo>
                      <a:pt x="54" y="0"/>
                    </a:lnTo>
                    <a:lnTo>
                      <a:pt x="66" y="0"/>
                    </a:lnTo>
                    <a:lnTo>
                      <a:pt x="76" y="2"/>
                    </a:lnTo>
                    <a:lnTo>
                      <a:pt x="83" y="5"/>
                    </a:lnTo>
                    <a:lnTo>
                      <a:pt x="89" y="9"/>
                    </a:lnTo>
                    <a:lnTo>
                      <a:pt x="97" y="14"/>
                    </a:lnTo>
                    <a:lnTo>
                      <a:pt x="105" y="17"/>
                    </a:lnTo>
                    <a:lnTo>
                      <a:pt x="98" y="20"/>
                    </a:lnTo>
                    <a:lnTo>
                      <a:pt x="92" y="26"/>
                    </a:lnTo>
                    <a:lnTo>
                      <a:pt x="87" y="39"/>
                    </a:lnTo>
                    <a:lnTo>
                      <a:pt x="76" y="50"/>
                    </a:lnTo>
                    <a:lnTo>
                      <a:pt x="2" y="75"/>
                    </a:lnTo>
                    <a:lnTo>
                      <a:pt x="0" y="33"/>
                    </a:lnTo>
                    <a:lnTo>
                      <a:pt x="21" y="5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7" name="Freeform 447"/>
              <p:cNvSpPr/>
              <p:nvPr/>
            </p:nvSpPr>
            <p:spPr bwMode="auto">
              <a:xfrm>
                <a:off x="3671" y="3760"/>
                <a:ext cx="85" cy="38"/>
              </a:xfrm>
              <a:custGeom>
                <a:avLst/>
                <a:gdLst>
                  <a:gd name="T0" fmla="*/ 33 w 85"/>
                  <a:gd name="T1" fmla="*/ 2 h 38"/>
                  <a:gd name="T2" fmla="*/ 47 w 85"/>
                  <a:gd name="T3" fmla="*/ 0 h 38"/>
                  <a:gd name="T4" fmla="*/ 56 w 85"/>
                  <a:gd name="T5" fmla="*/ 0 h 38"/>
                  <a:gd name="T6" fmla="*/ 63 w 85"/>
                  <a:gd name="T7" fmla="*/ 1 h 38"/>
                  <a:gd name="T8" fmla="*/ 72 w 85"/>
                  <a:gd name="T9" fmla="*/ 3 h 38"/>
                  <a:gd name="T10" fmla="*/ 78 w 85"/>
                  <a:gd name="T11" fmla="*/ 8 h 38"/>
                  <a:gd name="T12" fmla="*/ 85 w 85"/>
                  <a:gd name="T13" fmla="*/ 10 h 38"/>
                  <a:gd name="T14" fmla="*/ 71 w 85"/>
                  <a:gd name="T15" fmla="*/ 12 h 38"/>
                  <a:gd name="T16" fmla="*/ 61 w 85"/>
                  <a:gd name="T17" fmla="*/ 15 h 38"/>
                  <a:gd name="T18" fmla="*/ 51 w 85"/>
                  <a:gd name="T19" fmla="*/ 19 h 38"/>
                  <a:gd name="T20" fmla="*/ 38 w 85"/>
                  <a:gd name="T21" fmla="*/ 25 h 38"/>
                  <a:gd name="T22" fmla="*/ 22 w 85"/>
                  <a:gd name="T23" fmla="*/ 38 h 38"/>
                  <a:gd name="T24" fmla="*/ 0 w 85"/>
                  <a:gd name="T25" fmla="*/ 18 h 38"/>
                  <a:gd name="T26" fmla="*/ 33 w 85"/>
                  <a:gd name="T27" fmla="*/ 2 h 3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85"/>
                  <a:gd name="T43" fmla="*/ 0 h 38"/>
                  <a:gd name="T44" fmla="*/ 85 w 85"/>
                  <a:gd name="T45" fmla="*/ 38 h 3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85" h="38">
                    <a:moveTo>
                      <a:pt x="33" y="2"/>
                    </a:moveTo>
                    <a:lnTo>
                      <a:pt x="47" y="0"/>
                    </a:lnTo>
                    <a:lnTo>
                      <a:pt x="56" y="0"/>
                    </a:lnTo>
                    <a:lnTo>
                      <a:pt x="63" y="1"/>
                    </a:lnTo>
                    <a:lnTo>
                      <a:pt x="72" y="3"/>
                    </a:lnTo>
                    <a:lnTo>
                      <a:pt x="78" y="8"/>
                    </a:lnTo>
                    <a:lnTo>
                      <a:pt x="85" y="10"/>
                    </a:lnTo>
                    <a:lnTo>
                      <a:pt x="71" y="12"/>
                    </a:lnTo>
                    <a:lnTo>
                      <a:pt x="61" y="15"/>
                    </a:lnTo>
                    <a:lnTo>
                      <a:pt x="51" y="19"/>
                    </a:lnTo>
                    <a:lnTo>
                      <a:pt x="38" y="25"/>
                    </a:lnTo>
                    <a:lnTo>
                      <a:pt x="22" y="38"/>
                    </a:lnTo>
                    <a:lnTo>
                      <a:pt x="0" y="18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8" name="Freeform 448"/>
              <p:cNvSpPr/>
              <p:nvPr/>
            </p:nvSpPr>
            <p:spPr bwMode="auto">
              <a:xfrm>
                <a:off x="3692" y="3773"/>
                <a:ext cx="68" cy="31"/>
              </a:xfrm>
              <a:custGeom>
                <a:avLst/>
                <a:gdLst>
                  <a:gd name="T0" fmla="*/ 16 w 68"/>
                  <a:gd name="T1" fmla="*/ 18 h 31"/>
                  <a:gd name="T2" fmla="*/ 29 w 68"/>
                  <a:gd name="T3" fmla="*/ 9 h 31"/>
                  <a:gd name="T4" fmla="*/ 38 w 68"/>
                  <a:gd name="T5" fmla="*/ 6 h 31"/>
                  <a:gd name="T6" fmla="*/ 48 w 68"/>
                  <a:gd name="T7" fmla="*/ 3 h 31"/>
                  <a:gd name="T8" fmla="*/ 57 w 68"/>
                  <a:gd name="T9" fmla="*/ 1 h 31"/>
                  <a:gd name="T10" fmla="*/ 64 w 68"/>
                  <a:gd name="T11" fmla="*/ 0 h 31"/>
                  <a:gd name="T12" fmla="*/ 68 w 68"/>
                  <a:gd name="T13" fmla="*/ 0 h 31"/>
                  <a:gd name="T14" fmla="*/ 62 w 68"/>
                  <a:gd name="T15" fmla="*/ 3 h 31"/>
                  <a:gd name="T16" fmla="*/ 59 w 68"/>
                  <a:gd name="T17" fmla="*/ 9 h 31"/>
                  <a:gd name="T18" fmla="*/ 57 w 68"/>
                  <a:gd name="T19" fmla="*/ 14 h 31"/>
                  <a:gd name="T20" fmla="*/ 54 w 68"/>
                  <a:gd name="T21" fmla="*/ 28 h 31"/>
                  <a:gd name="T22" fmla="*/ 0 w 68"/>
                  <a:gd name="T23" fmla="*/ 31 h 31"/>
                  <a:gd name="T24" fmla="*/ 16 w 68"/>
                  <a:gd name="T25" fmla="*/ 18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8"/>
                  <a:gd name="T40" fmla="*/ 0 h 31"/>
                  <a:gd name="T41" fmla="*/ 68 w 68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8" h="31">
                    <a:moveTo>
                      <a:pt x="16" y="18"/>
                    </a:moveTo>
                    <a:lnTo>
                      <a:pt x="29" y="9"/>
                    </a:lnTo>
                    <a:lnTo>
                      <a:pt x="38" y="6"/>
                    </a:lnTo>
                    <a:lnTo>
                      <a:pt x="48" y="3"/>
                    </a:lnTo>
                    <a:lnTo>
                      <a:pt x="57" y="1"/>
                    </a:lnTo>
                    <a:lnTo>
                      <a:pt x="64" y="0"/>
                    </a:lnTo>
                    <a:lnTo>
                      <a:pt x="68" y="0"/>
                    </a:lnTo>
                    <a:lnTo>
                      <a:pt x="62" y="3"/>
                    </a:lnTo>
                    <a:lnTo>
                      <a:pt x="59" y="9"/>
                    </a:lnTo>
                    <a:lnTo>
                      <a:pt x="57" y="14"/>
                    </a:lnTo>
                    <a:lnTo>
                      <a:pt x="54" y="28"/>
                    </a:lnTo>
                    <a:lnTo>
                      <a:pt x="0" y="31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79" name="Freeform 449"/>
              <p:cNvSpPr/>
              <p:nvPr/>
            </p:nvSpPr>
            <p:spPr bwMode="auto">
              <a:xfrm>
                <a:off x="3597" y="3789"/>
                <a:ext cx="185" cy="104"/>
              </a:xfrm>
              <a:custGeom>
                <a:avLst/>
                <a:gdLst>
                  <a:gd name="T0" fmla="*/ 0 w 185"/>
                  <a:gd name="T1" fmla="*/ 76 h 104"/>
                  <a:gd name="T2" fmla="*/ 11 w 185"/>
                  <a:gd name="T3" fmla="*/ 88 h 104"/>
                  <a:gd name="T4" fmla="*/ 23 w 185"/>
                  <a:gd name="T5" fmla="*/ 96 h 104"/>
                  <a:gd name="T6" fmla="*/ 36 w 185"/>
                  <a:gd name="T7" fmla="*/ 100 h 104"/>
                  <a:gd name="T8" fmla="*/ 47 w 185"/>
                  <a:gd name="T9" fmla="*/ 103 h 104"/>
                  <a:gd name="T10" fmla="*/ 60 w 185"/>
                  <a:gd name="T11" fmla="*/ 104 h 104"/>
                  <a:gd name="T12" fmla="*/ 71 w 185"/>
                  <a:gd name="T13" fmla="*/ 104 h 104"/>
                  <a:gd name="T14" fmla="*/ 84 w 185"/>
                  <a:gd name="T15" fmla="*/ 103 h 104"/>
                  <a:gd name="T16" fmla="*/ 95 w 185"/>
                  <a:gd name="T17" fmla="*/ 101 h 104"/>
                  <a:gd name="T18" fmla="*/ 104 w 185"/>
                  <a:gd name="T19" fmla="*/ 97 h 104"/>
                  <a:gd name="T20" fmla="*/ 112 w 185"/>
                  <a:gd name="T21" fmla="*/ 93 h 104"/>
                  <a:gd name="T22" fmla="*/ 118 w 185"/>
                  <a:gd name="T23" fmla="*/ 88 h 104"/>
                  <a:gd name="T24" fmla="*/ 124 w 185"/>
                  <a:gd name="T25" fmla="*/ 82 h 104"/>
                  <a:gd name="T26" fmla="*/ 132 w 185"/>
                  <a:gd name="T27" fmla="*/ 73 h 104"/>
                  <a:gd name="T28" fmla="*/ 137 w 185"/>
                  <a:gd name="T29" fmla="*/ 65 h 104"/>
                  <a:gd name="T30" fmla="*/ 140 w 185"/>
                  <a:gd name="T31" fmla="*/ 53 h 104"/>
                  <a:gd name="T32" fmla="*/ 146 w 185"/>
                  <a:gd name="T33" fmla="*/ 42 h 104"/>
                  <a:gd name="T34" fmla="*/ 151 w 185"/>
                  <a:gd name="T35" fmla="*/ 35 h 104"/>
                  <a:gd name="T36" fmla="*/ 155 w 185"/>
                  <a:gd name="T37" fmla="*/ 29 h 104"/>
                  <a:gd name="T38" fmla="*/ 161 w 185"/>
                  <a:gd name="T39" fmla="*/ 25 h 104"/>
                  <a:gd name="T40" fmla="*/ 166 w 185"/>
                  <a:gd name="T41" fmla="*/ 22 h 104"/>
                  <a:gd name="T42" fmla="*/ 175 w 185"/>
                  <a:gd name="T43" fmla="*/ 19 h 104"/>
                  <a:gd name="T44" fmla="*/ 185 w 185"/>
                  <a:gd name="T45" fmla="*/ 13 h 104"/>
                  <a:gd name="T46" fmla="*/ 169 w 185"/>
                  <a:gd name="T47" fmla="*/ 9 h 104"/>
                  <a:gd name="T48" fmla="*/ 152 w 185"/>
                  <a:gd name="T49" fmla="*/ 5 h 104"/>
                  <a:gd name="T50" fmla="*/ 138 w 185"/>
                  <a:gd name="T51" fmla="*/ 2 h 104"/>
                  <a:gd name="T52" fmla="*/ 121 w 185"/>
                  <a:gd name="T53" fmla="*/ 1 h 104"/>
                  <a:gd name="T54" fmla="*/ 102 w 185"/>
                  <a:gd name="T55" fmla="*/ 0 h 104"/>
                  <a:gd name="T56" fmla="*/ 82 w 185"/>
                  <a:gd name="T57" fmla="*/ 3 h 104"/>
                  <a:gd name="T58" fmla="*/ 66 w 185"/>
                  <a:gd name="T59" fmla="*/ 8 h 104"/>
                  <a:gd name="T60" fmla="*/ 50 w 185"/>
                  <a:gd name="T61" fmla="*/ 15 h 104"/>
                  <a:gd name="T62" fmla="*/ 40 w 185"/>
                  <a:gd name="T63" fmla="*/ 24 h 104"/>
                  <a:gd name="T64" fmla="*/ 25 w 185"/>
                  <a:gd name="T65" fmla="*/ 36 h 104"/>
                  <a:gd name="T66" fmla="*/ 14 w 185"/>
                  <a:gd name="T67" fmla="*/ 50 h 104"/>
                  <a:gd name="T68" fmla="*/ 6 w 185"/>
                  <a:gd name="T69" fmla="*/ 67 h 104"/>
                  <a:gd name="T70" fmla="*/ 0 w 185"/>
                  <a:gd name="T71" fmla="*/ 76 h 10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85"/>
                  <a:gd name="T109" fmla="*/ 0 h 104"/>
                  <a:gd name="T110" fmla="*/ 185 w 185"/>
                  <a:gd name="T111" fmla="*/ 104 h 10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85" h="104">
                    <a:moveTo>
                      <a:pt x="0" y="76"/>
                    </a:moveTo>
                    <a:lnTo>
                      <a:pt x="11" y="88"/>
                    </a:lnTo>
                    <a:lnTo>
                      <a:pt x="23" y="96"/>
                    </a:lnTo>
                    <a:lnTo>
                      <a:pt x="36" y="100"/>
                    </a:lnTo>
                    <a:lnTo>
                      <a:pt x="47" y="103"/>
                    </a:lnTo>
                    <a:lnTo>
                      <a:pt x="60" y="104"/>
                    </a:lnTo>
                    <a:lnTo>
                      <a:pt x="71" y="104"/>
                    </a:lnTo>
                    <a:lnTo>
                      <a:pt x="84" y="103"/>
                    </a:lnTo>
                    <a:lnTo>
                      <a:pt x="95" y="101"/>
                    </a:lnTo>
                    <a:lnTo>
                      <a:pt x="104" y="97"/>
                    </a:lnTo>
                    <a:lnTo>
                      <a:pt x="112" y="93"/>
                    </a:lnTo>
                    <a:lnTo>
                      <a:pt x="118" y="88"/>
                    </a:lnTo>
                    <a:lnTo>
                      <a:pt x="124" y="82"/>
                    </a:lnTo>
                    <a:lnTo>
                      <a:pt x="132" y="73"/>
                    </a:lnTo>
                    <a:lnTo>
                      <a:pt x="137" y="65"/>
                    </a:lnTo>
                    <a:lnTo>
                      <a:pt x="140" y="53"/>
                    </a:lnTo>
                    <a:lnTo>
                      <a:pt x="146" y="42"/>
                    </a:lnTo>
                    <a:lnTo>
                      <a:pt x="151" y="35"/>
                    </a:lnTo>
                    <a:lnTo>
                      <a:pt x="155" y="29"/>
                    </a:lnTo>
                    <a:lnTo>
                      <a:pt x="161" y="25"/>
                    </a:lnTo>
                    <a:lnTo>
                      <a:pt x="166" y="22"/>
                    </a:lnTo>
                    <a:lnTo>
                      <a:pt x="175" y="19"/>
                    </a:lnTo>
                    <a:lnTo>
                      <a:pt x="185" y="13"/>
                    </a:lnTo>
                    <a:lnTo>
                      <a:pt x="169" y="9"/>
                    </a:lnTo>
                    <a:lnTo>
                      <a:pt x="152" y="5"/>
                    </a:lnTo>
                    <a:lnTo>
                      <a:pt x="138" y="2"/>
                    </a:lnTo>
                    <a:lnTo>
                      <a:pt x="121" y="1"/>
                    </a:lnTo>
                    <a:lnTo>
                      <a:pt x="102" y="0"/>
                    </a:lnTo>
                    <a:lnTo>
                      <a:pt x="82" y="3"/>
                    </a:lnTo>
                    <a:lnTo>
                      <a:pt x="66" y="8"/>
                    </a:lnTo>
                    <a:lnTo>
                      <a:pt x="50" y="15"/>
                    </a:lnTo>
                    <a:lnTo>
                      <a:pt x="40" y="24"/>
                    </a:lnTo>
                    <a:lnTo>
                      <a:pt x="25" y="36"/>
                    </a:lnTo>
                    <a:lnTo>
                      <a:pt x="14" y="50"/>
                    </a:lnTo>
                    <a:lnTo>
                      <a:pt x="6" y="67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0" name="Freeform 450"/>
              <p:cNvSpPr/>
              <p:nvPr/>
            </p:nvSpPr>
            <p:spPr bwMode="auto">
              <a:xfrm>
                <a:off x="3712" y="3794"/>
                <a:ext cx="61" cy="19"/>
              </a:xfrm>
              <a:custGeom>
                <a:avLst/>
                <a:gdLst>
                  <a:gd name="T0" fmla="*/ 0 w 61"/>
                  <a:gd name="T1" fmla="*/ 0 h 19"/>
                  <a:gd name="T2" fmla="*/ 17 w 61"/>
                  <a:gd name="T3" fmla="*/ 1 h 19"/>
                  <a:gd name="T4" fmla="*/ 34 w 61"/>
                  <a:gd name="T5" fmla="*/ 3 h 19"/>
                  <a:gd name="T6" fmla="*/ 41 w 61"/>
                  <a:gd name="T7" fmla="*/ 5 h 19"/>
                  <a:gd name="T8" fmla="*/ 50 w 61"/>
                  <a:gd name="T9" fmla="*/ 8 h 19"/>
                  <a:gd name="T10" fmla="*/ 57 w 61"/>
                  <a:gd name="T11" fmla="*/ 9 h 19"/>
                  <a:gd name="T12" fmla="*/ 61 w 61"/>
                  <a:gd name="T13" fmla="*/ 9 h 19"/>
                  <a:gd name="T14" fmla="*/ 49 w 61"/>
                  <a:gd name="T15" fmla="*/ 14 h 19"/>
                  <a:gd name="T16" fmla="*/ 42 w 61"/>
                  <a:gd name="T17" fmla="*/ 18 h 19"/>
                  <a:gd name="T18" fmla="*/ 30 w 61"/>
                  <a:gd name="T19" fmla="*/ 19 h 19"/>
                  <a:gd name="T20" fmla="*/ 16 w 61"/>
                  <a:gd name="T21" fmla="*/ 17 h 19"/>
                  <a:gd name="T22" fmla="*/ 3 w 61"/>
                  <a:gd name="T23" fmla="*/ 9 h 19"/>
                  <a:gd name="T24" fmla="*/ 0 w 61"/>
                  <a:gd name="T25" fmla="*/ 0 h 1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1"/>
                  <a:gd name="T40" fmla="*/ 0 h 19"/>
                  <a:gd name="T41" fmla="*/ 61 w 61"/>
                  <a:gd name="T42" fmla="*/ 19 h 1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1" h="19">
                    <a:moveTo>
                      <a:pt x="0" y="0"/>
                    </a:moveTo>
                    <a:lnTo>
                      <a:pt x="17" y="1"/>
                    </a:lnTo>
                    <a:lnTo>
                      <a:pt x="34" y="3"/>
                    </a:lnTo>
                    <a:lnTo>
                      <a:pt x="41" y="5"/>
                    </a:lnTo>
                    <a:lnTo>
                      <a:pt x="50" y="8"/>
                    </a:lnTo>
                    <a:lnTo>
                      <a:pt x="57" y="9"/>
                    </a:lnTo>
                    <a:lnTo>
                      <a:pt x="61" y="9"/>
                    </a:lnTo>
                    <a:lnTo>
                      <a:pt x="49" y="14"/>
                    </a:lnTo>
                    <a:lnTo>
                      <a:pt x="42" y="18"/>
                    </a:lnTo>
                    <a:lnTo>
                      <a:pt x="30" y="19"/>
                    </a:lnTo>
                    <a:lnTo>
                      <a:pt x="16" y="1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1" name="Freeform 451"/>
              <p:cNvSpPr/>
              <p:nvPr/>
            </p:nvSpPr>
            <p:spPr bwMode="auto">
              <a:xfrm>
                <a:off x="3611" y="3852"/>
                <a:ext cx="116" cy="38"/>
              </a:xfrm>
              <a:custGeom>
                <a:avLst/>
                <a:gdLst>
                  <a:gd name="T0" fmla="*/ 10 w 116"/>
                  <a:gd name="T1" fmla="*/ 25 h 38"/>
                  <a:gd name="T2" fmla="*/ 20 w 116"/>
                  <a:gd name="T3" fmla="*/ 27 h 38"/>
                  <a:gd name="T4" fmla="*/ 30 w 116"/>
                  <a:gd name="T5" fmla="*/ 29 h 38"/>
                  <a:gd name="T6" fmla="*/ 48 w 116"/>
                  <a:gd name="T7" fmla="*/ 30 h 38"/>
                  <a:gd name="T8" fmla="*/ 67 w 116"/>
                  <a:gd name="T9" fmla="*/ 28 h 38"/>
                  <a:gd name="T10" fmla="*/ 81 w 116"/>
                  <a:gd name="T11" fmla="*/ 24 h 38"/>
                  <a:gd name="T12" fmla="*/ 95 w 116"/>
                  <a:gd name="T13" fmla="*/ 19 h 38"/>
                  <a:gd name="T14" fmla="*/ 108 w 116"/>
                  <a:gd name="T15" fmla="*/ 9 h 38"/>
                  <a:gd name="T16" fmla="*/ 116 w 116"/>
                  <a:gd name="T17" fmla="*/ 0 h 38"/>
                  <a:gd name="T18" fmla="*/ 111 w 116"/>
                  <a:gd name="T19" fmla="*/ 13 h 38"/>
                  <a:gd name="T20" fmla="*/ 105 w 116"/>
                  <a:gd name="T21" fmla="*/ 19 h 38"/>
                  <a:gd name="T22" fmla="*/ 94 w 116"/>
                  <a:gd name="T23" fmla="*/ 26 h 38"/>
                  <a:gd name="T24" fmla="*/ 85 w 116"/>
                  <a:gd name="T25" fmla="*/ 32 h 38"/>
                  <a:gd name="T26" fmla="*/ 74 w 116"/>
                  <a:gd name="T27" fmla="*/ 35 h 38"/>
                  <a:gd name="T28" fmla="*/ 60 w 116"/>
                  <a:gd name="T29" fmla="*/ 37 h 38"/>
                  <a:gd name="T30" fmla="*/ 44 w 116"/>
                  <a:gd name="T31" fmla="*/ 38 h 38"/>
                  <a:gd name="T32" fmla="*/ 30 w 116"/>
                  <a:gd name="T33" fmla="*/ 37 h 38"/>
                  <a:gd name="T34" fmla="*/ 16 w 116"/>
                  <a:gd name="T35" fmla="*/ 34 h 38"/>
                  <a:gd name="T36" fmla="*/ 8 w 116"/>
                  <a:gd name="T37" fmla="*/ 30 h 38"/>
                  <a:gd name="T38" fmla="*/ 0 w 116"/>
                  <a:gd name="T39" fmla="*/ 24 h 38"/>
                  <a:gd name="T40" fmla="*/ 10 w 116"/>
                  <a:gd name="T41" fmla="*/ 25 h 3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6"/>
                  <a:gd name="T64" fmla="*/ 0 h 38"/>
                  <a:gd name="T65" fmla="*/ 116 w 116"/>
                  <a:gd name="T66" fmla="*/ 38 h 38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6" h="38">
                    <a:moveTo>
                      <a:pt x="10" y="25"/>
                    </a:moveTo>
                    <a:lnTo>
                      <a:pt x="20" y="27"/>
                    </a:lnTo>
                    <a:lnTo>
                      <a:pt x="30" y="29"/>
                    </a:lnTo>
                    <a:lnTo>
                      <a:pt x="48" y="30"/>
                    </a:lnTo>
                    <a:lnTo>
                      <a:pt x="67" y="28"/>
                    </a:lnTo>
                    <a:lnTo>
                      <a:pt x="81" y="24"/>
                    </a:lnTo>
                    <a:lnTo>
                      <a:pt x="95" y="19"/>
                    </a:lnTo>
                    <a:lnTo>
                      <a:pt x="108" y="9"/>
                    </a:lnTo>
                    <a:lnTo>
                      <a:pt x="116" y="0"/>
                    </a:lnTo>
                    <a:lnTo>
                      <a:pt x="111" y="13"/>
                    </a:lnTo>
                    <a:lnTo>
                      <a:pt x="105" y="19"/>
                    </a:lnTo>
                    <a:lnTo>
                      <a:pt x="94" y="26"/>
                    </a:lnTo>
                    <a:lnTo>
                      <a:pt x="85" y="32"/>
                    </a:lnTo>
                    <a:lnTo>
                      <a:pt x="74" y="35"/>
                    </a:lnTo>
                    <a:lnTo>
                      <a:pt x="60" y="37"/>
                    </a:lnTo>
                    <a:lnTo>
                      <a:pt x="44" y="38"/>
                    </a:lnTo>
                    <a:lnTo>
                      <a:pt x="30" y="37"/>
                    </a:lnTo>
                    <a:lnTo>
                      <a:pt x="16" y="34"/>
                    </a:lnTo>
                    <a:lnTo>
                      <a:pt x="8" y="30"/>
                    </a:lnTo>
                    <a:lnTo>
                      <a:pt x="0" y="24"/>
                    </a:lnTo>
                    <a:lnTo>
                      <a:pt x="1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2" name="Freeform 452"/>
              <p:cNvSpPr/>
              <p:nvPr/>
            </p:nvSpPr>
            <p:spPr bwMode="auto">
              <a:xfrm>
                <a:off x="3579" y="3731"/>
                <a:ext cx="133" cy="144"/>
              </a:xfrm>
              <a:custGeom>
                <a:avLst/>
                <a:gdLst>
                  <a:gd name="T0" fmla="*/ 10 w 133"/>
                  <a:gd name="T1" fmla="*/ 130 h 144"/>
                  <a:gd name="T2" fmla="*/ 4 w 133"/>
                  <a:gd name="T3" fmla="*/ 116 h 144"/>
                  <a:gd name="T4" fmla="*/ 1 w 133"/>
                  <a:gd name="T5" fmla="*/ 106 h 144"/>
                  <a:gd name="T6" fmla="*/ 0 w 133"/>
                  <a:gd name="T7" fmla="*/ 91 h 144"/>
                  <a:gd name="T8" fmla="*/ 1 w 133"/>
                  <a:gd name="T9" fmla="*/ 80 h 144"/>
                  <a:gd name="T10" fmla="*/ 5 w 133"/>
                  <a:gd name="T11" fmla="*/ 69 h 144"/>
                  <a:gd name="T12" fmla="*/ 15 w 133"/>
                  <a:gd name="T13" fmla="*/ 57 h 144"/>
                  <a:gd name="T14" fmla="*/ 22 w 133"/>
                  <a:gd name="T15" fmla="*/ 50 h 144"/>
                  <a:gd name="T16" fmla="*/ 32 w 133"/>
                  <a:gd name="T17" fmla="*/ 43 h 144"/>
                  <a:gd name="T18" fmla="*/ 45 w 133"/>
                  <a:gd name="T19" fmla="*/ 37 h 144"/>
                  <a:gd name="T20" fmla="*/ 56 w 133"/>
                  <a:gd name="T21" fmla="*/ 34 h 144"/>
                  <a:gd name="T22" fmla="*/ 69 w 133"/>
                  <a:gd name="T23" fmla="*/ 30 h 144"/>
                  <a:gd name="T24" fmla="*/ 83 w 133"/>
                  <a:gd name="T25" fmla="*/ 28 h 144"/>
                  <a:gd name="T26" fmla="*/ 93 w 133"/>
                  <a:gd name="T27" fmla="*/ 25 h 144"/>
                  <a:gd name="T28" fmla="*/ 109 w 133"/>
                  <a:gd name="T29" fmla="*/ 20 h 144"/>
                  <a:gd name="T30" fmla="*/ 120 w 133"/>
                  <a:gd name="T31" fmla="*/ 11 h 144"/>
                  <a:gd name="T32" fmla="*/ 133 w 133"/>
                  <a:gd name="T33" fmla="*/ 0 h 144"/>
                  <a:gd name="T34" fmla="*/ 132 w 133"/>
                  <a:gd name="T35" fmla="*/ 13 h 144"/>
                  <a:gd name="T36" fmla="*/ 127 w 133"/>
                  <a:gd name="T37" fmla="*/ 31 h 144"/>
                  <a:gd name="T38" fmla="*/ 122 w 133"/>
                  <a:gd name="T39" fmla="*/ 44 h 144"/>
                  <a:gd name="T40" fmla="*/ 116 w 133"/>
                  <a:gd name="T41" fmla="*/ 60 h 144"/>
                  <a:gd name="T42" fmla="*/ 113 w 133"/>
                  <a:gd name="T43" fmla="*/ 72 h 144"/>
                  <a:gd name="T44" fmla="*/ 107 w 133"/>
                  <a:gd name="T45" fmla="*/ 85 h 144"/>
                  <a:gd name="T46" fmla="*/ 102 w 133"/>
                  <a:gd name="T47" fmla="*/ 95 h 144"/>
                  <a:gd name="T48" fmla="*/ 94 w 133"/>
                  <a:gd name="T49" fmla="*/ 111 h 144"/>
                  <a:gd name="T50" fmla="*/ 86 w 133"/>
                  <a:gd name="T51" fmla="*/ 119 h 144"/>
                  <a:gd name="T52" fmla="*/ 75 w 133"/>
                  <a:gd name="T53" fmla="*/ 130 h 144"/>
                  <a:gd name="T54" fmla="*/ 56 w 133"/>
                  <a:gd name="T55" fmla="*/ 141 h 144"/>
                  <a:gd name="T56" fmla="*/ 43 w 133"/>
                  <a:gd name="T57" fmla="*/ 142 h 144"/>
                  <a:gd name="T58" fmla="*/ 27 w 133"/>
                  <a:gd name="T59" fmla="*/ 144 h 144"/>
                  <a:gd name="T60" fmla="*/ 10 w 133"/>
                  <a:gd name="T61" fmla="*/ 130 h 144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33"/>
                  <a:gd name="T94" fmla="*/ 0 h 144"/>
                  <a:gd name="T95" fmla="*/ 133 w 133"/>
                  <a:gd name="T96" fmla="*/ 144 h 144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33" h="144">
                    <a:moveTo>
                      <a:pt x="10" y="130"/>
                    </a:moveTo>
                    <a:lnTo>
                      <a:pt x="4" y="116"/>
                    </a:lnTo>
                    <a:lnTo>
                      <a:pt x="1" y="106"/>
                    </a:lnTo>
                    <a:lnTo>
                      <a:pt x="0" y="91"/>
                    </a:lnTo>
                    <a:lnTo>
                      <a:pt x="1" y="80"/>
                    </a:lnTo>
                    <a:lnTo>
                      <a:pt x="5" y="69"/>
                    </a:lnTo>
                    <a:lnTo>
                      <a:pt x="15" y="57"/>
                    </a:lnTo>
                    <a:lnTo>
                      <a:pt x="22" y="50"/>
                    </a:lnTo>
                    <a:lnTo>
                      <a:pt x="32" y="43"/>
                    </a:lnTo>
                    <a:lnTo>
                      <a:pt x="45" y="37"/>
                    </a:lnTo>
                    <a:lnTo>
                      <a:pt x="56" y="34"/>
                    </a:lnTo>
                    <a:lnTo>
                      <a:pt x="69" y="30"/>
                    </a:lnTo>
                    <a:lnTo>
                      <a:pt x="83" y="28"/>
                    </a:lnTo>
                    <a:lnTo>
                      <a:pt x="93" y="25"/>
                    </a:lnTo>
                    <a:lnTo>
                      <a:pt x="109" y="20"/>
                    </a:lnTo>
                    <a:lnTo>
                      <a:pt x="120" y="11"/>
                    </a:lnTo>
                    <a:lnTo>
                      <a:pt x="133" y="0"/>
                    </a:lnTo>
                    <a:lnTo>
                      <a:pt x="132" y="13"/>
                    </a:lnTo>
                    <a:lnTo>
                      <a:pt x="127" y="31"/>
                    </a:lnTo>
                    <a:lnTo>
                      <a:pt x="122" y="44"/>
                    </a:lnTo>
                    <a:lnTo>
                      <a:pt x="116" y="60"/>
                    </a:lnTo>
                    <a:lnTo>
                      <a:pt x="113" y="72"/>
                    </a:lnTo>
                    <a:lnTo>
                      <a:pt x="107" y="85"/>
                    </a:lnTo>
                    <a:lnTo>
                      <a:pt x="102" y="95"/>
                    </a:lnTo>
                    <a:lnTo>
                      <a:pt x="94" y="111"/>
                    </a:lnTo>
                    <a:lnTo>
                      <a:pt x="86" y="119"/>
                    </a:lnTo>
                    <a:lnTo>
                      <a:pt x="75" y="130"/>
                    </a:lnTo>
                    <a:lnTo>
                      <a:pt x="56" y="141"/>
                    </a:lnTo>
                    <a:lnTo>
                      <a:pt x="43" y="142"/>
                    </a:lnTo>
                    <a:lnTo>
                      <a:pt x="27" y="144"/>
                    </a:lnTo>
                    <a:lnTo>
                      <a:pt x="10" y="130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3" name="Freeform 453"/>
              <p:cNvSpPr/>
              <p:nvPr/>
            </p:nvSpPr>
            <p:spPr bwMode="auto">
              <a:xfrm>
                <a:off x="3582" y="3770"/>
                <a:ext cx="51" cy="54"/>
              </a:xfrm>
              <a:custGeom>
                <a:avLst/>
                <a:gdLst>
                  <a:gd name="T0" fmla="*/ 0 w 51"/>
                  <a:gd name="T1" fmla="*/ 54 h 54"/>
                  <a:gd name="T2" fmla="*/ 1 w 51"/>
                  <a:gd name="T3" fmla="*/ 42 h 54"/>
                  <a:gd name="T4" fmla="*/ 5 w 51"/>
                  <a:gd name="T5" fmla="*/ 32 h 54"/>
                  <a:gd name="T6" fmla="*/ 13 w 51"/>
                  <a:gd name="T7" fmla="*/ 22 h 54"/>
                  <a:gd name="T8" fmla="*/ 23 w 51"/>
                  <a:gd name="T9" fmla="*/ 14 h 54"/>
                  <a:gd name="T10" fmla="*/ 32 w 51"/>
                  <a:gd name="T11" fmla="*/ 8 h 54"/>
                  <a:gd name="T12" fmla="*/ 43 w 51"/>
                  <a:gd name="T13" fmla="*/ 2 h 54"/>
                  <a:gd name="T14" fmla="*/ 51 w 51"/>
                  <a:gd name="T15" fmla="*/ 0 h 54"/>
                  <a:gd name="T16" fmla="*/ 39 w 51"/>
                  <a:gd name="T17" fmla="*/ 12 h 54"/>
                  <a:gd name="T18" fmla="*/ 32 w 51"/>
                  <a:gd name="T19" fmla="*/ 25 h 54"/>
                  <a:gd name="T20" fmla="*/ 24 w 51"/>
                  <a:gd name="T21" fmla="*/ 38 h 54"/>
                  <a:gd name="T22" fmla="*/ 18 w 51"/>
                  <a:gd name="T23" fmla="*/ 45 h 54"/>
                  <a:gd name="T24" fmla="*/ 9 w 51"/>
                  <a:gd name="T25" fmla="*/ 52 h 54"/>
                  <a:gd name="T26" fmla="*/ 0 w 51"/>
                  <a:gd name="T27" fmla="*/ 54 h 5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1"/>
                  <a:gd name="T43" fmla="*/ 0 h 54"/>
                  <a:gd name="T44" fmla="*/ 51 w 51"/>
                  <a:gd name="T45" fmla="*/ 54 h 5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1" h="54">
                    <a:moveTo>
                      <a:pt x="0" y="54"/>
                    </a:moveTo>
                    <a:lnTo>
                      <a:pt x="1" y="42"/>
                    </a:lnTo>
                    <a:lnTo>
                      <a:pt x="5" y="32"/>
                    </a:lnTo>
                    <a:lnTo>
                      <a:pt x="13" y="22"/>
                    </a:lnTo>
                    <a:lnTo>
                      <a:pt x="23" y="14"/>
                    </a:lnTo>
                    <a:lnTo>
                      <a:pt x="32" y="8"/>
                    </a:lnTo>
                    <a:lnTo>
                      <a:pt x="43" y="2"/>
                    </a:lnTo>
                    <a:lnTo>
                      <a:pt x="51" y="0"/>
                    </a:lnTo>
                    <a:lnTo>
                      <a:pt x="39" y="12"/>
                    </a:lnTo>
                    <a:lnTo>
                      <a:pt x="32" y="25"/>
                    </a:lnTo>
                    <a:lnTo>
                      <a:pt x="24" y="38"/>
                    </a:lnTo>
                    <a:lnTo>
                      <a:pt x="18" y="45"/>
                    </a:lnTo>
                    <a:lnTo>
                      <a:pt x="9" y="52"/>
                    </a:lnTo>
                    <a:lnTo>
                      <a:pt x="0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4" name="Freeform 454"/>
              <p:cNvSpPr/>
              <p:nvPr/>
            </p:nvSpPr>
            <p:spPr bwMode="auto">
              <a:xfrm>
                <a:off x="3660" y="3739"/>
                <a:ext cx="47" cy="27"/>
              </a:xfrm>
              <a:custGeom>
                <a:avLst/>
                <a:gdLst>
                  <a:gd name="T0" fmla="*/ 47 w 47"/>
                  <a:gd name="T1" fmla="*/ 0 h 27"/>
                  <a:gd name="T2" fmla="*/ 36 w 47"/>
                  <a:gd name="T3" fmla="*/ 11 h 27"/>
                  <a:gd name="T4" fmla="*/ 23 w 47"/>
                  <a:gd name="T5" fmla="*/ 19 h 27"/>
                  <a:gd name="T6" fmla="*/ 12 w 47"/>
                  <a:gd name="T7" fmla="*/ 21 h 27"/>
                  <a:gd name="T8" fmla="*/ 0 w 47"/>
                  <a:gd name="T9" fmla="*/ 23 h 27"/>
                  <a:gd name="T10" fmla="*/ 8 w 47"/>
                  <a:gd name="T11" fmla="*/ 26 h 27"/>
                  <a:gd name="T12" fmla="*/ 18 w 47"/>
                  <a:gd name="T13" fmla="*/ 27 h 27"/>
                  <a:gd name="T14" fmla="*/ 31 w 47"/>
                  <a:gd name="T15" fmla="*/ 27 h 27"/>
                  <a:gd name="T16" fmla="*/ 37 w 47"/>
                  <a:gd name="T17" fmla="*/ 25 h 27"/>
                  <a:gd name="T18" fmla="*/ 42 w 47"/>
                  <a:gd name="T19" fmla="*/ 18 h 27"/>
                  <a:gd name="T20" fmla="*/ 45 w 47"/>
                  <a:gd name="T21" fmla="*/ 10 h 27"/>
                  <a:gd name="T22" fmla="*/ 47 w 47"/>
                  <a:gd name="T23" fmla="*/ 0 h 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7"/>
                  <a:gd name="T37" fmla="*/ 0 h 27"/>
                  <a:gd name="T38" fmla="*/ 47 w 47"/>
                  <a:gd name="T39" fmla="*/ 27 h 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7" h="27">
                    <a:moveTo>
                      <a:pt x="47" y="0"/>
                    </a:moveTo>
                    <a:lnTo>
                      <a:pt x="36" y="11"/>
                    </a:lnTo>
                    <a:lnTo>
                      <a:pt x="23" y="19"/>
                    </a:lnTo>
                    <a:lnTo>
                      <a:pt x="12" y="21"/>
                    </a:lnTo>
                    <a:lnTo>
                      <a:pt x="0" y="23"/>
                    </a:lnTo>
                    <a:lnTo>
                      <a:pt x="8" y="26"/>
                    </a:lnTo>
                    <a:lnTo>
                      <a:pt x="18" y="27"/>
                    </a:lnTo>
                    <a:lnTo>
                      <a:pt x="31" y="27"/>
                    </a:lnTo>
                    <a:lnTo>
                      <a:pt x="37" y="25"/>
                    </a:lnTo>
                    <a:lnTo>
                      <a:pt x="42" y="18"/>
                    </a:lnTo>
                    <a:lnTo>
                      <a:pt x="45" y="1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985" name="Oval 455"/>
              <p:cNvSpPr>
                <a:spLocks noChangeArrowheads="1"/>
              </p:cNvSpPr>
              <p:nvPr/>
            </p:nvSpPr>
            <p:spPr bwMode="auto">
              <a:xfrm>
                <a:off x="3622" y="3832"/>
                <a:ext cx="6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86" name="Oval 456"/>
              <p:cNvSpPr>
                <a:spLocks noChangeArrowheads="1"/>
              </p:cNvSpPr>
              <p:nvPr/>
            </p:nvSpPr>
            <p:spPr bwMode="auto">
              <a:xfrm>
                <a:off x="3621" y="3831"/>
                <a:ext cx="6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87" name="Oval 457"/>
              <p:cNvSpPr>
                <a:spLocks noChangeArrowheads="1"/>
              </p:cNvSpPr>
              <p:nvPr/>
            </p:nvSpPr>
            <p:spPr bwMode="auto">
              <a:xfrm>
                <a:off x="3622" y="3833"/>
                <a:ext cx="2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88" name="Oval 458"/>
              <p:cNvSpPr>
                <a:spLocks noChangeArrowheads="1"/>
              </p:cNvSpPr>
              <p:nvPr/>
            </p:nvSpPr>
            <p:spPr bwMode="auto">
              <a:xfrm>
                <a:off x="3743" y="3779"/>
                <a:ext cx="2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89" name="Oval 459"/>
              <p:cNvSpPr>
                <a:spLocks noChangeArrowheads="1"/>
              </p:cNvSpPr>
              <p:nvPr/>
            </p:nvSpPr>
            <p:spPr bwMode="auto">
              <a:xfrm>
                <a:off x="3742" y="3778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0" name="Oval 460"/>
              <p:cNvSpPr>
                <a:spLocks noChangeArrowheads="1"/>
              </p:cNvSpPr>
              <p:nvPr/>
            </p:nvSpPr>
            <p:spPr bwMode="auto">
              <a:xfrm>
                <a:off x="3719" y="3840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1" name="Oval 461"/>
              <p:cNvSpPr>
                <a:spLocks noChangeArrowheads="1"/>
              </p:cNvSpPr>
              <p:nvPr/>
            </p:nvSpPr>
            <p:spPr bwMode="auto">
              <a:xfrm>
                <a:off x="3718" y="3839"/>
                <a:ext cx="2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2" name="Oval 462"/>
              <p:cNvSpPr>
                <a:spLocks noChangeArrowheads="1"/>
              </p:cNvSpPr>
              <p:nvPr/>
            </p:nvSpPr>
            <p:spPr bwMode="auto">
              <a:xfrm>
                <a:off x="3719" y="3841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3" name="Oval 463"/>
              <p:cNvSpPr>
                <a:spLocks noChangeArrowheads="1"/>
              </p:cNvSpPr>
              <p:nvPr/>
            </p:nvSpPr>
            <p:spPr bwMode="auto">
              <a:xfrm>
                <a:off x="3686" y="3772"/>
                <a:ext cx="5" cy="8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4" name="Oval 464"/>
              <p:cNvSpPr>
                <a:spLocks noChangeArrowheads="1"/>
              </p:cNvSpPr>
              <p:nvPr/>
            </p:nvSpPr>
            <p:spPr bwMode="auto">
              <a:xfrm>
                <a:off x="3685" y="3772"/>
                <a:ext cx="4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5" name="Oval 465"/>
              <p:cNvSpPr>
                <a:spLocks noChangeArrowheads="1"/>
              </p:cNvSpPr>
              <p:nvPr/>
            </p:nvSpPr>
            <p:spPr bwMode="auto">
              <a:xfrm>
                <a:off x="3686" y="3774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6" name="Oval 466"/>
              <p:cNvSpPr>
                <a:spLocks noChangeArrowheads="1"/>
              </p:cNvSpPr>
              <p:nvPr/>
            </p:nvSpPr>
            <p:spPr bwMode="auto">
              <a:xfrm>
                <a:off x="3627" y="3859"/>
                <a:ext cx="4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7" name="Oval 467"/>
              <p:cNvSpPr>
                <a:spLocks noChangeArrowheads="1"/>
              </p:cNvSpPr>
              <p:nvPr/>
            </p:nvSpPr>
            <p:spPr bwMode="auto">
              <a:xfrm>
                <a:off x="3626" y="3857"/>
                <a:ext cx="4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998" name="Oval 468"/>
              <p:cNvSpPr>
                <a:spLocks noChangeArrowheads="1"/>
              </p:cNvSpPr>
              <p:nvPr/>
            </p:nvSpPr>
            <p:spPr bwMode="auto">
              <a:xfrm>
                <a:off x="3627" y="3859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</p:grpSp>
      </p:grpSp>
      <p:grpSp>
        <p:nvGrpSpPr>
          <p:cNvPr id="189443" name="Group 469"/>
          <p:cNvGrpSpPr/>
          <p:nvPr/>
        </p:nvGrpSpPr>
        <p:grpSpPr bwMode="auto">
          <a:xfrm>
            <a:off x="508001" y="3527426"/>
            <a:ext cx="4183063" cy="1768475"/>
            <a:chOff x="2873" y="3198"/>
            <a:chExt cx="2875" cy="1114"/>
          </a:xfrm>
        </p:grpSpPr>
        <p:grpSp>
          <p:nvGrpSpPr>
            <p:cNvPr id="189445" name="Group 470"/>
            <p:cNvGrpSpPr/>
            <p:nvPr/>
          </p:nvGrpSpPr>
          <p:grpSpPr bwMode="auto">
            <a:xfrm>
              <a:off x="3785" y="3491"/>
              <a:ext cx="857" cy="821"/>
              <a:chOff x="3785" y="3491"/>
              <a:chExt cx="857" cy="821"/>
            </a:xfrm>
          </p:grpSpPr>
          <p:grpSp>
            <p:nvGrpSpPr>
              <p:cNvPr id="189646" name="Group 471"/>
              <p:cNvGrpSpPr/>
              <p:nvPr/>
            </p:nvGrpSpPr>
            <p:grpSpPr bwMode="auto">
              <a:xfrm>
                <a:off x="3794" y="3491"/>
                <a:ext cx="848" cy="821"/>
                <a:chOff x="3794" y="3491"/>
                <a:chExt cx="848" cy="821"/>
              </a:xfrm>
            </p:grpSpPr>
            <p:sp>
              <p:nvSpPr>
                <p:cNvPr id="189703" name="Freeform 472"/>
                <p:cNvSpPr/>
                <p:nvPr/>
              </p:nvSpPr>
              <p:spPr bwMode="auto">
                <a:xfrm>
                  <a:off x="3930" y="4225"/>
                  <a:ext cx="597" cy="87"/>
                </a:xfrm>
                <a:custGeom>
                  <a:avLst/>
                  <a:gdLst>
                    <a:gd name="T0" fmla="*/ 102 w 597"/>
                    <a:gd name="T1" fmla="*/ 53 h 87"/>
                    <a:gd name="T2" fmla="*/ 0 w 597"/>
                    <a:gd name="T3" fmla="*/ 46 h 87"/>
                    <a:gd name="T4" fmla="*/ 27 w 597"/>
                    <a:gd name="T5" fmla="*/ 60 h 87"/>
                    <a:gd name="T6" fmla="*/ 7 w 597"/>
                    <a:gd name="T7" fmla="*/ 63 h 87"/>
                    <a:gd name="T8" fmla="*/ 64 w 597"/>
                    <a:gd name="T9" fmla="*/ 77 h 87"/>
                    <a:gd name="T10" fmla="*/ 30 w 597"/>
                    <a:gd name="T11" fmla="*/ 79 h 87"/>
                    <a:gd name="T12" fmla="*/ 104 w 597"/>
                    <a:gd name="T13" fmla="*/ 87 h 87"/>
                    <a:gd name="T14" fmla="*/ 154 w 597"/>
                    <a:gd name="T15" fmla="*/ 86 h 87"/>
                    <a:gd name="T16" fmla="*/ 202 w 597"/>
                    <a:gd name="T17" fmla="*/ 83 h 87"/>
                    <a:gd name="T18" fmla="*/ 184 w 597"/>
                    <a:gd name="T19" fmla="*/ 80 h 87"/>
                    <a:gd name="T20" fmla="*/ 247 w 597"/>
                    <a:gd name="T21" fmla="*/ 75 h 87"/>
                    <a:gd name="T22" fmla="*/ 231 w 597"/>
                    <a:gd name="T23" fmla="*/ 70 h 87"/>
                    <a:gd name="T24" fmla="*/ 281 w 597"/>
                    <a:gd name="T25" fmla="*/ 63 h 87"/>
                    <a:gd name="T26" fmla="*/ 313 w 597"/>
                    <a:gd name="T27" fmla="*/ 69 h 87"/>
                    <a:gd name="T28" fmla="*/ 309 w 597"/>
                    <a:gd name="T29" fmla="*/ 66 h 87"/>
                    <a:gd name="T30" fmla="*/ 361 w 597"/>
                    <a:gd name="T31" fmla="*/ 75 h 87"/>
                    <a:gd name="T32" fmla="*/ 397 w 597"/>
                    <a:gd name="T33" fmla="*/ 79 h 87"/>
                    <a:gd name="T34" fmla="*/ 377 w 597"/>
                    <a:gd name="T35" fmla="*/ 73 h 87"/>
                    <a:gd name="T36" fmla="*/ 447 w 597"/>
                    <a:gd name="T37" fmla="*/ 76 h 87"/>
                    <a:gd name="T38" fmla="*/ 476 w 597"/>
                    <a:gd name="T39" fmla="*/ 73 h 87"/>
                    <a:gd name="T40" fmla="*/ 454 w 597"/>
                    <a:gd name="T41" fmla="*/ 70 h 87"/>
                    <a:gd name="T42" fmla="*/ 538 w 597"/>
                    <a:gd name="T43" fmla="*/ 66 h 87"/>
                    <a:gd name="T44" fmla="*/ 567 w 597"/>
                    <a:gd name="T45" fmla="*/ 62 h 87"/>
                    <a:gd name="T46" fmla="*/ 531 w 597"/>
                    <a:gd name="T47" fmla="*/ 62 h 87"/>
                    <a:gd name="T48" fmla="*/ 597 w 597"/>
                    <a:gd name="T49" fmla="*/ 43 h 87"/>
                    <a:gd name="T50" fmla="*/ 547 w 597"/>
                    <a:gd name="T51" fmla="*/ 49 h 87"/>
                    <a:gd name="T52" fmla="*/ 587 w 597"/>
                    <a:gd name="T53" fmla="*/ 26 h 87"/>
                    <a:gd name="T54" fmla="*/ 597 w 597"/>
                    <a:gd name="T55" fmla="*/ 12 h 87"/>
                    <a:gd name="T56" fmla="*/ 547 w 597"/>
                    <a:gd name="T57" fmla="*/ 26 h 87"/>
                    <a:gd name="T58" fmla="*/ 560 w 597"/>
                    <a:gd name="T59" fmla="*/ 18 h 87"/>
                    <a:gd name="T60" fmla="*/ 515 w 597"/>
                    <a:gd name="T61" fmla="*/ 18 h 87"/>
                    <a:gd name="T62" fmla="*/ 377 w 597"/>
                    <a:gd name="T63" fmla="*/ 0 h 87"/>
                    <a:gd name="T64" fmla="*/ 102 w 597"/>
                    <a:gd name="T65" fmla="*/ 53 h 8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597"/>
                    <a:gd name="T100" fmla="*/ 0 h 87"/>
                    <a:gd name="T101" fmla="*/ 597 w 597"/>
                    <a:gd name="T102" fmla="*/ 87 h 8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597" h="87">
                      <a:moveTo>
                        <a:pt x="102" y="53"/>
                      </a:moveTo>
                      <a:lnTo>
                        <a:pt x="0" y="46"/>
                      </a:lnTo>
                      <a:lnTo>
                        <a:pt x="27" y="60"/>
                      </a:lnTo>
                      <a:lnTo>
                        <a:pt x="7" y="63"/>
                      </a:lnTo>
                      <a:lnTo>
                        <a:pt x="64" y="77"/>
                      </a:lnTo>
                      <a:lnTo>
                        <a:pt x="30" y="79"/>
                      </a:lnTo>
                      <a:lnTo>
                        <a:pt x="104" y="87"/>
                      </a:lnTo>
                      <a:lnTo>
                        <a:pt x="154" y="86"/>
                      </a:lnTo>
                      <a:lnTo>
                        <a:pt x="202" y="83"/>
                      </a:lnTo>
                      <a:lnTo>
                        <a:pt x="184" y="80"/>
                      </a:lnTo>
                      <a:lnTo>
                        <a:pt x="247" y="75"/>
                      </a:lnTo>
                      <a:lnTo>
                        <a:pt x="231" y="70"/>
                      </a:lnTo>
                      <a:lnTo>
                        <a:pt x="281" y="63"/>
                      </a:lnTo>
                      <a:lnTo>
                        <a:pt x="313" y="69"/>
                      </a:lnTo>
                      <a:lnTo>
                        <a:pt x="309" y="66"/>
                      </a:lnTo>
                      <a:lnTo>
                        <a:pt x="361" y="75"/>
                      </a:lnTo>
                      <a:lnTo>
                        <a:pt x="397" y="79"/>
                      </a:lnTo>
                      <a:lnTo>
                        <a:pt x="377" y="73"/>
                      </a:lnTo>
                      <a:lnTo>
                        <a:pt x="447" y="76"/>
                      </a:lnTo>
                      <a:lnTo>
                        <a:pt x="476" y="73"/>
                      </a:lnTo>
                      <a:lnTo>
                        <a:pt x="454" y="70"/>
                      </a:lnTo>
                      <a:lnTo>
                        <a:pt x="538" y="66"/>
                      </a:lnTo>
                      <a:lnTo>
                        <a:pt x="567" y="62"/>
                      </a:lnTo>
                      <a:lnTo>
                        <a:pt x="531" y="62"/>
                      </a:lnTo>
                      <a:lnTo>
                        <a:pt x="597" y="43"/>
                      </a:lnTo>
                      <a:lnTo>
                        <a:pt x="547" y="49"/>
                      </a:lnTo>
                      <a:lnTo>
                        <a:pt x="587" y="26"/>
                      </a:lnTo>
                      <a:lnTo>
                        <a:pt x="597" y="12"/>
                      </a:lnTo>
                      <a:lnTo>
                        <a:pt x="547" y="26"/>
                      </a:lnTo>
                      <a:lnTo>
                        <a:pt x="560" y="18"/>
                      </a:lnTo>
                      <a:lnTo>
                        <a:pt x="515" y="18"/>
                      </a:lnTo>
                      <a:lnTo>
                        <a:pt x="377" y="0"/>
                      </a:lnTo>
                      <a:lnTo>
                        <a:pt x="102" y="53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4" name="Freeform 473"/>
                <p:cNvSpPr/>
                <p:nvPr/>
              </p:nvSpPr>
              <p:spPr bwMode="auto">
                <a:xfrm>
                  <a:off x="4257" y="3666"/>
                  <a:ext cx="90" cy="607"/>
                </a:xfrm>
                <a:custGeom>
                  <a:avLst/>
                  <a:gdLst>
                    <a:gd name="T0" fmla="*/ 90 w 90"/>
                    <a:gd name="T1" fmla="*/ 0 h 607"/>
                    <a:gd name="T2" fmla="*/ 90 w 90"/>
                    <a:gd name="T3" fmla="*/ 156 h 607"/>
                    <a:gd name="T4" fmla="*/ 81 w 90"/>
                    <a:gd name="T5" fmla="*/ 213 h 607"/>
                    <a:gd name="T6" fmla="*/ 75 w 90"/>
                    <a:gd name="T7" fmla="*/ 263 h 607"/>
                    <a:gd name="T8" fmla="*/ 63 w 90"/>
                    <a:gd name="T9" fmla="*/ 315 h 607"/>
                    <a:gd name="T10" fmla="*/ 40 w 90"/>
                    <a:gd name="T11" fmla="*/ 388 h 607"/>
                    <a:gd name="T12" fmla="*/ 22 w 90"/>
                    <a:gd name="T13" fmla="*/ 465 h 607"/>
                    <a:gd name="T14" fmla="*/ 9 w 90"/>
                    <a:gd name="T15" fmla="*/ 544 h 607"/>
                    <a:gd name="T16" fmla="*/ 0 w 90"/>
                    <a:gd name="T17" fmla="*/ 607 h 60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0"/>
                    <a:gd name="T28" fmla="*/ 0 h 607"/>
                    <a:gd name="T29" fmla="*/ 90 w 90"/>
                    <a:gd name="T30" fmla="*/ 607 h 60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0" h="607">
                      <a:moveTo>
                        <a:pt x="90" y="0"/>
                      </a:moveTo>
                      <a:lnTo>
                        <a:pt x="90" y="156"/>
                      </a:lnTo>
                      <a:lnTo>
                        <a:pt x="81" y="213"/>
                      </a:lnTo>
                      <a:lnTo>
                        <a:pt x="75" y="263"/>
                      </a:lnTo>
                      <a:lnTo>
                        <a:pt x="63" y="315"/>
                      </a:lnTo>
                      <a:lnTo>
                        <a:pt x="40" y="388"/>
                      </a:lnTo>
                      <a:lnTo>
                        <a:pt x="22" y="465"/>
                      </a:lnTo>
                      <a:lnTo>
                        <a:pt x="9" y="544"/>
                      </a:lnTo>
                      <a:lnTo>
                        <a:pt x="0" y="607"/>
                      </a:lnTo>
                    </a:path>
                  </a:pathLst>
                </a:custGeom>
                <a:noFill/>
                <a:ln w="38100">
                  <a:solidFill>
                    <a:srgbClr val="004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5" name="Freeform 474"/>
                <p:cNvSpPr/>
                <p:nvPr/>
              </p:nvSpPr>
              <p:spPr bwMode="auto">
                <a:xfrm>
                  <a:off x="4259" y="3680"/>
                  <a:ext cx="91" cy="595"/>
                </a:xfrm>
                <a:custGeom>
                  <a:avLst/>
                  <a:gdLst>
                    <a:gd name="T0" fmla="*/ 91 w 91"/>
                    <a:gd name="T1" fmla="*/ 0 h 595"/>
                    <a:gd name="T2" fmla="*/ 91 w 91"/>
                    <a:gd name="T3" fmla="*/ 153 h 595"/>
                    <a:gd name="T4" fmla="*/ 82 w 91"/>
                    <a:gd name="T5" fmla="*/ 209 h 595"/>
                    <a:gd name="T6" fmla="*/ 75 w 91"/>
                    <a:gd name="T7" fmla="*/ 258 h 595"/>
                    <a:gd name="T8" fmla="*/ 63 w 91"/>
                    <a:gd name="T9" fmla="*/ 309 h 595"/>
                    <a:gd name="T10" fmla="*/ 41 w 91"/>
                    <a:gd name="T11" fmla="*/ 381 h 595"/>
                    <a:gd name="T12" fmla="*/ 23 w 91"/>
                    <a:gd name="T13" fmla="*/ 456 h 595"/>
                    <a:gd name="T14" fmla="*/ 9 w 91"/>
                    <a:gd name="T15" fmla="*/ 534 h 595"/>
                    <a:gd name="T16" fmla="*/ 0 w 91"/>
                    <a:gd name="T17" fmla="*/ 595 h 59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1"/>
                    <a:gd name="T28" fmla="*/ 0 h 595"/>
                    <a:gd name="T29" fmla="*/ 91 w 91"/>
                    <a:gd name="T30" fmla="*/ 595 h 59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1" h="595">
                      <a:moveTo>
                        <a:pt x="91" y="0"/>
                      </a:moveTo>
                      <a:lnTo>
                        <a:pt x="91" y="153"/>
                      </a:lnTo>
                      <a:lnTo>
                        <a:pt x="82" y="209"/>
                      </a:lnTo>
                      <a:lnTo>
                        <a:pt x="75" y="258"/>
                      </a:lnTo>
                      <a:lnTo>
                        <a:pt x="63" y="309"/>
                      </a:lnTo>
                      <a:lnTo>
                        <a:pt x="41" y="381"/>
                      </a:lnTo>
                      <a:lnTo>
                        <a:pt x="23" y="456"/>
                      </a:lnTo>
                      <a:lnTo>
                        <a:pt x="9" y="534"/>
                      </a:lnTo>
                      <a:lnTo>
                        <a:pt x="0" y="595"/>
                      </a:lnTo>
                    </a:path>
                  </a:pathLst>
                </a:custGeom>
                <a:noFill/>
                <a:ln w="1905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6" name="Freeform 475"/>
                <p:cNvSpPr/>
                <p:nvPr/>
              </p:nvSpPr>
              <p:spPr bwMode="auto">
                <a:xfrm>
                  <a:off x="4117" y="3687"/>
                  <a:ext cx="233" cy="82"/>
                </a:xfrm>
                <a:custGeom>
                  <a:avLst/>
                  <a:gdLst>
                    <a:gd name="T0" fmla="*/ 230 w 233"/>
                    <a:gd name="T1" fmla="*/ 4 h 82"/>
                    <a:gd name="T2" fmla="*/ 227 w 233"/>
                    <a:gd name="T3" fmla="*/ 1 h 82"/>
                    <a:gd name="T4" fmla="*/ 223 w 233"/>
                    <a:gd name="T5" fmla="*/ 0 h 82"/>
                    <a:gd name="T6" fmla="*/ 218 w 233"/>
                    <a:gd name="T7" fmla="*/ 0 h 82"/>
                    <a:gd name="T8" fmla="*/ 211 w 233"/>
                    <a:gd name="T9" fmla="*/ 0 h 82"/>
                    <a:gd name="T10" fmla="*/ 197 w 233"/>
                    <a:gd name="T11" fmla="*/ 3 h 82"/>
                    <a:gd name="T12" fmla="*/ 175 w 233"/>
                    <a:gd name="T13" fmla="*/ 9 h 82"/>
                    <a:gd name="T14" fmla="*/ 150 w 233"/>
                    <a:gd name="T15" fmla="*/ 16 h 82"/>
                    <a:gd name="T16" fmla="*/ 108 w 233"/>
                    <a:gd name="T17" fmla="*/ 28 h 82"/>
                    <a:gd name="T18" fmla="*/ 69 w 233"/>
                    <a:gd name="T19" fmla="*/ 42 h 82"/>
                    <a:gd name="T20" fmla="*/ 42 w 233"/>
                    <a:gd name="T21" fmla="*/ 52 h 82"/>
                    <a:gd name="T22" fmla="*/ 29 w 233"/>
                    <a:gd name="T23" fmla="*/ 58 h 82"/>
                    <a:gd name="T24" fmla="*/ 16 w 233"/>
                    <a:gd name="T25" fmla="*/ 65 h 82"/>
                    <a:gd name="T26" fmla="*/ 11 w 233"/>
                    <a:gd name="T27" fmla="*/ 67 h 82"/>
                    <a:gd name="T28" fmla="*/ 6 w 233"/>
                    <a:gd name="T29" fmla="*/ 70 h 82"/>
                    <a:gd name="T30" fmla="*/ 2 w 233"/>
                    <a:gd name="T31" fmla="*/ 74 h 82"/>
                    <a:gd name="T32" fmla="*/ 0 w 233"/>
                    <a:gd name="T33" fmla="*/ 77 h 82"/>
                    <a:gd name="T34" fmla="*/ 0 w 233"/>
                    <a:gd name="T35" fmla="*/ 78 h 82"/>
                    <a:gd name="T36" fmla="*/ 1 w 233"/>
                    <a:gd name="T37" fmla="*/ 81 h 82"/>
                    <a:gd name="T38" fmla="*/ 4 w 233"/>
                    <a:gd name="T39" fmla="*/ 82 h 82"/>
                    <a:gd name="T40" fmla="*/ 7 w 233"/>
                    <a:gd name="T41" fmla="*/ 82 h 82"/>
                    <a:gd name="T42" fmla="*/ 13 w 233"/>
                    <a:gd name="T43" fmla="*/ 82 h 82"/>
                    <a:gd name="T44" fmla="*/ 24 w 233"/>
                    <a:gd name="T45" fmla="*/ 81 h 82"/>
                    <a:gd name="T46" fmla="*/ 41 w 233"/>
                    <a:gd name="T47" fmla="*/ 78 h 82"/>
                    <a:gd name="T48" fmla="*/ 59 w 233"/>
                    <a:gd name="T49" fmla="*/ 73 h 82"/>
                    <a:gd name="T50" fmla="*/ 87 w 233"/>
                    <a:gd name="T51" fmla="*/ 65 h 82"/>
                    <a:gd name="T52" fmla="*/ 125 w 233"/>
                    <a:gd name="T53" fmla="*/ 52 h 82"/>
                    <a:gd name="T54" fmla="*/ 164 w 233"/>
                    <a:gd name="T55" fmla="*/ 38 h 82"/>
                    <a:gd name="T56" fmla="*/ 188 w 233"/>
                    <a:gd name="T57" fmla="*/ 30 h 82"/>
                    <a:gd name="T58" fmla="*/ 209 w 233"/>
                    <a:gd name="T59" fmla="*/ 22 h 82"/>
                    <a:gd name="T60" fmla="*/ 224 w 233"/>
                    <a:gd name="T61" fmla="*/ 15 h 82"/>
                    <a:gd name="T62" fmla="*/ 230 w 233"/>
                    <a:gd name="T63" fmla="*/ 11 h 82"/>
                    <a:gd name="T64" fmla="*/ 233 w 233"/>
                    <a:gd name="T65" fmla="*/ 9 h 82"/>
                    <a:gd name="T66" fmla="*/ 230 w 233"/>
                    <a:gd name="T67" fmla="*/ 4 h 82"/>
                    <a:gd name="T68" fmla="*/ 230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230" y="4"/>
                      </a:moveTo>
                      <a:lnTo>
                        <a:pt x="227" y="1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1" y="0"/>
                      </a:lnTo>
                      <a:lnTo>
                        <a:pt x="197" y="3"/>
                      </a:lnTo>
                      <a:lnTo>
                        <a:pt x="175" y="9"/>
                      </a:lnTo>
                      <a:lnTo>
                        <a:pt x="150" y="16"/>
                      </a:lnTo>
                      <a:lnTo>
                        <a:pt x="108" y="28"/>
                      </a:lnTo>
                      <a:lnTo>
                        <a:pt x="69" y="42"/>
                      </a:lnTo>
                      <a:lnTo>
                        <a:pt x="42" y="52"/>
                      </a:lnTo>
                      <a:lnTo>
                        <a:pt x="29" y="58"/>
                      </a:lnTo>
                      <a:lnTo>
                        <a:pt x="16" y="65"/>
                      </a:lnTo>
                      <a:lnTo>
                        <a:pt x="11" y="67"/>
                      </a:lnTo>
                      <a:lnTo>
                        <a:pt x="6" y="70"/>
                      </a:lnTo>
                      <a:lnTo>
                        <a:pt x="2" y="74"/>
                      </a:lnTo>
                      <a:lnTo>
                        <a:pt x="0" y="77"/>
                      </a:lnTo>
                      <a:lnTo>
                        <a:pt x="0" y="78"/>
                      </a:lnTo>
                      <a:lnTo>
                        <a:pt x="1" y="81"/>
                      </a:lnTo>
                      <a:lnTo>
                        <a:pt x="4" y="82"/>
                      </a:lnTo>
                      <a:lnTo>
                        <a:pt x="7" y="82"/>
                      </a:lnTo>
                      <a:lnTo>
                        <a:pt x="13" y="82"/>
                      </a:lnTo>
                      <a:lnTo>
                        <a:pt x="24" y="81"/>
                      </a:lnTo>
                      <a:lnTo>
                        <a:pt x="41" y="78"/>
                      </a:lnTo>
                      <a:lnTo>
                        <a:pt x="59" y="73"/>
                      </a:lnTo>
                      <a:lnTo>
                        <a:pt x="87" y="65"/>
                      </a:lnTo>
                      <a:lnTo>
                        <a:pt x="125" y="52"/>
                      </a:lnTo>
                      <a:lnTo>
                        <a:pt x="164" y="38"/>
                      </a:lnTo>
                      <a:lnTo>
                        <a:pt x="188" y="30"/>
                      </a:lnTo>
                      <a:lnTo>
                        <a:pt x="209" y="22"/>
                      </a:lnTo>
                      <a:lnTo>
                        <a:pt x="224" y="15"/>
                      </a:lnTo>
                      <a:lnTo>
                        <a:pt x="230" y="11"/>
                      </a:lnTo>
                      <a:lnTo>
                        <a:pt x="233" y="9"/>
                      </a:lnTo>
                      <a:lnTo>
                        <a:pt x="230" y="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7" name="Freeform 476"/>
                <p:cNvSpPr/>
                <p:nvPr/>
              </p:nvSpPr>
              <p:spPr bwMode="auto">
                <a:xfrm>
                  <a:off x="4117" y="3682"/>
                  <a:ext cx="233" cy="82"/>
                </a:xfrm>
                <a:custGeom>
                  <a:avLst/>
                  <a:gdLst>
                    <a:gd name="T0" fmla="*/ 230 w 233"/>
                    <a:gd name="T1" fmla="*/ 4 h 82"/>
                    <a:gd name="T2" fmla="*/ 227 w 233"/>
                    <a:gd name="T3" fmla="*/ 1 h 82"/>
                    <a:gd name="T4" fmla="*/ 223 w 233"/>
                    <a:gd name="T5" fmla="*/ 0 h 82"/>
                    <a:gd name="T6" fmla="*/ 218 w 233"/>
                    <a:gd name="T7" fmla="*/ 0 h 82"/>
                    <a:gd name="T8" fmla="*/ 211 w 233"/>
                    <a:gd name="T9" fmla="*/ 0 h 82"/>
                    <a:gd name="T10" fmla="*/ 197 w 233"/>
                    <a:gd name="T11" fmla="*/ 3 h 82"/>
                    <a:gd name="T12" fmla="*/ 175 w 233"/>
                    <a:gd name="T13" fmla="*/ 9 h 82"/>
                    <a:gd name="T14" fmla="*/ 150 w 233"/>
                    <a:gd name="T15" fmla="*/ 16 h 82"/>
                    <a:gd name="T16" fmla="*/ 108 w 233"/>
                    <a:gd name="T17" fmla="*/ 29 h 82"/>
                    <a:gd name="T18" fmla="*/ 69 w 233"/>
                    <a:gd name="T19" fmla="*/ 42 h 82"/>
                    <a:gd name="T20" fmla="*/ 42 w 233"/>
                    <a:gd name="T21" fmla="*/ 53 h 82"/>
                    <a:gd name="T22" fmla="*/ 29 w 233"/>
                    <a:gd name="T23" fmla="*/ 58 h 82"/>
                    <a:gd name="T24" fmla="*/ 16 w 233"/>
                    <a:gd name="T25" fmla="*/ 65 h 82"/>
                    <a:gd name="T26" fmla="*/ 11 w 233"/>
                    <a:gd name="T27" fmla="*/ 67 h 82"/>
                    <a:gd name="T28" fmla="*/ 6 w 233"/>
                    <a:gd name="T29" fmla="*/ 71 h 82"/>
                    <a:gd name="T30" fmla="*/ 2 w 233"/>
                    <a:gd name="T31" fmla="*/ 74 h 82"/>
                    <a:gd name="T32" fmla="*/ 0 w 233"/>
                    <a:gd name="T33" fmla="*/ 77 h 82"/>
                    <a:gd name="T34" fmla="*/ 0 w 233"/>
                    <a:gd name="T35" fmla="*/ 79 h 82"/>
                    <a:gd name="T36" fmla="*/ 1 w 233"/>
                    <a:gd name="T37" fmla="*/ 81 h 82"/>
                    <a:gd name="T38" fmla="*/ 4 w 233"/>
                    <a:gd name="T39" fmla="*/ 82 h 82"/>
                    <a:gd name="T40" fmla="*/ 7 w 233"/>
                    <a:gd name="T41" fmla="*/ 82 h 82"/>
                    <a:gd name="T42" fmla="*/ 13 w 233"/>
                    <a:gd name="T43" fmla="*/ 82 h 82"/>
                    <a:gd name="T44" fmla="*/ 24 w 233"/>
                    <a:gd name="T45" fmla="*/ 81 h 82"/>
                    <a:gd name="T46" fmla="*/ 41 w 233"/>
                    <a:gd name="T47" fmla="*/ 78 h 82"/>
                    <a:gd name="T48" fmla="*/ 59 w 233"/>
                    <a:gd name="T49" fmla="*/ 74 h 82"/>
                    <a:gd name="T50" fmla="*/ 87 w 233"/>
                    <a:gd name="T51" fmla="*/ 65 h 82"/>
                    <a:gd name="T52" fmla="*/ 125 w 233"/>
                    <a:gd name="T53" fmla="*/ 52 h 82"/>
                    <a:gd name="T54" fmla="*/ 164 w 233"/>
                    <a:gd name="T55" fmla="*/ 39 h 82"/>
                    <a:gd name="T56" fmla="*/ 188 w 233"/>
                    <a:gd name="T57" fmla="*/ 30 h 82"/>
                    <a:gd name="T58" fmla="*/ 209 w 233"/>
                    <a:gd name="T59" fmla="*/ 23 h 82"/>
                    <a:gd name="T60" fmla="*/ 224 w 233"/>
                    <a:gd name="T61" fmla="*/ 15 h 82"/>
                    <a:gd name="T62" fmla="*/ 230 w 233"/>
                    <a:gd name="T63" fmla="*/ 11 h 82"/>
                    <a:gd name="T64" fmla="*/ 233 w 233"/>
                    <a:gd name="T65" fmla="*/ 9 h 82"/>
                    <a:gd name="T66" fmla="*/ 230 w 233"/>
                    <a:gd name="T67" fmla="*/ 5 h 82"/>
                    <a:gd name="T68" fmla="*/ 230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230" y="4"/>
                      </a:moveTo>
                      <a:lnTo>
                        <a:pt x="227" y="1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1" y="0"/>
                      </a:lnTo>
                      <a:lnTo>
                        <a:pt x="197" y="3"/>
                      </a:lnTo>
                      <a:lnTo>
                        <a:pt x="175" y="9"/>
                      </a:lnTo>
                      <a:lnTo>
                        <a:pt x="150" y="16"/>
                      </a:lnTo>
                      <a:lnTo>
                        <a:pt x="108" y="29"/>
                      </a:lnTo>
                      <a:lnTo>
                        <a:pt x="69" y="42"/>
                      </a:lnTo>
                      <a:lnTo>
                        <a:pt x="42" y="53"/>
                      </a:lnTo>
                      <a:lnTo>
                        <a:pt x="29" y="58"/>
                      </a:lnTo>
                      <a:lnTo>
                        <a:pt x="16" y="65"/>
                      </a:lnTo>
                      <a:lnTo>
                        <a:pt x="11" y="67"/>
                      </a:lnTo>
                      <a:lnTo>
                        <a:pt x="6" y="71"/>
                      </a:lnTo>
                      <a:lnTo>
                        <a:pt x="2" y="74"/>
                      </a:lnTo>
                      <a:lnTo>
                        <a:pt x="0" y="77"/>
                      </a:lnTo>
                      <a:lnTo>
                        <a:pt x="0" y="79"/>
                      </a:lnTo>
                      <a:lnTo>
                        <a:pt x="1" y="81"/>
                      </a:lnTo>
                      <a:lnTo>
                        <a:pt x="4" y="82"/>
                      </a:lnTo>
                      <a:lnTo>
                        <a:pt x="7" y="82"/>
                      </a:lnTo>
                      <a:lnTo>
                        <a:pt x="13" y="82"/>
                      </a:lnTo>
                      <a:lnTo>
                        <a:pt x="24" y="81"/>
                      </a:lnTo>
                      <a:lnTo>
                        <a:pt x="41" y="78"/>
                      </a:lnTo>
                      <a:lnTo>
                        <a:pt x="59" y="74"/>
                      </a:lnTo>
                      <a:lnTo>
                        <a:pt x="87" y="65"/>
                      </a:lnTo>
                      <a:lnTo>
                        <a:pt x="125" y="52"/>
                      </a:lnTo>
                      <a:lnTo>
                        <a:pt x="164" y="39"/>
                      </a:lnTo>
                      <a:lnTo>
                        <a:pt x="188" y="30"/>
                      </a:lnTo>
                      <a:lnTo>
                        <a:pt x="209" y="23"/>
                      </a:lnTo>
                      <a:lnTo>
                        <a:pt x="224" y="15"/>
                      </a:lnTo>
                      <a:lnTo>
                        <a:pt x="230" y="11"/>
                      </a:lnTo>
                      <a:lnTo>
                        <a:pt x="233" y="9"/>
                      </a:lnTo>
                      <a:lnTo>
                        <a:pt x="230" y="5"/>
                      </a:lnTo>
                      <a:lnTo>
                        <a:pt x="230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8" name="Freeform 477"/>
                <p:cNvSpPr/>
                <p:nvPr/>
              </p:nvSpPr>
              <p:spPr bwMode="auto">
                <a:xfrm>
                  <a:off x="4084" y="3673"/>
                  <a:ext cx="238" cy="35"/>
                </a:xfrm>
                <a:custGeom>
                  <a:avLst/>
                  <a:gdLst>
                    <a:gd name="T0" fmla="*/ 3 w 238"/>
                    <a:gd name="T1" fmla="*/ 24 h 35"/>
                    <a:gd name="T2" fmla="*/ 8 w 238"/>
                    <a:gd name="T3" fmla="*/ 22 h 35"/>
                    <a:gd name="T4" fmla="*/ 13 w 238"/>
                    <a:gd name="T5" fmla="*/ 21 h 35"/>
                    <a:gd name="T6" fmla="*/ 30 w 238"/>
                    <a:gd name="T7" fmla="*/ 17 h 35"/>
                    <a:gd name="T8" fmla="*/ 56 w 238"/>
                    <a:gd name="T9" fmla="*/ 14 h 35"/>
                    <a:gd name="T10" fmla="*/ 75 w 238"/>
                    <a:gd name="T11" fmla="*/ 12 h 35"/>
                    <a:gd name="T12" fmla="*/ 99 w 238"/>
                    <a:gd name="T13" fmla="*/ 9 h 35"/>
                    <a:gd name="T14" fmla="*/ 131 w 238"/>
                    <a:gd name="T15" fmla="*/ 6 h 35"/>
                    <a:gd name="T16" fmla="*/ 154 w 238"/>
                    <a:gd name="T17" fmla="*/ 5 h 35"/>
                    <a:gd name="T18" fmla="*/ 179 w 238"/>
                    <a:gd name="T19" fmla="*/ 2 h 35"/>
                    <a:gd name="T20" fmla="*/ 203 w 238"/>
                    <a:gd name="T21" fmla="*/ 1 h 35"/>
                    <a:gd name="T22" fmla="*/ 218 w 238"/>
                    <a:gd name="T23" fmla="*/ 0 h 35"/>
                    <a:gd name="T24" fmla="*/ 229 w 238"/>
                    <a:gd name="T25" fmla="*/ 1 h 35"/>
                    <a:gd name="T26" fmla="*/ 236 w 238"/>
                    <a:gd name="T27" fmla="*/ 4 h 35"/>
                    <a:gd name="T28" fmla="*/ 238 w 238"/>
                    <a:gd name="T29" fmla="*/ 9 h 35"/>
                    <a:gd name="T30" fmla="*/ 234 w 238"/>
                    <a:gd name="T31" fmla="*/ 13 h 35"/>
                    <a:gd name="T32" fmla="*/ 223 w 238"/>
                    <a:gd name="T33" fmla="*/ 16 h 35"/>
                    <a:gd name="T34" fmla="*/ 209 w 238"/>
                    <a:gd name="T35" fmla="*/ 19 h 35"/>
                    <a:gd name="T36" fmla="*/ 184 w 238"/>
                    <a:gd name="T37" fmla="*/ 23 h 35"/>
                    <a:gd name="T38" fmla="*/ 160 w 238"/>
                    <a:gd name="T39" fmla="*/ 24 h 35"/>
                    <a:gd name="T40" fmla="*/ 134 w 238"/>
                    <a:gd name="T41" fmla="*/ 27 h 35"/>
                    <a:gd name="T42" fmla="*/ 103 w 238"/>
                    <a:gd name="T43" fmla="*/ 30 h 35"/>
                    <a:gd name="T44" fmla="*/ 78 w 238"/>
                    <a:gd name="T45" fmla="*/ 32 h 35"/>
                    <a:gd name="T46" fmla="*/ 56 w 238"/>
                    <a:gd name="T47" fmla="*/ 34 h 35"/>
                    <a:gd name="T48" fmla="*/ 32 w 238"/>
                    <a:gd name="T49" fmla="*/ 34 h 35"/>
                    <a:gd name="T50" fmla="*/ 16 w 238"/>
                    <a:gd name="T51" fmla="*/ 35 h 35"/>
                    <a:gd name="T52" fmla="*/ 11 w 238"/>
                    <a:gd name="T53" fmla="*/ 34 h 35"/>
                    <a:gd name="T54" fmla="*/ 5 w 238"/>
                    <a:gd name="T55" fmla="*/ 33 h 35"/>
                    <a:gd name="T56" fmla="*/ 1 w 238"/>
                    <a:gd name="T57" fmla="*/ 32 h 35"/>
                    <a:gd name="T58" fmla="*/ 0 w 238"/>
                    <a:gd name="T59" fmla="*/ 30 h 35"/>
                    <a:gd name="T60" fmla="*/ 0 w 238"/>
                    <a:gd name="T61" fmla="*/ 27 h 35"/>
                    <a:gd name="T62" fmla="*/ 3 w 238"/>
                    <a:gd name="T63" fmla="*/ 24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3" y="24"/>
                      </a:moveTo>
                      <a:lnTo>
                        <a:pt x="8" y="22"/>
                      </a:lnTo>
                      <a:lnTo>
                        <a:pt x="13" y="21"/>
                      </a:lnTo>
                      <a:lnTo>
                        <a:pt x="30" y="17"/>
                      </a:lnTo>
                      <a:lnTo>
                        <a:pt x="56" y="14"/>
                      </a:lnTo>
                      <a:lnTo>
                        <a:pt x="75" y="12"/>
                      </a:lnTo>
                      <a:lnTo>
                        <a:pt x="99" y="9"/>
                      </a:lnTo>
                      <a:lnTo>
                        <a:pt x="131" y="6"/>
                      </a:lnTo>
                      <a:lnTo>
                        <a:pt x="154" y="5"/>
                      </a:lnTo>
                      <a:lnTo>
                        <a:pt x="179" y="2"/>
                      </a:lnTo>
                      <a:lnTo>
                        <a:pt x="203" y="1"/>
                      </a:lnTo>
                      <a:lnTo>
                        <a:pt x="218" y="0"/>
                      </a:lnTo>
                      <a:lnTo>
                        <a:pt x="229" y="1"/>
                      </a:lnTo>
                      <a:lnTo>
                        <a:pt x="236" y="4"/>
                      </a:lnTo>
                      <a:lnTo>
                        <a:pt x="238" y="9"/>
                      </a:lnTo>
                      <a:lnTo>
                        <a:pt x="234" y="13"/>
                      </a:lnTo>
                      <a:lnTo>
                        <a:pt x="223" y="16"/>
                      </a:lnTo>
                      <a:lnTo>
                        <a:pt x="209" y="19"/>
                      </a:lnTo>
                      <a:lnTo>
                        <a:pt x="184" y="23"/>
                      </a:lnTo>
                      <a:lnTo>
                        <a:pt x="160" y="24"/>
                      </a:lnTo>
                      <a:lnTo>
                        <a:pt x="134" y="27"/>
                      </a:lnTo>
                      <a:lnTo>
                        <a:pt x="103" y="30"/>
                      </a:lnTo>
                      <a:lnTo>
                        <a:pt x="78" y="32"/>
                      </a:lnTo>
                      <a:lnTo>
                        <a:pt x="56" y="34"/>
                      </a:lnTo>
                      <a:lnTo>
                        <a:pt x="32" y="34"/>
                      </a:lnTo>
                      <a:lnTo>
                        <a:pt x="16" y="35"/>
                      </a:lnTo>
                      <a:lnTo>
                        <a:pt x="11" y="34"/>
                      </a:lnTo>
                      <a:lnTo>
                        <a:pt x="5" y="33"/>
                      </a:lnTo>
                      <a:lnTo>
                        <a:pt x="1" y="32"/>
                      </a:lnTo>
                      <a:lnTo>
                        <a:pt x="0" y="30"/>
                      </a:lnTo>
                      <a:lnTo>
                        <a:pt x="0" y="27"/>
                      </a:lnTo>
                      <a:lnTo>
                        <a:pt x="3" y="2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09" name="Freeform 478"/>
                <p:cNvSpPr/>
                <p:nvPr/>
              </p:nvSpPr>
              <p:spPr bwMode="auto">
                <a:xfrm>
                  <a:off x="4084" y="3668"/>
                  <a:ext cx="238" cy="35"/>
                </a:xfrm>
                <a:custGeom>
                  <a:avLst/>
                  <a:gdLst>
                    <a:gd name="T0" fmla="*/ 3 w 238"/>
                    <a:gd name="T1" fmla="*/ 25 h 35"/>
                    <a:gd name="T2" fmla="*/ 8 w 238"/>
                    <a:gd name="T3" fmla="*/ 22 h 35"/>
                    <a:gd name="T4" fmla="*/ 13 w 238"/>
                    <a:gd name="T5" fmla="*/ 21 h 35"/>
                    <a:gd name="T6" fmla="*/ 30 w 238"/>
                    <a:gd name="T7" fmla="*/ 18 h 35"/>
                    <a:gd name="T8" fmla="*/ 56 w 238"/>
                    <a:gd name="T9" fmla="*/ 14 h 35"/>
                    <a:gd name="T10" fmla="*/ 75 w 238"/>
                    <a:gd name="T11" fmla="*/ 12 h 35"/>
                    <a:gd name="T12" fmla="*/ 99 w 238"/>
                    <a:gd name="T13" fmla="*/ 10 h 35"/>
                    <a:gd name="T14" fmla="*/ 131 w 238"/>
                    <a:gd name="T15" fmla="*/ 6 h 35"/>
                    <a:gd name="T16" fmla="*/ 154 w 238"/>
                    <a:gd name="T17" fmla="*/ 5 h 35"/>
                    <a:gd name="T18" fmla="*/ 179 w 238"/>
                    <a:gd name="T19" fmla="*/ 2 h 35"/>
                    <a:gd name="T20" fmla="*/ 203 w 238"/>
                    <a:gd name="T21" fmla="*/ 2 h 35"/>
                    <a:gd name="T22" fmla="*/ 218 w 238"/>
                    <a:gd name="T23" fmla="*/ 0 h 35"/>
                    <a:gd name="T24" fmla="*/ 229 w 238"/>
                    <a:gd name="T25" fmla="*/ 1 h 35"/>
                    <a:gd name="T26" fmla="*/ 236 w 238"/>
                    <a:gd name="T27" fmla="*/ 4 h 35"/>
                    <a:gd name="T28" fmla="*/ 238 w 238"/>
                    <a:gd name="T29" fmla="*/ 9 h 35"/>
                    <a:gd name="T30" fmla="*/ 234 w 238"/>
                    <a:gd name="T31" fmla="*/ 13 h 35"/>
                    <a:gd name="T32" fmla="*/ 223 w 238"/>
                    <a:gd name="T33" fmla="*/ 17 h 35"/>
                    <a:gd name="T34" fmla="*/ 209 w 238"/>
                    <a:gd name="T35" fmla="*/ 19 h 35"/>
                    <a:gd name="T36" fmla="*/ 184 w 238"/>
                    <a:gd name="T37" fmla="*/ 23 h 35"/>
                    <a:gd name="T38" fmla="*/ 160 w 238"/>
                    <a:gd name="T39" fmla="*/ 25 h 35"/>
                    <a:gd name="T40" fmla="*/ 134 w 238"/>
                    <a:gd name="T41" fmla="*/ 27 h 35"/>
                    <a:gd name="T42" fmla="*/ 103 w 238"/>
                    <a:gd name="T43" fmla="*/ 30 h 35"/>
                    <a:gd name="T44" fmla="*/ 78 w 238"/>
                    <a:gd name="T45" fmla="*/ 32 h 35"/>
                    <a:gd name="T46" fmla="*/ 56 w 238"/>
                    <a:gd name="T47" fmla="*/ 34 h 35"/>
                    <a:gd name="T48" fmla="*/ 32 w 238"/>
                    <a:gd name="T49" fmla="*/ 35 h 35"/>
                    <a:gd name="T50" fmla="*/ 16 w 238"/>
                    <a:gd name="T51" fmla="*/ 35 h 35"/>
                    <a:gd name="T52" fmla="*/ 11 w 238"/>
                    <a:gd name="T53" fmla="*/ 35 h 35"/>
                    <a:gd name="T54" fmla="*/ 5 w 238"/>
                    <a:gd name="T55" fmla="*/ 34 h 35"/>
                    <a:gd name="T56" fmla="*/ 1 w 238"/>
                    <a:gd name="T57" fmla="*/ 32 h 35"/>
                    <a:gd name="T58" fmla="*/ 0 w 238"/>
                    <a:gd name="T59" fmla="*/ 29 h 35"/>
                    <a:gd name="T60" fmla="*/ 0 w 238"/>
                    <a:gd name="T61" fmla="*/ 27 h 35"/>
                    <a:gd name="T62" fmla="*/ 3 w 238"/>
                    <a:gd name="T63" fmla="*/ 25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3" y="25"/>
                      </a:moveTo>
                      <a:lnTo>
                        <a:pt x="8" y="22"/>
                      </a:lnTo>
                      <a:lnTo>
                        <a:pt x="13" y="21"/>
                      </a:lnTo>
                      <a:lnTo>
                        <a:pt x="30" y="18"/>
                      </a:lnTo>
                      <a:lnTo>
                        <a:pt x="56" y="14"/>
                      </a:lnTo>
                      <a:lnTo>
                        <a:pt x="75" y="12"/>
                      </a:lnTo>
                      <a:lnTo>
                        <a:pt x="99" y="10"/>
                      </a:lnTo>
                      <a:lnTo>
                        <a:pt x="131" y="6"/>
                      </a:lnTo>
                      <a:lnTo>
                        <a:pt x="154" y="5"/>
                      </a:lnTo>
                      <a:lnTo>
                        <a:pt x="179" y="2"/>
                      </a:lnTo>
                      <a:lnTo>
                        <a:pt x="203" y="2"/>
                      </a:lnTo>
                      <a:lnTo>
                        <a:pt x="218" y="0"/>
                      </a:lnTo>
                      <a:lnTo>
                        <a:pt x="229" y="1"/>
                      </a:lnTo>
                      <a:lnTo>
                        <a:pt x="236" y="4"/>
                      </a:lnTo>
                      <a:lnTo>
                        <a:pt x="238" y="9"/>
                      </a:lnTo>
                      <a:lnTo>
                        <a:pt x="234" y="13"/>
                      </a:lnTo>
                      <a:lnTo>
                        <a:pt x="223" y="17"/>
                      </a:lnTo>
                      <a:lnTo>
                        <a:pt x="209" y="19"/>
                      </a:lnTo>
                      <a:lnTo>
                        <a:pt x="184" y="23"/>
                      </a:lnTo>
                      <a:lnTo>
                        <a:pt x="160" y="25"/>
                      </a:lnTo>
                      <a:lnTo>
                        <a:pt x="134" y="27"/>
                      </a:lnTo>
                      <a:lnTo>
                        <a:pt x="103" y="30"/>
                      </a:lnTo>
                      <a:lnTo>
                        <a:pt x="78" y="32"/>
                      </a:lnTo>
                      <a:lnTo>
                        <a:pt x="56" y="34"/>
                      </a:lnTo>
                      <a:lnTo>
                        <a:pt x="32" y="35"/>
                      </a:lnTo>
                      <a:lnTo>
                        <a:pt x="16" y="35"/>
                      </a:lnTo>
                      <a:lnTo>
                        <a:pt x="11" y="35"/>
                      </a:lnTo>
                      <a:lnTo>
                        <a:pt x="5" y="34"/>
                      </a:lnTo>
                      <a:lnTo>
                        <a:pt x="1" y="32"/>
                      </a:lnTo>
                      <a:lnTo>
                        <a:pt x="0" y="29"/>
                      </a:lnTo>
                      <a:lnTo>
                        <a:pt x="0" y="27"/>
                      </a:lnTo>
                      <a:lnTo>
                        <a:pt x="3" y="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0" name="Freeform 479"/>
                <p:cNvSpPr/>
                <p:nvPr/>
              </p:nvSpPr>
              <p:spPr bwMode="auto">
                <a:xfrm>
                  <a:off x="4195" y="3688"/>
                  <a:ext cx="140" cy="132"/>
                </a:xfrm>
                <a:custGeom>
                  <a:avLst/>
                  <a:gdLst>
                    <a:gd name="T0" fmla="*/ 124 w 140"/>
                    <a:gd name="T1" fmla="*/ 2 h 132"/>
                    <a:gd name="T2" fmla="*/ 116 w 140"/>
                    <a:gd name="T3" fmla="*/ 8 h 132"/>
                    <a:gd name="T4" fmla="*/ 102 w 140"/>
                    <a:gd name="T5" fmla="*/ 18 h 132"/>
                    <a:gd name="T6" fmla="*/ 81 w 140"/>
                    <a:gd name="T7" fmla="*/ 35 h 132"/>
                    <a:gd name="T8" fmla="*/ 57 w 140"/>
                    <a:gd name="T9" fmla="*/ 57 h 132"/>
                    <a:gd name="T10" fmla="*/ 37 w 140"/>
                    <a:gd name="T11" fmla="*/ 78 h 132"/>
                    <a:gd name="T12" fmla="*/ 15 w 140"/>
                    <a:gd name="T13" fmla="*/ 104 h 132"/>
                    <a:gd name="T14" fmla="*/ 6 w 140"/>
                    <a:gd name="T15" fmla="*/ 115 h 132"/>
                    <a:gd name="T16" fmla="*/ 3 w 140"/>
                    <a:gd name="T17" fmla="*/ 121 h 132"/>
                    <a:gd name="T18" fmla="*/ 1 w 140"/>
                    <a:gd name="T19" fmla="*/ 125 h 132"/>
                    <a:gd name="T20" fmla="*/ 0 w 140"/>
                    <a:gd name="T21" fmla="*/ 129 h 132"/>
                    <a:gd name="T22" fmla="*/ 3 w 140"/>
                    <a:gd name="T23" fmla="*/ 132 h 132"/>
                    <a:gd name="T24" fmla="*/ 8 w 140"/>
                    <a:gd name="T25" fmla="*/ 132 h 132"/>
                    <a:gd name="T26" fmla="*/ 13 w 140"/>
                    <a:gd name="T27" fmla="*/ 132 h 132"/>
                    <a:gd name="T28" fmla="*/ 18 w 140"/>
                    <a:gd name="T29" fmla="*/ 130 h 132"/>
                    <a:gd name="T30" fmla="*/ 25 w 140"/>
                    <a:gd name="T31" fmla="*/ 127 h 132"/>
                    <a:gd name="T32" fmla="*/ 29 w 140"/>
                    <a:gd name="T33" fmla="*/ 124 h 132"/>
                    <a:gd name="T34" fmla="*/ 45 w 140"/>
                    <a:gd name="T35" fmla="*/ 113 h 132"/>
                    <a:gd name="T36" fmla="*/ 71 w 140"/>
                    <a:gd name="T37" fmla="*/ 90 h 132"/>
                    <a:gd name="T38" fmla="*/ 94 w 140"/>
                    <a:gd name="T39" fmla="*/ 66 h 132"/>
                    <a:gd name="T40" fmla="*/ 112 w 140"/>
                    <a:gd name="T41" fmla="*/ 45 h 132"/>
                    <a:gd name="T42" fmla="*/ 127 w 140"/>
                    <a:gd name="T43" fmla="*/ 28 h 132"/>
                    <a:gd name="T44" fmla="*/ 137 w 140"/>
                    <a:gd name="T45" fmla="*/ 14 h 132"/>
                    <a:gd name="T46" fmla="*/ 140 w 140"/>
                    <a:gd name="T47" fmla="*/ 6 h 132"/>
                    <a:gd name="T48" fmla="*/ 138 w 140"/>
                    <a:gd name="T49" fmla="*/ 2 h 132"/>
                    <a:gd name="T50" fmla="*/ 131 w 140"/>
                    <a:gd name="T51" fmla="*/ 0 h 132"/>
                    <a:gd name="T52" fmla="*/ 124 w 140"/>
                    <a:gd name="T53" fmla="*/ 2 h 13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0"/>
                    <a:gd name="T82" fmla="*/ 0 h 132"/>
                    <a:gd name="T83" fmla="*/ 140 w 140"/>
                    <a:gd name="T84" fmla="*/ 132 h 13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0" h="132">
                      <a:moveTo>
                        <a:pt x="124" y="2"/>
                      </a:moveTo>
                      <a:lnTo>
                        <a:pt x="116" y="8"/>
                      </a:lnTo>
                      <a:lnTo>
                        <a:pt x="102" y="18"/>
                      </a:lnTo>
                      <a:lnTo>
                        <a:pt x="81" y="35"/>
                      </a:lnTo>
                      <a:lnTo>
                        <a:pt x="57" y="57"/>
                      </a:lnTo>
                      <a:lnTo>
                        <a:pt x="37" y="78"/>
                      </a:lnTo>
                      <a:lnTo>
                        <a:pt x="15" y="104"/>
                      </a:lnTo>
                      <a:lnTo>
                        <a:pt x="6" y="115"/>
                      </a:lnTo>
                      <a:lnTo>
                        <a:pt x="3" y="121"/>
                      </a:lnTo>
                      <a:lnTo>
                        <a:pt x="1" y="125"/>
                      </a:lnTo>
                      <a:lnTo>
                        <a:pt x="0" y="129"/>
                      </a:lnTo>
                      <a:lnTo>
                        <a:pt x="3" y="132"/>
                      </a:lnTo>
                      <a:lnTo>
                        <a:pt x="8" y="132"/>
                      </a:lnTo>
                      <a:lnTo>
                        <a:pt x="13" y="132"/>
                      </a:lnTo>
                      <a:lnTo>
                        <a:pt x="18" y="130"/>
                      </a:lnTo>
                      <a:lnTo>
                        <a:pt x="25" y="127"/>
                      </a:lnTo>
                      <a:lnTo>
                        <a:pt x="29" y="124"/>
                      </a:lnTo>
                      <a:lnTo>
                        <a:pt x="45" y="113"/>
                      </a:lnTo>
                      <a:lnTo>
                        <a:pt x="71" y="90"/>
                      </a:lnTo>
                      <a:lnTo>
                        <a:pt x="94" y="66"/>
                      </a:lnTo>
                      <a:lnTo>
                        <a:pt x="112" y="45"/>
                      </a:lnTo>
                      <a:lnTo>
                        <a:pt x="127" y="28"/>
                      </a:lnTo>
                      <a:lnTo>
                        <a:pt x="137" y="14"/>
                      </a:lnTo>
                      <a:lnTo>
                        <a:pt x="140" y="6"/>
                      </a:lnTo>
                      <a:lnTo>
                        <a:pt x="138" y="2"/>
                      </a:lnTo>
                      <a:lnTo>
                        <a:pt x="131" y="0"/>
                      </a:lnTo>
                      <a:lnTo>
                        <a:pt x="124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1" name="Freeform 480"/>
                <p:cNvSpPr/>
                <p:nvPr/>
              </p:nvSpPr>
              <p:spPr bwMode="auto">
                <a:xfrm>
                  <a:off x="4195" y="3683"/>
                  <a:ext cx="140" cy="133"/>
                </a:xfrm>
                <a:custGeom>
                  <a:avLst/>
                  <a:gdLst>
                    <a:gd name="T0" fmla="*/ 124 w 140"/>
                    <a:gd name="T1" fmla="*/ 3 h 133"/>
                    <a:gd name="T2" fmla="*/ 116 w 140"/>
                    <a:gd name="T3" fmla="*/ 8 h 133"/>
                    <a:gd name="T4" fmla="*/ 102 w 140"/>
                    <a:gd name="T5" fmla="*/ 19 h 133"/>
                    <a:gd name="T6" fmla="*/ 81 w 140"/>
                    <a:gd name="T7" fmla="*/ 36 h 133"/>
                    <a:gd name="T8" fmla="*/ 57 w 140"/>
                    <a:gd name="T9" fmla="*/ 57 h 133"/>
                    <a:gd name="T10" fmla="*/ 37 w 140"/>
                    <a:gd name="T11" fmla="*/ 79 h 133"/>
                    <a:gd name="T12" fmla="*/ 15 w 140"/>
                    <a:gd name="T13" fmla="*/ 104 h 133"/>
                    <a:gd name="T14" fmla="*/ 6 w 140"/>
                    <a:gd name="T15" fmla="*/ 115 h 133"/>
                    <a:gd name="T16" fmla="*/ 3 w 140"/>
                    <a:gd name="T17" fmla="*/ 121 h 133"/>
                    <a:gd name="T18" fmla="*/ 1 w 140"/>
                    <a:gd name="T19" fmla="*/ 125 h 133"/>
                    <a:gd name="T20" fmla="*/ 0 w 140"/>
                    <a:gd name="T21" fmla="*/ 129 h 133"/>
                    <a:gd name="T22" fmla="*/ 3 w 140"/>
                    <a:gd name="T23" fmla="*/ 132 h 133"/>
                    <a:gd name="T24" fmla="*/ 8 w 140"/>
                    <a:gd name="T25" fmla="*/ 133 h 133"/>
                    <a:gd name="T26" fmla="*/ 13 w 140"/>
                    <a:gd name="T27" fmla="*/ 132 h 133"/>
                    <a:gd name="T28" fmla="*/ 18 w 140"/>
                    <a:gd name="T29" fmla="*/ 130 h 133"/>
                    <a:gd name="T30" fmla="*/ 25 w 140"/>
                    <a:gd name="T31" fmla="*/ 127 h 133"/>
                    <a:gd name="T32" fmla="*/ 29 w 140"/>
                    <a:gd name="T33" fmla="*/ 124 h 133"/>
                    <a:gd name="T34" fmla="*/ 45 w 140"/>
                    <a:gd name="T35" fmla="*/ 113 h 133"/>
                    <a:gd name="T36" fmla="*/ 71 w 140"/>
                    <a:gd name="T37" fmla="*/ 90 h 133"/>
                    <a:gd name="T38" fmla="*/ 94 w 140"/>
                    <a:gd name="T39" fmla="*/ 66 h 133"/>
                    <a:gd name="T40" fmla="*/ 112 w 140"/>
                    <a:gd name="T41" fmla="*/ 46 h 133"/>
                    <a:gd name="T42" fmla="*/ 127 w 140"/>
                    <a:gd name="T43" fmla="*/ 28 h 133"/>
                    <a:gd name="T44" fmla="*/ 137 w 140"/>
                    <a:gd name="T45" fmla="*/ 14 h 133"/>
                    <a:gd name="T46" fmla="*/ 140 w 140"/>
                    <a:gd name="T47" fmla="*/ 6 h 133"/>
                    <a:gd name="T48" fmla="*/ 138 w 140"/>
                    <a:gd name="T49" fmla="*/ 3 h 133"/>
                    <a:gd name="T50" fmla="*/ 131 w 140"/>
                    <a:gd name="T51" fmla="*/ 0 h 133"/>
                    <a:gd name="T52" fmla="*/ 124 w 140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0"/>
                    <a:gd name="T82" fmla="*/ 0 h 133"/>
                    <a:gd name="T83" fmla="*/ 140 w 140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0" h="133">
                      <a:moveTo>
                        <a:pt x="124" y="3"/>
                      </a:moveTo>
                      <a:lnTo>
                        <a:pt x="116" y="8"/>
                      </a:lnTo>
                      <a:lnTo>
                        <a:pt x="102" y="19"/>
                      </a:lnTo>
                      <a:lnTo>
                        <a:pt x="81" y="36"/>
                      </a:lnTo>
                      <a:lnTo>
                        <a:pt x="57" y="57"/>
                      </a:lnTo>
                      <a:lnTo>
                        <a:pt x="37" y="79"/>
                      </a:lnTo>
                      <a:lnTo>
                        <a:pt x="15" y="104"/>
                      </a:lnTo>
                      <a:lnTo>
                        <a:pt x="6" y="115"/>
                      </a:lnTo>
                      <a:lnTo>
                        <a:pt x="3" y="121"/>
                      </a:lnTo>
                      <a:lnTo>
                        <a:pt x="1" y="125"/>
                      </a:lnTo>
                      <a:lnTo>
                        <a:pt x="0" y="129"/>
                      </a:lnTo>
                      <a:lnTo>
                        <a:pt x="3" y="132"/>
                      </a:lnTo>
                      <a:lnTo>
                        <a:pt x="8" y="133"/>
                      </a:lnTo>
                      <a:lnTo>
                        <a:pt x="13" y="132"/>
                      </a:lnTo>
                      <a:lnTo>
                        <a:pt x="18" y="130"/>
                      </a:lnTo>
                      <a:lnTo>
                        <a:pt x="25" y="127"/>
                      </a:lnTo>
                      <a:lnTo>
                        <a:pt x="29" y="124"/>
                      </a:lnTo>
                      <a:lnTo>
                        <a:pt x="45" y="113"/>
                      </a:lnTo>
                      <a:lnTo>
                        <a:pt x="71" y="90"/>
                      </a:lnTo>
                      <a:lnTo>
                        <a:pt x="94" y="66"/>
                      </a:lnTo>
                      <a:lnTo>
                        <a:pt x="112" y="46"/>
                      </a:lnTo>
                      <a:lnTo>
                        <a:pt x="127" y="28"/>
                      </a:lnTo>
                      <a:lnTo>
                        <a:pt x="137" y="14"/>
                      </a:lnTo>
                      <a:lnTo>
                        <a:pt x="140" y="6"/>
                      </a:lnTo>
                      <a:lnTo>
                        <a:pt x="138" y="3"/>
                      </a:lnTo>
                      <a:lnTo>
                        <a:pt x="131" y="0"/>
                      </a:lnTo>
                      <a:lnTo>
                        <a:pt x="124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2" name="Freeform 481"/>
                <p:cNvSpPr/>
                <p:nvPr/>
              </p:nvSpPr>
              <p:spPr bwMode="auto">
                <a:xfrm>
                  <a:off x="4285" y="3688"/>
                  <a:ext cx="68" cy="154"/>
                </a:xfrm>
                <a:custGeom>
                  <a:avLst/>
                  <a:gdLst>
                    <a:gd name="T0" fmla="*/ 59 w 68"/>
                    <a:gd name="T1" fmla="*/ 0 h 154"/>
                    <a:gd name="T2" fmla="*/ 53 w 68"/>
                    <a:gd name="T3" fmla="*/ 5 h 154"/>
                    <a:gd name="T4" fmla="*/ 43 w 68"/>
                    <a:gd name="T5" fmla="*/ 20 h 154"/>
                    <a:gd name="T6" fmla="*/ 31 w 68"/>
                    <a:gd name="T7" fmla="*/ 44 h 154"/>
                    <a:gd name="T8" fmla="*/ 22 w 68"/>
                    <a:gd name="T9" fmla="*/ 65 h 154"/>
                    <a:gd name="T10" fmla="*/ 11 w 68"/>
                    <a:gd name="T11" fmla="*/ 91 h 154"/>
                    <a:gd name="T12" fmla="*/ 3 w 68"/>
                    <a:gd name="T13" fmla="*/ 118 h 154"/>
                    <a:gd name="T14" fmla="*/ 1 w 68"/>
                    <a:gd name="T15" fmla="*/ 134 h 154"/>
                    <a:gd name="T16" fmla="*/ 0 w 68"/>
                    <a:gd name="T17" fmla="*/ 138 h 154"/>
                    <a:gd name="T18" fmla="*/ 1 w 68"/>
                    <a:gd name="T19" fmla="*/ 144 h 154"/>
                    <a:gd name="T20" fmla="*/ 1 w 68"/>
                    <a:gd name="T21" fmla="*/ 149 h 154"/>
                    <a:gd name="T22" fmla="*/ 4 w 68"/>
                    <a:gd name="T23" fmla="*/ 153 h 154"/>
                    <a:gd name="T24" fmla="*/ 7 w 68"/>
                    <a:gd name="T25" fmla="*/ 154 h 154"/>
                    <a:gd name="T26" fmla="*/ 12 w 68"/>
                    <a:gd name="T27" fmla="*/ 154 h 154"/>
                    <a:gd name="T28" fmla="*/ 17 w 68"/>
                    <a:gd name="T29" fmla="*/ 152 h 154"/>
                    <a:gd name="T30" fmla="*/ 21 w 68"/>
                    <a:gd name="T31" fmla="*/ 150 h 154"/>
                    <a:gd name="T32" fmla="*/ 27 w 68"/>
                    <a:gd name="T33" fmla="*/ 144 h 154"/>
                    <a:gd name="T34" fmla="*/ 31 w 68"/>
                    <a:gd name="T35" fmla="*/ 136 h 154"/>
                    <a:gd name="T36" fmla="*/ 37 w 68"/>
                    <a:gd name="T37" fmla="*/ 126 h 154"/>
                    <a:gd name="T38" fmla="*/ 49 w 68"/>
                    <a:gd name="T39" fmla="*/ 100 h 154"/>
                    <a:gd name="T40" fmla="*/ 56 w 68"/>
                    <a:gd name="T41" fmla="*/ 72 h 154"/>
                    <a:gd name="T42" fmla="*/ 62 w 68"/>
                    <a:gd name="T43" fmla="*/ 51 h 154"/>
                    <a:gd name="T44" fmla="*/ 67 w 68"/>
                    <a:gd name="T45" fmla="*/ 27 h 154"/>
                    <a:gd name="T46" fmla="*/ 68 w 68"/>
                    <a:gd name="T47" fmla="*/ 17 h 154"/>
                    <a:gd name="T48" fmla="*/ 68 w 68"/>
                    <a:gd name="T49" fmla="*/ 8 h 154"/>
                    <a:gd name="T50" fmla="*/ 67 w 68"/>
                    <a:gd name="T51" fmla="*/ 2 h 154"/>
                    <a:gd name="T52" fmla="*/ 64 w 68"/>
                    <a:gd name="T53" fmla="*/ 0 h 154"/>
                    <a:gd name="T54" fmla="*/ 59 w 68"/>
                    <a:gd name="T55" fmla="*/ 0 h 15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8"/>
                    <a:gd name="T85" fmla="*/ 0 h 154"/>
                    <a:gd name="T86" fmla="*/ 68 w 68"/>
                    <a:gd name="T87" fmla="*/ 154 h 15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8" h="154">
                      <a:moveTo>
                        <a:pt x="59" y="0"/>
                      </a:moveTo>
                      <a:lnTo>
                        <a:pt x="53" y="5"/>
                      </a:lnTo>
                      <a:lnTo>
                        <a:pt x="43" y="20"/>
                      </a:lnTo>
                      <a:lnTo>
                        <a:pt x="31" y="44"/>
                      </a:lnTo>
                      <a:lnTo>
                        <a:pt x="22" y="65"/>
                      </a:lnTo>
                      <a:lnTo>
                        <a:pt x="11" y="91"/>
                      </a:lnTo>
                      <a:lnTo>
                        <a:pt x="3" y="118"/>
                      </a:lnTo>
                      <a:lnTo>
                        <a:pt x="1" y="134"/>
                      </a:lnTo>
                      <a:lnTo>
                        <a:pt x="0" y="138"/>
                      </a:lnTo>
                      <a:lnTo>
                        <a:pt x="1" y="144"/>
                      </a:lnTo>
                      <a:lnTo>
                        <a:pt x="1" y="149"/>
                      </a:lnTo>
                      <a:lnTo>
                        <a:pt x="4" y="153"/>
                      </a:lnTo>
                      <a:lnTo>
                        <a:pt x="7" y="154"/>
                      </a:lnTo>
                      <a:lnTo>
                        <a:pt x="12" y="154"/>
                      </a:lnTo>
                      <a:lnTo>
                        <a:pt x="17" y="152"/>
                      </a:lnTo>
                      <a:lnTo>
                        <a:pt x="21" y="150"/>
                      </a:lnTo>
                      <a:lnTo>
                        <a:pt x="27" y="144"/>
                      </a:lnTo>
                      <a:lnTo>
                        <a:pt x="31" y="136"/>
                      </a:lnTo>
                      <a:lnTo>
                        <a:pt x="37" y="126"/>
                      </a:lnTo>
                      <a:lnTo>
                        <a:pt x="49" y="100"/>
                      </a:lnTo>
                      <a:lnTo>
                        <a:pt x="56" y="72"/>
                      </a:lnTo>
                      <a:lnTo>
                        <a:pt x="62" y="51"/>
                      </a:lnTo>
                      <a:lnTo>
                        <a:pt x="67" y="27"/>
                      </a:lnTo>
                      <a:lnTo>
                        <a:pt x="68" y="17"/>
                      </a:lnTo>
                      <a:lnTo>
                        <a:pt x="68" y="8"/>
                      </a:lnTo>
                      <a:lnTo>
                        <a:pt x="67" y="2"/>
                      </a:lnTo>
                      <a:lnTo>
                        <a:pt x="64" y="0"/>
                      </a:ln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3" name="Freeform 482"/>
                <p:cNvSpPr/>
                <p:nvPr/>
              </p:nvSpPr>
              <p:spPr bwMode="auto">
                <a:xfrm>
                  <a:off x="4284" y="3683"/>
                  <a:ext cx="69" cy="155"/>
                </a:xfrm>
                <a:custGeom>
                  <a:avLst/>
                  <a:gdLst>
                    <a:gd name="T0" fmla="*/ 60 w 69"/>
                    <a:gd name="T1" fmla="*/ 0 h 155"/>
                    <a:gd name="T2" fmla="*/ 53 w 69"/>
                    <a:gd name="T3" fmla="*/ 5 h 155"/>
                    <a:gd name="T4" fmla="*/ 43 w 69"/>
                    <a:gd name="T5" fmla="*/ 20 h 155"/>
                    <a:gd name="T6" fmla="*/ 31 w 69"/>
                    <a:gd name="T7" fmla="*/ 45 h 155"/>
                    <a:gd name="T8" fmla="*/ 22 w 69"/>
                    <a:gd name="T9" fmla="*/ 65 h 155"/>
                    <a:gd name="T10" fmla="*/ 11 w 69"/>
                    <a:gd name="T11" fmla="*/ 91 h 155"/>
                    <a:gd name="T12" fmla="*/ 3 w 69"/>
                    <a:gd name="T13" fmla="*/ 117 h 155"/>
                    <a:gd name="T14" fmla="*/ 1 w 69"/>
                    <a:gd name="T15" fmla="*/ 133 h 155"/>
                    <a:gd name="T16" fmla="*/ 0 w 69"/>
                    <a:gd name="T17" fmla="*/ 139 h 155"/>
                    <a:gd name="T18" fmla="*/ 1 w 69"/>
                    <a:gd name="T19" fmla="*/ 144 h 155"/>
                    <a:gd name="T20" fmla="*/ 1 w 69"/>
                    <a:gd name="T21" fmla="*/ 149 h 155"/>
                    <a:gd name="T22" fmla="*/ 4 w 69"/>
                    <a:gd name="T23" fmla="*/ 153 h 155"/>
                    <a:gd name="T24" fmla="*/ 7 w 69"/>
                    <a:gd name="T25" fmla="*/ 155 h 155"/>
                    <a:gd name="T26" fmla="*/ 11 w 69"/>
                    <a:gd name="T27" fmla="*/ 154 h 155"/>
                    <a:gd name="T28" fmla="*/ 17 w 69"/>
                    <a:gd name="T29" fmla="*/ 152 h 155"/>
                    <a:gd name="T30" fmla="*/ 20 w 69"/>
                    <a:gd name="T31" fmla="*/ 150 h 155"/>
                    <a:gd name="T32" fmla="*/ 26 w 69"/>
                    <a:gd name="T33" fmla="*/ 143 h 155"/>
                    <a:gd name="T34" fmla="*/ 30 w 69"/>
                    <a:gd name="T35" fmla="*/ 137 h 155"/>
                    <a:gd name="T36" fmla="*/ 37 w 69"/>
                    <a:gd name="T37" fmla="*/ 126 h 155"/>
                    <a:gd name="T38" fmla="*/ 48 w 69"/>
                    <a:gd name="T39" fmla="*/ 100 h 155"/>
                    <a:gd name="T40" fmla="*/ 56 w 69"/>
                    <a:gd name="T41" fmla="*/ 73 h 155"/>
                    <a:gd name="T42" fmla="*/ 63 w 69"/>
                    <a:gd name="T43" fmla="*/ 52 h 155"/>
                    <a:gd name="T44" fmla="*/ 66 w 69"/>
                    <a:gd name="T45" fmla="*/ 27 h 155"/>
                    <a:gd name="T46" fmla="*/ 67 w 69"/>
                    <a:gd name="T47" fmla="*/ 16 h 155"/>
                    <a:gd name="T48" fmla="*/ 69 w 69"/>
                    <a:gd name="T49" fmla="*/ 8 h 155"/>
                    <a:gd name="T50" fmla="*/ 66 w 69"/>
                    <a:gd name="T51" fmla="*/ 2 h 155"/>
                    <a:gd name="T52" fmla="*/ 63 w 69"/>
                    <a:gd name="T53" fmla="*/ 0 h 155"/>
                    <a:gd name="T54" fmla="*/ 60 w 69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9"/>
                    <a:gd name="T85" fmla="*/ 0 h 155"/>
                    <a:gd name="T86" fmla="*/ 69 w 69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9" h="155">
                      <a:moveTo>
                        <a:pt x="60" y="0"/>
                      </a:moveTo>
                      <a:lnTo>
                        <a:pt x="53" y="5"/>
                      </a:lnTo>
                      <a:lnTo>
                        <a:pt x="43" y="20"/>
                      </a:lnTo>
                      <a:lnTo>
                        <a:pt x="31" y="45"/>
                      </a:lnTo>
                      <a:lnTo>
                        <a:pt x="22" y="65"/>
                      </a:lnTo>
                      <a:lnTo>
                        <a:pt x="11" y="91"/>
                      </a:lnTo>
                      <a:lnTo>
                        <a:pt x="3" y="117"/>
                      </a:lnTo>
                      <a:lnTo>
                        <a:pt x="1" y="133"/>
                      </a:lnTo>
                      <a:lnTo>
                        <a:pt x="0" y="139"/>
                      </a:lnTo>
                      <a:lnTo>
                        <a:pt x="1" y="144"/>
                      </a:lnTo>
                      <a:lnTo>
                        <a:pt x="1" y="149"/>
                      </a:lnTo>
                      <a:lnTo>
                        <a:pt x="4" y="153"/>
                      </a:lnTo>
                      <a:lnTo>
                        <a:pt x="7" y="155"/>
                      </a:lnTo>
                      <a:lnTo>
                        <a:pt x="11" y="154"/>
                      </a:lnTo>
                      <a:lnTo>
                        <a:pt x="17" y="152"/>
                      </a:lnTo>
                      <a:lnTo>
                        <a:pt x="20" y="150"/>
                      </a:lnTo>
                      <a:lnTo>
                        <a:pt x="26" y="143"/>
                      </a:lnTo>
                      <a:lnTo>
                        <a:pt x="30" y="137"/>
                      </a:lnTo>
                      <a:lnTo>
                        <a:pt x="37" y="126"/>
                      </a:lnTo>
                      <a:lnTo>
                        <a:pt x="48" y="100"/>
                      </a:lnTo>
                      <a:lnTo>
                        <a:pt x="56" y="73"/>
                      </a:lnTo>
                      <a:lnTo>
                        <a:pt x="63" y="52"/>
                      </a:lnTo>
                      <a:lnTo>
                        <a:pt x="66" y="27"/>
                      </a:lnTo>
                      <a:lnTo>
                        <a:pt x="67" y="16"/>
                      </a:lnTo>
                      <a:lnTo>
                        <a:pt x="69" y="8"/>
                      </a:lnTo>
                      <a:lnTo>
                        <a:pt x="66" y="2"/>
                      </a:lnTo>
                      <a:lnTo>
                        <a:pt x="63" y="0"/>
                      </a:lnTo>
                      <a:lnTo>
                        <a:pt x="6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4" name="Freeform 483"/>
                <p:cNvSpPr/>
                <p:nvPr/>
              </p:nvSpPr>
              <p:spPr bwMode="auto">
                <a:xfrm>
                  <a:off x="4155" y="3682"/>
                  <a:ext cx="180" cy="121"/>
                </a:xfrm>
                <a:custGeom>
                  <a:avLst/>
                  <a:gdLst>
                    <a:gd name="T0" fmla="*/ 166 w 180"/>
                    <a:gd name="T1" fmla="*/ 3 h 121"/>
                    <a:gd name="T2" fmla="*/ 155 w 180"/>
                    <a:gd name="T3" fmla="*/ 5 h 121"/>
                    <a:gd name="T4" fmla="*/ 140 w 180"/>
                    <a:gd name="T5" fmla="*/ 13 h 121"/>
                    <a:gd name="T6" fmla="*/ 117 w 180"/>
                    <a:gd name="T7" fmla="*/ 26 h 121"/>
                    <a:gd name="T8" fmla="*/ 84 w 180"/>
                    <a:gd name="T9" fmla="*/ 46 h 121"/>
                    <a:gd name="T10" fmla="*/ 55 w 180"/>
                    <a:gd name="T11" fmla="*/ 67 h 121"/>
                    <a:gd name="T12" fmla="*/ 34 w 180"/>
                    <a:gd name="T13" fmla="*/ 83 h 121"/>
                    <a:gd name="T14" fmla="*/ 11 w 180"/>
                    <a:gd name="T15" fmla="*/ 99 h 121"/>
                    <a:gd name="T16" fmla="*/ 5 w 180"/>
                    <a:gd name="T17" fmla="*/ 105 h 121"/>
                    <a:gd name="T18" fmla="*/ 1 w 180"/>
                    <a:gd name="T19" fmla="*/ 110 h 121"/>
                    <a:gd name="T20" fmla="*/ 0 w 180"/>
                    <a:gd name="T21" fmla="*/ 114 h 121"/>
                    <a:gd name="T22" fmla="*/ 0 w 180"/>
                    <a:gd name="T23" fmla="*/ 117 h 121"/>
                    <a:gd name="T24" fmla="*/ 3 w 180"/>
                    <a:gd name="T25" fmla="*/ 120 h 121"/>
                    <a:gd name="T26" fmla="*/ 9 w 180"/>
                    <a:gd name="T27" fmla="*/ 121 h 121"/>
                    <a:gd name="T28" fmla="*/ 15 w 180"/>
                    <a:gd name="T29" fmla="*/ 120 h 121"/>
                    <a:gd name="T30" fmla="*/ 22 w 180"/>
                    <a:gd name="T31" fmla="*/ 118 h 121"/>
                    <a:gd name="T32" fmla="*/ 28 w 180"/>
                    <a:gd name="T33" fmla="*/ 116 h 121"/>
                    <a:gd name="T34" fmla="*/ 36 w 180"/>
                    <a:gd name="T35" fmla="*/ 111 h 121"/>
                    <a:gd name="T36" fmla="*/ 63 w 180"/>
                    <a:gd name="T37" fmla="*/ 97 h 121"/>
                    <a:gd name="T38" fmla="*/ 87 w 180"/>
                    <a:gd name="T39" fmla="*/ 83 h 121"/>
                    <a:gd name="T40" fmla="*/ 118 w 180"/>
                    <a:gd name="T41" fmla="*/ 61 h 121"/>
                    <a:gd name="T42" fmla="*/ 147 w 180"/>
                    <a:gd name="T43" fmla="*/ 41 h 121"/>
                    <a:gd name="T44" fmla="*/ 168 w 180"/>
                    <a:gd name="T45" fmla="*/ 23 h 121"/>
                    <a:gd name="T46" fmla="*/ 176 w 180"/>
                    <a:gd name="T47" fmla="*/ 13 h 121"/>
                    <a:gd name="T48" fmla="*/ 180 w 180"/>
                    <a:gd name="T49" fmla="*/ 6 h 121"/>
                    <a:gd name="T50" fmla="*/ 179 w 180"/>
                    <a:gd name="T51" fmla="*/ 2 h 121"/>
                    <a:gd name="T52" fmla="*/ 173 w 180"/>
                    <a:gd name="T53" fmla="*/ 0 h 121"/>
                    <a:gd name="T54" fmla="*/ 166 w 180"/>
                    <a:gd name="T55" fmla="*/ 3 h 12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1"/>
                    <a:gd name="T86" fmla="*/ 180 w 180"/>
                    <a:gd name="T87" fmla="*/ 121 h 121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1">
                      <a:moveTo>
                        <a:pt x="166" y="3"/>
                      </a:moveTo>
                      <a:lnTo>
                        <a:pt x="155" y="5"/>
                      </a:lnTo>
                      <a:lnTo>
                        <a:pt x="140" y="13"/>
                      </a:lnTo>
                      <a:lnTo>
                        <a:pt x="117" y="26"/>
                      </a:lnTo>
                      <a:lnTo>
                        <a:pt x="84" y="46"/>
                      </a:lnTo>
                      <a:lnTo>
                        <a:pt x="55" y="67"/>
                      </a:lnTo>
                      <a:lnTo>
                        <a:pt x="34" y="83"/>
                      </a:lnTo>
                      <a:lnTo>
                        <a:pt x="11" y="99"/>
                      </a:lnTo>
                      <a:lnTo>
                        <a:pt x="5" y="105"/>
                      </a:lnTo>
                      <a:lnTo>
                        <a:pt x="1" y="110"/>
                      </a:lnTo>
                      <a:lnTo>
                        <a:pt x="0" y="114"/>
                      </a:lnTo>
                      <a:lnTo>
                        <a:pt x="0" y="117"/>
                      </a:lnTo>
                      <a:lnTo>
                        <a:pt x="3" y="120"/>
                      </a:lnTo>
                      <a:lnTo>
                        <a:pt x="9" y="121"/>
                      </a:lnTo>
                      <a:lnTo>
                        <a:pt x="15" y="120"/>
                      </a:lnTo>
                      <a:lnTo>
                        <a:pt x="22" y="118"/>
                      </a:lnTo>
                      <a:lnTo>
                        <a:pt x="28" y="116"/>
                      </a:lnTo>
                      <a:lnTo>
                        <a:pt x="36" y="111"/>
                      </a:lnTo>
                      <a:lnTo>
                        <a:pt x="63" y="97"/>
                      </a:lnTo>
                      <a:lnTo>
                        <a:pt x="87" y="83"/>
                      </a:lnTo>
                      <a:lnTo>
                        <a:pt x="118" y="61"/>
                      </a:lnTo>
                      <a:lnTo>
                        <a:pt x="147" y="41"/>
                      </a:lnTo>
                      <a:lnTo>
                        <a:pt x="168" y="23"/>
                      </a:lnTo>
                      <a:lnTo>
                        <a:pt x="176" y="13"/>
                      </a:lnTo>
                      <a:lnTo>
                        <a:pt x="180" y="6"/>
                      </a:lnTo>
                      <a:lnTo>
                        <a:pt x="179" y="2"/>
                      </a:lnTo>
                      <a:lnTo>
                        <a:pt x="173" y="0"/>
                      </a:lnTo>
                      <a:lnTo>
                        <a:pt x="166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5" name="Freeform 484"/>
                <p:cNvSpPr/>
                <p:nvPr/>
              </p:nvSpPr>
              <p:spPr bwMode="auto">
                <a:xfrm>
                  <a:off x="4155" y="3678"/>
                  <a:ext cx="180" cy="120"/>
                </a:xfrm>
                <a:custGeom>
                  <a:avLst/>
                  <a:gdLst>
                    <a:gd name="T0" fmla="*/ 166 w 180"/>
                    <a:gd name="T1" fmla="*/ 2 h 120"/>
                    <a:gd name="T2" fmla="*/ 155 w 180"/>
                    <a:gd name="T3" fmla="*/ 4 h 120"/>
                    <a:gd name="T4" fmla="*/ 140 w 180"/>
                    <a:gd name="T5" fmla="*/ 11 h 120"/>
                    <a:gd name="T6" fmla="*/ 117 w 180"/>
                    <a:gd name="T7" fmla="*/ 25 h 120"/>
                    <a:gd name="T8" fmla="*/ 84 w 180"/>
                    <a:gd name="T9" fmla="*/ 45 h 120"/>
                    <a:gd name="T10" fmla="*/ 55 w 180"/>
                    <a:gd name="T11" fmla="*/ 67 h 120"/>
                    <a:gd name="T12" fmla="*/ 34 w 180"/>
                    <a:gd name="T13" fmla="*/ 82 h 120"/>
                    <a:gd name="T14" fmla="*/ 11 w 180"/>
                    <a:gd name="T15" fmla="*/ 98 h 120"/>
                    <a:gd name="T16" fmla="*/ 5 w 180"/>
                    <a:gd name="T17" fmla="*/ 104 h 120"/>
                    <a:gd name="T18" fmla="*/ 1 w 180"/>
                    <a:gd name="T19" fmla="*/ 109 h 120"/>
                    <a:gd name="T20" fmla="*/ 0 w 180"/>
                    <a:gd name="T21" fmla="*/ 113 h 120"/>
                    <a:gd name="T22" fmla="*/ 0 w 180"/>
                    <a:gd name="T23" fmla="*/ 116 h 120"/>
                    <a:gd name="T24" fmla="*/ 3 w 180"/>
                    <a:gd name="T25" fmla="*/ 120 h 120"/>
                    <a:gd name="T26" fmla="*/ 9 w 180"/>
                    <a:gd name="T27" fmla="*/ 120 h 120"/>
                    <a:gd name="T28" fmla="*/ 15 w 180"/>
                    <a:gd name="T29" fmla="*/ 119 h 120"/>
                    <a:gd name="T30" fmla="*/ 22 w 180"/>
                    <a:gd name="T31" fmla="*/ 117 h 120"/>
                    <a:gd name="T32" fmla="*/ 28 w 180"/>
                    <a:gd name="T33" fmla="*/ 115 h 120"/>
                    <a:gd name="T34" fmla="*/ 36 w 180"/>
                    <a:gd name="T35" fmla="*/ 111 h 120"/>
                    <a:gd name="T36" fmla="*/ 63 w 180"/>
                    <a:gd name="T37" fmla="*/ 96 h 120"/>
                    <a:gd name="T38" fmla="*/ 87 w 180"/>
                    <a:gd name="T39" fmla="*/ 82 h 120"/>
                    <a:gd name="T40" fmla="*/ 118 w 180"/>
                    <a:gd name="T41" fmla="*/ 61 h 120"/>
                    <a:gd name="T42" fmla="*/ 147 w 180"/>
                    <a:gd name="T43" fmla="*/ 40 h 120"/>
                    <a:gd name="T44" fmla="*/ 168 w 180"/>
                    <a:gd name="T45" fmla="*/ 22 h 120"/>
                    <a:gd name="T46" fmla="*/ 176 w 180"/>
                    <a:gd name="T47" fmla="*/ 12 h 120"/>
                    <a:gd name="T48" fmla="*/ 180 w 180"/>
                    <a:gd name="T49" fmla="*/ 6 h 120"/>
                    <a:gd name="T50" fmla="*/ 179 w 180"/>
                    <a:gd name="T51" fmla="*/ 1 h 120"/>
                    <a:gd name="T52" fmla="*/ 173 w 180"/>
                    <a:gd name="T53" fmla="*/ 0 h 120"/>
                    <a:gd name="T54" fmla="*/ 166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66" y="2"/>
                      </a:moveTo>
                      <a:lnTo>
                        <a:pt x="155" y="4"/>
                      </a:lnTo>
                      <a:lnTo>
                        <a:pt x="140" y="11"/>
                      </a:lnTo>
                      <a:lnTo>
                        <a:pt x="117" y="25"/>
                      </a:lnTo>
                      <a:lnTo>
                        <a:pt x="84" y="45"/>
                      </a:lnTo>
                      <a:lnTo>
                        <a:pt x="55" y="67"/>
                      </a:lnTo>
                      <a:lnTo>
                        <a:pt x="34" y="82"/>
                      </a:lnTo>
                      <a:lnTo>
                        <a:pt x="11" y="98"/>
                      </a:lnTo>
                      <a:lnTo>
                        <a:pt x="5" y="104"/>
                      </a:lnTo>
                      <a:lnTo>
                        <a:pt x="1" y="109"/>
                      </a:lnTo>
                      <a:lnTo>
                        <a:pt x="0" y="113"/>
                      </a:lnTo>
                      <a:lnTo>
                        <a:pt x="0" y="116"/>
                      </a:lnTo>
                      <a:lnTo>
                        <a:pt x="3" y="120"/>
                      </a:lnTo>
                      <a:lnTo>
                        <a:pt x="9" y="120"/>
                      </a:lnTo>
                      <a:lnTo>
                        <a:pt x="15" y="119"/>
                      </a:lnTo>
                      <a:lnTo>
                        <a:pt x="22" y="117"/>
                      </a:lnTo>
                      <a:lnTo>
                        <a:pt x="28" y="115"/>
                      </a:lnTo>
                      <a:lnTo>
                        <a:pt x="36" y="111"/>
                      </a:lnTo>
                      <a:lnTo>
                        <a:pt x="63" y="96"/>
                      </a:lnTo>
                      <a:lnTo>
                        <a:pt x="87" y="82"/>
                      </a:lnTo>
                      <a:lnTo>
                        <a:pt x="118" y="61"/>
                      </a:lnTo>
                      <a:lnTo>
                        <a:pt x="147" y="40"/>
                      </a:lnTo>
                      <a:lnTo>
                        <a:pt x="168" y="22"/>
                      </a:lnTo>
                      <a:lnTo>
                        <a:pt x="176" y="12"/>
                      </a:lnTo>
                      <a:lnTo>
                        <a:pt x="180" y="6"/>
                      </a:lnTo>
                      <a:lnTo>
                        <a:pt x="179" y="1"/>
                      </a:lnTo>
                      <a:lnTo>
                        <a:pt x="173" y="0"/>
                      </a:lnTo>
                      <a:lnTo>
                        <a:pt x="166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6" name="Freeform 485"/>
                <p:cNvSpPr/>
                <p:nvPr/>
              </p:nvSpPr>
              <p:spPr bwMode="auto">
                <a:xfrm>
                  <a:off x="4098" y="3673"/>
                  <a:ext cx="232" cy="68"/>
                </a:xfrm>
                <a:custGeom>
                  <a:avLst/>
                  <a:gdLst>
                    <a:gd name="T0" fmla="*/ 230 w 232"/>
                    <a:gd name="T1" fmla="*/ 5 h 68"/>
                    <a:gd name="T2" fmla="*/ 227 w 232"/>
                    <a:gd name="T3" fmla="*/ 2 h 68"/>
                    <a:gd name="T4" fmla="*/ 223 w 232"/>
                    <a:gd name="T5" fmla="*/ 0 h 68"/>
                    <a:gd name="T6" fmla="*/ 218 w 232"/>
                    <a:gd name="T7" fmla="*/ 0 h 68"/>
                    <a:gd name="T8" fmla="*/ 210 w 232"/>
                    <a:gd name="T9" fmla="*/ 0 h 68"/>
                    <a:gd name="T10" fmla="*/ 191 w 232"/>
                    <a:gd name="T11" fmla="*/ 4 h 68"/>
                    <a:gd name="T12" fmla="*/ 159 w 232"/>
                    <a:gd name="T13" fmla="*/ 11 h 68"/>
                    <a:gd name="T14" fmla="*/ 126 w 232"/>
                    <a:gd name="T15" fmla="*/ 19 h 68"/>
                    <a:gd name="T16" fmla="*/ 98 w 232"/>
                    <a:gd name="T17" fmla="*/ 26 h 68"/>
                    <a:gd name="T18" fmla="*/ 67 w 232"/>
                    <a:gd name="T19" fmla="*/ 35 h 68"/>
                    <a:gd name="T20" fmla="*/ 40 w 232"/>
                    <a:gd name="T21" fmla="*/ 43 h 68"/>
                    <a:gd name="T22" fmla="*/ 23 w 232"/>
                    <a:gd name="T23" fmla="*/ 49 h 68"/>
                    <a:gd name="T24" fmla="*/ 13 w 232"/>
                    <a:gd name="T25" fmla="*/ 53 h 68"/>
                    <a:gd name="T26" fmla="*/ 8 w 232"/>
                    <a:gd name="T27" fmla="*/ 55 h 68"/>
                    <a:gd name="T28" fmla="*/ 4 w 232"/>
                    <a:gd name="T29" fmla="*/ 58 h 68"/>
                    <a:gd name="T30" fmla="*/ 1 w 232"/>
                    <a:gd name="T31" fmla="*/ 60 h 68"/>
                    <a:gd name="T32" fmla="*/ 0 w 232"/>
                    <a:gd name="T33" fmla="*/ 63 h 68"/>
                    <a:gd name="T34" fmla="*/ 1 w 232"/>
                    <a:gd name="T35" fmla="*/ 66 h 68"/>
                    <a:gd name="T36" fmla="*/ 4 w 232"/>
                    <a:gd name="T37" fmla="*/ 68 h 68"/>
                    <a:gd name="T38" fmla="*/ 7 w 232"/>
                    <a:gd name="T39" fmla="*/ 68 h 68"/>
                    <a:gd name="T40" fmla="*/ 12 w 232"/>
                    <a:gd name="T41" fmla="*/ 68 h 68"/>
                    <a:gd name="T42" fmla="*/ 17 w 232"/>
                    <a:gd name="T43" fmla="*/ 68 h 68"/>
                    <a:gd name="T44" fmla="*/ 27 w 232"/>
                    <a:gd name="T45" fmla="*/ 66 h 68"/>
                    <a:gd name="T46" fmla="*/ 37 w 232"/>
                    <a:gd name="T47" fmla="*/ 65 h 68"/>
                    <a:gd name="T48" fmla="*/ 54 w 232"/>
                    <a:gd name="T49" fmla="*/ 62 h 68"/>
                    <a:gd name="T50" fmla="*/ 79 w 232"/>
                    <a:gd name="T51" fmla="*/ 57 h 68"/>
                    <a:gd name="T52" fmla="*/ 109 w 232"/>
                    <a:gd name="T53" fmla="*/ 49 h 68"/>
                    <a:gd name="T54" fmla="*/ 141 w 232"/>
                    <a:gd name="T55" fmla="*/ 41 h 68"/>
                    <a:gd name="T56" fmla="*/ 169 w 232"/>
                    <a:gd name="T57" fmla="*/ 33 h 68"/>
                    <a:gd name="T58" fmla="*/ 187 w 232"/>
                    <a:gd name="T59" fmla="*/ 28 h 68"/>
                    <a:gd name="T60" fmla="*/ 203 w 232"/>
                    <a:gd name="T61" fmla="*/ 22 h 68"/>
                    <a:gd name="T62" fmla="*/ 221 w 232"/>
                    <a:gd name="T63" fmla="*/ 15 h 68"/>
                    <a:gd name="T64" fmla="*/ 229 w 232"/>
                    <a:gd name="T65" fmla="*/ 12 h 68"/>
                    <a:gd name="T66" fmla="*/ 230 w 232"/>
                    <a:gd name="T67" fmla="*/ 10 h 68"/>
                    <a:gd name="T68" fmla="*/ 232 w 232"/>
                    <a:gd name="T69" fmla="*/ 7 h 68"/>
                    <a:gd name="T70" fmla="*/ 230 w 232"/>
                    <a:gd name="T71" fmla="*/ 5 h 6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8"/>
                    <a:gd name="T110" fmla="*/ 232 w 232"/>
                    <a:gd name="T111" fmla="*/ 68 h 6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8">
                      <a:moveTo>
                        <a:pt x="230" y="5"/>
                      </a:moveTo>
                      <a:lnTo>
                        <a:pt x="227" y="2"/>
                      </a:lnTo>
                      <a:lnTo>
                        <a:pt x="223" y="0"/>
                      </a:lnTo>
                      <a:lnTo>
                        <a:pt x="218" y="0"/>
                      </a:lnTo>
                      <a:lnTo>
                        <a:pt x="210" y="0"/>
                      </a:lnTo>
                      <a:lnTo>
                        <a:pt x="191" y="4"/>
                      </a:lnTo>
                      <a:lnTo>
                        <a:pt x="159" y="11"/>
                      </a:lnTo>
                      <a:lnTo>
                        <a:pt x="126" y="19"/>
                      </a:lnTo>
                      <a:lnTo>
                        <a:pt x="98" y="26"/>
                      </a:lnTo>
                      <a:lnTo>
                        <a:pt x="67" y="35"/>
                      </a:lnTo>
                      <a:lnTo>
                        <a:pt x="40" y="43"/>
                      </a:lnTo>
                      <a:lnTo>
                        <a:pt x="23" y="49"/>
                      </a:lnTo>
                      <a:lnTo>
                        <a:pt x="13" y="53"/>
                      </a:lnTo>
                      <a:lnTo>
                        <a:pt x="8" y="55"/>
                      </a:lnTo>
                      <a:lnTo>
                        <a:pt x="4" y="58"/>
                      </a:lnTo>
                      <a:lnTo>
                        <a:pt x="1" y="60"/>
                      </a:lnTo>
                      <a:lnTo>
                        <a:pt x="0" y="63"/>
                      </a:lnTo>
                      <a:lnTo>
                        <a:pt x="1" y="66"/>
                      </a:lnTo>
                      <a:lnTo>
                        <a:pt x="4" y="68"/>
                      </a:lnTo>
                      <a:lnTo>
                        <a:pt x="7" y="68"/>
                      </a:lnTo>
                      <a:lnTo>
                        <a:pt x="12" y="68"/>
                      </a:lnTo>
                      <a:lnTo>
                        <a:pt x="17" y="68"/>
                      </a:lnTo>
                      <a:lnTo>
                        <a:pt x="27" y="66"/>
                      </a:lnTo>
                      <a:lnTo>
                        <a:pt x="37" y="65"/>
                      </a:lnTo>
                      <a:lnTo>
                        <a:pt x="54" y="62"/>
                      </a:lnTo>
                      <a:lnTo>
                        <a:pt x="79" y="57"/>
                      </a:lnTo>
                      <a:lnTo>
                        <a:pt x="109" y="49"/>
                      </a:lnTo>
                      <a:lnTo>
                        <a:pt x="141" y="41"/>
                      </a:lnTo>
                      <a:lnTo>
                        <a:pt x="169" y="33"/>
                      </a:lnTo>
                      <a:lnTo>
                        <a:pt x="187" y="28"/>
                      </a:lnTo>
                      <a:lnTo>
                        <a:pt x="203" y="22"/>
                      </a:lnTo>
                      <a:lnTo>
                        <a:pt x="221" y="15"/>
                      </a:lnTo>
                      <a:lnTo>
                        <a:pt x="229" y="12"/>
                      </a:lnTo>
                      <a:lnTo>
                        <a:pt x="230" y="10"/>
                      </a:lnTo>
                      <a:lnTo>
                        <a:pt x="232" y="7"/>
                      </a:lnTo>
                      <a:lnTo>
                        <a:pt x="230" y="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7" name="Freeform 486"/>
                <p:cNvSpPr/>
                <p:nvPr/>
              </p:nvSpPr>
              <p:spPr bwMode="auto">
                <a:xfrm>
                  <a:off x="4098" y="3668"/>
                  <a:ext cx="232" cy="69"/>
                </a:xfrm>
                <a:custGeom>
                  <a:avLst/>
                  <a:gdLst>
                    <a:gd name="T0" fmla="*/ 230 w 232"/>
                    <a:gd name="T1" fmla="*/ 5 h 69"/>
                    <a:gd name="T2" fmla="*/ 227 w 232"/>
                    <a:gd name="T3" fmla="*/ 3 h 69"/>
                    <a:gd name="T4" fmla="*/ 223 w 232"/>
                    <a:gd name="T5" fmla="*/ 1 h 69"/>
                    <a:gd name="T6" fmla="*/ 218 w 232"/>
                    <a:gd name="T7" fmla="*/ 0 h 69"/>
                    <a:gd name="T8" fmla="*/ 210 w 232"/>
                    <a:gd name="T9" fmla="*/ 1 h 69"/>
                    <a:gd name="T10" fmla="*/ 191 w 232"/>
                    <a:gd name="T11" fmla="*/ 4 h 69"/>
                    <a:gd name="T12" fmla="*/ 159 w 232"/>
                    <a:gd name="T13" fmla="*/ 11 h 69"/>
                    <a:gd name="T14" fmla="*/ 126 w 232"/>
                    <a:gd name="T15" fmla="*/ 19 h 69"/>
                    <a:gd name="T16" fmla="*/ 98 w 232"/>
                    <a:gd name="T17" fmla="*/ 27 h 69"/>
                    <a:gd name="T18" fmla="*/ 67 w 232"/>
                    <a:gd name="T19" fmla="*/ 35 h 69"/>
                    <a:gd name="T20" fmla="*/ 40 w 232"/>
                    <a:gd name="T21" fmla="*/ 44 h 69"/>
                    <a:gd name="T22" fmla="*/ 23 w 232"/>
                    <a:gd name="T23" fmla="*/ 50 h 69"/>
                    <a:gd name="T24" fmla="*/ 13 w 232"/>
                    <a:gd name="T25" fmla="*/ 53 h 69"/>
                    <a:gd name="T26" fmla="*/ 8 w 232"/>
                    <a:gd name="T27" fmla="*/ 55 h 69"/>
                    <a:gd name="T28" fmla="*/ 4 w 232"/>
                    <a:gd name="T29" fmla="*/ 58 h 69"/>
                    <a:gd name="T30" fmla="*/ 1 w 232"/>
                    <a:gd name="T31" fmla="*/ 61 h 69"/>
                    <a:gd name="T32" fmla="*/ 0 w 232"/>
                    <a:gd name="T33" fmla="*/ 63 h 69"/>
                    <a:gd name="T34" fmla="*/ 1 w 232"/>
                    <a:gd name="T35" fmla="*/ 66 h 69"/>
                    <a:gd name="T36" fmla="*/ 4 w 232"/>
                    <a:gd name="T37" fmla="*/ 68 h 69"/>
                    <a:gd name="T38" fmla="*/ 7 w 232"/>
                    <a:gd name="T39" fmla="*/ 69 h 69"/>
                    <a:gd name="T40" fmla="*/ 12 w 232"/>
                    <a:gd name="T41" fmla="*/ 69 h 69"/>
                    <a:gd name="T42" fmla="*/ 17 w 232"/>
                    <a:gd name="T43" fmla="*/ 68 h 69"/>
                    <a:gd name="T44" fmla="*/ 27 w 232"/>
                    <a:gd name="T45" fmla="*/ 67 h 69"/>
                    <a:gd name="T46" fmla="*/ 37 w 232"/>
                    <a:gd name="T47" fmla="*/ 65 h 69"/>
                    <a:gd name="T48" fmla="*/ 54 w 232"/>
                    <a:gd name="T49" fmla="*/ 62 h 69"/>
                    <a:gd name="T50" fmla="*/ 79 w 232"/>
                    <a:gd name="T51" fmla="*/ 57 h 69"/>
                    <a:gd name="T52" fmla="*/ 109 w 232"/>
                    <a:gd name="T53" fmla="*/ 50 h 69"/>
                    <a:gd name="T54" fmla="*/ 141 w 232"/>
                    <a:gd name="T55" fmla="*/ 42 h 69"/>
                    <a:gd name="T56" fmla="*/ 169 w 232"/>
                    <a:gd name="T57" fmla="*/ 34 h 69"/>
                    <a:gd name="T58" fmla="*/ 187 w 232"/>
                    <a:gd name="T59" fmla="*/ 28 h 69"/>
                    <a:gd name="T60" fmla="*/ 203 w 232"/>
                    <a:gd name="T61" fmla="*/ 22 h 69"/>
                    <a:gd name="T62" fmla="*/ 221 w 232"/>
                    <a:gd name="T63" fmla="*/ 15 h 69"/>
                    <a:gd name="T64" fmla="*/ 229 w 232"/>
                    <a:gd name="T65" fmla="*/ 12 h 69"/>
                    <a:gd name="T66" fmla="*/ 230 w 232"/>
                    <a:gd name="T67" fmla="*/ 10 h 69"/>
                    <a:gd name="T68" fmla="*/ 232 w 232"/>
                    <a:gd name="T69" fmla="*/ 8 h 69"/>
                    <a:gd name="T70" fmla="*/ 230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30" y="5"/>
                      </a:moveTo>
                      <a:lnTo>
                        <a:pt x="227" y="3"/>
                      </a:lnTo>
                      <a:lnTo>
                        <a:pt x="223" y="1"/>
                      </a:lnTo>
                      <a:lnTo>
                        <a:pt x="218" y="0"/>
                      </a:lnTo>
                      <a:lnTo>
                        <a:pt x="210" y="1"/>
                      </a:lnTo>
                      <a:lnTo>
                        <a:pt x="191" y="4"/>
                      </a:lnTo>
                      <a:lnTo>
                        <a:pt x="159" y="11"/>
                      </a:lnTo>
                      <a:lnTo>
                        <a:pt x="126" y="19"/>
                      </a:lnTo>
                      <a:lnTo>
                        <a:pt x="98" y="27"/>
                      </a:lnTo>
                      <a:lnTo>
                        <a:pt x="67" y="35"/>
                      </a:lnTo>
                      <a:lnTo>
                        <a:pt x="40" y="44"/>
                      </a:lnTo>
                      <a:lnTo>
                        <a:pt x="23" y="50"/>
                      </a:lnTo>
                      <a:lnTo>
                        <a:pt x="13" y="53"/>
                      </a:lnTo>
                      <a:lnTo>
                        <a:pt x="8" y="55"/>
                      </a:lnTo>
                      <a:lnTo>
                        <a:pt x="4" y="58"/>
                      </a:lnTo>
                      <a:lnTo>
                        <a:pt x="1" y="61"/>
                      </a:lnTo>
                      <a:lnTo>
                        <a:pt x="0" y="63"/>
                      </a:lnTo>
                      <a:lnTo>
                        <a:pt x="1" y="66"/>
                      </a:lnTo>
                      <a:lnTo>
                        <a:pt x="4" y="68"/>
                      </a:lnTo>
                      <a:lnTo>
                        <a:pt x="7" y="69"/>
                      </a:lnTo>
                      <a:lnTo>
                        <a:pt x="12" y="69"/>
                      </a:lnTo>
                      <a:lnTo>
                        <a:pt x="17" y="68"/>
                      </a:lnTo>
                      <a:lnTo>
                        <a:pt x="27" y="67"/>
                      </a:lnTo>
                      <a:lnTo>
                        <a:pt x="37" y="65"/>
                      </a:lnTo>
                      <a:lnTo>
                        <a:pt x="54" y="62"/>
                      </a:lnTo>
                      <a:lnTo>
                        <a:pt x="79" y="57"/>
                      </a:lnTo>
                      <a:lnTo>
                        <a:pt x="109" y="50"/>
                      </a:lnTo>
                      <a:lnTo>
                        <a:pt x="141" y="42"/>
                      </a:lnTo>
                      <a:lnTo>
                        <a:pt x="169" y="34"/>
                      </a:lnTo>
                      <a:lnTo>
                        <a:pt x="187" y="28"/>
                      </a:lnTo>
                      <a:lnTo>
                        <a:pt x="203" y="22"/>
                      </a:lnTo>
                      <a:lnTo>
                        <a:pt x="221" y="15"/>
                      </a:lnTo>
                      <a:lnTo>
                        <a:pt x="229" y="12"/>
                      </a:lnTo>
                      <a:lnTo>
                        <a:pt x="230" y="10"/>
                      </a:lnTo>
                      <a:lnTo>
                        <a:pt x="232" y="8"/>
                      </a:lnTo>
                      <a:lnTo>
                        <a:pt x="230" y="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8" name="Freeform 487"/>
                <p:cNvSpPr/>
                <p:nvPr/>
              </p:nvSpPr>
              <p:spPr bwMode="auto">
                <a:xfrm>
                  <a:off x="4241" y="3683"/>
                  <a:ext cx="103" cy="153"/>
                </a:xfrm>
                <a:custGeom>
                  <a:avLst/>
                  <a:gdLst>
                    <a:gd name="T0" fmla="*/ 90 w 103"/>
                    <a:gd name="T1" fmla="*/ 0 h 153"/>
                    <a:gd name="T2" fmla="*/ 80 w 103"/>
                    <a:gd name="T3" fmla="*/ 5 h 153"/>
                    <a:gd name="T4" fmla="*/ 67 w 103"/>
                    <a:gd name="T5" fmla="*/ 20 h 153"/>
                    <a:gd name="T6" fmla="*/ 53 w 103"/>
                    <a:gd name="T7" fmla="*/ 39 h 153"/>
                    <a:gd name="T8" fmla="*/ 37 w 103"/>
                    <a:gd name="T9" fmla="*/ 65 h 153"/>
                    <a:gd name="T10" fmla="*/ 22 w 103"/>
                    <a:gd name="T11" fmla="*/ 90 h 153"/>
                    <a:gd name="T12" fmla="*/ 9 w 103"/>
                    <a:gd name="T13" fmla="*/ 117 h 153"/>
                    <a:gd name="T14" fmla="*/ 3 w 103"/>
                    <a:gd name="T15" fmla="*/ 133 h 153"/>
                    <a:gd name="T16" fmla="*/ 1 w 103"/>
                    <a:gd name="T17" fmla="*/ 138 h 153"/>
                    <a:gd name="T18" fmla="*/ 0 w 103"/>
                    <a:gd name="T19" fmla="*/ 143 h 153"/>
                    <a:gd name="T20" fmla="*/ 2 w 103"/>
                    <a:gd name="T21" fmla="*/ 149 h 153"/>
                    <a:gd name="T22" fmla="*/ 6 w 103"/>
                    <a:gd name="T23" fmla="*/ 152 h 153"/>
                    <a:gd name="T24" fmla="*/ 10 w 103"/>
                    <a:gd name="T25" fmla="*/ 153 h 153"/>
                    <a:gd name="T26" fmla="*/ 16 w 103"/>
                    <a:gd name="T27" fmla="*/ 152 h 153"/>
                    <a:gd name="T28" fmla="*/ 19 w 103"/>
                    <a:gd name="T29" fmla="*/ 151 h 153"/>
                    <a:gd name="T30" fmla="*/ 22 w 103"/>
                    <a:gd name="T31" fmla="*/ 149 h 153"/>
                    <a:gd name="T32" fmla="*/ 28 w 103"/>
                    <a:gd name="T33" fmla="*/ 144 h 153"/>
                    <a:gd name="T34" fmla="*/ 38 w 103"/>
                    <a:gd name="T35" fmla="*/ 129 h 153"/>
                    <a:gd name="T36" fmla="*/ 56 w 103"/>
                    <a:gd name="T37" fmla="*/ 103 h 153"/>
                    <a:gd name="T38" fmla="*/ 71 w 103"/>
                    <a:gd name="T39" fmla="*/ 79 h 153"/>
                    <a:gd name="T40" fmla="*/ 84 w 103"/>
                    <a:gd name="T41" fmla="*/ 52 h 153"/>
                    <a:gd name="T42" fmla="*/ 95 w 103"/>
                    <a:gd name="T43" fmla="*/ 32 h 153"/>
                    <a:gd name="T44" fmla="*/ 101 w 103"/>
                    <a:gd name="T45" fmla="*/ 17 h 153"/>
                    <a:gd name="T46" fmla="*/ 103 w 103"/>
                    <a:gd name="T47" fmla="*/ 8 h 153"/>
                    <a:gd name="T48" fmla="*/ 100 w 103"/>
                    <a:gd name="T49" fmla="*/ 3 h 153"/>
                    <a:gd name="T50" fmla="*/ 96 w 103"/>
                    <a:gd name="T51" fmla="*/ 0 h 153"/>
                    <a:gd name="T52" fmla="*/ 90 w 103"/>
                    <a:gd name="T53" fmla="*/ 0 h 15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3"/>
                    <a:gd name="T82" fmla="*/ 0 h 153"/>
                    <a:gd name="T83" fmla="*/ 103 w 103"/>
                    <a:gd name="T84" fmla="*/ 153 h 15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3" h="153">
                      <a:moveTo>
                        <a:pt x="90" y="0"/>
                      </a:moveTo>
                      <a:lnTo>
                        <a:pt x="80" y="5"/>
                      </a:lnTo>
                      <a:lnTo>
                        <a:pt x="67" y="20"/>
                      </a:lnTo>
                      <a:lnTo>
                        <a:pt x="53" y="39"/>
                      </a:lnTo>
                      <a:lnTo>
                        <a:pt x="37" y="65"/>
                      </a:lnTo>
                      <a:lnTo>
                        <a:pt x="22" y="90"/>
                      </a:lnTo>
                      <a:lnTo>
                        <a:pt x="9" y="117"/>
                      </a:lnTo>
                      <a:lnTo>
                        <a:pt x="3" y="133"/>
                      </a:lnTo>
                      <a:lnTo>
                        <a:pt x="1" y="138"/>
                      </a:lnTo>
                      <a:lnTo>
                        <a:pt x="0" y="143"/>
                      </a:lnTo>
                      <a:lnTo>
                        <a:pt x="2" y="149"/>
                      </a:lnTo>
                      <a:lnTo>
                        <a:pt x="6" y="152"/>
                      </a:lnTo>
                      <a:lnTo>
                        <a:pt x="10" y="153"/>
                      </a:lnTo>
                      <a:lnTo>
                        <a:pt x="16" y="152"/>
                      </a:lnTo>
                      <a:lnTo>
                        <a:pt x="19" y="151"/>
                      </a:lnTo>
                      <a:lnTo>
                        <a:pt x="22" y="149"/>
                      </a:lnTo>
                      <a:lnTo>
                        <a:pt x="28" y="144"/>
                      </a:lnTo>
                      <a:lnTo>
                        <a:pt x="38" y="129"/>
                      </a:lnTo>
                      <a:lnTo>
                        <a:pt x="56" y="103"/>
                      </a:lnTo>
                      <a:lnTo>
                        <a:pt x="71" y="79"/>
                      </a:lnTo>
                      <a:lnTo>
                        <a:pt x="84" y="52"/>
                      </a:lnTo>
                      <a:lnTo>
                        <a:pt x="95" y="32"/>
                      </a:lnTo>
                      <a:lnTo>
                        <a:pt x="101" y="17"/>
                      </a:lnTo>
                      <a:lnTo>
                        <a:pt x="103" y="8"/>
                      </a:lnTo>
                      <a:lnTo>
                        <a:pt x="100" y="3"/>
                      </a:lnTo>
                      <a:lnTo>
                        <a:pt x="96" y="0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19" name="Freeform 488"/>
                <p:cNvSpPr/>
                <p:nvPr/>
              </p:nvSpPr>
              <p:spPr bwMode="auto">
                <a:xfrm>
                  <a:off x="4240" y="3678"/>
                  <a:ext cx="102" cy="154"/>
                </a:xfrm>
                <a:custGeom>
                  <a:avLst/>
                  <a:gdLst>
                    <a:gd name="T0" fmla="*/ 89 w 102"/>
                    <a:gd name="T1" fmla="*/ 0 h 154"/>
                    <a:gd name="T2" fmla="*/ 79 w 102"/>
                    <a:gd name="T3" fmla="*/ 6 h 154"/>
                    <a:gd name="T4" fmla="*/ 67 w 102"/>
                    <a:gd name="T5" fmla="*/ 20 h 154"/>
                    <a:gd name="T6" fmla="*/ 53 w 102"/>
                    <a:gd name="T7" fmla="*/ 39 h 154"/>
                    <a:gd name="T8" fmla="*/ 36 w 102"/>
                    <a:gd name="T9" fmla="*/ 65 h 154"/>
                    <a:gd name="T10" fmla="*/ 21 w 102"/>
                    <a:gd name="T11" fmla="*/ 90 h 154"/>
                    <a:gd name="T12" fmla="*/ 8 w 102"/>
                    <a:gd name="T13" fmla="*/ 117 h 154"/>
                    <a:gd name="T14" fmla="*/ 2 w 102"/>
                    <a:gd name="T15" fmla="*/ 132 h 154"/>
                    <a:gd name="T16" fmla="*/ 1 w 102"/>
                    <a:gd name="T17" fmla="*/ 138 h 154"/>
                    <a:gd name="T18" fmla="*/ 0 w 102"/>
                    <a:gd name="T19" fmla="*/ 143 h 154"/>
                    <a:gd name="T20" fmla="*/ 2 w 102"/>
                    <a:gd name="T21" fmla="*/ 149 h 154"/>
                    <a:gd name="T22" fmla="*/ 5 w 102"/>
                    <a:gd name="T23" fmla="*/ 152 h 154"/>
                    <a:gd name="T24" fmla="*/ 9 w 102"/>
                    <a:gd name="T25" fmla="*/ 154 h 154"/>
                    <a:gd name="T26" fmla="*/ 15 w 102"/>
                    <a:gd name="T27" fmla="*/ 153 h 154"/>
                    <a:gd name="T28" fmla="*/ 20 w 102"/>
                    <a:gd name="T29" fmla="*/ 151 h 154"/>
                    <a:gd name="T30" fmla="*/ 23 w 102"/>
                    <a:gd name="T31" fmla="*/ 149 h 154"/>
                    <a:gd name="T32" fmla="*/ 27 w 102"/>
                    <a:gd name="T33" fmla="*/ 144 h 154"/>
                    <a:gd name="T34" fmla="*/ 37 w 102"/>
                    <a:gd name="T35" fmla="*/ 129 h 154"/>
                    <a:gd name="T36" fmla="*/ 55 w 102"/>
                    <a:gd name="T37" fmla="*/ 103 h 154"/>
                    <a:gd name="T38" fmla="*/ 70 w 102"/>
                    <a:gd name="T39" fmla="*/ 79 h 154"/>
                    <a:gd name="T40" fmla="*/ 85 w 102"/>
                    <a:gd name="T41" fmla="*/ 53 h 154"/>
                    <a:gd name="T42" fmla="*/ 95 w 102"/>
                    <a:gd name="T43" fmla="*/ 32 h 154"/>
                    <a:gd name="T44" fmla="*/ 101 w 102"/>
                    <a:gd name="T45" fmla="*/ 17 h 154"/>
                    <a:gd name="T46" fmla="*/ 102 w 102"/>
                    <a:gd name="T47" fmla="*/ 9 h 154"/>
                    <a:gd name="T48" fmla="*/ 100 w 102"/>
                    <a:gd name="T49" fmla="*/ 3 h 154"/>
                    <a:gd name="T50" fmla="*/ 95 w 102"/>
                    <a:gd name="T51" fmla="*/ 0 h 154"/>
                    <a:gd name="T52" fmla="*/ 89 w 102"/>
                    <a:gd name="T53" fmla="*/ 0 h 15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2"/>
                    <a:gd name="T82" fmla="*/ 0 h 154"/>
                    <a:gd name="T83" fmla="*/ 102 w 102"/>
                    <a:gd name="T84" fmla="*/ 154 h 15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2" h="154">
                      <a:moveTo>
                        <a:pt x="89" y="0"/>
                      </a:moveTo>
                      <a:lnTo>
                        <a:pt x="79" y="6"/>
                      </a:lnTo>
                      <a:lnTo>
                        <a:pt x="67" y="20"/>
                      </a:lnTo>
                      <a:lnTo>
                        <a:pt x="53" y="39"/>
                      </a:lnTo>
                      <a:lnTo>
                        <a:pt x="36" y="65"/>
                      </a:lnTo>
                      <a:lnTo>
                        <a:pt x="21" y="90"/>
                      </a:lnTo>
                      <a:lnTo>
                        <a:pt x="8" y="117"/>
                      </a:lnTo>
                      <a:lnTo>
                        <a:pt x="2" y="132"/>
                      </a:lnTo>
                      <a:lnTo>
                        <a:pt x="1" y="138"/>
                      </a:lnTo>
                      <a:lnTo>
                        <a:pt x="0" y="143"/>
                      </a:lnTo>
                      <a:lnTo>
                        <a:pt x="2" y="149"/>
                      </a:lnTo>
                      <a:lnTo>
                        <a:pt x="5" y="152"/>
                      </a:lnTo>
                      <a:lnTo>
                        <a:pt x="9" y="154"/>
                      </a:lnTo>
                      <a:lnTo>
                        <a:pt x="15" y="153"/>
                      </a:lnTo>
                      <a:lnTo>
                        <a:pt x="20" y="151"/>
                      </a:lnTo>
                      <a:lnTo>
                        <a:pt x="23" y="149"/>
                      </a:lnTo>
                      <a:lnTo>
                        <a:pt x="27" y="144"/>
                      </a:lnTo>
                      <a:lnTo>
                        <a:pt x="37" y="129"/>
                      </a:lnTo>
                      <a:lnTo>
                        <a:pt x="55" y="103"/>
                      </a:lnTo>
                      <a:lnTo>
                        <a:pt x="70" y="79"/>
                      </a:lnTo>
                      <a:lnTo>
                        <a:pt x="85" y="53"/>
                      </a:lnTo>
                      <a:lnTo>
                        <a:pt x="95" y="32"/>
                      </a:lnTo>
                      <a:lnTo>
                        <a:pt x="101" y="17"/>
                      </a:lnTo>
                      <a:lnTo>
                        <a:pt x="102" y="9"/>
                      </a:lnTo>
                      <a:lnTo>
                        <a:pt x="100" y="3"/>
                      </a:lnTo>
                      <a:lnTo>
                        <a:pt x="95" y="0"/>
                      </a:lnTo>
                      <a:lnTo>
                        <a:pt x="8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0" name="Freeform 489"/>
                <p:cNvSpPr/>
                <p:nvPr/>
              </p:nvSpPr>
              <p:spPr bwMode="auto">
                <a:xfrm>
                  <a:off x="4236" y="3675"/>
                  <a:ext cx="85" cy="25"/>
                </a:xfrm>
                <a:custGeom>
                  <a:avLst/>
                  <a:gdLst>
                    <a:gd name="T0" fmla="*/ 84 w 85"/>
                    <a:gd name="T1" fmla="*/ 2 h 25"/>
                    <a:gd name="T2" fmla="*/ 83 w 85"/>
                    <a:gd name="T3" fmla="*/ 1 h 25"/>
                    <a:gd name="T4" fmla="*/ 81 w 85"/>
                    <a:gd name="T5" fmla="*/ 1 h 25"/>
                    <a:gd name="T6" fmla="*/ 80 w 85"/>
                    <a:gd name="T7" fmla="*/ 0 h 25"/>
                    <a:gd name="T8" fmla="*/ 77 w 85"/>
                    <a:gd name="T9" fmla="*/ 1 h 25"/>
                    <a:gd name="T10" fmla="*/ 70 w 85"/>
                    <a:gd name="T11" fmla="*/ 2 h 25"/>
                    <a:gd name="T12" fmla="*/ 58 w 85"/>
                    <a:gd name="T13" fmla="*/ 5 h 25"/>
                    <a:gd name="T14" fmla="*/ 46 w 85"/>
                    <a:gd name="T15" fmla="*/ 7 h 25"/>
                    <a:gd name="T16" fmla="*/ 36 w 85"/>
                    <a:gd name="T17" fmla="*/ 10 h 25"/>
                    <a:gd name="T18" fmla="*/ 24 w 85"/>
                    <a:gd name="T19" fmla="*/ 13 h 25"/>
                    <a:gd name="T20" fmla="*/ 14 w 85"/>
                    <a:gd name="T21" fmla="*/ 16 h 25"/>
                    <a:gd name="T22" fmla="*/ 8 w 85"/>
                    <a:gd name="T23" fmla="*/ 18 h 25"/>
                    <a:gd name="T24" fmla="*/ 4 w 85"/>
                    <a:gd name="T25" fmla="*/ 20 h 25"/>
                    <a:gd name="T26" fmla="*/ 3 w 85"/>
                    <a:gd name="T27" fmla="*/ 21 h 25"/>
                    <a:gd name="T28" fmla="*/ 1 w 85"/>
                    <a:gd name="T29" fmla="*/ 21 h 25"/>
                    <a:gd name="T30" fmla="*/ 0 w 85"/>
                    <a:gd name="T31" fmla="*/ 22 h 25"/>
                    <a:gd name="T32" fmla="*/ 0 w 85"/>
                    <a:gd name="T33" fmla="*/ 23 h 25"/>
                    <a:gd name="T34" fmla="*/ 0 w 85"/>
                    <a:gd name="T35" fmla="*/ 24 h 25"/>
                    <a:gd name="T36" fmla="*/ 1 w 85"/>
                    <a:gd name="T37" fmla="*/ 25 h 25"/>
                    <a:gd name="T38" fmla="*/ 2 w 85"/>
                    <a:gd name="T39" fmla="*/ 25 h 25"/>
                    <a:gd name="T40" fmla="*/ 4 w 85"/>
                    <a:gd name="T41" fmla="*/ 25 h 25"/>
                    <a:gd name="T42" fmla="*/ 6 w 85"/>
                    <a:gd name="T43" fmla="*/ 25 h 25"/>
                    <a:gd name="T44" fmla="*/ 9 w 85"/>
                    <a:gd name="T45" fmla="*/ 24 h 25"/>
                    <a:gd name="T46" fmla="*/ 13 w 85"/>
                    <a:gd name="T47" fmla="*/ 24 h 25"/>
                    <a:gd name="T48" fmla="*/ 20 w 85"/>
                    <a:gd name="T49" fmla="*/ 23 h 25"/>
                    <a:gd name="T50" fmla="*/ 29 w 85"/>
                    <a:gd name="T51" fmla="*/ 21 h 25"/>
                    <a:gd name="T52" fmla="*/ 40 w 85"/>
                    <a:gd name="T53" fmla="*/ 18 h 25"/>
                    <a:gd name="T54" fmla="*/ 51 w 85"/>
                    <a:gd name="T55" fmla="*/ 15 h 25"/>
                    <a:gd name="T56" fmla="*/ 61 w 85"/>
                    <a:gd name="T57" fmla="*/ 13 h 25"/>
                    <a:gd name="T58" fmla="*/ 68 w 85"/>
                    <a:gd name="T59" fmla="*/ 11 h 25"/>
                    <a:gd name="T60" fmla="*/ 74 w 85"/>
                    <a:gd name="T61" fmla="*/ 8 h 25"/>
                    <a:gd name="T62" fmla="*/ 81 w 85"/>
                    <a:gd name="T63" fmla="*/ 6 h 25"/>
                    <a:gd name="T64" fmla="*/ 83 w 85"/>
                    <a:gd name="T65" fmla="*/ 5 h 25"/>
                    <a:gd name="T66" fmla="*/ 84 w 85"/>
                    <a:gd name="T67" fmla="*/ 4 h 25"/>
                    <a:gd name="T68" fmla="*/ 85 w 85"/>
                    <a:gd name="T69" fmla="*/ 3 h 25"/>
                    <a:gd name="T70" fmla="*/ 84 w 85"/>
                    <a:gd name="T71" fmla="*/ 2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84" y="2"/>
                      </a:moveTo>
                      <a:lnTo>
                        <a:pt x="83" y="1"/>
                      </a:lnTo>
                      <a:lnTo>
                        <a:pt x="81" y="1"/>
                      </a:lnTo>
                      <a:lnTo>
                        <a:pt x="80" y="0"/>
                      </a:lnTo>
                      <a:lnTo>
                        <a:pt x="77" y="1"/>
                      </a:lnTo>
                      <a:lnTo>
                        <a:pt x="70" y="2"/>
                      </a:lnTo>
                      <a:lnTo>
                        <a:pt x="58" y="5"/>
                      </a:lnTo>
                      <a:lnTo>
                        <a:pt x="46" y="7"/>
                      </a:lnTo>
                      <a:lnTo>
                        <a:pt x="36" y="10"/>
                      </a:lnTo>
                      <a:lnTo>
                        <a:pt x="24" y="13"/>
                      </a:lnTo>
                      <a:lnTo>
                        <a:pt x="14" y="16"/>
                      </a:lnTo>
                      <a:lnTo>
                        <a:pt x="8" y="18"/>
                      </a:lnTo>
                      <a:lnTo>
                        <a:pt x="4" y="20"/>
                      </a:lnTo>
                      <a:lnTo>
                        <a:pt x="3" y="21"/>
                      </a:lnTo>
                      <a:lnTo>
                        <a:pt x="1" y="21"/>
                      </a:lnTo>
                      <a:lnTo>
                        <a:pt x="0" y="22"/>
                      </a:lnTo>
                      <a:lnTo>
                        <a:pt x="0" y="23"/>
                      </a:lnTo>
                      <a:lnTo>
                        <a:pt x="0" y="24"/>
                      </a:lnTo>
                      <a:lnTo>
                        <a:pt x="1" y="25"/>
                      </a:lnTo>
                      <a:lnTo>
                        <a:pt x="2" y="25"/>
                      </a:lnTo>
                      <a:lnTo>
                        <a:pt x="4" y="25"/>
                      </a:lnTo>
                      <a:lnTo>
                        <a:pt x="6" y="25"/>
                      </a:lnTo>
                      <a:lnTo>
                        <a:pt x="9" y="24"/>
                      </a:lnTo>
                      <a:lnTo>
                        <a:pt x="13" y="24"/>
                      </a:lnTo>
                      <a:lnTo>
                        <a:pt x="20" y="23"/>
                      </a:lnTo>
                      <a:lnTo>
                        <a:pt x="29" y="21"/>
                      </a:lnTo>
                      <a:lnTo>
                        <a:pt x="40" y="18"/>
                      </a:lnTo>
                      <a:lnTo>
                        <a:pt x="51" y="15"/>
                      </a:lnTo>
                      <a:lnTo>
                        <a:pt x="61" y="13"/>
                      </a:lnTo>
                      <a:lnTo>
                        <a:pt x="68" y="11"/>
                      </a:lnTo>
                      <a:lnTo>
                        <a:pt x="74" y="8"/>
                      </a:lnTo>
                      <a:lnTo>
                        <a:pt x="81" y="6"/>
                      </a:lnTo>
                      <a:lnTo>
                        <a:pt x="83" y="5"/>
                      </a:lnTo>
                      <a:lnTo>
                        <a:pt x="84" y="4"/>
                      </a:lnTo>
                      <a:lnTo>
                        <a:pt x="85" y="3"/>
                      </a:lnTo>
                      <a:lnTo>
                        <a:pt x="84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1" name="Freeform 490"/>
                <p:cNvSpPr/>
                <p:nvPr/>
              </p:nvSpPr>
              <p:spPr bwMode="auto">
                <a:xfrm>
                  <a:off x="4234" y="3673"/>
                  <a:ext cx="85" cy="25"/>
                </a:xfrm>
                <a:custGeom>
                  <a:avLst/>
                  <a:gdLst>
                    <a:gd name="T0" fmla="*/ 85 w 85"/>
                    <a:gd name="T1" fmla="*/ 2 h 25"/>
                    <a:gd name="T2" fmla="*/ 84 w 85"/>
                    <a:gd name="T3" fmla="*/ 1 h 25"/>
                    <a:gd name="T4" fmla="*/ 82 w 85"/>
                    <a:gd name="T5" fmla="*/ 0 h 25"/>
                    <a:gd name="T6" fmla="*/ 80 w 85"/>
                    <a:gd name="T7" fmla="*/ 0 h 25"/>
                    <a:gd name="T8" fmla="*/ 78 w 85"/>
                    <a:gd name="T9" fmla="*/ 0 h 25"/>
                    <a:gd name="T10" fmla="*/ 71 w 85"/>
                    <a:gd name="T11" fmla="*/ 2 h 25"/>
                    <a:gd name="T12" fmla="*/ 59 w 85"/>
                    <a:gd name="T13" fmla="*/ 4 h 25"/>
                    <a:gd name="T14" fmla="*/ 47 w 85"/>
                    <a:gd name="T15" fmla="*/ 7 h 25"/>
                    <a:gd name="T16" fmla="*/ 36 w 85"/>
                    <a:gd name="T17" fmla="*/ 10 h 25"/>
                    <a:gd name="T18" fmla="*/ 25 w 85"/>
                    <a:gd name="T19" fmla="*/ 13 h 25"/>
                    <a:gd name="T20" fmla="*/ 15 w 85"/>
                    <a:gd name="T21" fmla="*/ 16 h 25"/>
                    <a:gd name="T22" fmla="*/ 8 w 85"/>
                    <a:gd name="T23" fmla="*/ 18 h 25"/>
                    <a:gd name="T24" fmla="*/ 5 w 85"/>
                    <a:gd name="T25" fmla="*/ 20 h 25"/>
                    <a:gd name="T26" fmla="*/ 3 w 85"/>
                    <a:gd name="T27" fmla="*/ 20 h 25"/>
                    <a:gd name="T28" fmla="*/ 2 w 85"/>
                    <a:gd name="T29" fmla="*/ 22 h 25"/>
                    <a:gd name="T30" fmla="*/ 1 w 85"/>
                    <a:gd name="T31" fmla="*/ 23 h 25"/>
                    <a:gd name="T32" fmla="*/ 0 w 85"/>
                    <a:gd name="T33" fmla="*/ 23 h 25"/>
                    <a:gd name="T34" fmla="*/ 0 w 85"/>
                    <a:gd name="T35" fmla="*/ 24 h 25"/>
                    <a:gd name="T36" fmla="*/ 2 w 85"/>
                    <a:gd name="T37" fmla="*/ 25 h 25"/>
                    <a:gd name="T38" fmla="*/ 3 w 85"/>
                    <a:gd name="T39" fmla="*/ 25 h 25"/>
                    <a:gd name="T40" fmla="*/ 5 w 85"/>
                    <a:gd name="T41" fmla="*/ 25 h 25"/>
                    <a:gd name="T42" fmla="*/ 6 w 85"/>
                    <a:gd name="T43" fmla="*/ 25 h 25"/>
                    <a:gd name="T44" fmla="*/ 10 w 85"/>
                    <a:gd name="T45" fmla="*/ 24 h 25"/>
                    <a:gd name="T46" fmla="*/ 14 w 85"/>
                    <a:gd name="T47" fmla="*/ 24 h 25"/>
                    <a:gd name="T48" fmla="*/ 20 w 85"/>
                    <a:gd name="T49" fmla="*/ 23 h 25"/>
                    <a:gd name="T50" fmla="*/ 29 w 85"/>
                    <a:gd name="T51" fmla="*/ 21 h 25"/>
                    <a:gd name="T52" fmla="*/ 40 w 85"/>
                    <a:gd name="T53" fmla="*/ 18 h 25"/>
                    <a:gd name="T54" fmla="*/ 52 w 85"/>
                    <a:gd name="T55" fmla="*/ 15 h 25"/>
                    <a:gd name="T56" fmla="*/ 62 w 85"/>
                    <a:gd name="T57" fmla="*/ 13 h 25"/>
                    <a:gd name="T58" fmla="*/ 69 w 85"/>
                    <a:gd name="T59" fmla="*/ 10 h 25"/>
                    <a:gd name="T60" fmla="*/ 75 w 85"/>
                    <a:gd name="T61" fmla="*/ 8 h 25"/>
                    <a:gd name="T62" fmla="*/ 82 w 85"/>
                    <a:gd name="T63" fmla="*/ 6 h 25"/>
                    <a:gd name="T64" fmla="*/ 85 w 85"/>
                    <a:gd name="T65" fmla="*/ 5 h 25"/>
                    <a:gd name="T66" fmla="*/ 85 w 85"/>
                    <a:gd name="T67" fmla="*/ 4 h 25"/>
                    <a:gd name="T68" fmla="*/ 85 w 85"/>
                    <a:gd name="T69" fmla="*/ 3 h 25"/>
                    <a:gd name="T70" fmla="*/ 85 w 85"/>
                    <a:gd name="T71" fmla="*/ 2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85" y="2"/>
                      </a:moveTo>
                      <a:lnTo>
                        <a:pt x="84" y="1"/>
                      </a:lnTo>
                      <a:lnTo>
                        <a:pt x="82" y="0"/>
                      </a:lnTo>
                      <a:lnTo>
                        <a:pt x="80" y="0"/>
                      </a:lnTo>
                      <a:lnTo>
                        <a:pt x="78" y="0"/>
                      </a:lnTo>
                      <a:lnTo>
                        <a:pt x="71" y="2"/>
                      </a:lnTo>
                      <a:lnTo>
                        <a:pt x="59" y="4"/>
                      </a:lnTo>
                      <a:lnTo>
                        <a:pt x="47" y="7"/>
                      </a:lnTo>
                      <a:lnTo>
                        <a:pt x="36" y="10"/>
                      </a:lnTo>
                      <a:lnTo>
                        <a:pt x="25" y="13"/>
                      </a:lnTo>
                      <a:lnTo>
                        <a:pt x="15" y="16"/>
                      </a:lnTo>
                      <a:lnTo>
                        <a:pt x="8" y="18"/>
                      </a:lnTo>
                      <a:lnTo>
                        <a:pt x="5" y="20"/>
                      </a:lnTo>
                      <a:lnTo>
                        <a:pt x="3" y="20"/>
                      </a:lnTo>
                      <a:lnTo>
                        <a:pt x="2" y="22"/>
                      </a:lnTo>
                      <a:lnTo>
                        <a:pt x="1" y="23"/>
                      </a:lnTo>
                      <a:lnTo>
                        <a:pt x="0" y="23"/>
                      </a:lnTo>
                      <a:lnTo>
                        <a:pt x="0" y="24"/>
                      </a:lnTo>
                      <a:lnTo>
                        <a:pt x="2" y="25"/>
                      </a:lnTo>
                      <a:lnTo>
                        <a:pt x="3" y="25"/>
                      </a:lnTo>
                      <a:lnTo>
                        <a:pt x="5" y="25"/>
                      </a:lnTo>
                      <a:lnTo>
                        <a:pt x="6" y="25"/>
                      </a:lnTo>
                      <a:lnTo>
                        <a:pt x="10" y="24"/>
                      </a:lnTo>
                      <a:lnTo>
                        <a:pt x="14" y="24"/>
                      </a:lnTo>
                      <a:lnTo>
                        <a:pt x="20" y="23"/>
                      </a:lnTo>
                      <a:lnTo>
                        <a:pt x="29" y="21"/>
                      </a:lnTo>
                      <a:lnTo>
                        <a:pt x="40" y="18"/>
                      </a:lnTo>
                      <a:lnTo>
                        <a:pt x="52" y="15"/>
                      </a:lnTo>
                      <a:lnTo>
                        <a:pt x="62" y="13"/>
                      </a:lnTo>
                      <a:lnTo>
                        <a:pt x="69" y="10"/>
                      </a:lnTo>
                      <a:lnTo>
                        <a:pt x="75" y="8"/>
                      </a:lnTo>
                      <a:lnTo>
                        <a:pt x="82" y="6"/>
                      </a:lnTo>
                      <a:lnTo>
                        <a:pt x="85" y="5"/>
                      </a:lnTo>
                      <a:lnTo>
                        <a:pt x="85" y="4"/>
                      </a:lnTo>
                      <a:lnTo>
                        <a:pt x="85" y="3"/>
                      </a:lnTo>
                      <a:lnTo>
                        <a:pt x="8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2" name="Freeform 491"/>
                <p:cNvSpPr/>
                <p:nvPr/>
              </p:nvSpPr>
              <p:spPr bwMode="auto">
                <a:xfrm>
                  <a:off x="4257" y="3680"/>
                  <a:ext cx="74" cy="49"/>
                </a:xfrm>
                <a:custGeom>
                  <a:avLst/>
                  <a:gdLst>
                    <a:gd name="T0" fmla="*/ 68 w 74"/>
                    <a:gd name="T1" fmla="*/ 1 h 49"/>
                    <a:gd name="T2" fmla="*/ 64 w 74"/>
                    <a:gd name="T3" fmla="*/ 2 h 49"/>
                    <a:gd name="T4" fmla="*/ 58 w 74"/>
                    <a:gd name="T5" fmla="*/ 5 h 49"/>
                    <a:gd name="T6" fmla="*/ 48 w 74"/>
                    <a:gd name="T7" fmla="*/ 10 h 49"/>
                    <a:gd name="T8" fmla="*/ 34 w 74"/>
                    <a:gd name="T9" fmla="*/ 19 h 49"/>
                    <a:gd name="T10" fmla="*/ 22 w 74"/>
                    <a:gd name="T11" fmla="*/ 27 h 49"/>
                    <a:gd name="T12" fmla="*/ 14 w 74"/>
                    <a:gd name="T13" fmla="*/ 34 h 49"/>
                    <a:gd name="T14" fmla="*/ 5 w 74"/>
                    <a:gd name="T15" fmla="*/ 40 h 49"/>
                    <a:gd name="T16" fmla="*/ 3 w 74"/>
                    <a:gd name="T17" fmla="*/ 42 h 49"/>
                    <a:gd name="T18" fmla="*/ 1 w 74"/>
                    <a:gd name="T19" fmla="*/ 44 h 49"/>
                    <a:gd name="T20" fmla="*/ 0 w 74"/>
                    <a:gd name="T21" fmla="*/ 46 h 49"/>
                    <a:gd name="T22" fmla="*/ 0 w 74"/>
                    <a:gd name="T23" fmla="*/ 47 h 49"/>
                    <a:gd name="T24" fmla="*/ 2 w 74"/>
                    <a:gd name="T25" fmla="*/ 48 h 49"/>
                    <a:gd name="T26" fmla="*/ 4 w 74"/>
                    <a:gd name="T27" fmla="*/ 49 h 49"/>
                    <a:gd name="T28" fmla="*/ 6 w 74"/>
                    <a:gd name="T29" fmla="*/ 48 h 49"/>
                    <a:gd name="T30" fmla="*/ 10 w 74"/>
                    <a:gd name="T31" fmla="*/ 47 h 49"/>
                    <a:gd name="T32" fmla="*/ 12 w 74"/>
                    <a:gd name="T33" fmla="*/ 47 h 49"/>
                    <a:gd name="T34" fmla="*/ 16 w 74"/>
                    <a:gd name="T35" fmla="*/ 45 h 49"/>
                    <a:gd name="T36" fmla="*/ 26 w 74"/>
                    <a:gd name="T37" fmla="*/ 39 h 49"/>
                    <a:gd name="T38" fmla="*/ 36 w 74"/>
                    <a:gd name="T39" fmla="*/ 33 h 49"/>
                    <a:gd name="T40" fmla="*/ 49 w 74"/>
                    <a:gd name="T41" fmla="*/ 25 h 49"/>
                    <a:gd name="T42" fmla="*/ 60 w 74"/>
                    <a:gd name="T43" fmla="*/ 16 h 49"/>
                    <a:gd name="T44" fmla="*/ 68 w 74"/>
                    <a:gd name="T45" fmla="*/ 9 h 49"/>
                    <a:gd name="T46" fmla="*/ 72 w 74"/>
                    <a:gd name="T47" fmla="*/ 5 h 49"/>
                    <a:gd name="T48" fmla="*/ 74 w 74"/>
                    <a:gd name="T49" fmla="*/ 3 h 49"/>
                    <a:gd name="T50" fmla="*/ 73 w 74"/>
                    <a:gd name="T51" fmla="*/ 1 h 49"/>
                    <a:gd name="T52" fmla="*/ 71 w 74"/>
                    <a:gd name="T53" fmla="*/ 0 h 49"/>
                    <a:gd name="T54" fmla="*/ 68 w 74"/>
                    <a:gd name="T55" fmla="*/ 1 h 49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4"/>
                    <a:gd name="T85" fmla="*/ 0 h 49"/>
                    <a:gd name="T86" fmla="*/ 74 w 74"/>
                    <a:gd name="T87" fmla="*/ 49 h 49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4" h="49">
                      <a:moveTo>
                        <a:pt x="68" y="1"/>
                      </a:moveTo>
                      <a:lnTo>
                        <a:pt x="64" y="2"/>
                      </a:lnTo>
                      <a:lnTo>
                        <a:pt x="58" y="5"/>
                      </a:lnTo>
                      <a:lnTo>
                        <a:pt x="48" y="10"/>
                      </a:lnTo>
                      <a:lnTo>
                        <a:pt x="34" y="19"/>
                      </a:lnTo>
                      <a:lnTo>
                        <a:pt x="22" y="27"/>
                      </a:lnTo>
                      <a:lnTo>
                        <a:pt x="14" y="34"/>
                      </a:lnTo>
                      <a:lnTo>
                        <a:pt x="5" y="40"/>
                      </a:lnTo>
                      <a:lnTo>
                        <a:pt x="3" y="42"/>
                      </a:lnTo>
                      <a:lnTo>
                        <a:pt x="1" y="44"/>
                      </a:lnTo>
                      <a:lnTo>
                        <a:pt x="0" y="46"/>
                      </a:lnTo>
                      <a:lnTo>
                        <a:pt x="0" y="47"/>
                      </a:lnTo>
                      <a:lnTo>
                        <a:pt x="2" y="48"/>
                      </a:lnTo>
                      <a:lnTo>
                        <a:pt x="4" y="49"/>
                      </a:lnTo>
                      <a:lnTo>
                        <a:pt x="6" y="48"/>
                      </a:lnTo>
                      <a:lnTo>
                        <a:pt x="10" y="47"/>
                      </a:lnTo>
                      <a:lnTo>
                        <a:pt x="12" y="47"/>
                      </a:lnTo>
                      <a:lnTo>
                        <a:pt x="16" y="45"/>
                      </a:lnTo>
                      <a:lnTo>
                        <a:pt x="26" y="39"/>
                      </a:lnTo>
                      <a:lnTo>
                        <a:pt x="36" y="33"/>
                      </a:lnTo>
                      <a:lnTo>
                        <a:pt x="49" y="25"/>
                      </a:lnTo>
                      <a:lnTo>
                        <a:pt x="60" y="16"/>
                      </a:lnTo>
                      <a:lnTo>
                        <a:pt x="68" y="9"/>
                      </a:lnTo>
                      <a:lnTo>
                        <a:pt x="72" y="5"/>
                      </a:lnTo>
                      <a:lnTo>
                        <a:pt x="74" y="3"/>
                      </a:lnTo>
                      <a:lnTo>
                        <a:pt x="73" y="1"/>
                      </a:lnTo>
                      <a:lnTo>
                        <a:pt x="71" y="0"/>
                      </a:lnTo>
                      <a:lnTo>
                        <a:pt x="68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3" name="Freeform 492"/>
                <p:cNvSpPr/>
                <p:nvPr/>
              </p:nvSpPr>
              <p:spPr bwMode="auto">
                <a:xfrm>
                  <a:off x="4257" y="3678"/>
                  <a:ext cx="72" cy="49"/>
                </a:xfrm>
                <a:custGeom>
                  <a:avLst/>
                  <a:gdLst>
                    <a:gd name="T0" fmla="*/ 67 w 72"/>
                    <a:gd name="T1" fmla="*/ 1 h 49"/>
                    <a:gd name="T2" fmla="*/ 62 w 72"/>
                    <a:gd name="T3" fmla="*/ 2 h 49"/>
                    <a:gd name="T4" fmla="*/ 56 w 72"/>
                    <a:gd name="T5" fmla="*/ 5 h 49"/>
                    <a:gd name="T6" fmla="*/ 47 w 72"/>
                    <a:gd name="T7" fmla="*/ 10 h 49"/>
                    <a:gd name="T8" fmla="*/ 33 w 72"/>
                    <a:gd name="T9" fmla="*/ 19 h 49"/>
                    <a:gd name="T10" fmla="*/ 22 w 72"/>
                    <a:gd name="T11" fmla="*/ 27 h 49"/>
                    <a:gd name="T12" fmla="*/ 13 w 72"/>
                    <a:gd name="T13" fmla="*/ 34 h 49"/>
                    <a:gd name="T14" fmla="*/ 3 w 72"/>
                    <a:gd name="T15" fmla="*/ 40 h 49"/>
                    <a:gd name="T16" fmla="*/ 1 w 72"/>
                    <a:gd name="T17" fmla="*/ 43 h 49"/>
                    <a:gd name="T18" fmla="*/ 0 w 72"/>
                    <a:gd name="T19" fmla="*/ 44 h 49"/>
                    <a:gd name="T20" fmla="*/ 0 w 72"/>
                    <a:gd name="T21" fmla="*/ 46 h 49"/>
                    <a:gd name="T22" fmla="*/ 0 w 72"/>
                    <a:gd name="T23" fmla="*/ 47 h 49"/>
                    <a:gd name="T24" fmla="*/ 0 w 72"/>
                    <a:gd name="T25" fmla="*/ 48 h 49"/>
                    <a:gd name="T26" fmla="*/ 3 w 72"/>
                    <a:gd name="T27" fmla="*/ 49 h 49"/>
                    <a:gd name="T28" fmla="*/ 6 w 72"/>
                    <a:gd name="T29" fmla="*/ 48 h 49"/>
                    <a:gd name="T30" fmla="*/ 8 w 72"/>
                    <a:gd name="T31" fmla="*/ 47 h 49"/>
                    <a:gd name="T32" fmla="*/ 10 w 72"/>
                    <a:gd name="T33" fmla="*/ 46 h 49"/>
                    <a:gd name="T34" fmla="*/ 14 w 72"/>
                    <a:gd name="T35" fmla="*/ 45 h 49"/>
                    <a:gd name="T36" fmla="*/ 25 w 72"/>
                    <a:gd name="T37" fmla="*/ 39 h 49"/>
                    <a:gd name="T38" fmla="*/ 34 w 72"/>
                    <a:gd name="T39" fmla="*/ 33 h 49"/>
                    <a:gd name="T40" fmla="*/ 47 w 72"/>
                    <a:gd name="T41" fmla="*/ 25 h 49"/>
                    <a:gd name="T42" fmla="*/ 59 w 72"/>
                    <a:gd name="T43" fmla="*/ 17 h 49"/>
                    <a:gd name="T44" fmla="*/ 68 w 72"/>
                    <a:gd name="T45" fmla="*/ 9 h 49"/>
                    <a:gd name="T46" fmla="*/ 71 w 72"/>
                    <a:gd name="T47" fmla="*/ 5 h 49"/>
                    <a:gd name="T48" fmla="*/ 72 w 72"/>
                    <a:gd name="T49" fmla="*/ 3 h 49"/>
                    <a:gd name="T50" fmla="*/ 71 w 72"/>
                    <a:gd name="T51" fmla="*/ 1 h 49"/>
                    <a:gd name="T52" fmla="*/ 70 w 72"/>
                    <a:gd name="T53" fmla="*/ 0 h 49"/>
                    <a:gd name="T54" fmla="*/ 67 w 72"/>
                    <a:gd name="T55" fmla="*/ 1 h 49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2"/>
                    <a:gd name="T85" fmla="*/ 0 h 49"/>
                    <a:gd name="T86" fmla="*/ 72 w 72"/>
                    <a:gd name="T87" fmla="*/ 49 h 49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2" h="49">
                      <a:moveTo>
                        <a:pt x="67" y="1"/>
                      </a:moveTo>
                      <a:lnTo>
                        <a:pt x="62" y="2"/>
                      </a:lnTo>
                      <a:lnTo>
                        <a:pt x="56" y="5"/>
                      </a:lnTo>
                      <a:lnTo>
                        <a:pt x="47" y="10"/>
                      </a:lnTo>
                      <a:lnTo>
                        <a:pt x="33" y="19"/>
                      </a:lnTo>
                      <a:lnTo>
                        <a:pt x="22" y="27"/>
                      </a:lnTo>
                      <a:lnTo>
                        <a:pt x="13" y="34"/>
                      </a:lnTo>
                      <a:lnTo>
                        <a:pt x="3" y="40"/>
                      </a:lnTo>
                      <a:lnTo>
                        <a:pt x="1" y="43"/>
                      </a:lnTo>
                      <a:lnTo>
                        <a:pt x="0" y="44"/>
                      </a:lnTo>
                      <a:lnTo>
                        <a:pt x="0" y="46"/>
                      </a:lnTo>
                      <a:lnTo>
                        <a:pt x="0" y="47"/>
                      </a:lnTo>
                      <a:lnTo>
                        <a:pt x="0" y="48"/>
                      </a:lnTo>
                      <a:lnTo>
                        <a:pt x="3" y="49"/>
                      </a:lnTo>
                      <a:lnTo>
                        <a:pt x="6" y="48"/>
                      </a:lnTo>
                      <a:lnTo>
                        <a:pt x="8" y="47"/>
                      </a:lnTo>
                      <a:lnTo>
                        <a:pt x="10" y="46"/>
                      </a:lnTo>
                      <a:lnTo>
                        <a:pt x="14" y="45"/>
                      </a:lnTo>
                      <a:lnTo>
                        <a:pt x="25" y="39"/>
                      </a:lnTo>
                      <a:lnTo>
                        <a:pt x="34" y="33"/>
                      </a:lnTo>
                      <a:lnTo>
                        <a:pt x="47" y="25"/>
                      </a:lnTo>
                      <a:lnTo>
                        <a:pt x="59" y="17"/>
                      </a:lnTo>
                      <a:lnTo>
                        <a:pt x="68" y="9"/>
                      </a:lnTo>
                      <a:lnTo>
                        <a:pt x="71" y="5"/>
                      </a:lnTo>
                      <a:lnTo>
                        <a:pt x="72" y="3"/>
                      </a:lnTo>
                      <a:lnTo>
                        <a:pt x="71" y="1"/>
                      </a:lnTo>
                      <a:lnTo>
                        <a:pt x="70" y="0"/>
                      </a:lnTo>
                      <a:lnTo>
                        <a:pt x="67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4" name="Freeform 493"/>
                <p:cNvSpPr/>
                <p:nvPr/>
              </p:nvSpPr>
              <p:spPr bwMode="auto">
                <a:xfrm>
                  <a:off x="4302" y="3688"/>
                  <a:ext cx="39" cy="43"/>
                </a:xfrm>
                <a:custGeom>
                  <a:avLst/>
                  <a:gdLst>
                    <a:gd name="T0" fmla="*/ 34 w 39"/>
                    <a:gd name="T1" fmla="*/ 0 h 43"/>
                    <a:gd name="T2" fmla="*/ 30 w 39"/>
                    <a:gd name="T3" fmla="*/ 1 h 43"/>
                    <a:gd name="T4" fmla="*/ 26 w 39"/>
                    <a:gd name="T5" fmla="*/ 5 h 43"/>
                    <a:gd name="T6" fmla="*/ 20 w 39"/>
                    <a:gd name="T7" fmla="*/ 11 h 43"/>
                    <a:gd name="T8" fmla="*/ 14 w 39"/>
                    <a:gd name="T9" fmla="*/ 18 h 43"/>
                    <a:gd name="T10" fmla="*/ 8 w 39"/>
                    <a:gd name="T11" fmla="*/ 26 h 43"/>
                    <a:gd name="T12" fmla="*/ 3 w 39"/>
                    <a:gd name="T13" fmla="*/ 33 h 43"/>
                    <a:gd name="T14" fmla="*/ 1 w 39"/>
                    <a:gd name="T15" fmla="*/ 37 h 43"/>
                    <a:gd name="T16" fmla="*/ 0 w 39"/>
                    <a:gd name="T17" fmla="*/ 39 h 43"/>
                    <a:gd name="T18" fmla="*/ 0 w 39"/>
                    <a:gd name="T19" fmla="*/ 41 h 43"/>
                    <a:gd name="T20" fmla="*/ 1 w 39"/>
                    <a:gd name="T21" fmla="*/ 42 h 43"/>
                    <a:gd name="T22" fmla="*/ 2 w 39"/>
                    <a:gd name="T23" fmla="*/ 43 h 43"/>
                    <a:gd name="T24" fmla="*/ 3 w 39"/>
                    <a:gd name="T25" fmla="*/ 43 h 43"/>
                    <a:gd name="T26" fmla="*/ 6 w 39"/>
                    <a:gd name="T27" fmla="*/ 43 h 43"/>
                    <a:gd name="T28" fmla="*/ 7 w 39"/>
                    <a:gd name="T29" fmla="*/ 43 h 43"/>
                    <a:gd name="T30" fmla="*/ 8 w 39"/>
                    <a:gd name="T31" fmla="*/ 42 h 43"/>
                    <a:gd name="T32" fmla="*/ 10 w 39"/>
                    <a:gd name="T33" fmla="*/ 41 h 43"/>
                    <a:gd name="T34" fmla="*/ 14 w 39"/>
                    <a:gd name="T35" fmla="*/ 36 h 43"/>
                    <a:gd name="T36" fmla="*/ 21 w 39"/>
                    <a:gd name="T37" fmla="*/ 29 h 43"/>
                    <a:gd name="T38" fmla="*/ 26 w 39"/>
                    <a:gd name="T39" fmla="*/ 22 h 43"/>
                    <a:gd name="T40" fmla="*/ 33 w 39"/>
                    <a:gd name="T41" fmla="*/ 15 h 43"/>
                    <a:gd name="T42" fmla="*/ 36 w 39"/>
                    <a:gd name="T43" fmla="*/ 9 h 43"/>
                    <a:gd name="T44" fmla="*/ 39 w 39"/>
                    <a:gd name="T45" fmla="*/ 4 h 43"/>
                    <a:gd name="T46" fmla="*/ 39 w 39"/>
                    <a:gd name="T47" fmla="*/ 2 h 43"/>
                    <a:gd name="T48" fmla="*/ 39 w 39"/>
                    <a:gd name="T49" fmla="*/ 0 h 43"/>
                    <a:gd name="T50" fmla="*/ 36 w 39"/>
                    <a:gd name="T51" fmla="*/ 0 h 43"/>
                    <a:gd name="T52" fmla="*/ 34 w 39"/>
                    <a:gd name="T53" fmla="*/ 0 h 4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3"/>
                    <a:gd name="T83" fmla="*/ 39 w 39"/>
                    <a:gd name="T84" fmla="*/ 43 h 4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3">
                      <a:moveTo>
                        <a:pt x="34" y="0"/>
                      </a:moveTo>
                      <a:lnTo>
                        <a:pt x="30" y="1"/>
                      </a:lnTo>
                      <a:lnTo>
                        <a:pt x="26" y="5"/>
                      </a:lnTo>
                      <a:lnTo>
                        <a:pt x="20" y="11"/>
                      </a:lnTo>
                      <a:lnTo>
                        <a:pt x="14" y="18"/>
                      </a:lnTo>
                      <a:lnTo>
                        <a:pt x="8" y="26"/>
                      </a:lnTo>
                      <a:lnTo>
                        <a:pt x="3" y="33"/>
                      </a:lnTo>
                      <a:lnTo>
                        <a:pt x="1" y="37"/>
                      </a:lnTo>
                      <a:lnTo>
                        <a:pt x="0" y="39"/>
                      </a:lnTo>
                      <a:lnTo>
                        <a:pt x="0" y="41"/>
                      </a:lnTo>
                      <a:lnTo>
                        <a:pt x="1" y="42"/>
                      </a:lnTo>
                      <a:lnTo>
                        <a:pt x="2" y="43"/>
                      </a:lnTo>
                      <a:lnTo>
                        <a:pt x="3" y="43"/>
                      </a:lnTo>
                      <a:lnTo>
                        <a:pt x="6" y="43"/>
                      </a:lnTo>
                      <a:lnTo>
                        <a:pt x="7" y="43"/>
                      </a:lnTo>
                      <a:lnTo>
                        <a:pt x="8" y="42"/>
                      </a:lnTo>
                      <a:lnTo>
                        <a:pt x="10" y="41"/>
                      </a:lnTo>
                      <a:lnTo>
                        <a:pt x="14" y="36"/>
                      </a:lnTo>
                      <a:lnTo>
                        <a:pt x="21" y="29"/>
                      </a:lnTo>
                      <a:lnTo>
                        <a:pt x="26" y="22"/>
                      </a:lnTo>
                      <a:lnTo>
                        <a:pt x="33" y="15"/>
                      </a:lnTo>
                      <a:lnTo>
                        <a:pt x="36" y="9"/>
                      </a:lnTo>
                      <a:lnTo>
                        <a:pt x="39" y="4"/>
                      </a:lnTo>
                      <a:lnTo>
                        <a:pt x="39" y="2"/>
                      </a:lnTo>
                      <a:lnTo>
                        <a:pt x="39" y="0"/>
                      </a:lnTo>
                      <a:lnTo>
                        <a:pt x="36" y="0"/>
                      </a:lnTo>
                      <a:lnTo>
                        <a:pt x="3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5" name="Freeform 494"/>
                <p:cNvSpPr/>
                <p:nvPr/>
              </p:nvSpPr>
              <p:spPr bwMode="auto">
                <a:xfrm>
                  <a:off x="4300" y="3686"/>
                  <a:ext cx="39" cy="44"/>
                </a:xfrm>
                <a:custGeom>
                  <a:avLst/>
                  <a:gdLst>
                    <a:gd name="T0" fmla="*/ 34 w 39"/>
                    <a:gd name="T1" fmla="*/ 0 h 44"/>
                    <a:gd name="T2" fmla="*/ 31 w 39"/>
                    <a:gd name="T3" fmla="*/ 2 h 44"/>
                    <a:gd name="T4" fmla="*/ 25 w 39"/>
                    <a:gd name="T5" fmla="*/ 6 h 44"/>
                    <a:gd name="T6" fmla="*/ 19 w 39"/>
                    <a:gd name="T7" fmla="*/ 11 h 44"/>
                    <a:gd name="T8" fmla="*/ 14 w 39"/>
                    <a:gd name="T9" fmla="*/ 19 h 44"/>
                    <a:gd name="T10" fmla="*/ 8 w 39"/>
                    <a:gd name="T11" fmla="*/ 26 h 44"/>
                    <a:gd name="T12" fmla="*/ 3 w 39"/>
                    <a:gd name="T13" fmla="*/ 34 h 44"/>
                    <a:gd name="T14" fmla="*/ 1 w 39"/>
                    <a:gd name="T15" fmla="*/ 38 h 44"/>
                    <a:gd name="T16" fmla="*/ 0 w 39"/>
                    <a:gd name="T17" fmla="*/ 39 h 44"/>
                    <a:gd name="T18" fmla="*/ 0 w 39"/>
                    <a:gd name="T19" fmla="*/ 41 h 44"/>
                    <a:gd name="T20" fmla="*/ 0 w 39"/>
                    <a:gd name="T21" fmla="*/ 43 h 44"/>
                    <a:gd name="T22" fmla="*/ 2 w 39"/>
                    <a:gd name="T23" fmla="*/ 44 h 44"/>
                    <a:gd name="T24" fmla="*/ 3 w 39"/>
                    <a:gd name="T25" fmla="*/ 44 h 44"/>
                    <a:gd name="T26" fmla="*/ 5 w 39"/>
                    <a:gd name="T27" fmla="*/ 44 h 44"/>
                    <a:gd name="T28" fmla="*/ 7 w 39"/>
                    <a:gd name="T29" fmla="*/ 43 h 44"/>
                    <a:gd name="T30" fmla="*/ 8 w 39"/>
                    <a:gd name="T31" fmla="*/ 43 h 44"/>
                    <a:gd name="T32" fmla="*/ 10 w 39"/>
                    <a:gd name="T33" fmla="*/ 41 h 44"/>
                    <a:gd name="T34" fmla="*/ 14 w 39"/>
                    <a:gd name="T35" fmla="*/ 37 h 44"/>
                    <a:gd name="T36" fmla="*/ 21 w 39"/>
                    <a:gd name="T37" fmla="*/ 29 h 44"/>
                    <a:gd name="T38" fmla="*/ 27 w 39"/>
                    <a:gd name="T39" fmla="*/ 23 h 44"/>
                    <a:gd name="T40" fmla="*/ 32 w 39"/>
                    <a:gd name="T41" fmla="*/ 15 h 44"/>
                    <a:gd name="T42" fmla="*/ 36 w 39"/>
                    <a:gd name="T43" fmla="*/ 9 h 44"/>
                    <a:gd name="T44" fmla="*/ 38 w 39"/>
                    <a:gd name="T45" fmla="*/ 5 h 44"/>
                    <a:gd name="T46" fmla="*/ 39 w 39"/>
                    <a:gd name="T47" fmla="*/ 2 h 44"/>
                    <a:gd name="T48" fmla="*/ 38 w 39"/>
                    <a:gd name="T49" fmla="*/ 1 h 44"/>
                    <a:gd name="T50" fmla="*/ 37 w 39"/>
                    <a:gd name="T51" fmla="*/ 0 h 44"/>
                    <a:gd name="T52" fmla="*/ 34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34" y="0"/>
                      </a:moveTo>
                      <a:lnTo>
                        <a:pt x="31" y="2"/>
                      </a:lnTo>
                      <a:lnTo>
                        <a:pt x="25" y="6"/>
                      </a:lnTo>
                      <a:lnTo>
                        <a:pt x="19" y="11"/>
                      </a:lnTo>
                      <a:lnTo>
                        <a:pt x="14" y="19"/>
                      </a:lnTo>
                      <a:lnTo>
                        <a:pt x="8" y="26"/>
                      </a:lnTo>
                      <a:lnTo>
                        <a:pt x="3" y="34"/>
                      </a:lnTo>
                      <a:lnTo>
                        <a:pt x="1" y="38"/>
                      </a:lnTo>
                      <a:lnTo>
                        <a:pt x="0" y="39"/>
                      </a:lnTo>
                      <a:lnTo>
                        <a:pt x="0" y="41"/>
                      </a:lnTo>
                      <a:lnTo>
                        <a:pt x="0" y="43"/>
                      </a:lnTo>
                      <a:lnTo>
                        <a:pt x="2" y="44"/>
                      </a:lnTo>
                      <a:lnTo>
                        <a:pt x="3" y="44"/>
                      </a:lnTo>
                      <a:lnTo>
                        <a:pt x="5" y="44"/>
                      </a:lnTo>
                      <a:lnTo>
                        <a:pt x="7" y="43"/>
                      </a:lnTo>
                      <a:lnTo>
                        <a:pt x="8" y="43"/>
                      </a:lnTo>
                      <a:lnTo>
                        <a:pt x="10" y="41"/>
                      </a:lnTo>
                      <a:lnTo>
                        <a:pt x="14" y="37"/>
                      </a:lnTo>
                      <a:lnTo>
                        <a:pt x="21" y="29"/>
                      </a:lnTo>
                      <a:lnTo>
                        <a:pt x="27" y="23"/>
                      </a:lnTo>
                      <a:lnTo>
                        <a:pt x="32" y="15"/>
                      </a:lnTo>
                      <a:lnTo>
                        <a:pt x="36" y="9"/>
                      </a:lnTo>
                      <a:lnTo>
                        <a:pt x="38" y="5"/>
                      </a:lnTo>
                      <a:lnTo>
                        <a:pt x="39" y="2"/>
                      </a:lnTo>
                      <a:lnTo>
                        <a:pt x="38" y="1"/>
                      </a:lnTo>
                      <a:lnTo>
                        <a:pt x="37" y="0"/>
                      </a:lnTo>
                      <a:lnTo>
                        <a:pt x="3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6" name="Freeform 495"/>
                <p:cNvSpPr/>
                <p:nvPr/>
              </p:nvSpPr>
              <p:spPr bwMode="auto">
                <a:xfrm>
                  <a:off x="4187" y="3514"/>
                  <a:ext cx="132" cy="146"/>
                </a:xfrm>
                <a:custGeom>
                  <a:avLst/>
                  <a:gdLst>
                    <a:gd name="T0" fmla="*/ 125 w 132"/>
                    <a:gd name="T1" fmla="*/ 144 h 146"/>
                    <a:gd name="T2" fmla="*/ 129 w 132"/>
                    <a:gd name="T3" fmla="*/ 142 h 146"/>
                    <a:gd name="T4" fmla="*/ 131 w 132"/>
                    <a:gd name="T5" fmla="*/ 140 h 146"/>
                    <a:gd name="T6" fmla="*/ 132 w 132"/>
                    <a:gd name="T7" fmla="*/ 136 h 146"/>
                    <a:gd name="T8" fmla="*/ 132 w 132"/>
                    <a:gd name="T9" fmla="*/ 132 h 146"/>
                    <a:gd name="T10" fmla="*/ 126 w 132"/>
                    <a:gd name="T11" fmla="*/ 123 h 146"/>
                    <a:gd name="T12" fmla="*/ 117 w 132"/>
                    <a:gd name="T13" fmla="*/ 110 h 146"/>
                    <a:gd name="T14" fmla="*/ 106 w 132"/>
                    <a:gd name="T15" fmla="*/ 94 h 146"/>
                    <a:gd name="T16" fmla="*/ 86 w 132"/>
                    <a:gd name="T17" fmla="*/ 68 h 146"/>
                    <a:gd name="T18" fmla="*/ 64 w 132"/>
                    <a:gd name="T19" fmla="*/ 43 h 146"/>
                    <a:gd name="T20" fmla="*/ 47 w 132"/>
                    <a:gd name="T21" fmla="*/ 26 h 146"/>
                    <a:gd name="T22" fmla="*/ 38 w 132"/>
                    <a:gd name="T23" fmla="*/ 18 h 146"/>
                    <a:gd name="T24" fmla="*/ 27 w 132"/>
                    <a:gd name="T25" fmla="*/ 10 h 146"/>
                    <a:gd name="T26" fmla="*/ 24 w 132"/>
                    <a:gd name="T27" fmla="*/ 7 h 146"/>
                    <a:gd name="T28" fmla="*/ 18 w 132"/>
                    <a:gd name="T29" fmla="*/ 4 h 146"/>
                    <a:gd name="T30" fmla="*/ 14 w 132"/>
                    <a:gd name="T31" fmla="*/ 1 h 146"/>
                    <a:gd name="T32" fmla="*/ 8 w 132"/>
                    <a:gd name="T33" fmla="*/ 0 h 146"/>
                    <a:gd name="T34" fmla="*/ 5 w 132"/>
                    <a:gd name="T35" fmla="*/ 0 h 146"/>
                    <a:gd name="T36" fmla="*/ 2 w 132"/>
                    <a:gd name="T37" fmla="*/ 1 h 146"/>
                    <a:gd name="T38" fmla="*/ 1 w 132"/>
                    <a:gd name="T39" fmla="*/ 2 h 146"/>
                    <a:gd name="T40" fmla="*/ 0 w 132"/>
                    <a:gd name="T41" fmla="*/ 5 h 146"/>
                    <a:gd name="T42" fmla="*/ 0 w 132"/>
                    <a:gd name="T43" fmla="*/ 9 h 146"/>
                    <a:gd name="T44" fmla="*/ 2 w 132"/>
                    <a:gd name="T45" fmla="*/ 15 h 146"/>
                    <a:gd name="T46" fmla="*/ 7 w 132"/>
                    <a:gd name="T47" fmla="*/ 26 h 146"/>
                    <a:gd name="T48" fmla="*/ 14 w 132"/>
                    <a:gd name="T49" fmla="*/ 37 h 146"/>
                    <a:gd name="T50" fmla="*/ 27 w 132"/>
                    <a:gd name="T51" fmla="*/ 54 h 146"/>
                    <a:gd name="T52" fmla="*/ 48 w 132"/>
                    <a:gd name="T53" fmla="*/ 78 h 146"/>
                    <a:gd name="T54" fmla="*/ 70 w 132"/>
                    <a:gd name="T55" fmla="*/ 103 h 146"/>
                    <a:gd name="T56" fmla="*/ 83 w 132"/>
                    <a:gd name="T57" fmla="*/ 118 h 146"/>
                    <a:gd name="T58" fmla="*/ 95 w 132"/>
                    <a:gd name="T59" fmla="*/ 131 h 146"/>
                    <a:gd name="T60" fmla="*/ 107 w 132"/>
                    <a:gd name="T61" fmla="*/ 141 h 146"/>
                    <a:gd name="T62" fmla="*/ 113 w 132"/>
                    <a:gd name="T63" fmla="*/ 144 h 146"/>
                    <a:gd name="T64" fmla="*/ 117 w 132"/>
                    <a:gd name="T65" fmla="*/ 146 h 146"/>
                    <a:gd name="T66" fmla="*/ 124 w 132"/>
                    <a:gd name="T67" fmla="*/ 144 h 146"/>
                    <a:gd name="T68" fmla="*/ 125 w 132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2"/>
                    <a:gd name="T106" fmla="*/ 0 h 146"/>
                    <a:gd name="T107" fmla="*/ 132 w 132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2" h="146">
                      <a:moveTo>
                        <a:pt x="125" y="144"/>
                      </a:moveTo>
                      <a:lnTo>
                        <a:pt x="129" y="142"/>
                      </a:lnTo>
                      <a:lnTo>
                        <a:pt x="131" y="140"/>
                      </a:lnTo>
                      <a:lnTo>
                        <a:pt x="132" y="136"/>
                      </a:lnTo>
                      <a:lnTo>
                        <a:pt x="132" y="132"/>
                      </a:lnTo>
                      <a:lnTo>
                        <a:pt x="126" y="123"/>
                      </a:lnTo>
                      <a:lnTo>
                        <a:pt x="117" y="110"/>
                      </a:lnTo>
                      <a:lnTo>
                        <a:pt x="106" y="94"/>
                      </a:lnTo>
                      <a:lnTo>
                        <a:pt x="86" y="68"/>
                      </a:lnTo>
                      <a:lnTo>
                        <a:pt x="64" y="43"/>
                      </a:lnTo>
                      <a:lnTo>
                        <a:pt x="47" y="26"/>
                      </a:lnTo>
                      <a:lnTo>
                        <a:pt x="38" y="18"/>
                      </a:lnTo>
                      <a:lnTo>
                        <a:pt x="27" y="10"/>
                      </a:lnTo>
                      <a:lnTo>
                        <a:pt x="24" y="7"/>
                      </a:lnTo>
                      <a:lnTo>
                        <a:pt x="18" y="4"/>
                      </a:lnTo>
                      <a:lnTo>
                        <a:pt x="14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2" y="1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9"/>
                      </a:lnTo>
                      <a:lnTo>
                        <a:pt x="2" y="15"/>
                      </a:lnTo>
                      <a:lnTo>
                        <a:pt x="7" y="26"/>
                      </a:lnTo>
                      <a:lnTo>
                        <a:pt x="14" y="37"/>
                      </a:lnTo>
                      <a:lnTo>
                        <a:pt x="27" y="54"/>
                      </a:lnTo>
                      <a:lnTo>
                        <a:pt x="48" y="78"/>
                      </a:lnTo>
                      <a:lnTo>
                        <a:pt x="70" y="103"/>
                      </a:lnTo>
                      <a:lnTo>
                        <a:pt x="83" y="118"/>
                      </a:lnTo>
                      <a:lnTo>
                        <a:pt x="95" y="131"/>
                      </a:lnTo>
                      <a:lnTo>
                        <a:pt x="107" y="141"/>
                      </a:lnTo>
                      <a:lnTo>
                        <a:pt x="113" y="144"/>
                      </a:lnTo>
                      <a:lnTo>
                        <a:pt x="117" y="146"/>
                      </a:lnTo>
                      <a:lnTo>
                        <a:pt x="124" y="144"/>
                      </a:lnTo>
                      <a:lnTo>
                        <a:pt x="125" y="14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7" name="Freeform 496"/>
                <p:cNvSpPr/>
                <p:nvPr/>
              </p:nvSpPr>
              <p:spPr bwMode="auto">
                <a:xfrm>
                  <a:off x="4195" y="3514"/>
                  <a:ext cx="131" cy="146"/>
                </a:xfrm>
                <a:custGeom>
                  <a:avLst/>
                  <a:gdLst>
                    <a:gd name="T0" fmla="*/ 124 w 131"/>
                    <a:gd name="T1" fmla="*/ 144 h 146"/>
                    <a:gd name="T2" fmla="*/ 129 w 131"/>
                    <a:gd name="T3" fmla="*/ 142 h 146"/>
                    <a:gd name="T4" fmla="*/ 130 w 131"/>
                    <a:gd name="T5" fmla="*/ 140 h 146"/>
                    <a:gd name="T6" fmla="*/ 131 w 131"/>
                    <a:gd name="T7" fmla="*/ 136 h 146"/>
                    <a:gd name="T8" fmla="*/ 131 w 131"/>
                    <a:gd name="T9" fmla="*/ 132 h 146"/>
                    <a:gd name="T10" fmla="*/ 126 w 131"/>
                    <a:gd name="T11" fmla="*/ 123 h 146"/>
                    <a:gd name="T12" fmla="*/ 117 w 131"/>
                    <a:gd name="T13" fmla="*/ 110 h 146"/>
                    <a:gd name="T14" fmla="*/ 106 w 131"/>
                    <a:gd name="T15" fmla="*/ 94 h 146"/>
                    <a:gd name="T16" fmla="*/ 85 w 131"/>
                    <a:gd name="T17" fmla="*/ 68 h 146"/>
                    <a:gd name="T18" fmla="*/ 63 w 131"/>
                    <a:gd name="T19" fmla="*/ 43 h 146"/>
                    <a:gd name="T20" fmla="*/ 47 w 131"/>
                    <a:gd name="T21" fmla="*/ 26 h 146"/>
                    <a:gd name="T22" fmla="*/ 38 w 131"/>
                    <a:gd name="T23" fmla="*/ 18 h 146"/>
                    <a:gd name="T24" fmla="*/ 27 w 131"/>
                    <a:gd name="T25" fmla="*/ 10 h 146"/>
                    <a:gd name="T26" fmla="*/ 23 w 131"/>
                    <a:gd name="T27" fmla="*/ 7 h 146"/>
                    <a:gd name="T28" fmla="*/ 19 w 131"/>
                    <a:gd name="T29" fmla="*/ 4 h 146"/>
                    <a:gd name="T30" fmla="*/ 13 w 131"/>
                    <a:gd name="T31" fmla="*/ 1 h 146"/>
                    <a:gd name="T32" fmla="*/ 8 w 131"/>
                    <a:gd name="T33" fmla="*/ 0 h 146"/>
                    <a:gd name="T34" fmla="*/ 6 w 131"/>
                    <a:gd name="T35" fmla="*/ 0 h 146"/>
                    <a:gd name="T36" fmla="*/ 2 w 131"/>
                    <a:gd name="T37" fmla="*/ 1 h 146"/>
                    <a:gd name="T38" fmla="*/ 0 w 131"/>
                    <a:gd name="T39" fmla="*/ 2 h 146"/>
                    <a:gd name="T40" fmla="*/ 0 w 131"/>
                    <a:gd name="T41" fmla="*/ 5 h 146"/>
                    <a:gd name="T42" fmla="*/ 0 w 131"/>
                    <a:gd name="T43" fmla="*/ 9 h 146"/>
                    <a:gd name="T44" fmla="*/ 2 w 131"/>
                    <a:gd name="T45" fmla="*/ 15 h 146"/>
                    <a:gd name="T46" fmla="*/ 6 w 131"/>
                    <a:gd name="T47" fmla="*/ 26 h 146"/>
                    <a:gd name="T48" fmla="*/ 13 w 131"/>
                    <a:gd name="T49" fmla="*/ 37 h 146"/>
                    <a:gd name="T50" fmla="*/ 27 w 131"/>
                    <a:gd name="T51" fmla="*/ 54 h 146"/>
                    <a:gd name="T52" fmla="*/ 48 w 131"/>
                    <a:gd name="T53" fmla="*/ 78 h 146"/>
                    <a:gd name="T54" fmla="*/ 69 w 131"/>
                    <a:gd name="T55" fmla="*/ 103 h 146"/>
                    <a:gd name="T56" fmla="*/ 83 w 131"/>
                    <a:gd name="T57" fmla="*/ 118 h 146"/>
                    <a:gd name="T58" fmla="*/ 95 w 131"/>
                    <a:gd name="T59" fmla="*/ 131 h 146"/>
                    <a:gd name="T60" fmla="*/ 106 w 131"/>
                    <a:gd name="T61" fmla="*/ 141 h 146"/>
                    <a:gd name="T62" fmla="*/ 113 w 131"/>
                    <a:gd name="T63" fmla="*/ 144 h 146"/>
                    <a:gd name="T64" fmla="*/ 117 w 131"/>
                    <a:gd name="T65" fmla="*/ 146 h 146"/>
                    <a:gd name="T66" fmla="*/ 124 w 131"/>
                    <a:gd name="T67" fmla="*/ 144 h 146"/>
                    <a:gd name="T68" fmla="*/ 124 w 131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1"/>
                    <a:gd name="T106" fmla="*/ 0 h 146"/>
                    <a:gd name="T107" fmla="*/ 131 w 131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1" h="146">
                      <a:moveTo>
                        <a:pt x="124" y="144"/>
                      </a:moveTo>
                      <a:lnTo>
                        <a:pt x="129" y="142"/>
                      </a:lnTo>
                      <a:lnTo>
                        <a:pt x="130" y="140"/>
                      </a:lnTo>
                      <a:lnTo>
                        <a:pt x="131" y="136"/>
                      </a:lnTo>
                      <a:lnTo>
                        <a:pt x="131" y="132"/>
                      </a:lnTo>
                      <a:lnTo>
                        <a:pt x="126" y="123"/>
                      </a:lnTo>
                      <a:lnTo>
                        <a:pt x="117" y="110"/>
                      </a:lnTo>
                      <a:lnTo>
                        <a:pt x="106" y="94"/>
                      </a:lnTo>
                      <a:lnTo>
                        <a:pt x="85" y="68"/>
                      </a:lnTo>
                      <a:lnTo>
                        <a:pt x="63" y="43"/>
                      </a:lnTo>
                      <a:lnTo>
                        <a:pt x="47" y="26"/>
                      </a:lnTo>
                      <a:lnTo>
                        <a:pt x="38" y="18"/>
                      </a:lnTo>
                      <a:lnTo>
                        <a:pt x="27" y="10"/>
                      </a:lnTo>
                      <a:lnTo>
                        <a:pt x="23" y="7"/>
                      </a:lnTo>
                      <a:lnTo>
                        <a:pt x="19" y="4"/>
                      </a:lnTo>
                      <a:lnTo>
                        <a:pt x="13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2" y="1"/>
                      </a:lnTo>
                      <a:lnTo>
                        <a:pt x="0" y="2"/>
                      </a:lnTo>
                      <a:lnTo>
                        <a:pt x="0" y="5"/>
                      </a:lnTo>
                      <a:lnTo>
                        <a:pt x="0" y="9"/>
                      </a:lnTo>
                      <a:lnTo>
                        <a:pt x="2" y="15"/>
                      </a:lnTo>
                      <a:lnTo>
                        <a:pt x="6" y="26"/>
                      </a:lnTo>
                      <a:lnTo>
                        <a:pt x="13" y="37"/>
                      </a:lnTo>
                      <a:lnTo>
                        <a:pt x="27" y="54"/>
                      </a:lnTo>
                      <a:lnTo>
                        <a:pt x="48" y="78"/>
                      </a:lnTo>
                      <a:lnTo>
                        <a:pt x="69" y="103"/>
                      </a:lnTo>
                      <a:lnTo>
                        <a:pt x="83" y="118"/>
                      </a:lnTo>
                      <a:lnTo>
                        <a:pt x="95" y="131"/>
                      </a:lnTo>
                      <a:lnTo>
                        <a:pt x="106" y="141"/>
                      </a:lnTo>
                      <a:lnTo>
                        <a:pt x="113" y="144"/>
                      </a:lnTo>
                      <a:lnTo>
                        <a:pt x="117" y="146"/>
                      </a:lnTo>
                      <a:lnTo>
                        <a:pt x="124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8" name="Freeform 497"/>
                <p:cNvSpPr/>
                <p:nvPr/>
              </p:nvSpPr>
              <p:spPr bwMode="auto">
                <a:xfrm>
                  <a:off x="4285" y="3493"/>
                  <a:ext cx="55" cy="149"/>
                </a:xfrm>
                <a:custGeom>
                  <a:avLst/>
                  <a:gdLst>
                    <a:gd name="T0" fmla="*/ 16 w 55"/>
                    <a:gd name="T1" fmla="*/ 2 h 149"/>
                    <a:gd name="T2" fmla="*/ 20 w 55"/>
                    <a:gd name="T3" fmla="*/ 5 h 149"/>
                    <a:gd name="T4" fmla="*/ 22 w 55"/>
                    <a:gd name="T5" fmla="*/ 8 h 149"/>
                    <a:gd name="T6" fmla="*/ 28 w 55"/>
                    <a:gd name="T7" fmla="*/ 19 h 149"/>
                    <a:gd name="T8" fmla="*/ 33 w 55"/>
                    <a:gd name="T9" fmla="*/ 35 h 149"/>
                    <a:gd name="T10" fmla="*/ 37 w 55"/>
                    <a:gd name="T11" fmla="*/ 47 h 149"/>
                    <a:gd name="T12" fmla="*/ 40 w 55"/>
                    <a:gd name="T13" fmla="*/ 62 h 149"/>
                    <a:gd name="T14" fmla="*/ 46 w 55"/>
                    <a:gd name="T15" fmla="*/ 82 h 149"/>
                    <a:gd name="T16" fmla="*/ 48 w 55"/>
                    <a:gd name="T17" fmla="*/ 97 h 149"/>
                    <a:gd name="T18" fmla="*/ 52 w 55"/>
                    <a:gd name="T19" fmla="*/ 113 h 149"/>
                    <a:gd name="T20" fmla="*/ 53 w 55"/>
                    <a:gd name="T21" fmla="*/ 127 h 149"/>
                    <a:gd name="T22" fmla="*/ 55 w 55"/>
                    <a:gd name="T23" fmla="*/ 137 h 149"/>
                    <a:gd name="T24" fmla="*/ 53 w 55"/>
                    <a:gd name="T25" fmla="*/ 144 h 149"/>
                    <a:gd name="T26" fmla="*/ 49 w 55"/>
                    <a:gd name="T27" fmla="*/ 148 h 149"/>
                    <a:gd name="T28" fmla="*/ 40 w 55"/>
                    <a:gd name="T29" fmla="*/ 149 h 149"/>
                    <a:gd name="T30" fmla="*/ 34 w 55"/>
                    <a:gd name="T31" fmla="*/ 147 h 149"/>
                    <a:gd name="T32" fmla="*/ 29 w 55"/>
                    <a:gd name="T33" fmla="*/ 140 h 149"/>
                    <a:gd name="T34" fmla="*/ 25 w 55"/>
                    <a:gd name="T35" fmla="*/ 131 h 149"/>
                    <a:gd name="T36" fmla="*/ 19 w 55"/>
                    <a:gd name="T37" fmla="*/ 116 h 149"/>
                    <a:gd name="T38" fmla="*/ 16 w 55"/>
                    <a:gd name="T39" fmla="*/ 101 h 149"/>
                    <a:gd name="T40" fmla="*/ 12 w 55"/>
                    <a:gd name="T41" fmla="*/ 84 h 149"/>
                    <a:gd name="T42" fmla="*/ 7 w 55"/>
                    <a:gd name="T43" fmla="*/ 65 h 149"/>
                    <a:gd name="T44" fmla="*/ 4 w 55"/>
                    <a:gd name="T45" fmla="*/ 50 h 149"/>
                    <a:gd name="T46" fmla="*/ 1 w 55"/>
                    <a:gd name="T47" fmla="*/ 36 h 149"/>
                    <a:gd name="T48" fmla="*/ 0 w 55"/>
                    <a:gd name="T49" fmla="*/ 20 h 149"/>
                    <a:gd name="T50" fmla="*/ 0 w 55"/>
                    <a:gd name="T51" fmla="*/ 10 h 149"/>
                    <a:gd name="T52" fmla="*/ 0 w 55"/>
                    <a:gd name="T53" fmla="*/ 7 h 149"/>
                    <a:gd name="T54" fmla="*/ 2 w 55"/>
                    <a:gd name="T55" fmla="*/ 3 h 149"/>
                    <a:gd name="T56" fmla="*/ 5 w 55"/>
                    <a:gd name="T57" fmla="*/ 1 h 149"/>
                    <a:gd name="T58" fmla="*/ 8 w 55"/>
                    <a:gd name="T59" fmla="*/ 0 h 149"/>
                    <a:gd name="T60" fmla="*/ 12 w 55"/>
                    <a:gd name="T61" fmla="*/ 0 h 149"/>
                    <a:gd name="T62" fmla="*/ 16 w 55"/>
                    <a:gd name="T63" fmla="*/ 2 h 14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9"/>
                    <a:gd name="T98" fmla="*/ 55 w 55"/>
                    <a:gd name="T99" fmla="*/ 149 h 149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9">
                      <a:moveTo>
                        <a:pt x="16" y="2"/>
                      </a:moveTo>
                      <a:lnTo>
                        <a:pt x="20" y="5"/>
                      </a:lnTo>
                      <a:lnTo>
                        <a:pt x="22" y="8"/>
                      </a:lnTo>
                      <a:lnTo>
                        <a:pt x="28" y="19"/>
                      </a:lnTo>
                      <a:lnTo>
                        <a:pt x="33" y="35"/>
                      </a:lnTo>
                      <a:lnTo>
                        <a:pt x="37" y="47"/>
                      </a:lnTo>
                      <a:lnTo>
                        <a:pt x="40" y="62"/>
                      </a:lnTo>
                      <a:lnTo>
                        <a:pt x="46" y="82"/>
                      </a:lnTo>
                      <a:lnTo>
                        <a:pt x="48" y="97"/>
                      </a:lnTo>
                      <a:lnTo>
                        <a:pt x="52" y="113"/>
                      </a:lnTo>
                      <a:lnTo>
                        <a:pt x="53" y="127"/>
                      </a:lnTo>
                      <a:lnTo>
                        <a:pt x="55" y="137"/>
                      </a:lnTo>
                      <a:lnTo>
                        <a:pt x="53" y="144"/>
                      </a:lnTo>
                      <a:lnTo>
                        <a:pt x="49" y="148"/>
                      </a:lnTo>
                      <a:lnTo>
                        <a:pt x="40" y="149"/>
                      </a:lnTo>
                      <a:lnTo>
                        <a:pt x="34" y="147"/>
                      </a:lnTo>
                      <a:lnTo>
                        <a:pt x="29" y="140"/>
                      </a:lnTo>
                      <a:lnTo>
                        <a:pt x="25" y="131"/>
                      </a:lnTo>
                      <a:lnTo>
                        <a:pt x="19" y="116"/>
                      </a:lnTo>
                      <a:lnTo>
                        <a:pt x="16" y="101"/>
                      </a:lnTo>
                      <a:lnTo>
                        <a:pt x="12" y="84"/>
                      </a:lnTo>
                      <a:lnTo>
                        <a:pt x="7" y="65"/>
                      </a:lnTo>
                      <a:lnTo>
                        <a:pt x="4" y="50"/>
                      </a:lnTo>
                      <a:lnTo>
                        <a:pt x="1" y="36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7"/>
                      </a:lnTo>
                      <a:lnTo>
                        <a:pt x="2" y="3"/>
                      </a:lnTo>
                      <a:lnTo>
                        <a:pt x="5" y="1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29" name="Freeform 498"/>
                <p:cNvSpPr/>
                <p:nvPr/>
              </p:nvSpPr>
              <p:spPr bwMode="auto">
                <a:xfrm>
                  <a:off x="4292" y="3493"/>
                  <a:ext cx="55" cy="149"/>
                </a:xfrm>
                <a:custGeom>
                  <a:avLst/>
                  <a:gdLst>
                    <a:gd name="T0" fmla="*/ 17 w 55"/>
                    <a:gd name="T1" fmla="*/ 2 h 149"/>
                    <a:gd name="T2" fmla="*/ 21 w 55"/>
                    <a:gd name="T3" fmla="*/ 5 h 149"/>
                    <a:gd name="T4" fmla="*/ 23 w 55"/>
                    <a:gd name="T5" fmla="*/ 8 h 149"/>
                    <a:gd name="T6" fmla="*/ 28 w 55"/>
                    <a:gd name="T7" fmla="*/ 19 h 149"/>
                    <a:gd name="T8" fmla="*/ 33 w 55"/>
                    <a:gd name="T9" fmla="*/ 35 h 149"/>
                    <a:gd name="T10" fmla="*/ 37 w 55"/>
                    <a:gd name="T11" fmla="*/ 47 h 149"/>
                    <a:gd name="T12" fmla="*/ 41 w 55"/>
                    <a:gd name="T13" fmla="*/ 62 h 149"/>
                    <a:gd name="T14" fmla="*/ 46 w 55"/>
                    <a:gd name="T15" fmla="*/ 82 h 149"/>
                    <a:gd name="T16" fmla="*/ 49 w 55"/>
                    <a:gd name="T17" fmla="*/ 97 h 149"/>
                    <a:gd name="T18" fmla="*/ 52 w 55"/>
                    <a:gd name="T19" fmla="*/ 113 h 149"/>
                    <a:gd name="T20" fmla="*/ 54 w 55"/>
                    <a:gd name="T21" fmla="*/ 127 h 149"/>
                    <a:gd name="T22" fmla="*/ 55 w 55"/>
                    <a:gd name="T23" fmla="*/ 137 h 149"/>
                    <a:gd name="T24" fmla="*/ 55 w 55"/>
                    <a:gd name="T25" fmla="*/ 144 h 149"/>
                    <a:gd name="T26" fmla="*/ 49 w 55"/>
                    <a:gd name="T27" fmla="*/ 148 h 149"/>
                    <a:gd name="T28" fmla="*/ 42 w 55"/>
                    <a:gd name="T29" fmla="*/ 149 h 149"/>
                    <a:gd name="T30" fmla="*/ 35 w 55"/>
                    <a:gd name="T31" fmla="*/ 147 h 149"/>
                    <a:gd name="T32" fmla="*/ 30 w 55"/>
                    <a:gd name="T33" fmla="*/ 140 h 149"/>
                    <a:gd name="T34" fmla="*/ 26 w 55"/>
                    <a:gd name="T35" fmla="*/ 131 h 149"/>
                    <a:gd name="T36" fmla="*/ 20 w 55"/>
                    <a:gd name="T37" fmla="*/ 116 h 149"/>
                    <a:gd name="T38" fmla="*/ 17 w 55"/>
                    <a:gd name="T39" fmla="*/ 101 h 149"/>
                    <a:gd name="T40" fmla="*/ 13 w 55"/>
                    <a:gd name="T41" fmla="*/ 84 h 149"/>
                    <a:gd name="T42" fmla="*/ 8 w 55"/>
                    <a:gd name="T43" fmla="*/ 65 h 149"/>
                    <a:gd name="T44" fmla="*/ 5 w 55"/>
                    <a:gd name="T45" fmla="*/ 50 h 149"/>
                    <a:gd name="T46" fmla="*/ 2 w 55"/>
                    <a:gd name="T47" fmla="*/ 36 h 149"/>
                    <a:gd name="T48" fmla="*/ 1 w 55"/>
                    <a:gd name="T49" fmla="*/ 20 h 149"/>
                    <a:gd name="T50" fmla="*/ 0 w 55"/>
                    <a:gd name="T51" fmla="*/ 10 h 149"/>
                    <a:gd name="T52" fmla="*/ 1 w 55"/>
                    <a:gd name="T53" fmla="*/ 7 h 149"/>
                    <a:gd name="T54" fmla="*/ 2 w 55"/>
                    <a:gd name="T55" fmla="*/ 3 h 149"/>
                    <a:gd name="T56" fmla="*/ 5 w 55"/>
                    <a:gd name="T57" fmla="*/ 1 h 149"/>
                    <a:gd name="T58" fmla="*/ 9 w 55"/>
                    <a:gd name="T59" fmla="*/ 0 h 149"/>
                    <a:gd name="T60" fmla="*/ 13 w 55"/>
                    <a:gd name="T61" fmla="*/ 0 h 149"/>
                    <a:gd name="T62" fmla="*/ 17 w 55"/>
                    <a:gd name="T63" fmla="*/ 2 h 14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9"/>
                    <a:gd name="T98" fmla="*/ 55 w 55"/>
                    <a:gd name="T99" fmla="*/ 149 h 149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9">
                      <a:moveTo>
                        <a:pt x="17" y="2"/>
                      </a:moveTo>
                      <a:lnTo>
                        <a:pt x="21" y="5"/>
                      </a:lnTo>
                      <a:lnTo>
                        <a:pt x="23" y="8"/>
                      </a:lnTo>
                      <a:lnTo>
                        <a:pt x="28" y="19"/>
                      </a:lnTo>
                      <a:lnTo>
                        <a:pt x="33" y="35"/>
                      </a:lnTo>
                      <a:lnTo>
                        <a:pt x="37" y="47"/>
                      </a:lnTo>
                      <a:lnTo>
                        <a:pt x="41" y="62"/>
                      </a:lnTo>
                      <a:lnTo>
                        <a:pt x="46" y="82"/>
                      </a:lnTo>
                      <a:lnTo>
                        <a:pt x="49" y="97"/>
                      </a:lnTo>
                      <a:lnTo>
                        <a:pt x="52" y="113"/>
                      </a:lnTo>
                      <a:lnTo>
                        <a:pt x="54" y="127"/>
                      </a:lnTo>
                      <a:lnTo>
                        <a:pt x="55" y="137"/>
                      </a:lnTo>
                      <a:lnTo>
                        <a:pt x="55" y="144"/>
                      </a:lnTo>
                      <a:lnTo>
                        <a:pt x="49" y="148"/>
                      </a:lnTo>
                      <a:lnTo>
                        <a:pt x="42" y="149"/>
                      </a:lnTo>
                      <a:lnTo>
                        <a:pt x="35" y="147"/>
                      </a:lnTo>
                      <a:lnTo>
                        <a:pt x="30" y="140"/>
                      </a:lnTo>
                      <a:lnTo>
                        <a:pt x="26" y="131"/>
                      </a:lnTo>
                      <a:lnTo>
                        <a:pt x="20" y="116"/>
                      </a:lnTo>
                      <a:lnTo>
                        <a:pt x="17" y="101"/>
                      </a:lnTo>
                      <a:lnTo>
                        <a:pt x="13" y="84"/>
                      </a:lnTo>
                      <a:lnTo>
                        <a:pt x="8" y="65"/>
                      </a:lnTo>
                      <a:lnTo>
                        <a:pt x="5" y="50"/>
                      </a:lnTo>
                      <a:lnTo>
                        <a:pt x="2" y="36"/>
                      </a:lnTo>
                      <a:lnTo>
                        <a:pt x="1" y="20"/>
                      </a:lnTo>
                      <a:lnTo>
                        <a:pt x="0" y="10"/>
                      </a:lnTo>
                      <a:lnTo>
                        <a:pt x="1" y="7"/>
                      </a:lnTo>
                      <a:lnTo>
                        <a:pt x="2" y="3"/>
                      </a:lnTo>
                      <a:lnTo>
                        <a:pt x="5" y="1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7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0" name="Freeform 499"/>
                <p:cNvSpPr/>
                <p:nvPr/>
              </p:nvSpPr>
              <p:spPr bwMode="auto">
                <a:xfrm>
                  <a:off x="4105" y="3563"/>
                  <a:ext cx="211" cy="87"/>
                </a:xfrm>
                <a:custGeom>
                  <a:avLst/>
                  <a:gdLst>
                    <a:gd name="T0" fmla="*/ 208 w 211"/>
                    <a:gd name="T1" fmla="*/ 77 h 87"/>
                    <a:gd name="T2" fmla="*/ 199 w 211"/>
                    <a:gd name="T3" fmla="*/ 73 h 87"/>
                    <a:gd name="T4" fmla="*/ 182 w 211"/>
                    <a:gd name="T5" fmla="*/ 64 h 87"/>
                    <a:gd name="T6" fmla="*/ 155 w 211"/>
                    <a:gd name="T7" fmla="*/ 50 h 87"/>
                    <a:gd name="T8" fmla="*/ 120 w 211"/>
                    <a:gd name="T9" fmla="*/ 36 h 87"/>
                    <a:gd name="T10" fmla="*/ 86 w 211"/>
                    <a:gd name="T11" fmla="*/ 23 h 87"/>
                    <a:gd name="T12" fmla="*/ 46 w 211"/>
                    <a:gd name="T13" fmla="*/ 9 h 87"/>
                    <a:gd name="T14" fmla="*/ 28 w 211"/>
                    <a:gd name="T15" fmla="*/ 4 h 87"/>
                    <a:gd name="T16" fmla="*/ 19 w 211"/>
                    <a:gd name="T17" fmla="*/ 1 h 87"/>
                    <a:gd name="T18" fmla="*/ 12 w 211"/>
                    <a:gd name="T19" fmla="*/ 0 h 87"/>
                    <a:gd name="T20" fmla="*/ 6 w 211"/>
                    <a:gd name="T21" fmla="*/ 0 h 87"/>
                    <a:gd name="T22" fmla="*/ 1 w 211"/>
                    <a:gd name="T23" fmla="*/ 2 h 87"/>
                    <a:gd name="T24" fmla="*/ 0 w 211"/>
                    <a:gd name="T25" fmla="*/ 5 h 87"/>
                    <a:gd name="T26" fmla="*/ 1 w 211"/>
                    <a:gd name="T27" fmla="*/ 8 h 87"/>
                    <a:gd name="T28" fmla="*/ 4 w 211"/>
                    <a:gd name="T29" fmla="*/ 11 h 87"/>
                    <a:gd name="T30" fmla="*/ 10 w 211"/>
                    <a:gd name="T31" fmla="*/ 15 h 87"/>
                    <a:gd name="T32" fmla="*/ 13 w 211"/>
                    <a:gd name="T33" fmla="*/ 18 h 87"/>
                    <a:gd name="T34" fmla="*/ 31 w 211"/>
                    <a:gd name="T35" fmla="*/ 28 h 87"/>
                    <a:gd name="T36" fmla="*/ 69 w 211"/>
                    <a:gd name="T37" fmla="*/ 44 h 87"/>
                    <a:gd name="T38" fmla="*/ 106 w 211"/>
                    <a:gd name="T39" fmla="*/ 59 h 87"/>
                    <a:gd name="T40" fmla="*/ 139 w 211"/>
                    <a:gd name="T41" fmla="*/ 70 h 87"/>
                    <a:gd name="T42" fmla="*/ 167 w 211"/>
                    <a:gd name="T43" fmla="*/ 80 h 87"/>
                    <a:gd name="T44" fmla="*/ 189 w 211"/>
                    <a:gd name="T45" fmla="*/ 86 h 87"/>
                    <a:gd name="T46" fmla="*/ 202 w 211"/>
                    <a:gd name="T47" fmla="*/ 87 h 87"/>
                    <a:gd name="T48" fmla="*/ 208 w 211"/>
                    <a:gd name="T49" fmla="*/ 86 h 87"/>
                    <a:gd name="T50" fmla="*/ 211 w 211"/>
                    <a:gd name="T51" fmla="*/ 82 h 87"/>
                    <a:gd name="T52" fmla="*/ 208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208" y="77"/>
                      </a:moveTo>
                      <a:lnTo>
                        <a:pt x="199" y="73"/>
                      </a:lnTo>
                      <a:lnTo>
                        <a:pt x="182" y="64"/>
                      </a:lnTo>
                      <a:lnTo>
                        <a:pt x="155" y="50"/>
                      </a:lnTo>
                      <a:lnTo>
                        <a:pt x="120" y="36"/>
                      </a:lnTo>
                      <a:lnTo>
                        <a:pt x="86" y="23"/>
                      </a:lnTo>
                      <a:lnTo>
                        <a:pt x="46" y="9"/>
                      </a:lnTo>
                      <a:lnTo>
                        <a:pt x="28" y="4"/>
                      </a:lnTo>
                      <a:lnTo>
                        <a:pt x="19" y="1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1" y="8"/>
                      </a:lnTo>
                      <a:lnTo>
                        <a:pt x="4" y="11"/>
                      </a:lnTo>
                      <a:lnTo>
                        <a:pt x="10" y="15"/>
                      </a:lnTo>
                      <a:lnTo>
                        <a:pt x="13" y="18"/>
                      </a:lnTo>
                      <a:lnTo>
                        <a:pt x="31" y="28"/>
                      </a:lnTo>
                      <a:lnTo>
                        <a:pt x="69" y="44"/>
                      </a:lnTo>
                      <a:lnTo>
                        <a:pt x="106" y="59"/>
                      </a:lnTo>
                      <a:lnTo>
                        <a:pt x="139" y="70"/>
                      </a:lnTo>
                      <a:lnTo>
                        <a:pt x="167" y="80"/>
                      </a:lnTo>
                      <a:lnTo>
                        <a:pt x="189" y="86"/>
                      </a:lnTo>
                      <a:lnTo>
                        <a:pt x="202" y="87"/>
                      </a:lnTo>
                      <a:lnTo>
                        <a:pt x="208" y="86"/>
                      </a:lnTo>
                      <a:lnTo>
                        <a:pt x="211" y="82"/>
                      </a:lnTo>
                      <a:lnTo>
                        <a:pt x="208" y="7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1" name="Freeform 500"/>
                <p:cNvSpPr/>
                <p:nvPr/>
              </p:nvSpPr>
              <p:spPr bwMode="auto">
                <a:xfrm>
                  <a:off x="4113" y="3563"/>
                  <a:ext cx="211" cy="87"/>
                </a:xfrm>
                <a:custGeom>
                  <a:avLst/>
                  <a:gdLst>
                    <a:gd name="T0" fmla="*/ 207 w 211"/>
                    <a:gd name="T1" fmla="*/ 77 h 87"/>
                    <a:gd name="T2" fmla="*/ 199 w 211"/>
                    <a:gd name="T3" fmla="*/ 73 h 87"/>
                    <a:gd name="T4" fmla="*/ 181 w 211"/>
                    <a:gd name="T5" fmla="*/ 64 h 87"/>
                    <a:gd name="T6" fmla="*/ 154 w 211"/>
                    <a:gd name="T7" fmla="*/ 50 h 87"/>
                    <a:gd name="T8" fmla="*/ 119 w 211"/>
                    <a:gd name="T9" fmla="*/ 36 h 87"/>
                    <a:gd name="T10" fmla="*/ 85 w 211"/>
                    <a:gd name="T11" fmla="*/ 23 h 87"/>
                    <a:gd name="T12" fmla="*/ 45 w 211"/>
                    <a:gd name="T13" fmla="*/ 9 h 87"/>
                    <a:gd name="T14" fmla="*/ 28 w 211"/>
                    <a:gd name="T15" fmla="*/ 4 h 87"/>
                    <a:gd name="T16" fmla="*/ 18 w 211"/>
                    <a:gd name="T17" fmla="*/ 1 h 87"/>
                    <a:gd name="T18" fmla="*/ 11 w 211"/>
                    <a:gd name="T19" fmla="*/ 0 h 87"/>
                    <a:gd name="T20" fmla="*/ 5 w 211"/>
                    <a:gd name="T21" fmla="*/ 0 h 87"/>
                    <a:gd name="T22" fmla="*/ 1 w 211"/>
                    <a:gd name="T23" fmla="*/ 2 h 87"/>
                    <a:gd name="T24" fmla="*/ 0 w 211"/>
                    <a:gd name="T25" fmla="*/ 5 h 87"/>
                    <a:gd name="T26" fmla="*/ 1 w 211"/>
                    <a:gd name="T27" fmla="*/ 8 h 87"/>
                    <a:gd name="T28" fmla="*/ 4 w 211"/>
                    <a:gd name="T29" fmla="*/ 11 h 87"/>
                    <a:gd name="T30" fmla="*/ 9 w 211"/>
                    <a:gd name="T31" fmla="*/ 15 h 87"/>
                    <a:gd name="T32" fmla="*/ 13 w 211"/>
                    <a:gd name="T33" fmla="*/ 18 h 87"/>
                    <a:gd name="T34" fmla="*/ 30 w 211"/>
                    <a:gd name="T35" fmla="*/ 28 h 87"/>
                    <a:gd name="T36" fmla="*/ 68 w 211"/>
                    <a:gd name="T37" fmla="*/ 44 h 87"/>
                    <a:gd name="T38" fmla="*/ 107 w 211"/>
                    <a:gd name="T39" fmla="*/ 59 h 87"/>
                    <a:gd name="T40" fmla="*/ 138 w 211"/>
                    <a:gd name="T41" fmla="*/ 70 h 87"/>
                    <a:gd name="T42" fmla="*/ 166 w 211"/>
                    <a:gd name="T43" fmla="*/ 80 h 87"/>
                    <a:gd name="T44" fmla="*/ 188 w 211"/>
                    <a:gd name="T45" fmla="*/ 86 h 87"/>
                    <a:gd name="T46" fmla="*/ 202 w 211"/>
                    <a:gd name="T47" fmla="*/ 87 h 87"/>
                    <a:gd name="T48" fmla="*/ 207 w 211"/>
                    <a:gd name="T49" fmla="*/ 86 h 87"/>
                    <a:gd name="T50" fmla="*/ 211 w 211"/>
                    <a:gd name="T51" fmla="*/ 82 h 87"/>
                    <a:gd name="T52" fmla="*/ 207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207" y="77"/>
                      </a:moveTo>
                      <a:lnTo>
                        <a:pt x="199" y="73"/>
                      </a:lnTo>
                      <a:lnTo>
                        <a:pt x="181" y="64"/>
                      </a:lnTo>
                      <a:lnTo>
                        <a:pt x="154" y="50"/>
                      </a:lnTo>
                      <a:lnTo>
                        <a:pt x="119" y="36"/>
                      </a:lnTo>
                      <a:lnTo>
                        <a:pt x="85" y="23"/>
                      </a:lnTo>
                      <a:lnTo>
                        <a:pt x="45" y="9"/>
                      </a:lnTo>
                      <a:lnTo>
                        <a:pt x="28" y="4"/>
                      </a:lnTo>
                      <a:lnTo>
                        <a:pt x="18" y="1"/>
                      </a:lnTo>
                      <a:lnTo>
                        <a:pt x="11" y="0"/>
                      </a:lnTo>
                      <a:lnTo>
                        <a:pt x="5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1" y="8"/>
                      </a:lnTo>
                      <a:lnTo>
                        <a:pt x="4" y="11"/>
                      </a:lnTo>
                      <a:lnTo>
                        <a:pt x="9" y="15"/>
                      </a:lnTo>
                      <a:lnTo>
                        <a:pt x="13" y="18"/>
                      </a:lnTo>
                      <a:lnTo>
                        <a:pt x="30" y="28"/>
                      </a:lnTo>
                      <a:lnTo>
                        <a:pt x="68" y="44"/>
                      </a:lnTo>
                      <a:lnTo>
                        <a:pt x="107" y="59"/>
                      </a:lnTo>
                      <a:lnTo>
                        <a:pt x="138" y="70"/>
                      </a:lnTo>
                      <a:lnTo>
                        <a:pt x="166" y="80"/>
                      </a:lnTo>
                      <a:lnTo>
                        <a:pt x="188" y="86"/>
                      </a:lnTo>
                      <a:lnTo>
                        <a:pt x="202" y="87"/>
                      </a:lnTo>
                      <a:lnTo>
                        <a:pt x="207" y="86"/>
                      </a:lnTo>
                      <a:lnTo>
                        <a:pt x="211" y="82"/>
                      </a:lnTo>
                      <a:lnTo>
                        <a:pt x="207" y="7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2" name="Freeform 501"/>
                <p:cNvSpPr/>
                <p:nvPr/>
              </p:nvSpPr>
              <p:spPr bwMode="auto">
                <a:xfrm>
                  <a:off x="4070" y="3620"/>
                  <a:ext cx="247" cy="42"/>
                </a:xfrm>
                <a:custGeom>
                  <a:avLst/>
                  <a:gdLst>
                    <a:gd name="T0" fmla="*/ 247 w 247"/>
                    <a:gd name="T1" fmla="*/ 36 h 42"/>
                    <a:gd name="T2" fmla="*/ 238 w 247"/>
                    <a:gd name="T3" fmla="*/ 32 h 42"/>
                    <a:gd name="T4" fmla="*/ 215 w 247"/>
                    <a:gd name="T5" fmla="*/ 26 h 42"/>
                    <a:gd name="T6" fmla="*/ 175 w 247"/>
                    <a:gd name="T7" fmla="*/ 18 h 42"/>
                    <a:gd name="T8" fmla="*/ 143 w 247"/>
                    <a:gd name="T9" fmla="*/ 13 h 42"/>
                    <a:gd name="T10" fmla="*/ 101 w 247"/>
                    <a:gd name="T11" fmla="*/ 6 h 42"/>
                    <a:gd name="T12" fmla="*/ 59 w 247"/>
                    <a:gd name="T13" fmla="*/ 1 h 42"/>
                    <a:gd name="T14" fmla="*/ 33 w 247"/>
                    <a:gd name="T15" fmla="*/ 0 h 42"/>
                    <a:gd name="T16" fmla="*/ 25 w 247"/>
                    <a:gd name="T17" fmla="*/ 0 h 42"/>
                    <a:gd name="T18" fmla="*/ 17 w 247"/>
                    <a:gd name="T19" fmla="*/ 0 h 42"/>
                    <a:gd name="T20" fmla="*/ 8 w 247"/>
                    <a:gd name="T21" fmla="*/ 0 h 42"/>
                    <a:gd name="T22" fmla="*/ 2 w 247"/>
                    <a:gd name="T23" fmla="*/ 2 h 42"/>
                    <a:gd name="T24" fmla="*/ 0 w 247"/>
                    <a:gd name="T25" fmla="*/ 4 h 42"/>
                    <a:gd name="T26" fmla="*/ 1 w 247"/>
                    <a:gd name="T27" fmla="*/ 7 h 42"/>
                    <a:gd name="T28" fmla="*/ 4 w 247"/>
                    <a:gd name="T29" fmla="*/ 10 h 42"/>
                    <a:gd name="T30" fmla="*/ 8 w 247"/>
                    <a:gd name="T31" fmla="*/ 12 h 42"/>
                    <a:gd name="T32" fmla="*/ 17 w 247"/>
                    <a:gd name="T33" fmla="*/ 16 h 42"/>
                    <a:gd name="T34" fmla="*/ 28 w 247"/>
                    <a:gd name="T35" fmla="*/ 18 h 42"/>
                    <a:gd name="T36" fmla="*/ 45 w 247"/>
                    <a:gd name="T37" fmla="*/ 22 h 42"/>
                    <a:gd name="T38" fmla="*/ 87 w 247"/>
                    <a:gd name="T39" fmla="*/ 30 h 42"/>
                    <a:gd name="T40" fmla="*/ 131 w 247"/>
                    <a:gd name="T41" fmla="*/ 34 h 42"/>
                    <a:gd name="T42" fmla="*/ 164 w 247"/>
                    <a:gd name="T43" fmla="*/ 38 h 42"/>
                    <a:gd name="T44" fmla="*/ 203 w 247"/>
                    <a:gd name="T45" fmla="*/ 41 h 42"/>
                    <a:gd name="T46" fmla="*/ 220 w 247"/>
                    <a:gd name="T47" fmla="*/ 42 h 42"/>
                    <a:gd name="T48" fmla="*/ 234 w 247"/>
                    <a:gd name="T49" fmla="*/ 42 h 42"/>
                    <a:gd name="T50" fmla="*/ 243 w 247"/>
                    <a:gd name="T51" fmla="*/ 41 h 42"/>
                    <a:gd name="T52" fmla="*/ 247 w 247"/>
                    <a:gd name="T53" fmla="*/ 39 h 42"/>
                    <a:gd name="T54" fmla="*/ 247 w 247"/>
                    <a:gd name="T55" fmla="*/ 36 h 4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2"/>
                    <a:gd name="T86" fmla="*/ 247 w 247"/>
                    <a:gd name="T87" fmla="*/ 42 h 4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2">
                      <a:moveTo>
                        <a:pt x="247" y="36"/>
                      </a:moveTo>
                      <a:lnTo>
                        <a:pt x="238" y="32"/>
                      </a:lnTo>
                      <a:lnTo>
                        <a:pt x="215" y="26"/>
                      </a:lnTo>
                      <a:lnTo>
                        <a:pt x="175" y="18"/>
                      </a:lnTo>
                      <a:lnTo>
                        <a:pt x="143" y="13"/>
                      </a:lnTo>
                      <a:lnTo>
                        <a:pt x="101" y="6"/>
                      </a:lnTo>
                      <a:lnTo>
                        <a:pt x="59" y="1"/>
                      </a:lnTo>
                      <a:lnTo>
                        <a:pt x="33" y="0"/>
                      </a:lnTo>
                      <a:lnTo>
                        <a:pt x="25" y="0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1" y="7"/>
                      </a:lnTo>
                      <a:lnTo>
                        <a:pt x="4" y="10"/>
                      </a:lnTo>
                      <a:lnTo>
                        <a:pt x="8" y="12"/>
                      </a:lnTo>
                      <a:lnTo>
                        <a:pt x="17" y="16"/>
                      </a:lnTo>
                      <a:lnTo>
                        <a:pt x="28" y="18"/>
                      </a:lnTo>
                      <a:lnTo>
                        <a:pt x="45" y="22"/>
                      </a:lnTo>
                      <a:lnTo>
                        <a:pt x="87" y="30"/>
                      </a:lnTo>
                      <a:lnTo>
                        <a:pt x="131" y="34"/>
                      </a:lnTo>
                      <a:lnTo>
                        <a:pt x="164" y="38"/>
                      </a:lnTo>
                      <a:lnTo>
                        <a:pt x="203" y="41"/>
                      </a:lnTo>
                      <a:lnTo>
                        <a:pt x="220" y="42"/>
                      </a:lnTo>
                      <a:lnTo>
                        <a:pt x="234" y="42"/>
                      </a:lnTo>
                      <a:lnTo>
                        <a:pt x="243" y="41"/>
                      </a:lnTo>
                      <a:lnTo>
                        <a:pt x="247" y="39"/>
                      </a:lnTo>
                      <a:lnTo>
                        <a:pt x="247" y="3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3" name="Freeform 502"/>
                <p:cNvSpPr/>
                <p:nvPr/>
              </p:nvSpPr>
              <p:spPr bwMode="auto">
                <a:xfrm>
                  <a:off x="4078" y="3619"/>
                  <a:ext cx="247" cy="43"/>
                </a:xfrm>
                <a:custGeom>
                  <a:avLst/>
                  <a:gdLst>
                    <a:gd name="T0" fmla="*/ 247 w 247"/>
                    <a:gd name="T1" fmla="*/ 37 h 43"/>
                    <a:gd name="T2" fmla="*/ 238 w 247"/>
                    <a:gd name="T3" fmla="*/ 33 h 43"/>
                    <a:gd name="T4" fmla="*/ 214 w 247"/>
                    <a:gd name="T5" fmla="*/ 26 h 43"/>
                    <a:gd name="T6" fmla="*/ 175 w 247"/>
                    <a:gd name="T7" fmla="*/ 19 h 43"/>
                    <a:gd name="T8" fmla="*/ 142 w 247"/>
                    <a:gd name="T9" fmla="*/ 13 h 43"/>
                    <a:gd name="T10" fmla="*/ 101 w 247"/>
                    <a:gd name="T11" fmla="*/ 7 h 43"/>
                    <a:gd name="T12" fmla="*/ 58 w 247"/>
                    <a:gd name="T13" fmla="*/ 1 h 43"/>
                    <a:gd name="T14" fmla="*/ 33 w 247"/>
                    <a:gd name="T15" fmla="*/ 0 h 43"/>
                    <a:gd name="T16" fmla="*/ 25 w 247"/>
                    <a:gd name="T17" fmla="*/ 0 h 43"/>
                    <a:gd name="T18" fmla="*/ 17 w 247"/>
                    <a:gd name="T19" fmla="*/ 0 h 43"/>
                    <a:gd name="T20" fmla="*/ 9 w 247"/>
                    <a:gd name="T21" fmla="*/ 1 h 43"/>
                    <a:gd name="T22" fmla="*/ 2 w 247"/>
                    <a:gd name="T23" fmla="*/ 2 h 43"/>
                    <a:gd name="T24" fmla="*/ 0 w 247"/>
                    <a:gd name="T25" fmla="*/ 4 h 43"/>
                    <a:gd name="T26" fmla="*/ 0 w 247"/>
                    <a:gd name="T27" fmla="*/ 7 h 43"/>
                    <a:gd name="T28" fmla="*/ 3 w 247"/>
                    <a:gd name="T29" fmla="*/ 10 h 43"/>
                    <a:gd name="T30" fmla="*/ 7 w 247"/>
                    <a:gd name="T31" fmla="*/ 12 h 43"/>
                    <a:gd name="T32" fmla="*/ 17 w 247"/>
                    <a:gd name="T33" fmla="*/ 16 h 43"/>
                    <a:gd name="T34" fmla="*/ 28 w 247"/>
                    <a:gd name="T35" fmla="*/ 18 h 43"/>
                    <a:gd name="T36" fmla="*/ 45 w 247"/>
                    <a:gd name="T37" fmla="*/ 23 h 43"/>
                    <a:gd name="T38" fmla="*/ 87 w 247"/>
                    <a:gd name="T39" fmla="*/ 30 h 43"/>
                    <a:gd name="T40" fmla="*/ 130 w 247"/>
                    <a:gd name="T41" fmla="*/ 35 h 43"/>
                    <a:gd name="T42" fmla="*/ 164 w 247"/>
                    <a:gd name="T43" fmla="*/ 39 h 43"/>
                    <a:gd name="T44" fmla="*/ 203 w 247"/>
                    <a:gd name="T45" fmla="*/ 41 h 43"/>
                    <a:gd name="T46" fmla="*/ 220 w 247"/>
                    <a:gd name="T47" fmla="*/ 42 h 43"/>
                    <a:gd name="T48" fmla="*/ 233 w 247"/>
                    <a:gd name="T49" fmla="*/ 43 h 43"/>
                    <a:gd name="T50" fmla="*/ 243 w 247"/>
                    <a:gd name="T51" fmla="*/ 41 h 43"/>
                    <a:gd name="T52" fmla="*/ 247 w 247"/>
                    <a:gd name="T53" fmla="*/ 39 h 43"/>
                    <a:gd name="T54" fmla="*/ 247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247" y="37"/>
                      </a:moveTo>
                      <a:lnTo>
                        <a:pt x="238" y="33"/>
                      </a:lnTo>
                      <a:lnTo>
                        <a:pt x="214" y="26"/>
                      </a:lnTo>
                      <a:lnTo>
                        <a:pt x="175" y="19"/>
                      </a:lnTo>
                      <a:lnTo>
                        <a:pt x="142" y="13"/>
                      </a:lnTo>
                      <a:lnTo>
                        <a:pt x="101" y="7"/>
                      </a:lnTo>
                      <a:lnTo>
                        <a:pt x="58" y="1"/>
                      </a:lnTo>
                      <a:lnTo>
                        <a:pt x="33" y="0"/>
                      </a:lnTo>
                      <a:lnTo>
                        <a:pt x="25" y="0"/>
                      </a:lnTo>
                      <a:lnTo>
                        <a:pt x="17" y="0"/>
                      </a:lnTo>
                      <a:lnTo>
                        <a:pt x="9" y="1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7"/>
                      </a:lnTo>
                      <a:lnTo>
                        <a:pt x="3" y="10"/>
                      </a:lnTo>
                      <a:lnTo>
                        <a:pt x="7" y="12"/>
                      </a:lnTo>
                      <a:lnTo>
                        <a:pt x="17" y="16"/>
                      </a:lnTo>
                      <a:lnTo>
                        <a:pt x="28" y="18"/>
                      </a:lnTo>
                      <a:lnTo>
                        <a:pt x="45" y="23"/>
                      </a:lnTo>
                      <a:lnTo>
                        <a:pt x="87" y="30"/>
                      </a:lnTo>
                      <a:lnTo>
                        <a:pt x="130" y="35"/>
                      </a:lnTo>
                      <a:lnTo>
                        <a:pt x="164" y="39"/>
                      </a:lnTo>
                      <a:lnTo>
                        <a:pt x="203" y="41"/>
                      </a:lnTo>
                      <a:lnTo>
                        <a:pt x="220" y="42"/>
                      </a:lnTo>
                      <a:lnTo>
                        <a:pt x="233" y="43"/>
                      </a:lnTo>
                      <a:lnTo>
                        <a:pt x="243" y="41"/>
                      </a:lnTo>
                      <a:lnTo>
                        <a:pt x="247" y="39"/>
                      </a:lnTo>
                      <a:lnTo>
                        <a:pt x="247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4" name="Oval 503"/>
                <p:cNvSpPr>
                  <a:spLocks noChangeArrowheads="1"/>
                </p:cNvSpPr>
                <p:nvPr/>
              </p:nvSpPr>
              <p:spPr bwMode="auto">
                <a:xfrm>
                  <a:off x="4079" y="3649"/>
                  <a:ext cx="237" cy="25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35" name="Oval 504"/>
                <p:cNvSpPr>
                  <a:spLocks noChangeArrowheads="1"/>
                </p:cNvSpPr>
                <p:nvPr/>
              </p:nvSpPr>
              <p:spPr bwMode="auto">
                <a:xfrm>
                  <a:off x="4087" y="3649"/>
                  <a:ext cx="236" cy="25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36" name="Freeform 505"/>
                <p:cNvSpPr/>
                <p:nvPr/>
              </p:nvSpPr>
              <p:spPr bwMode="auto">
                <a:xfrm>
                  <a:off x="4133" y="3538"/>
                  <a:ext cx="192" cy="112"/>
                </a:xfrm>
                <a:custGeom>
                  <a:avLst/>
                  <a:gdLst>
                    <a:gd name="T0" fmla="*/ 189 w 192"/>
                    <a:gd name="T1" fmla="*/ 104 h 112"/>
                    <a:gd name="T2" fmla="*/ 185 w 192"/>
                    <a:gd name="T3" fmla="*/ 97 h 112"/>
                    <a:gd name="T4" fmla="*/ 173 w 192"/>
                    <a:gd name="T5" fmla="*/ 88 h 112"/>
                    <a:gd name="T6" fmla="*/ 152 w 192"/>
                    <a:gd name="T7" fmla="*/ 73 h 112"/>
                    <a:gd name="T8" fmla="*/ 119 w 192"/>
                    <a:gd name="T9" fmla="*/ 52 h 112"/>
                    <a:gd name="T10" fmla="*/ 85 w 192"/>
                    <a:gd name="T11" fmla="*/ 34 h 112"/>
                    <a:gd name="T12" fmla="*/ 60 w 192"/>
                    <a:gd name="T13" fmla="*/ 21 h 112"/>
                    <a:gd name="T14" fmla="*/ 35 w 192"/>
                    <a:gd name="T15" fmla="*/ 7 h 112"/>
                    <a:gd name="T16" fmla="*/ 25 w 192"/>
                    <a:gd name="T17" fmla="*/ 3 h 112"/>
                    <a:gd name="T18" fmla="*/ 18 w 192"/>
                    <a:gd name="T19" fmla="*/ 1 h 112"/>
                    <a:gd name="T20" fmla="*/ 12 w 192"/>
                    <a:gd name="T21" fmla="*/ 0 h 112"/>
                    <a:gd name="T22" fmla="*/ 6 w 192"/>
                    <a:gd name="T23" fmla="*/ 0 h 112"/>
                    <a:gd name="T24" fmla="*/ 1 w 192"/>
                    <a:gd name="T25" fmla="*/ 2 h 112"/>
                    <a:gd name="T26" fmla="*/ 0 w 192"/>
                    <a:gd name="T27" fmla="*/ 5 h 112"/>
                    <a:gd name="T28" fmla="*/ 2 w 192"/>
                    <a:gd name="T29" fmla="*/ 9 h 112"/>
                    <a:gd name="T30" fmla="*/ 5 w 192"/>
                    <a:gd name="T31" fmla="*/ 14 h 112"/>
                    <a:gd name="T32" fmla="*/ 9 w 192"/>
                    <a:gd name="T33" fmla="*/ 17 h 112"/>
                    <a:gd name="T34" fmla="*/ 16 w 192"/>
                    <a:gd name="T35" fmla="*/ 22 h 112"/>
                    <a:gd name="T36" fmla="*/ 38 w 192"/>
                    <a:gd name="T37" fmla="*/ 39 h 112"/>
                    <a:gd name="T38" fmla="*/ 61 w 192"/>
                    <a:gd name="T39" fmla="*/ 55 h 112"/>
                    <a:gd name="T40" fmla="*/ 95 w 192"/>
                    <a:gd name="T41" fmla="*/ 74 h 112"/>
                    <a:gd name="T42" fmla="*/ 127 w 192"/>
                    <a:gd name="T43" fmla="*/ 92 h 112"/>
                    <a:gd name="T44" fmla="*/ 156 w 192"/>
                    <a:gd name="T45" fmla="*/ 105 h 112"/>
                    <a:gd name="T46" fmla="*/ 172 w 192"/>
                    <a:gd name="T47" fmla="*/ 110 h 112"/>
                    <a:gd name="T48" fmla="*/ 183 w 192"/>
                    <a:gd name="T49" fmla="*/ 112 h 112"/>
                    <a:gd name="T50" fmla="*/ 189 w 192"/>
                    <a:gd name="T51" fmla="*/ 112 h 112"/>
                    <a:gd name="T52" fmla="*/ 192 w 192"/>
                    <a:gd name="T53" fmla="*/ 108 h 112"/>
                    <a:gd name="T54" fmla="*/ 189 w 192"/>
                    <a:gd name="T55" fmla="*/ 104 h 11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2"/>
                    <a:gd name="T86" fmla="*/ 192 w 192"/>
                    <a:gd name="T87" fmla="*/ 112 h 11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2">
                      <a:moveTo>
                        <a:pt x="189" y="104"/>
                      </a:moveTo>
                      <a:lnTo>
                        <a:pt x="185" y="97"/>
                      </a:lnTo>
                      <a:lnTo>
                        <a:pt x="173" y="88"/>
                      </a:lnTo>
                      <a:lnTo>
                        <a:pt x="152" y="73"/>
                      </a:lnTo>
                      <a:lnTo>
                        <a:pt x="119" y="52"/>
                      </a:lnTo>
                      <a:lnTo>
                        <a:pt x="85" y="34"/>
                      </a:lnTo>
                      <a:lnTo>
                        <a:pt x="60" y="21"/>
                      </a:lnTo>
                      <a:lnTo>
                        <a:pt x="35" y="7"/>
                      </a:lnTo>
                      <a:lnTo>
                        <a:pt x="25" y="3"/>
                      </a:lnTo>
                      <a:lnTo>
                        <a:pt x="18" y="1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2" y="9"/>
                      </a:lnTo>
                      <a:lnTo>
                        <a:pt x="5" y="14"/>
                      </a:lnTo>
                      <a:lnTo>
                        <a:pt x="9" y="17"/>
                      </a:lnTo>
                      <a:lnTo>
                        <a:pt x="16" y="22"/>
                      </a:lnTo>
                      <a:lnTo>
                        <a:pt x="38" y="39"/>
                      </a:lnTo>
                      <a:lnTo>
                        <a:pt x="61" y="55"/>
                      </a:lnTo>
                      <a:lnTo>
                        <a:pt x="95" y="74"/>
                      </a:lnTo>
                      <a:lnTo>
                        <a:pt x="127" y="92"/>
                      </a:lnTo>
                      <a:lnTo>
                        <a:pt x="156" y="105"/>
                      </a:lnTo>
                      <a:lnTo>
                        <a:pt x="172" y="110"/>
                      </a:lnTo>
                      <a:lnTo>
                        <a:pt x="183" y="112"/>
                      </a:lnTo>
                      <a:lnTo>
                        <a:pt x="189" y="112"/>
                      </a:lnTo>
                      <a:lnTo>
                        <a:pt x="192" y="108"/>
                      </a:lnTo>
                      <a:lnTo>
                        <a:pt x="189" y="10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7" name="Freeform 506"/>
                <p:cNvSpPr/>
                <p:nvPr/>
              </p:nvSpPr>
              <p:spPr bwMode="auto">
                <a:xfrm>
                  <a:off x="4141" y="3538"/>
                  <a:ext cx="192" cy="112"/>
                </a:xfrm>
                <a:custGeom>
                  <a:avLst/>
                  <a:gdLst>
                    <a:gd name="T0" fmla="*/ 188 w 192"/>
                    <a:gd name="T1" fmla="*/ 104 h 112"/>
                    <a:gd name="T2" fmla="*/ 184 w 192"/>
                    <a:gd name="T3" fmla="*/ 97 h 112"/>
                    <a:gd name="T4" fmla="*/ 173 w 192"/>
                    <a:gd name="T5" fmla="*/ 88 h 112"/>
                    <a:gd name="T6" fmla="*/ 151 w 192"/>
                    <a:gd name="T7" fmla="*/ 73 h 112"/>
                    <a:gd name="T8" fmla="*/ 119 w 192"/>
                    <a:gd name="T9" fmla="*/ 52 h 112"/>
                    <a:gd name="T10" fmla="*/ 85 w 192"/>
                    <a:gd name="T11" fmla="*/ 34 h 112"/>
                    <a:gd name="T12" fmla="*/ 60 w 192"/>
                    <a:gd name="T13" fmla="*/ 21 h 112"/>
                    <a:gd name="T14" fmla="*/ 35 w 192"/>
                    <a:gd name="T15" fmla="*/ 7 h 112"/>
                    <a:gd name="T16" fmla="*/ 25 w 192"/>
                    <a:gd name="T17" fmla="*/ 3 h 112"/>
                    <a:gd name="T18" fmla="*/ 17 w 192"/>
                    <a:gd name="T19" fmla="*/ 1 h 112"/>
                    <a:gd name="T20" fmla="*/ 11 w 192"/>
                    <a:gd name="T21" fmla="*/ 0 h 112"/>
                    <a:gd name="T22" fmla="*/ 5 w 192"/>
                    <a:gd name="T23" fmla="*/ 0 h 112"/>
                    <a:gd name="T24" fmla="*/ 1 w 192"/>
                    <a:gd name="T25" fmla="*/ 2 h 112"/>
                    <a:gd name="T26" fmla="*/ 0 w 192"/>
                    <a:gd name="T27" fmla="*/ 5 h 112"/>
                    <a:gd name="T28" fmla="*/ 2 w 192"/>
                    <a:gd name="T29" fmla="*/ 9 h 112"/>
                    <a:gd name="T30" fmla="*/ 5 w 192"/>
                    <a:gd name="T31" fmla="*/ 14 h 112"/>
                    <a:gd name="T32" fmla="*/ 8 w 192"/>
                    <a:gd name="T33" fmla="*/ 17 h 112"/>
                    <a:gd name="T34" fmla="*/ 15 w 192"/>
                    <a:gd name="T35" fmla="*/ 22 h 112"/>
                    <a:gd name="T36" fmla="*/ 38 w 192"/>
                    <a:gd name="T37" fmla="*/ 39 h 112"/>
                    <a:gd name="T38" fmla="*/ 60 w 192"/>
                    <a:gd name="T39" fmla="*/ 55 h 112"/>
                    <a:gd name="T40" fmla="*/ 95 w 192"/>
                    <a:gd name="T41" fmla="*/ 74 h 112"/>
                    <a:gd name="T42" fmla="*/ 128 w 192"/>
                    <a:gd name="T43" fmla="*/ 92 h 112"/>
                    <a:gd name="T44" fmla="*/ 156 w 192"/>
                    <a:gd name="T45" fmla="*/ 105 h 112"/>
                    <a:gd name="T46" fmla="*/ 172 w 192"/>
                    <a:gd name="T47" fmla="*/ 110 h 112"/>
                    <a:gd name="T48" fmla="*/ 182 w 192"/>
                    <a:gd name="T49" fmla="*/ 112 h 112"/>
                    <a:gd name="T50" fmla="*/ 190 w 192"/>
                    <a:gd name="T51" fmla="*/ 112 h 112"/>
                    <a:gd name="T52" fmla="*/ 192 w 192"/>
                    <a:gd name="T53" fmla="*/ 108 h 112"/>
                    <a:gd name="T54" fmla="*/ 188 w 192"/>
                    <a:gd name="T55" fmla="*/ 104 h 11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2"/>
                    <a:gd name="T86" fmla="*/ 192 w 192"/>
                    <a:gd name="T87" fmla="*/ 112 h 11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2">
                      <a:moveTo>
                        <a:pt x="188" y="104"/>
                      </a:moveTo>
                      <a:lnTo>
                        <a:pt x="184" y="97"/>
                      </a:lnTo>
                      <a:lnTo>
                        <a:pt x="173" y="88"/>
                      </a:lnTo>
                      <a:lnTo>
                        <a:pt x="151" y="73"/>
                      </a:lnTo>
                      <a:lnTo>
                        <a:pt x="119" y="52"/>
                      </a:lnTo>
                      <a:lnTo>
                        <a:pt x="85" y="34"/>
                      </a:lnTo>
                      <a:lnTo>
                        <a:pt x="60" y="21"/>
                      </a:lnTo>
                      <a:lnTo>
                        <a:pt x="35" y="7"/>
                      </a:lnTo>
                      <a:lnTo>
                        <a:pt x="25" y="3"/>
                      </a:lnTo>
                      <a:lnTo>
                        <a:pt x="17" y="1"/>
                      </a:lnTo>
                      <a:lnTo>
                        <a:pt x="11" y="0"/>
                      </a:lnTo>
                      <a:lnTo>
                        <a:pt x="5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2" y="9"/>
                      </a:lnTo>
                      <a:lnTo>
                        <a:pt x="5" y="14"/>
                      </a:lnTo>
                      <a:lnTo>
                        <a:pt x="8" y="17"/>
                      </a:lnTo>
                      <a:lnTo>
                        <a:pt x="15" y="22"/>
                      </a:lnTo>
                      <a:lnTo>
                        <a:pt x="38" y="39"/>
                      </a:lnTo>
                      <a:lnTo>
                        <a:pt x="60" y="55"/>
                      </a:lnTo>
                      <a:lnTo>
                        <a:pt x="95" y="74"/>
                      </a:lnTo>
                      <a:lnTo>
                        <a:pt x="128" y="92"/>
                      </a:lnTo>
                      <a:lnTo>
                        <a:pt x="156" y="105"/>
                      </a:lnTo>
                      <a:lnTo>
                        <a:pt x="172" y="110"/>
                      </a:lnTo>
                      <a:lnTo>
                        <a:pt x="182" y="112"/>
                      </a:lnTo>
                      <a:lnTo>
                        <a:pt x="190" y="112"/>
                      </a:lnTo>
                      <a:lnTo>
                        <a:pt x="192" y="108"/>
                      </a:lnTo>
                      <a:lnTo>
                        <a:pt x="188" y="10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8" name="Freeform 507"/>
                <p:cNvSpPr/>
                <p:nvPr/>
              </p:nvSpPr>
              <p:spPr bwMode="auto">
                <a:xfrm>
                  <a:off x="4231" y="3502"/>
                  <a:ext cx="110" cy="145"/>
                </a:xfrm>
                <a:custGeom>
                  <a:avLst/>
                  <a:gdLst>
                    <a:gd name="T0" fmla="*/ 102 w 110"/>
                    <a:gd name="T1" fmla="*/ 144 h 145"/>
                    <a:gd name="T2" fmla="*/ 106 w 110"/>
                    <a:gd name="T3" fmla="*/ 142 h 145"/>
                    <a:gd name="T4" fmla="*/ 109 w 110"/>
                    <a:gd name="T5" fmla="*/ 140 h 145"/>
                    <a:gd name="T6" fmla="*/ 110 w 110"/>
                    <a:gd name="T7" fmla="*/ 136 h 145"/>
                    <a:gd name="T8" fmla="*/ 109 w 110"/>
                    <a:gd name="T9" fmla="*/ 132 h 145"/>
                    <a:gd name="T10" fmla="*/ 103 w 110"/>
                    <a:gd name="T11" fmla="*/ 120 h 145"/>
                    <a:gd name="T12" fmla="*/ 91 w 110"/>
                    <a:gd name="T13" fmla="*/ 100 h 145"/>
                    <a:gd name="T14" fmla="*/ 79 w 110"/>
                    <a:gd name="T15" fmla="*/ 79 h 145"/>
                    <a:gd name="T16" fmla="*/ 67 w 110"/>
                    <a:gd name="T17" fmla="*/ 61 h 145"/>
                    <a:gd name="T18" fmla="*/ 54 w 110"/>
                    <a:gd name="T19" fmla="*/ 42 h 145"/>
                    <a:gd name="T20" fmla="*/ 40 w 110"/>
                    <a:gd name="T21" fmla="*/ 25 h 145"/>
                    <a:gd name="T22" fmla="*/ 30 w 110"/>
                    <a:gd name="T23" fmla="*/ 14 h 145"/>
                    <a:gd name="T24" fmla="*/ 25 w 110"/>
                    <a:gd name="T25" fmla="*/ 8 h 145"/>
                    <a:gd name="T26" fmla="*/ 21 w 110"/>
                    <a:gd name="T27" fmla="*/ 5 h 145"/>
                    <a:gd name="T28" fmla="*/ 17 w 110"/>
                    <a:gd name="T29" fmla="*/ 2 h 145"/>
                    <a:gd name="T30" fmla="*/ 13 w 110"/>
                    <a:gd name="T31" fmla="*/ 1 h 145"/>
                    <a:gd name="T32" fmla="*/ 8 w 110"/>
                    <a:gd name="T33" fmla="*/ 0 h 145"/>
                    <a:gd name="T34" fmla="*/ 4 w 110"/>
                    <a:gd name="T35" fmla="*/ 0 h 145"/>
                    <a:gd name="T36" fmla="*/ 1 w 110"/>
                    <a:gd name="T37" fmla="*/ 2 h 145"/>
                    <a:gd name="T38" fmla="*/ 0 w 110"/>
                    <a:gd name="T39" fmla="*/ 5 h 145"/>
                    <a:gd name="T40" fmla="*/ 0 w 110"/>
                    <a:gd name="T41" fmla="*/ 7 h 145"/>
                    <a:gd name="T42" fmla="*/ 1 w 110"/>
                    <a:gd name="T43" fmla="*/ 11 h 145"/>
                    <a:gd name="T44" fmla="*/ 3 w 110"/>
                    <a:gd name="T45" fmla="*/ 17 h 145"/>
                    <a:gd name="T46" fmla="*/ 5 w 110"/>
                    <a:gd name="T47" fmla="*/ 23 h 145"/>
                    <a:gd name="T48" fmla="*/ 11 w 110"/>
                    <a:gd name="T49" fmla="*/ 34 h 145"/>
                    <a:gd name="T50" fmla="*/ 19 w 110"/>
                    <a:gd name="T51" fmla="*/ 50 h 145"/>
                    <a:gd name="T52" fmla="*/ 30 w 110"/>
                    <a:gd name="T53" fmla="*/ 68 h 145"/>
                    <a:gd name="T54" fmla="*/ 43 w 110"/>
                    <a:gd name="T55" fmla="*/ 88 h 145"/>
                    <a:gd name="T56" fmla="*/ 56 w 110"/>
                    <a:gd name="T57" fmla="*/ 106 h 145"/>
                    <a:gd name="T58" fmla="*/ 65 w 110"/>
                    <a:gd name="T59" fmla="*/ 118 h 145"/>
                    <a:gd name="T60" fmla="*/ 74 w 110"/>
                    <a:gd name="T61" fmla="*/ 127 h 145"/>
                    <a:gd name="T62" fmla="*/ 86 w 110"/>
                    <a:gd name="T63" fmla="*/ 139 h 145"/>
                    <a:gd name="T64" fmla="*/ 90 w 110"/>
                    <a:gd name="T65" fmla="*/ 143 h 145"/>
                    <a:gd name="T66" fmla="*/ 94 w 110"/>
                    <a:gd name="T67" fmla="*/ 144 h 145"/>
                    <a:gd name="T68" fmla="*/ 97 w 110"/>
                    <a:gd name="T69" fmla="*/ 145 h 145"/>
                    <a:gd name="T70" fmla="*/ 102 w 110"/>
                    <a:gd name="T71" fmla="*/ 144 h 14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10"/>
                    <a:gd name="T109" fmla="*/ 0 h 145"/>
                    <a:gd name="T110" fmla="*/ 110 w 110"/>
                    <a:gd name="T111" fmla="*/ 145 h 14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10" h="145">
                      <a:moveTo>
                        <a:pt x="102" y="144"/>
                      </a:moveTo>
                      <a:lnTo>
                        <a:pt x="106" y="142"/>
                      </a:lnTo>
                      <a:lnTo>
                        <a:pt x="109" y="140"/>
                      </a:lnTo>
                      <a:lnTo>
                        <a:pt x="110" y="136"/>
                      </a:lnTo>
                      <a:lnTo>
                        <a:pt x="109" y="132"/>
                      </a:lnTo>
                      <a:lnTo>
                        <a:pt x="103" y="120"/>
                      </a:lnTo>
                      <a:lnTo>
                        <a:pt x="91" y="100"/>
                      </a:lnTo>
                      <a:lnTo>
                        <a:pt x="79" y="79"/>
                      </a:lnTo>
                      <a:lnTo>
                        <a:pt x="67" y="61"/>
                      </a:lnTo>
                      <a:lnTo>
                        <a:pt x="54" y="42"/>
                      </a:lnTo>
                      <a:lnTo>
                        <a:pt x="40" y="25"/>
                      </a:lnTo>
                      <a:lnTo>
                        <a:pt x="30" y="14"/>
                      </a:lnTo>
                      <a:lnTo>
                        <a:pt x="25" y="8"/>
                      </a:lnTo>
                      <a:lnTo>
                        <a:pt x="21" y="5"/>
                      </a:lnTo>
                      <a:lnTo>
                        <a:pt x="17" y="2"/>
                      </a:lnTo>
                      <a:lnTo>
                        <a:pt x="13" y="1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1" y="11"/>
                      </a:lnTo>
                      <a:lnTo>
                        <a:pt x="3" y="17"/>
                      </a:lnTo>
                      <a:lnTo>
                        <a:pt x="5" y="23"/>
                      </a:lnTo>
                      <a:lnTo>
                        <a:pt x="11" y="34"/>
                      </a:lnTo>
                      <a:lnTo>
                        <a:pt x="19" y="50"/>
                      </a:lnTo>
                      <a:lnTo>
                        <a:pt x="30" y="68"/>
                      </a:lnTo>
                      <a:lnTo>
                        <a:pt x="43" y="88"/>
                      </a:lnTo>
                      <a:lnTo>
                        <a:pt x="56" y="106"/>
                      </a:lnTo>
                      <a:lnTo>
                        <a:pt x="65" y="118"/>
                      </a:lnTo>
                      <a:lnTo>
                        <a:pt x="74" y="127"/>
                      </a:lnTo>
                      <a:lnTo>
                        <a:pt x="86" y="139"/>
                      </a:lnTo>
                      <a:lnTo>
                        <a:pt x="90" y="143"/>
                      </a:lnTo>
                      <a:lnTo>
                        <a:pt x="94" y="144"/>
                      </a:lnTo>
                      <a:lnTo>
                        <a:pt x="97" y="145"/>
                      </a:lnTo>
                      <a:lnTo>
                        <a:pt x="102" y="14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39" name="Freeform 508"/>
                <p:cNvSpPr/>
                <p:nvPr/>
              </p:nvSpPr>
              <p:spPr bwMode="auto">
                <a:xfrm>
                  <a:off x="4239" y="3502"/>
                  <a:ext cx="109" cy="145"/>
                </a:xfrm>
                <a:custGeom>
                  <a:avLst/>
                  <a:gdLst>
                    <a:gd name="T0" fmla="*/ 102 w 109"/>
                    <a:gd name="T1" fmla="*/ 144 h 145"/>
                    <a:gd name="T2" fmla="*/ 105 w 109"/>
                    <a:gd name="T3" fmla="*/ 142 h 145"/>
                    <a:gd name="T4" fmla="*/ 108 w 109"/>
                    <a:gd name="T5" fmla="*/ 140 h 145"/>
                    <a:gd name="T6" fmla="*/ 109 w 109"/>
                    <a:gd name="T7" fmla="*/ 136 h 145"/>
                    <a:gd name="T8" fmla="*/ 108 w 109"/>
                    <a:gd name="T9" fmla="*/ 132 h 145"/>
                    <a:gd name="T10" fmla="*/ 102 w 109"/>
                    <a:gd name="T11" fmla="*/ 120 h 145"/>
                    <a:gd name="T12" fmla="*/ 92 w 109"/>
                    <a:gd name="T13" fmla="*/ 100 h 145"/>
                    <a:gd name="T14" fmla="*/ 79 w 109"/>
                    <a:gd name="T15" fmla="*/ 79 h 145"/>
                    <a:gd name="T16" fmla="*/ 67 w 109"/>
                    <a:gd name="T17" fmla="*/ 61 h 145"/>
                    <a:gd name="T18" fmla="*/ 53 w 109"/>
                    <a:gd name="T19" fmla="*/ 42 h 145"/>
                    <a:gd name="T20" fmla="*/ 40 w 109"/>
                    <a:gd name="T21" fmla="*/ 25 h 145"/>
                    <a:gd name="T22" fmla="*/ 30 w 109"/>
                    <a:gd name="T23" fmla="*/ 14 h 145"/>
                    <a:gd name="T24" fmla="*/ 24 w 109"/>
                    <a:gd name="T25" fmla="*/ 8 h 145"/>
                    <a:gd name="T26" fmla="*/ 21 w 109"/>
                    <a:gd name="T27" fmla="*/ 5 h 145"/>
                    <a:gd name="T28" fmla="*/ 17 w 109"/>
                    <a:gd name="T29" fmla="*/ 2 h 145"/>
                    <a:gd name="T30" fmla="*/ 12 w 109"/>
                    <a:gd name="T31" fmla="*/ 1 h 145"/>
                    <a:gd name="T32" fmla="*/ 8 w 109"/>
                    <a:gd name="T33" fmla="*/ 0 h 145"/>
                    <a:gd name="T34" fmla="*/ 3 w 109"/>
                    <a:gd name="T35" fmla="*/ 0 h 145"/>
                    <a:gd name="T36" fmla="*/ 1 w 109"/>
                    <a:gd name="T37" fmla="*/ 2 h 145"/>
                    <a:gd name="T38" fmla="*/ 0 w 109"/>
                    <a:gd name="T39" fmla="*/ 5 h 145"/>
                    <a:gd name="T40" fmla="*/ 0 w 109"/>
                    <a:gd name="T41" fmla="*/ 7 h 145"/>
                    <a:gd name="T42" fmla="*/ 0 w 109"/>
                    <a:gd name="T43" fmla="*/ 11 h 145"/>
                    <a:gd name="T44" fmla="*/ 3 w 109"/>
                    <a:gd name="T45" fmla="*/ 17 h 145"/>
                    <a:gd name="T46" fmla="*/ 5 w 109"/>
                    <a:gd name="T47" fmla="*/ 23 h 145"/>
                    <a:gd name="T48" fmla="*/ 10 w 109"/>
                    <a:gd name="T49" fmla="*/ 34 h 145"/>
                    <a:gd name="T50" fmla="*/ 18 w 109"/>
                    <a:gd name="T51" fmla="*/ 50 h 145"/>
                    <a:gd name="T52" fmla="*/ 30 w 109"/>
                    <a:gd name="T53" fmla="*/ 68 h 145"/>
                    <a:gd name="T54" fmla="*/ 43 w 109"/>
                    <a:gd name="T55" fmla="*/ 88 h 145"/>
                    <a:gd name="T56" fmla="*/ 55 w 109"/>
                    <a:gd name="T57" fmla="*/ 106 h 145"/>
                    <a:gd name="T58" fmla="*/ 65 w 109"/>
                    <a:gd name="T59" fmla="*/ 118 h 145"/>
                    <a:gd name="T60" fmla="*/ 74 w 109"/>
                    <a:gd name="T61" fmla="*/ 127 h 145"/>
                    <a:gd name="T62" fmla="*/ 86 w 109"/>
                    <a:gd name="T63" fmla="*/ 139 h 145"/>
                    <a:gd name="T64" fmla="*/ 89 w 109"/>
                    <a:gd name="T65" fmla="*/ 143 h 145"/>
                    <a:gd name="T66" fmla="*/ 93 w 109"/>
                    <a:gd name="T67" fmla="*/ 144 h 145"/>
                    <a:gd name="T68" fmla="*/ 97 w 109"/>
                    <a:gd name="T69" fmla="*/ 145 h 145"/>
                    <a:gd name="T70" fmla="*/ 102 w 109"/>
                    <a:gd name="T71" fmla="*/ 144 h 14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09"/>
                    <a:gd name="T109" fmla="*/ 0 h 145"/>
                    <a:gd name="T110" fmla="*/ 109 w 109"/>
                    <a:gd name="T111" fmla="*/ 145 h 14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09" h="145">
                      <a:moveTo>
                        <a:pt x="102" y="144"/>
                      </a:moveTo>
                      <a:lnTo>
                        <a:pt x="105" y="142"/>
                      </a:lnTo>
                      <a:lnTo>
                        <a:pt x="108" y="140"/>
                      </a:lnTo>
                      <a:lnTo>
                        <a:pt x="109" y="136"/>
                      </a:lnTo>
                      <a:lnTo>
                        <a:pt x="108" y="132"/>
                      </a:lnTo>
                      <a:lnTo>
                        <a:pt x="102" y="120"/>
                      </a:lnTo>
                      <a:lnTo>
                        <a:pt x="92" y="100"/>
                      </a:lnTo>
                      <a:lnTo>
                        <a:pt x="79" y="79"/>
                      </a:lnTo>
                      <a:lnTo>
                        <a:pt x="67" y="61"/>
                      </a:lnTo>
                      <a:lnTo>
                        <a:pt x="53" y="42"/>
                      </a:lnTo>
                      <a:lnTo>
                        <a:pt x="40" y="25"/>
                      </a:lnTo>
                      <a:lnTo>
                        <a:pt x="30" y="14"/>
                      </a:lnTo>
                      <a:lnTo>
                        <a:pt x="24" y="8"/>
                      </a:lnTo>
                      <a:lnTo>
                        <a:pt x="21" y="5"/>
                      </a:lnTo>
                      <a:lnTo>
                        <a:pt x="17" y="2"/>
                      </a:lnTo>
                      <a:lnTo>
                        <a:pt x="12" y="1"/>
                      </a:ln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0" y="11"/>
                      </a:lnTo>
                      <a:lnTo>
                        <a:pt x="3" y="17"/>
                      </a:lnTo>
                      <a:lnTo>
                        <a:pt x="5" y="23"/>
                      </a:lnTo>
                      <a:lnTo>
                        <a:pt x="10" y="34"/>
                      </a:lnTo>
                      <a:lnTo>
                        <a:pt x="18" y="50"/>
                      </a:lnTo>
                      <a:lnTo>
                        <a:pt x="30" y="68"/>
                      </a:lnTo>
                      <a:lnTo>
                        <a:pt x="43" y="88"/>
                      </a:lnTo>
                      <a:lnTo>
                        <a:pt x="55" y="106"/>
                      </a:lnTo>
                      <a:lnTo>
                        <a:pt x="65" y="118"/>
                      </a:lnTo>
                      <a:lnTo>
                        <a:pt x="74" y="127"/>
                      </a:lnTo>
                      <a:lnTo>
                        <a:pt x="86" y="139"/>
                      </a:lnTo>
                      <a:lnTo>
                        <a:pt x="89" y="143"/>
                      </a:lnTo>
                      <a:lnTo>
                        <a:pt x="93" y="144"/>
                      </a:lnTo>
                      <a:lnTo>
                        <a:pt x="97" y="145"/>
                      </a:lnTo>
                      <a:lnTo>
                        <a:pt x="102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0" name="Freeform 509"/>
                <p:cNvSpPr/>
                <p:nvPr/>
              </p:nvSpPr>
              <p:spPr bwMode="auto">
                <a:xfrm>
                  <a:off x="4080" y="3592"/>
                  <a:ext cx="245" cy="64"/>
                </a:xfrm>
                <a:custGeom>
                  <a:avLst/>
                  <a:gdLst>
                    <a:gd name="T0" fmla="*/ 245 w 245"/>
                    <a:gd name="T1" fmla="*/ 56 h 64"/>
                    <a:gd name="T2" fmla="*/ 236 w 245"/>
                    <a:gd name="T3" fmla="*/ 50 h 64"/>
                    <a:gd name="T4" fmla="*/ 212 w 245"/>
                    <a:gd name="T5" fmla="*/ 42 h 64"/>
                    <a:gd name="T6" fmla="*/ 182 w 245"/>
                    <a:gd name="T7" fmla="*/ 33 h 64"/>
                    <a:gd name="T8" fmla="*/ 141 w 245"/>
                    <a:gd name="T9" fmla="*/ 23 h 64"/>
                    <a:gd name="T10" fmla="*/ 100 w 245"/>
                    <a:gd name="T11" fmla="*/ 13 h 64"/>
                    <a:gd name="T12" fmla="*/ 58 w 245"/>
                    <a:gd name="T13" fmla="*/ 5 h 64"/>
                    <a:gd name="T14" fmla="*/ 33 w 245"/>
                    <a:gd name="T15" fmla="*/ 1 h 64"/>
                    <a:gd name="T16" fmla="*/ 24 w 245"/>
                    <a:gd name="T17" fmla="*/ 1 h 64"/>
                    <a:gd name="T18" fmla="*/ 16 w 245"/>
                    <a:gd name="T19" fmla="*/ 0 h 64"/>
                    <a:gd name="T20" fmla="*/ 7 w 245"/>
                    <a:gd name="T21" fmla="*/ 1 h 64"/>
                    <a:gd name="T22" fmla="*/ 2 w 245"/>
                    <a:gd name="T23" fmla="*/ 3 h 64"/>
                    <a:gd name="T24" fmla="*/ 0 w 245"/>
                    <a:gd name="T25" fmla="*/ 6 h 64"/>
                    <a:gd name="T26" fmla="*/ 1 w 245"/>
                    <a:gd name="T27" fmla="*/ 10 h 64"/>
                    <a:gd name="T28" fmla="*/ 4 w 245"/>
                    <a:gd name="T29" fmla="*/ 12 h 64"/>
                    <a:gd name="T30" fmla="*/ 7 w 245"/>
                    <a:gd name="T31" fmla="*/ 14 h 64"/>
                    <a:gd name="T32" fmla="*/ 14 w 245"/>
                    <a:gd name="T33" fmla="*/ 17 h 64"/>
                    <a:gd name="T34" fmla="*/ 38 w 245"/>
                    <a:gd name="T35" fmla="*/ 23 h 64"/>
                    <a:gd name="T36" fmla="*/ 81 w 245"/>
                    <a:gd name="T37" fmla="*/ 35 h 64"/>
                    <a:gd name="T38" fmla="*/ 118 w 245"/>
                    <a:gd name="T39" fmla="*/ 44 h 64"/>
                    <a:gd name="T40" fmla="*/ 161 w 245"/>
                    <a:gd name="T41" fmla="*/ 53 h 64"/>
                    <a:gd name="T42" fmla="*/ 193 w 245"/>
                    <a:gd name="T43" fmla="*/ 59 h 64"/>
                    <a:gd name="T44" fmla="*/ 217 w 245"/>
                    <a:gd name="T45" fmla="*/ 63 h 64"/>
                    <a:gd name="T46" fmla="*/ 231 w 245"/>
                    <a:gd name="T47" fmla="*/ 64 h 64"/>
                    <a:gd name="T48" fmla="*/ 240 w 245"/>
                    <a:gd name="T49" fmla="*/ 62 h 64"/>
                    <a:gd name="T50" fmla="*/ 245 w 245"/>
                    <a:gd name="T51" fmla="*/ 60 h 64"/>
                    <a:gd name="T52" fmla="*/ 245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245" y="56"/>
                      </a:moveTo>
                      <a:lnTo>
                        <a:pt x="236" y="50"/>
                      </a:lnTo>
                      <a:lnTo>
                        <a:pt x="212" y="42"/>
                      </a:lnTo>
                      <a:lnTo>
                        <a:pt x="182" y="33"/>
                      </a:lnTo>
                      <a:lnTo>
                        <a:pt x="141" y="23"/>
                      </a:lnTo>
                      <a:lnTo>
                        <a:pt x="100" y="13"/>
                      </a:lnTo>
                      <a:lnTo>
                        <a:pt x="58" y="5"/>
                      </a:lnTo>
                      <a:lnTo>
                        <a:pt x="33" y="1"/>
                      </a:lnTo>
                      <a:lnTo>
                        <a:pt x="24" y="1"/>
                      </a:lnTo>
                      <a:lnTo>
                        <a:pt x="16" y="0"/>
                      </a:lnTo>
                      <a:lnTo>
                        <a:pt x="7" y="1"/>
                      </a:lnTo>
                      <a:lnTo>
                        <a:pt x="2" y="3"/>
                      </a:lnTo>
                      <a:lnTo>
                        <a:pt x="0" y="6"/>
                      </a:lnTo>
                      <a:lnTo>
                        <a:pt x="1" y="10"/>
                      </a:lnTo>
                      <a:lnTo>
                        <a:pt x="4" y="12"/>
                      </a:lnTo>
                      <a:lnTo>
                        <a:pt x="7" y="14"/>
                      </a:lnTo>
                      <a:lnTo>
                        <a:pt x="14" y="17"/>
                      </a:lnTo>
                      <a:lnTo>
                        <a:pt x="38" y="23"/>
                      </a:lnTo>
                      <a:lnTo>
                        <a:pt x="81" y="35"/>
                      </a:lnTo>
                      <a:lnTo>
                        <a:pt x="118" y="44"/>
                      </a:lnTo>
                      <a:lnTo>
                        <a:pt x="161" y="53"/>
                      </a:lnTo>
                      <a:lnTo>
                        <a:pt x="193" y="59"/>
                      </a:lnTo>
                      <a:lnTo>
                        <a:pt x="217" y="63"/>
                      </a:lnTo>
                      <a:lnTo>
                        <a:pt x="231" y="64"/>
                      </a:lnTo>
                      <a:lnTo>
                        <a:pt x="240" y="62"/>
                      </a:lnTo>
                      <a:lnTo>
                        <a:pt x="245" y="60"/>
                      </a:lnTo>
                      <a:lnTo>
                        <a:pt x="245" y="5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1" name="Freeform 510"/>
                <p:cNvSpPr/>
                <p:nvPr/>
              </p:nvSpPr>
              <p:spPr bwMode="auto">
                <a:xfrm>
                  <a:off x="4087" y="3591"/>
                  <a:ext cx="245" cy="64"/>
                </a:xfrm>
                <a:custGeom>
                  <a:avLst/>
                  <a:gdLst>
                    <a:gd name="T0" fmla="*/ 245 w 245"/>
                    <a:gd name="T1" fmla="*/ 56 h 64"/>
                    <a:gd name="T2" fmla="*/ 236 w 245"/>
                    <a:gd name="T3" fmla="*/ 50 h 64"/>
                    <a:gd name="T4" fmla="*/ 213 w 245"/>
                    <a:gd name="T5" fmla="*/ 42 h 64"/>
                    <a:gd name="T6" fmla="*/ 183 w 245"/>
                    <a:gd name="T7" fmla="*/ 33 h 64"/>
                    <a:gd name="T8" fmla="*/ 142 w 245"/>
                    <a:gd name="T9" fmla="*/ 23 h 64"/>
                    <a:gd name="T10" fmla="*/ 101 w 245"/>
                    <a:gd name="T11" fmla="*/ 13 h 64"/>
                    <a:gd name="T12" fmla="*/ 59 w 245"/>
                    <a:gd name="T13" fmla="*/ 5 h 64"/>
                    <a:gd name="T14" fmla="*/ 34 w 245"/>
                    <a:gd name="T15" fmla="*/ 2 h 64"/>
                    <a:gd name="T16" fmla="*/ 25 w 245"/>
                    <a:gd name="T17" fmla="*/ 1 h 64"/>
                    <a:gd name="T18" fmla="*/ 17 w 245"/>
                    <a:gd name="T19" fmla="*/ 0 h 64"/>
                    <a:gd name="T20" fmla="*/ 7 w 245"/>
                    <a:gd name="T21" fmla="*/ 1 h 64"/>
                    <a:gd name="T22" fmla="*/ 3 w 245"/>
                    <a:gd name="T23" fmla="*/ 3 h 64"/>
                    <a:gd name="T24" fmla="*/ 0 w 245"/>
                    <a:gd name="T25" fmla="*/ 6 h 64"/>
                    <a:gd name="T26" fmla="*/ 2 w 245"/>
                    <a:gd name="T27" fmla="*/ 10 h 64"/>
                    <a:gd name="T28" fmla="*/ 4 w 245"/>
                    <a:gd name="T29" fmla="*/ 12 h 64"/>
                    <a:gd name="T30" fmla="*/ 8 w 245"/>
                    <a:gd name="T31" fmla="*/ 14 h 64"/>
                    <a:gd name="T32" fmla="*/ 15 w 245"/>
                    <a:gd name="T33" fmla="*/ 17 h 64"/>
                    <a:gd name="T34" fmla="*/ 39 w 245"/>
                    <a:gd name="T35" fmla="*/ 23 h 64"/>
                    <a:gd name="T36" fmla="*/ 81 w 245"/>
                    <a:gd name="T37" fmla="*/ 35 h 64"/>
                    <a:gd name="T38" fmla="*/ 119 w 245"/>
                    <a:gd name="T39" fmla="*/ 44 h 64"/>
                    <a:gd name="T40" fmla="*/ 161 w 245"/>
                    <a:gd name="T41" fmla="*/ 53 h 64"/>
                    <a:gd name="T42" fmla="*/ 195 w 245"/>
                    <a:gd name="T43" fmla="*/ 59 h 64"/>
                    <a:gd name="T44" fmla="*/ 218 w 245"/>
                    <a:gd name="T45" fmla="*/ 63 h 64"/>
                    <a:gd name="T46" fmla="*/ 232 w 245"/>
                    <a:gd name="T47" fmla="*/ 64 h 64"/>
                    <a:gd name="T48" fmla="*/ 241 w 245"/>
                    <a:gd name="T49" fmla="*/ 63 h 64"/>
                    <a:gd name="T50" fmla="*/ 245 w 245"/>
                    <a:gd name="T51" fmla="*/ 60 h 64"/>
                    <a:gd name="T52" fmla="*/ 245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245" y="56"/>
                      </a:moveTo>
                      <a:lnTo>
                        <a:pt x="236" y="50"/>
                      </a:lnTo>
                      <a:lnTo>
                        <a:pt x="213" y="42"/>
                      </a:lnTo>
                      <a:lnTo>
                        <a:pt x="183" y="33"/>
                      </a:lnTo>
                      <a:lnTo>
                        <a:pt x="142" y="23"/>
                      </a:lnTo>
                      <a:lnTo>
                        <a:pt x="101" y="13"/>
                      </a:lnTo>
                      <a:lnTo>
                        <a:pt x="59" y="5"/>
                      </a:lnTo>
                      <a:lnTo>
                        <a:pt x="34" y="2"/>
                      </a:lnTo>
                      <a:lnTo>
                        <a:pt x="25" y="1"/>
                      </a:lnTo>
                      <a:lnTo>
                        <a:pt x="17" y="0"/>
                      </a:lnTo>
                      <a:lnTo>
                        <a:pt x="7" y="1"/>
                      </a:lnTo>
                      <a:lnTo>
                        <a:pt x="3" y="3"/>
                      </a:lnTo>
                      <a:lnTo>
                        <a:pt x="0" y="6"/>
                      </a:lnTo>
                      <a:lnTo>
                        <a:pt x="2" y="10"/>
                      </a:lnTo>
                      <a:lnTo>
                        <a:pt x="4" y="12"/>
                      </a:lnTo>
                      <a:lnTo>
                        <a:pt x="8" y="14"/>
                      </a:lnTo>
                      <a:lnTo>
                        <a:pt x="15" y="17"/>
                      </a:lnTo>
                      <a:lnTo>
                        <a:pt x="39" y="23"/>
                      </a:lnTo>
                      <a:lnTo>
                        <a:pt x="81" y="35"/>
                      </a:lnTo>
                      <a:lnTo>
                        <a:pt x="119" y="44"/>
                      </a:lnTo>
                      <a:lnTo>
                        <a:pt x="161" y="53"/>
                      </a:lnTo>
                      <a:lnTo>
                        <a:pt x="195" y="59"/>
                      </a:lnTo>
                      <a:lnTo>
                        <a:pt x="218" y="63"/>
                      </a:lnTo>
                      <a:lnTo>
                        <a:pt x="232" y="64"/>
                      </a:lnTo>
                      <a:lnTo>
                        <a:pt x="241" y="63"/>
                      </a:lnTo>
                      <a:lnTo>
                        <a:pt x="245" y="60"/>
                      </a:lnTo>
                      <a:lnTo>
                        <a:pt x="245" y="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2" name="Freeform 511"/>
                <p:cNvSpPr/>
                <p:nvPr/>
              </p:nvSpPr>
              <p:spPr bwMode="auto">
                <a:xfrm>
                  <a:off x="4297" y="3588"/>
                  <a:ext cx="40" cy="54"/>
                </a:xfrm>
                <a:custGeom>
                  <a:avLst/>
                  <a:gdLst>
                    <a:gd name="T0" fmla="*/ 37 w 40"/>
                    <a:gd name="T1" fmla="*/ 53 h 54"/>
                    <a:gd name="T2" fmla="*/ 38 w 40"/>
                    <a:gd name="T3" fmla="*/ 52 h 54"/>
                    <a:gd name="T4" fmla="*/ 39 w 40"/>
                    <a:gd name="T5" fmla="*/ 51 h 54"/>
                    <a:gd name="T6" fmla="*/ 40 w 40"/>
                    <a:gd name="T7" fmla="*/ 50 h 54"/>
                    <a:gd name="T8" fmla="*/ 39 w 40"/>
                    <a:gd name="T9" fmla="*/ 49 h 54"/>
                    <a:gd name="T10" fmla="*/ 37 w 40"/>
                    <a:gd name="T11" fmla="*/ 44 h 54"/>
                    <a:gd name="T12" fmla="*/ 33 w 40"/>
                    <a:gd name="T13" fmla="*/ 37 h 54"/>
                    <a:gd name="T14" fmla="*/ 28 w 40"/>
                    <a:gd name="T15" fmla="*/ 30 h 54"/>
                    <a:gd name="T16" fmla="*/ 24 w 40"/>
                    <a:gd name="T17" fmla="*/ 23 h 54"/>
                    <a:gd name="T18" fmla="*/ 19 w 40"/>
                    <a:gd name="T19" fmla="*/ 16 h 54"/>
                    <a:gd name="T20" fmla="*/ 14 w 40"/>
                    <a:gd name="T21" fmla="*/ 9 h 54"/>
                    <a:gd name="T22" fmla="*/ 11 w 40"/>
                    <a:gd name="T23" fmla="*/ 5 h 54"/>
                    <a:gd name="T24" fmla="*/ 9 w 40"/>
                    <a:gd name="T25" fmla="*/ 3 h 54"/>
                    <a:gd name="T26" fmla="*/ 7 w 40"/>
                    <a:gd name="T27" fmla="*/ 2 h 54"/>
                    <a:gd name="T28" fmla="*/ 6 w 40"/>
                    <a:gd name="T29" fmla="*/ 1 h 54"/>
                    <a:gd name="T30" fmla="*/ 4 w 40"/>
                    <a:gd name="T31" fmla="*/ 0 h 54"/>
                    <a:gd name="T32" fmla="*/ 3 w 40"/>
                    <a:gd name="T33" fmla="*/ 0 h 54"/>
                    <a:gd name="T34" fmla="*/ 1 w 40"/>
                    <a:gd name="T35" fmla="*/ 0 h 54"/>
                    <a:gd name="T36" fmla="*/ 0 w 40"/>
                    <a:gd name="T37" fmla="*/ 1 h 54"/>
                    <a:gd name="T38" fmla="*/ 0 w 40"/>
                    <a:gd name="T39" fmla="*/ 2 h 54"/>
                    <a:gd name="T40" fmla="*/ 0 w 40"/>
                    <a:gd name="T41" fmla="*/ 3 h 54"/>
                    <a:gd name="T42" fmla="*/ 0 w 40"/>
                    <a:gd name="T43" fmla="*/ 4 h 54"/>
                    <a:gd name="T44" fmla="*/ 1 w 40"/>
                    <a:gd name="T45" fmla="*/ 6 h 54"/>
                    <a:gd name="T46" fmla="*/ 2 w 40"/>
                    <a:gd name="T47" fmla="*/ 8 h 54"/>
                    <a:gd name="T48" fmla="*/ 4 w 40"/>
                    <a:gd name="T49" fmla="*/ 13 h 54"/>
                    <a:gd name="T50" fmla="*/ 7 w 40"/>
                    <a:gd name="T51" fmla="*/ 18 h 54"/>
                    <a:gd name="T52" fmla="*/ 11 w 40"/>
                    <a:gd name="T53" fmla="*/ 25 h 54"/>
                    <a:gd name="T54" fmla="*/ 16 w 40"/>
                    <a:gd name="T55" fmla="*/ 32 h 54"/>
                    <a:gd name="T56" fmla="*/ 20 w 40"/>
                    <a:gd name="T57" fmla="*/ 39 h 54"/>
                    <a:gd name="T58" fmla="*/ 23 w 40"/>
                    <a:gd name="T59" fmla="*/ 43 h 54"/>
                    <a:gd name="T60" fmla="*/ 27 w 40"/>
                    <a:gd name="T61" fmla="*/ 47 h 54"/>
                    <a:gd name="T62" fmla="*/ 31 w 40"/>
                    <a:gd name="T63" fmla="*/ 51 h 54"/>
                    <a:gd name="T64" fmla="*/ 32 w 40"/>
                    <a:gd name="T65" fmla="*/ 53 h 54"/>
                    <a:gd name="T66" fmla="*/ 34 w 40"/>
                    <a:gd name="T67" fmla="*/ 53 h 54"/>
                    <a:gd name="T68" fmla="*/ 35 w 40"/>
                    <a:gd name="T69" fmla="*/ 54 h 54"/>
                    <a:gd name="T70" fmla="*/ 37 w 40"/>
                    <a:gd name="T71" fmla="*/ 53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4"/>
                    <a:gd name="T110" fmla="*/ 40 w 40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4">
                      <a:moveTo>
                        <a:pt x="37" y="53"/>
                      </a:moveTo>
                      <a:lnTo>
                        <a:pt x="38" y="52"/>
                      </a:lnTo>
                      <a:lnTo>
                        <a:pt x="39" y="51"/>
                      </a:lnTo>
                      <a:lnTo>
                        <a:pt x="40" y="50"/>
                      </a:lnTo>
                      <a:lnTo>
                        <a:pt x="39" y="49"/>
                      </a:lnTo>
                      <a:lnTo>
                        <a:pt x="37" y="44"/>
                      </a:lnTo>
                      <a:lnTo>
                        <a:pt x="33" y="37"/>
                      </a:lnTo>
                      <a:lnTo>
                        <a:pt x="28" y="30"/>
                      </a:lnTo>
                      <a:lnTo>
                        <a:pt x="24" y="23"/>
                      </a:lnTo>
                      <a:lnTo>
                        <a:pt x="19" y="16"/>
                      </a:lnTo>
                      <a:lnTo>
                        <a:pt x="14" y="9"/>
                      </a:lnTo>
                      <a:lnTo>
                        <a:pt x="11" y="5"/>
                      </a:lnTo>
                      <a:lnTo>
                        <a:pt x="9" y="3"/>
                      </a:lnTo>
                      <a:lnTo>
                        <a:pt x="7" y="2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1" y="6"/>
                      </a:lnTo>
                      <a:lnTo>
                        <a:pt x="2" y="8"/>
                      </a:lnTo>
                      <a:lnTo>
                        <a:pt x="4" y="13"/>
                      </a:lnTo>
                      <a:lnTo>
                        <a:pt x="7" y="18"/>
                      </a:lnTo>
                      <a:lnTo>
                        <a:pt x="11" y="25"/>
                      </a:lnTo>
                      <a:lnTo>
                        <a:pt x="16" y="32"/>
                      </a:lnTo>
                      <a:lnTo>
                        <a:pt x="20" y="39"/>
                      </a:lnTo>
                      <a:lnTo>
                        <a:pt x="23" y="43"/>
                      </a:lnTo>
                      <a:lnTo>
                        <a:pt x="27" y="47"/>
                      </a:lnTo>
                      <a:lnTo>
                        <a:pt x="31" y="51"/>
                      </a:lnTo>
                      <a:lnTo>
                        <a:pt x="32" y="53"/>
                      </a:lnTo>
                      <a:lnTo>
                        <a:pt x="34" y="53"/>
                      </a:lnTo>
                      <a:lnTo>
                        <a:pt x="35" y="54"/>
                      </a:lnTo>
                      <a:lnTo>
                        <a:pt x="37" y="5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3" name="Freeform 512"/>
                <p:cNvSpPr/>
                <p:nvPr/>
              </p:nvSpPr>
              <p:spPr bwMode="auto">
                <a:xfrm>
                  <a:off x="4300" y="3587"/>
                  <a:ext cx="40" cy="54"/>
                </a:xfrm>
                <a:custGeom>
                  <a:avLst/>
                  <a:gdLst>
                    <a:gd name="T0" fmla="*/ 37 w 40"/>
                    <a:gd name="T1" fmla="*/ 53 h 54"/>
                    <a:gd name="T2" fmla="*/ 38 w 40"/>
                    <a:gd name="T3" fmla="*/ 53 h 54"/>
                    <a:gd name="T4" fmla="*/ 40 w 40"/>
                    <a:gd name="T5" fmla="*/ 51 h 54"/>
                    <a:gd name="T6" fmla="*/ 40 w 40"/>
                    <a:gd name="T7" fmla="*/ 50 h 54"/>
                    <a:gd name="T8" fmla="*/ 40 w 40"/>
                    <a:gd name="T9" fmla="*/ 49 h 54"/>
                    <a:gd name="T10" fmla="*/ 38 w 40"/>
                    <a:gd name="T11" fmla="*/ 45 h 54"/>
                    <a:gd name="T12" fmla="*/ 34 w 40"/>
                    <a:gd name="T13" fmla="*/ 37 h 54"/>
                    <a:gd name="T14" fmla="*/ 28 w 40"/>
                    <a:gd name="T15" fmla="*/ 30 h 54"/>
                    <a:gd name="T16" fmla="*/ 25 w 40"/>
                    <a:gd name="T17" fmla="*/ 23 h 54"/>
                    <a:gd name="T18" fmla="*/ 19 w 40"/>
                    <a:gd name="T19" fmla="*/ 16 h 54"/>
                    <a:gd name="T20" fmla="*/ 15 w 40"/>
                    <a:gd name="T21" fmla="*/ 9 h 54"/>
                    <a:gd name="T22" fmla="*/ 11 w 40"/>
                    <a:gd name="T23" fmla="*/ 6 h 54"/>
                    <a:gd name="T24" fmla="*/ 9 w 40"/>
                    <a:gd name="T25" fmla="*/ 3 h 54"/>
                    <a:gd name="T26" fmla="*/ 8 w 40"/>
                    <a:gd name="T27" fmla="*/ 2 h 54"/>
                    <a:gd name="T28" fmla="*/ 6 w 40"/>
                    <a:gd name="T29" fmla="*/ 1 h 54"/>
                    <a:gd name="T30" fmla="*/ 4 w 40"/>
                    <a:gd name="T31" fmla="*/ 1 h 54"/>
                    <a:gd name="T32" fmla="*/ 3 w 40"/>
                    <a:gd name="T33" fmla="*/ 0 h 54"/>
                    <a:gd name="T34" fmla="*/ 1 w 40"/>
                    <a:gd name="T35" fmla="*/ 0 h 54"/>
                    <a:gd name="T36" fmla="*/ 0 w 40"/>
                    <a:gd name="T37" fmla="*/ 1 h 54"/>
                    <a:gd name="T38" fmla="*/ 0 w 40"/>
                    <a:gd name="T39" fmla="*/ 2 h 54"/>
                    <a:gd name="T40" fmla="*/ 0 w 40"/>
                    <a:gd name="T41" fmla="*/ 3 h 54"/>
                    <a:gd name="T42" fmla="*/ 0 w 40"/>
                    <a:gd name="T43" fmla="*/ 4 h 54"/>
                    <a:gd name="T44" fmla="*/ 1 w 40"/>
                    <a:gd name="T45" fmla="*/ 7 h 54"/>
                    <a:gd name="T46" fmla="*/ 2 w 40"/>
                    <a:gd name="T47" fmla="*/ 9 h 54"/>
                    <a:gd name="T48" fmla="*/ 4 w 40"/>
                    <a:gd name="T49" fmla="*/ 13 h 54"/>
                    <a:gd name="T50" fmla="*/ 7 w 40"/>
                    <a:gd name="T51" fmla="*/ 19 h 54"/>
                    <a:gd name="T52" fmla="*/ 11 w 40"/>
                    <a:gd name="T53" fmla="*/ 25 h 54"/>
                    <a:gd name="T54" fmla="*/ 16 w 40"/>
                    <a:gd name="T55" fmla="*/ 33 h 54"/>
                    <a:gd name="T56" fmla="*/ 20 w 40"/>
                    <a:gd name="T57" fmla="*/ 39 h 54"/>
                    <a:gd name="T58" fmla="*/ 24 w 40"/>
                    <a:gd name="T59" fmla="*/ 43 h 54"/>
                    <a:gd name="T60" fmla="*/ 27 w 40"/>
                    <a:gd name="T61" fmla="*/ 47 h 54"/>
                    <a:gd name="T62" fmla="*/ 31 w 40"/>
                    <a:gd name="T63" fmla="*/ 51 h 54"/>
                    <a:gd name="T64" fmla="*/ 32 w 40"/>
                    <a:gd name="T65" fmla="*/ 53 h 54"/>
                    <a:gd name="T66" fmla="*/ 34 w 40"/>
                    <a:gd name="T67" fmla="*/ 53 h 54"/>
                    <a:gd name="T68" fmla="*/ 35 w 40"/>
                    <a:gd name="T69" fmla="*/ 54 h 54"/>
                    <a:gd name="T70" fmla="*/ 37 w 40"/>
                    <a:gd name="T71" fmla="*/ 53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4"/>
                    <a:gd name="T110" fmla="*/ 40 w 40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4">
                      <a:moveTo>
                        <a:pt x="37" y="53"/>
                      </a:moveTo>
                      <a:lnTo>
                        <a:pt x="38" y="53"/>
                      </a:lnTo>
                      <a:lnTo>
                        <a:pt x="40" y="51"/>
                      </a:lnTo>
                      <a:lnTo>
                        <a:pt x="40" y="50"/>
                      </a:lnTo>
                      <a:lnTo>
                        <a:pt x="40" y="49"/>
                      </a:lnTo>
                      <a:lnTo>
                        <a:pt x="38" y="45"/>
                      </a:lnTo>
                      <a:lnTo>
                        <a:pt x="34" y="37"/>
                      </a:lnTo>
                      <a:lnTo>
                        <a:pt x="28" y="30"/>
                      </a:lnTo>
                      <a:lnTo>
                        <a:pt x="25" y="23"/>
                      </a:lnTo>
                      <a:lnTo>
                        <a:pt x="19" y="16"/>
                      </a:lnTo>
                      <a:lnTo>
                        <a:pt x="15" y="9"/>
                      </a:lnTo>
                      <a:lnTo>
                        <a:pt x="11" y="6"/>
                      </a:lnTo>
                      <a:lnTo>
                        <a:pt x="9" y="3"/>
                      </a:lnTo>
                      <a:lnTo>
                        <a:pt x="8" y="2"/>
                      </a:lnTo>
                      <a:lnTo>
                        <a:pt x="6" y="1"/>
                      </a:lnTo>
                      <a:lnTo>
                        <a:pt x="4" y="1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1" y="7"/>
                      </a:lnTo>
                      <a:lnTo>
                        <a:pt x="2" y="9"/>
                      </a:lnTo>
                      <a:lnTo>
                        <a:pt x="4" y="13"/>
                      </a:lnTo>
                      <a:lnTo>
                        <a:pt x="7" y="19"/>
                      </a:lnTo>
                      <a:lnTo>
                        <a:pt x="11" y="25"/>
                      </a:lnTo>
                      <a:lnTo>
                        <a:pt x="16" y="33"/>
                      </a:lnTo>
                      <a:lnTo>
                        <a:pt x="20" y="39"/>
                      </a:lnTo>
                      <a:lnTo>
                        <a:pt x="24" y="43"/>
                      </a:lnTo>
                      <a:lnTo>
                        <a:pt x="27" y="47"/>
                      </a:lnTo>
                      <a:lnTo>
                        <a:pt x="31" y="51"/>
                      </a:lnTo>
                      <a:lnTo>
                        <a:pt x="32" y="53"/>
                      </a:lnTo>
                      <a:lnTo>
                        <a:pt x="34" y="53"/>
                      </a:lnTo>
                      <a:lnTo>
                        <a:pt x="35" y="54"/>
                      </a:lnTo>
                      <a:lnTo>
                        <a:pt x="37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4" name="Freeform 513"/>
                <p:cNvSpPr/>
                <p:nvPr/>
              </p:nvSpPr>
              <p:spPr bwMode="auto">
                <a:xfrm>
                  <a:off x="4252" y="3602"/>
                  <a:ext cx="76" cy="46"/>
                </a:xfrm>
                <a:custGeom>
                  <a:avLst/>
                  <a:gdLst>
                    <a:gd name="T0" fmla="*/ 76 w 76"/>
                    <a:gd name="T1" fmla="*/ 42 h 46"/>
                    <a:gd name="T2" fmla="*/ 73 w 76"/>
                    <a:gd name="T3" fmla="*/ 40 h 46"/>
                    <a:gd name="T4" fmla="*/ 69 w 76"/>
                    <a:gd name="T5" fmla="*/ 36 h 46"/>
                    <a:gd name="T6" fmla="*/ 61 w 76"/>
                    <a:gd name="T7" fmla="*/ 30 h 46"/>
                    <a:gd name="T8" fmla="*/ 47 w 76"/>
                    <a:gd name="T9" fmla="*/ 21 h 46"/>
                    <a:gd name="T10" fmla="*/ 34 w 76"/>
                    <a:gd name="T11" fmla="*/ 14 h 46"/>
                    <a:gd name="T12" fmla="*/ 24 w 76"/>
                    <a:gd name="T13" fmla="*/ 9 h 46"/>
                    <a:gd name="T14" fmla="*/ 14 w 76"/>
                    <a:gd name="T15" fmla="*/ 3 h 46"/>
                    <a:gd name="T16" fmla="*/ 10 w 76"/>
                    <a:gd name="T17" fmla="*/ 1 h 46"/>
                    <a:gd name="T18" fmla="*/ 7 w 76"/>
                    <a:gd name="T19" fmla="*/ 1 h 46"/>
                    <a:gd name="T20" fmla="*/ 4 w 76"/>
                    <a:gd name="T21" fmla="*/ 0 h 46"/>
                    <a:gd name="T22" fmla="*/ 2 w 76"/>
                    <a:gd name="T23" fmla="*/ 0 h 46"/>
                    <a:gd name="T24" fmla="*/ 0 w 76"/>
                    <a:gd name="T25" fmla="*/ 1 h 46"/>
                    <a:gd name="T26" fmla="*/ 0 w 76"/>
                    <a:gd name="T27" fmla="*/ 2 h 46"/>
                    <a:gd name="T28" fmla="*/ 0 w 76"/>
                    <a:gd name="T29" fmla="*/ 4 h 46"/>
                    <a:gd name="T30" fmla="*/ 2 w 76"/>
                    <a:gd name="T31" fmla="*/ 6 h 46"/>
                    <a:gd name="T32" fmla="*/ 2 w 76"/>
                    <a:gd name="T33" fmla="*/ 7 h 46"/>
                    <a:gd name="T34" fmla="*/ 5 w 76"/>
                    <a:gd name="T35" fmla="*/ 9 h 46"/>
                    <a:gd name="T36" fmla="*/ 15 w 76"/>
                    <a:gd name="T37" fmla="*/ 16 h 46"/>
                    <a:gd name="T38" fmla="*/ 24 w 76"/>
                    <a:gd name="T39" fmla="*/ 22 h 46"/>
                    <a:gd name="T40" fmla="*/ 38 w 76"/>
                    <a:gd name="T41" fmla="*/ 30 h 46"/>
                    <a:gd name="T42" fmla="*/ 51 w 76"/>
                    <a:gd name="T43" fmla="*/ 37 h 46"/>
                    <a:gd name="T44" fmla="*/ 62 w 76"/>
                    <a:gd name="T45" fmla="*/ 43 h 46"/>
                    <a:gd name="T46" fmla="*/ 69 w 76"/>
                    <a:gd name="T47" fmla="*/ 45 h 46"/>
                    <a:gd name="T48" fmla="*/ 73 w 76"/>
                    <a:gd name="T49" fmla="*/ 46 h 46"/>
                    <a:gd name="T50" fmla="*/ 76 w 76"/>
                    <a:gd name="T51" fmla="*/ 45 h 46"/>
                    <a:gd name="T52" fmla="*/ 76 w 76"/>
                    <a:gd name="T53" fmla="*/ 44 h 46"/>
                    <a:gd name="T54" fmla="*/ 76 w 76"/>
                    <a:gd name="T55" fmla="*/ 42 h 4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6"/>
                    <a:gd name="T85" fmla="*/ 0 h 46"/>
                    <a:gd name="T86" fmla="*/ 76 w 76"/>
                    <a:gd name="T87" fmla="*/ 46 h 4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6" h="46">
                      <a:moveTo>
                        <a:pt x="76" y="42"/>
                      </a:moveTo>
                      <a:lnTo>
                        <a:pt x="73" y="40"/>
                      </a:lnTo>
                      <a:lnTo>
                        <a:pt x="69" y="36"/>
                      </a:lnTo>
                      <a:lnTo>
                        <a:pt x="61" y="30"/>
                      </a:lnTo>
                      <a:lnTo>
                        <a:pt x="47" y="21"/>
                      </a:lnTo>
                      <a:lnTo>
                        <a:pt x="34" y="14"/>
                      </a:lnTo>
                      <a:lnTo>
                        <a:pt x="24" y="9"/>
                      </a:lnTo>
                      <a:lnTo>
                        <a:pt x="14" y="3"/>
                      </a:lnTo>
                      <a:lnTo>
                        <a:pt x="10" y="1"/>
                      </a:lnTo>
                      <a:lnTo>
                        <a:pt x="7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5" y="9"/>
                      </a:lnTo>
                      <a:lnTo>
                        <a:pt x="15" y="16"/>
                      </a:lnTo>
                      <a:lnTo>
                        <a:pt x="24" y="22"/>
                      </a:lnTo>
                      <a:lnTo>
                        <a:pt x="38" y="30"/>
                      </a:lnTo>
                      <a:lnTo>
                        <a:pt x="51" y="37"/>
                      </a:lnTo>
                      <a:lnTo>
                        <a:pt x="62" y="43"/>
                      </a:lnTo>
                      <a:lnTo>
                        <a:pt x="69" y="45"/>
                      </a:lnTo>
                      <a:lnTo>
                        <a:pt x="73" y="46"/>
                      </a:lnTo>
                      <a:lnTo>
                        <a:pt x="76" y="45"/>
                      </a:lnTo>
                      <a:lnTo>
                        <a:pt x="76" y="44"/>
                      </a:lnTo>
                      <a:lnTo>
                        <a:pt x="76" y="4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5" name="Freeform 514"/>
                <p:cNvSpPr/>
                <p:nvPr/>
              </p:nvSpPr>
              <p:spPr bwMode="auto">
                <a:xfrm>
                  <a:off x="4254" y="3602"/>
                  <a:ext cx="78" cy="45"/>
                </a:xfrm>
                <a:custGeom>
                  <a:avLst/>
                  <a:gdLst>
                    <a:gd name="T0" fmla="*/ 77 w 78"/>
                    <a:gd name="T1" fmla="*/ 42 h 45"/>
                    <a:gd name="T2" fmla="*/ 74 w 78"/>
                    <a:gd name="T3" fmla="*/ 39 h 45"/>
                    <a:gd name="T4" fmla="*/ 70 w 78"/>
                    <a:gd name="T5" fmla="*/ 35 h 45"/>
                    <a:gd name="T6" fmla="*/ 62 w 78"/>
                    <a:gd name="T7" fmla="*/ 29 h 45"/>
                    <a:gd name="T8" fmla="*/ 49 w 78"/>
                    <a:gd name="T9" fmla="*/ 20 h 45"/>
                    <a:gd name="T10" fmla="*/ 35 w 78"/>
                    <a:gd name="T11" fmla="*/ 13 h 45"/>
                    <a:gd name="T12" fmla="*/ 25 w 78"/>
                    <a:gd name="T13" fmla="*/ 8 h 45"/>
                    <a:gd name="T14" fmla="*/ 15 w 78"/>
                    <a:gd name="T15" fmla="*/ 2 h 45"/>
                    <a:gd name="T16" fmla="*/ 11 w 78"/>
                    <a:gd name="T17" fmla="*/ 1 h 45"/>
                    <a:gd name="T18" fmla="*/ 8 w 78"/>
                    <a:gd name="T19" fmla="*/ 0 h 45"/>
                    <a:gd name="T20" fmla="*/ 5 w 78"/>
                    <a:gd name="T21" fmla="*/ 0 h 45"/>
                    <a:gd name="T22" fmla="*/ 3 w 78"/>
                    <a:gd name="T23" fmla="*/ 0 h 45"/>
                    <a:gd name="T24" fmla="*/ 1 w 78"/>
                    <a:gd name="T25" fmla="*/ 0 h 45"/>
                    <a:gd name="T26" fmla="*/ 0 w 78"/>
                    <a:gd name="T27" fmla="*/ 1 h 45"/>
                    <a:gd name="T28" fmla="*/ 2 w 78"/>
                    <a:gd name="T29" fmla="*/ 3 h 45"/>
                    <a:gd name="T30" fmla="*/ 3 w 78"/>
                    <a:gd name="T31" fmla="*/ 5 h 45"/>
                    <a:gd name="T32" fmla="*/ 4 w 78"/>
                    <a:gd name="T33" fmla="*/ 6 h 45"/>
                    <a:gd name="T34" fmla="*/ 6 w 78"/>
                    <a:gd name="T35" fmla="*/ 9 h 45"/>
                    <a:gd name="T36" fmla="*/ 16 w 78"/>
                    <a:gd name="T37" fmla="*/ 15 h 45"/>
                    <a:gd name="T38" fmla="*/ 25 w 78"/>
                    <a:gd name="T39" fmla="*/ 21 h 45"/>
                    <a:gd name="T40" fmla="*/ 39 w 78"/>
                    <a:gd name="T41" fmla="*/ 29 h 45"/>
                    <a:gd name="T42" fmla="*/ 52 w 78"/>
                    <a:gd name="T43" fmla="*/ 36 h 45"/>
                    <a:gd name="T44" fmla="*/ 64 w 78"/>
                    <a:gd name="T45" fmla="*/ 42 h 45"/>
                    <a:gd name="T46" fmla="*/ 70 w 78"/>
                    <a:gd name="T47" fmla="*/ 44 h 45"/>
                    <a:gd name="T48" fmla="*/ 74 w 78"/>
                    <a:gd name="T49" fmla="*/ 45 h 45"/>
                    <a:gd name="T50" fmla="*/ 77 w 78"/>
                    <a:gd name="T51" fmla="*/ 44 h 45"/>
                    <a:gd name="T52" fmla="*/ 78 w 78"/>
                    <a:gd name="T53" fmla="*/ 43 h 45"/>
                    <a:gd name="T54" fmla="*/ 77 w 78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8"/>
                    <a:gd name="T85" fmla="*/ 0 h 45"/>
                    <a:gd name="T86" fmla="*/ 78 w 78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8" h="45">
                      <a:moveTo>
                        <a:pt x="77" y="42"/>
                      </a:moveTo>
                      <a:lnTo>
                        <a:pt x="74" y="39"/>
                      </a:lnTo>
                      <a:lnTo>
                        <a:pt x="70" y="35"/>
                      </a:lnTo>
                      <a:lnTo>
                        <a:pt x="62" y="29"/>
                      </a:lnTo>
                      <a:lnTo>
                        <a:pt x="49" y="20"/>
                      </a:lnTo>
                      <a:lnTo>
                        <a:pt x="35" y="13"/>
                      </a:lnTo>
                      <a:lnTo>
                        <a:pt x="25" y="8"/>
                      </a:lnTo>
                      <a:lnTo>
                        <a:pt x="15" y="2"/>
                      </a:lnTo>
                      <a:lnTo>
                        <a:pt x="11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6" y="9"/>
                      </a:lnTo>
                      <a:lnTo>
                        <a:pt x="16" y="15"/>
                      </a:lnTo>
                      <a:lnTo>
                        <a:pt x="25" y="21"/>
                      </a:lnTo>
                      <a:lnTo>
                        <a:pt x="39" y="29"/>
                      </a:lnTo>
                      <a:lnTo>
                        <a:pt x="52" y="36"/>
                      </a:lnTo>
                      <a:lnTo>
                        <a:pt x="64" y="42"/>
                      </a:lnTo>
                      <a:lnTo>
                        <a:pt x="70" y="44"/>
                      </a:lnTo>
                      <a:lnTo>
                        <a:pt x="74" y="45"/>
                      </a:lnTo>
                      <a:lnTo>
                        <a:pt x="77" y="44"/>
                      </a:lnTo>
                      <a:lnTo>
                        <a:pt x="78" y="43"/>
                      </a:lnTo>
                      <a:lnTo>
                        <a:pt x="77" y="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6" name="Freeform 515"/>
                <p:cNvSpPr/>
                <p:nvPr/>
              </p:nvSpPr>
              <p:spPr bwMode="auto">
                <a:xfrm>
                  <a:off x="4247" y="3630"/>
                  <a:ext cx="70" cy="24"/>
                </a:xfrm>
                <a:custGeom>
                  <a:avLst/>
                  <a:gdLst>
                    <a:gd name="T0" fmla="*/ 70 w 70"/>
                    <a:gd name="T1" fmla="*/ 21 h 24"/>
                    <a:gd name="T2" fmla="*/ 68 w 70"/>
                    <a:gd name="T3" fmla="*/ 19 h 24"/>
                    <a:gd name="T4" fmla="*/ 61 w 70"/>
                    <a:gd name="T5" fmla="*/ 16 h 24"/>
                    <a:gd name="T6" fmla="*/ 52 w 70"/>
                    <a:gd name="T7" fmla="*/ 12 h 24"/>
                    <a:gd name="T8" fmla="*/ 41 w 70"/>
                    <a:gd name="T9" fmla="*/ 8 h 24"/>
                    <a:gd name="T10" fmla="*/ 29 w 70"/>
                    <a:gd name="T11" fmla="*/ 5 h 24"/>
                    <a:gd name="T12" fmla="*/ 16 w 70"/>
                    <a:gd name="T13" fmla="*/ 2 h 24"/>
                    <a:gd name="T14" fmla="*/ 10 w 70"/>
                    <a:gd name="T15" fmla="*/ 0 h 24"/>
                    <a:gd name="T16" fmla="*/ 7 w 70"/>
                    <a:gd name="T17" fmla="*/ 0 h 24"/>
                    <a:gd name="T18" fmla="*/ 5 w 70"/>
                    <a:gd name="T19" fmla="*/ 0 h 24"/>
                    <a:gd name="T20" fmla="*/ 2 w 70"/>
                    <a:gd name="T21" fmla="*/ 0 h 24"/>
                    <a:gd name="T22" fmla="*/ 1 w 70"/>
                    <a:gd name="T23" fmla="*/ 1 h 24"/>
                    <a:gd name="T24" fmla="*/ 0 w 70"/>
                    <a:gd name="T25" fmla="*/ 2 h 24"/>
                    <a:gd name="T26" fmla="*/ 1 w 70"/>
                    <a:gd name="T27" fmla="*/ 4 h 24"/>
                    <a:gd name="T28" fmla="*/ 1 w 70"/>
                    <a:gd name="T29" fmla="*/ 4 h 24"/>
                    <a:gd name="T30" fmla="*/ 2 w 70"/>
                    <a:gd name="T31" fmla="*/ 5 h 24"/>
                    <a:gd name="T32" fmla="*/ 4 w 70"/>
                    <a:gd name="T33" fmla="*/ 6 h 24"/>
                    <a:gd name="T34" fmla="*/ 11 w 70"/>
                    <a:gd name="T35" fmla="*/ 9 h 24"/>
                    <a:gd name="T36" fmla="*/ 23 w 70"/>
                    <a:gd name="T37" fmla="*/ 13 h 24"/>
                    <a:gd name="T38" fmla="*/ 35 w 70"/>
                    <a:gd name="T39" fmla="*/ 16 h 24"/>
                    <a:gd name="T40" fmla="*/ 46 w 70"/>
                    <a:gd name="T41" fmla="*/ 20 h 24"/>
                    <a:gd name="T42" fmla="*/ 56 w 70"/>
                    <a:gd name="T43" fmla="*/ 23 h 24"/>
                    <a:gd name="T44" fmla="*/ 63 w 70"/>
                    <a:gd name="T45" fmla="*/ 24 h 24"/>
                    <a:gd name="T46" fmla="*/ 66 w 70"/>
                    <a:gd name="T47" fmla="*/ 24 h 24"/>
                    <a:gd name="T48" fmla="*/ 69 w 70"/>
                    <a:gd name="T49" fmla="*/ 24 h 24"/>
                    <a:gd name="T50" fmla="*/ 70 w 70"/>
                    <a:gd name="T51" fmla="*/ 23 h 24"/>
                    <a:gd name="T52" fmla="*/ 70 w 70"/>
                    <a:gd name="T53" fmla="*/ 21 h 2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4"/>
                    <a:gd name="T83" fmla="*/ 70 w 70"/>
                    <a:gd name="T84" fmla="*/ 24 h 2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4">
                      <a:moveTo>
                        <a:pt x="70" y="21"/>
                      </a:moveTo>
                      <a:lnTo>
                        <a:pt x="68" y="19"/>
                      </a:lnTo>
                      <a:lnTo>
                        <a:pt x="61" y="16"/>
                      </a:lnTo>
                      <a:lnTo>
                        <a:pt x="52" y="12"/>
                      </a:lnTo>
                      <a:lnTo>
                        <a:pt x="41" y="8"/>
                      </a:lnTo>
                      <a:lnTo>
                        <a:pt x="29" y="5"/>
                      </a:lnTo>
                      <a:lnTo>
                        <a:pt x="16" y="2"/>
                      </a:lnTo>
                      <a:lnTo>
                        <a:pt x="10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2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4" y="6"/>
                      </a:lnTo>
                      <a:lnTo>
                        <a:pt x="11" y="9"/>
                      </a:lnTo>
                      <a:lnTo>
                        <a:pt x="23" y="13"/>
                      </a:lnTo>
                      <a:lnTo>
                        <a:pt x="35" y="16"/>
                      </a:lnTo>
                      <a:lnTo>
                        <a:pt x="46" y="20"/>
                      </a:lnTo>
                      <a:lnTo>
                        <a:pt x="56" y="23"/>
                      </a:lnTo>
                      <a:lnTo>
                        <a:pt x="63" y="24"/>
                      </a:lnTo>
                      <a:lnTo>
                        <a:pt x="66" y="24"/>
                      </a:lnTo>
                      <a:lnTo>
                        <a:pt x="69" y="24"/>
                      </a:lnTo>
                      <a:lnTo>
                        <a:pt x="70" y="23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7" name="Freeform 516"/>
                <p:cNvSpPr/>
                <p:nvPr/>
              </p:nvSpPr>
              <p:spPr bwMode="auto">
                <a:xfrm>
                  <a:off x="4249" y="3628"/>
                  <a:ext cx="70" cy="25"/>
                </a:xfrm>
                <a:custGeom>
                  <a:avLst/>
                  <a:gdLst>
                    <a:gd name="T0" fmla="*/ 70 w 70"/>
                    <a:gd name="T1" fmla="*/ 22 h 25"/>
                    <a:gd name="T2" fmla="*/ 68 w 70"/>
                    <a:gd name="T3" fmla="*/ 20 h 25"/>
                    <a:gd name="T4" fmla="*/ 61 w 70"/>
                    <a:gd name="T5" fmla="*/ 17 h 25"/>
                    <a:gd name="T6" fmla="*/ 53 w 70"/>
                    <a:gd name="T7" fmla="*/ 13 h 25"/>
                    <a:gd name="T8" fmla="*/ 41 w 70"/>
                    <a:gd name="T9" fmla="*/ 9 h 25"/>
                    <a:gd name="T10" fmla="*/ 30 w 70"/>
                    <a:gd name="T11" fmla="*/ 6 h 25"/>
                    <a:gd name="T12" fmla="*/ 17 w 70"/>
                    <a:gd name="T13" fmla="*/ 2 h 25"/>
                    <a:gd name="T14" fmla="*/ 10 w 70"/>
                    <a:gd name="T15" fmla="*/ 1 h 25"/>
                    <a:gd name="T16" fmla="*/ 8 w 70"/>
                    <a:gd name="T17" fmla="*/ 0 h 25"/>
                    <a:gd name="T18" fmla="*/ 5 w 70"/>
                    <a:gd name="T19" fmla="*/ 0 h 25"/>
                    <a:gd name="T20" fmla="*/ 2 w 70"/>
                    <a:gd name="T21" fmla="*/ 0 h 25"/>
                    <a:gd name="T22" fmla="*/ 1 w 70"/>
                    <a:gd name="T23" fmla="*/ 2 h 25"/>
                    <a:gd name="T24" fmla="*/ 0 w 70"/>
                    <a:gd name="T25" fmla="*/ 2 h 25"/>
                    <a:gd name="T26" fmla="*/ 1 w 70"/>
                    <a:gd name="T27" fmla="*/ 4 h 25"/>
                    <a:gd name="T28" fmla="*/ 2 w 70"/>
                    <a:gd name="T29" fmla="*/ 5 h 25"/>
                    <a:gd name="T30" fmla="*/ 2 w 70"/>
                    <a:gd name="T31" fmla="*/ 6 h 25"/>
                    <a:gd name="T32" fmla="*/ 5 w 70"/>
                    <a:gd name="T33" fmla="*/ 7 h 25"/>
                    <a:gd name="T34" fmla="*/ 11 w 70"/>
                    <a:gd name="T35" fmla="*/ 9 h 25"/>
                    <a:gd name="T36" fmla="*/ 24 w 70"/>
                    <a:gd name="T37" fmla="*/ 14 h 25"/>
                    <a:gd name="T38" fmla="*/ 34 w 70"/>
                    <a:gd name="T39" fmla="*/ 17 h 25"/>
                    <a:gd name="T40" fmla="*/ 46 w 70"/>
                    <a:gd name="T41" fmla="*/ 21 h 25"/>
                    <a:gd name="T42" fmla="*/ 56 w 70"/>
                    <a:gd name="T43" fmla="*/ 23 h 25"/>
                    <a:gd name="T44" fmla="*/ 63 w 70"/>
                    <a:gd name="T45" fmla="*/ 25 h 25"/>
                    <a:gd name="T46" fmla="*/ 67 w 70"/>
                    <a:gd name="T47" fmla="*/ 25 h 25"/>
                    <a:gd name="T48" fmla="*/ 70 w 70"/>
                    <a:gd name="T49" fmla="*/ 25 h 25"/>
                    <a:gd name="T50" fmla="*/ 70 w 70"/>
                    <a:gd name="T51" fmla="*/ 24 h 25"/>
                    <a:gd name="T52" fmla="*/ 70 w 70"/>
                    <a:gd name="T53" fmla="*/ 22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5"/>
                    <a:gd name="T83" fmla="*/ 70 w 70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5">
                      <a:moveTo>
                        <a:pt x="70" y="22"/>
                      </a:moveTo>
                      <a:lnTo>
                        <a:pt x="68" y="20"/>
                      </a:lnTo>
                      <a:lnTo>
                        <a:pt x="61" y="17"/>
                      </a:lnTo>
                      <a:lnTo>
                        <a:pt x="53" y="13"/>
                      </a:lnTo>
                      <a:lnTo>
                        <a:pt x="41" y="9"/>
                      </a:lnTo>
                      <a:lnTo>
                        <a:pt x="30" y="6"/>
                      </a:lnTo>
                      <a:lnTo>
                        <a:pt x="17" y="2"/>
                      </a:lnTo>
                      <a:lnTo>
                        <a:pt x="10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5" y="7"/>
                      </a:lnTo>
                      <a:lnTo>
                        <a:pt x="11" y="9"/>
                      </a:lnTo>
                      <a:lnTo>
                        <a:pt x="24" y="14"/>
                      </a:lnTo>
                      <a:lnTo>
                        <a:pt x="34" y="17"/>
                      </a:lnTo>
                      <a:lnTo>
                        <a:pt x="46" y="21"/>
                      </a:lnTo>
                      <a:lnTo>
                        <a:pt x="56" y="23"/>
                      </a:lnTo>
                      <a:lnTo>
                        <a:pt x="63" y="25"/>
                      </a:lnTo>
                      <a:lnTo>
                        <a:pt x="67" y="25"/>
                      </a:lnTo>
                      <a:lnTo>
                        <a:pt x="70" y="25"/>
                      </a:lnTo>
                      <a:lnTo>
                        <a:pt x="70" y="24"/>
                      </a:lnTo>
                      <a:lnTo>
                        <a:pt x="70" y="2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48" name="Oval 517"/>
                <p:cNvSpPr>
                  <a:spLocks noChangeArrowheads="1"/>
                </p:cNvSpPr>
                <p:nvPr/>
              </p:nvSpPr>
              <p:spPr bwMode="auto">
                <a:xfrm>
                  <a:off x="4220" y="3659"/>
                  <a:ext cx="93" cy="8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49" name="Oval 518"/>
                <p:cNvSpPr>
                  <a:spLocks noChangeArrowheads="1"/>
                </p:cNvSpPr>
                <p:nvPr/>
              </p:nvSpPr>
              <p:spPr bwMode="auto">
                <a:xfrm>
                  <a:off x="4223" y="3658"/>
                  <a:ext cx="93" cy="8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50" name="Freeform 519"/>
                <p:cNvSpPr/>
                <p:nvPr/>
              </p:nvSpPr>
              <p:spPr bwMode="auto">
                <a:xfrm>
                  <a:off x="4360" y="3685"/>
                  <a:ext cx="233" cy="82"/>
                </a:xfrm>
                <a:custGeom>
                  <a:avLst/>
                  <a:gdLst>
                    <a:gd name="T0" fmla="*/ 3 w 233"/>
                    <a:gd name="T1" fmla="*/ 4 h 82"/>
                    <a:gd name="T2" fmla="*/ 6 w 233"/>
                    <a:gd name="T3" fmla="*/ 1 h 82"/>
                    <a:gd name="T4" fmla="*/ 10 w 233"/>
                    <a:gd name="T5" fmla="*/ 0 h 82"/>
                    <a:gd name="T6" fmla="*/ 15 w 233"/>
                    <a:gd name="T7" fmla="*/ 0 h 82"/>
                    <a:gd name="T8" fmla="*/ 22 w 233"/>
                    <a:gd name="T9" fmla="*/ 0 h 82"/>
                    <a:gd name="T10" fmla="*/ 36 w 233"/>
                    <a:gd name="T11" fmla="*/ 3 h 82"/>
                    <a:gd name="T12" fmla="*/ 58 w 233"/>
                    <a:gd name="T13" fmla="*/ 9 h 82"/>
                    <a:gd name="T14" fmla="*/ 83 w 233"/>
                    <a:gd name="T15" fmla="*/ 16 h 82"/>
                    <a:gd name="T16" fmla="*/ 124 w 233"/>
                    <a:gd name="T17" fmla="*/ 29 h 82"/>
                    <a:gd name="T18" fmla="*/ 164 w 233"/>
                    <a:gd name="T19" fmla="*/ 43 h 82"/>
                    <a:gd name="T20" fmla="*/ 191 w 233"/>
                    <a:gd name="T21" fmla="*/ 53 h 82"/>
                    <a:gd name="T22" fmla="*/ 204 w 233"/>
                    <a:gd name="T23" fmla="*/ 58 h 82"/>
                    <a:gd name="T24" fmla="*/ 216 w 233"/>
                    <a:gd name="T25" fmla="*/ 65 h 82"/>
                    <a:gd name="T26" fmla="*/ 222 w 233"/>
                    <a:gd name="T27" fmla="*/ 68 h 82"/>
                    <a:gd name="T28" fmla="*/ 227 w 233"/>
                    <a:gd name="T29" fmla="*/ 71 h 82"/>
                    <a:gd name="T30" fmla="*/ 231 w 233"/>
                    <a:gd name="T31" fmla="*/ 74 h 82"/>
                    <a:gd name="T32" fmla="*/ 233 w 233"/>
                    <a:gd name="T33" fmla="*/ 77 h 82"/>
                    <a:gd name="T34" fmla="*/ 233 w 233"/>
                    <a:gd name="T35" fmla="*/ 79 h 82"/>
                    <a:gd name="T36" fmla="*/ 232 w 233"/>
                    <a:gd name="T37" fmla="*/ 81 h 82"/>
                    <a:gd name="T38" fmla="*/ 229 w 233"/>
                    <a:gd name="T39" fmla="*/ 82 h 82"/>
                    <a:gd name="T40" fmla="*/ 225 w 233"/>
                    <a:gd name="T41" fmla="*/ 82 h 82"/>
                    <a:gd name="T42" fmla="*/ 219 w 233"/>
                    <a:gd name="T43" fmla="*/ 82 h 82"/>
                    <a:gd name="T44" fmla="*/ 209 w 233"/>
                    <a:gd name="T45" fmla="*/ 81 h 82"/>
                    <a:gd name="T46" fmla="*/ 191 w 233"/>
                    <a:gd name="T47" fmla="*/ 78 h 82"/>
                    <a:gd name="T48" fmla="*/ 174 w 233"/>
                    <a:gd name="T49" fmla="*/ 74 h 82"/>
                    <a:gd name="T50" fmla="*/ 146 w 233"/>
                    <a:gd name="T51" fmla="*/ 65 h 82"/>
                    <a:gd name="T52" fmla="*/ 108 w 233"/>
                    <a:gd name="T53" fmla="*/ 52 h 82"/>
                    <a:gd name="T54" fmla="*/ 69 w 233"/>
                    <a:gd name="T55" fmla="*/ 39 h 82"/>
                    <a:gd name="T56" fmla="*/ 45 w 233"/>
                    <a:gd name="T57" fmla="*/ 30 h 82"/>
                    <a:gd name="T58" fmla="*/ 24 w 233"/>
                    <a:gd name="T59" fmla="*/ 22 h 82"/>
                    <a:gd name="T60" fmla="*/ 8 w 233"/>
                    <a:gd name="T61" fmla="*/ 16 h 82"/>
                    <a:gd name="T62" fmla="*/ 3 w 233"/>
                    <a:gd name="T63" fmla="*/ 12 h 82"/>
                    <a:gd name="T64" fmla="*/ 0 w 233"/>
                    <a:gd name="T65" fmla="*/ 9 h 82"/>
                    <a:gd name="T66" fmla="*/ 3 w 233"/>
                    <a:gd name="T67" fmla="*/ 5 h 82"/>
                    <a:gd name="T68" fmla="*/ 3 w 233"/>
                    <a:gd name="T69" fmla="*/ 4 h 8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2"/>
                    <a:gd name="T107" fmla="*/ 233 w 233"/>
                    <a:gd name="T108" fmla="*/ 82 h 8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2">
                      <a:moveTo>
                        <a:pt x="3" y="4"/>
                      </a:moveTo>
                      <a:lnTo>
                        <a:pt x="6" y="1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2" y="0"/>
                      </a:lnTo>
                      <a:lnTo>
                        <a:pt x="36" y="3"/>
                      </a:lnTo>
                      <a:lnTo>
                        <a:pt x="58" y="9"/>
                      </a:lnTo>
                      <a:lnTo>
                        <a:pt x="83" y="16"/>
                      </a:lnTo>
                      <a:lnTo>
                        <a:pt x="124" y="29"/>
                      </a:lnTo>
                      <a:lnTo>
                        <a:pt x="164" y="43"/>
                      </a:lnTo>
                      <a:lnTo>
                        <a:pt x="191" y="53"/>
                      </a:lnTo>
                      <a:lnTo>
                        <a:pt x="204" y="58"/>
                      </a:lnTo>
                      <a:lnTo>
                        <a:pt x="216" y="65"/>
                      </a:lnTo>
                      <a:lnTo>
                        <a:pt x="222" y="68"/>
                      </a:lnTo>
                      <a:lnTo>
                        <a:pt x="227" y="71"/>
                      </a:lnTo>
                      <a:lnTo>
                        <a:pt x="231" y="74"/>
                      </a:lnTo>
                      <a:lnTo>
                        <a:pt x="233" y="77"/>
                      </a:lnTo>
                      <a:lnTo>
                        <a:pt x="233" y="79"/>
                      </a:lnTo>
                      <a:lnTo>
                        <a:pt x="232" y="81"/>
                      </a:lnTo>
                      <a:lnTo>
                        <a:pt x="229" y="82"/>
                      </a:lnTo>
                      <a:lnTo>
                        <a:pt x="225" y="82"/>
                      </a:lnTo>
                      <a:lnTo>
                        <a:pt x="219" y="82"/>
                      </a:lnTo>
                      <a:lnTo>
                        <a:pt x="209" y="81"/>
                      </a:lnTo>
                      <a:lnTo>
                        <a:pt x="191" y="78"/>
                      </a:lnTo>
                      <a:lnTo>
                        <a:pt x="174" y="74"/>
                      </a:lnTo>
                      <a:lnTo>
                        <a:pt x="146" y="65"/>
                      </a:lnTo>
                      <a:lnTo>
                        <a:pt x="108" y="52"/>
                      </a:lnTo>
                      <a:lnTo>
                        <a:pt x="69" y="39"/>
                      </a:lnTo>
                      <a:lnTo>
                        <a:pt x="45" y="30"/>
                      </a:lnTo>
                      <a:lnTo>
                        <a:pt x="24" y="22"/>
                      </a:lnTo>
                      <a:lnTo>
                        <a:pt x="8" y="16"/>
                      </a:lnTo>
                      <a:lnTo>
                        <a:pt x="3" y="12"/>
                      </a:lnTo>
                      <a:lnTo>
                        <a:pt x="0" y="9"/>
                      </a:lnTo>
                      <a:lnTo>
                        <a:pt x="3" y="5"/>
                      </a:lnTo>
                      <a:lnTo>
                        <a:pt x="3" y="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1" name="Freeform 520"/>
                <p:cNvSpPr/>
                <p:nvPr/>
              </p:nvSpPr>
              <p:spPr bwMode="auto">
                <a:xfrm>
                  <a:off x="4360" y="3680"/>
                  <a:ext cx="233" cy="83"/>
                </a:xfrm>
                <a:custGeom>
                  <a:avLst/>
                  <a:gdLst>
                    <a:gd name="T0" fmla="*/ 3 w 233"/>
                    <a:gd name="T1" fmla="*/ 4 h 83"/>
                    <a:gd name="T2" fmla="*/ 6 w 233"/>
                    <a:gd name="T3" fmla="*/ 1 h 83"/>
                    <a:gd name="T4" fmla="*/ 10 w 233"/>
                    <a:gd name="T5" fmla="*/ 0 h 83"/>
                    <a:gd name="T6" fmla="*/ 15 w 233"/>
                    <a:gd name="T7" fmla="*/ 0 h 83"/>
                    <a:gd name="T8" fmla="*/ 22 w 233"/>
                    <a:gd name="T9" fmla="*/ 0 h 83"/>
                    <a:gd name="T10" fmla="*/ 36 w 233"/>
                    <a:gd name="T11" fmla="*/ 3 h 83"/>
                    <a:gd name="T12" fmla="*/ 58 w 233"/>
                    <a:gd name="T13" fmla="*/ 9 h 83"/>
                    <a:gd name="T14" fmla="*/ 83 w 233"/>
                    <a:gd name="T15" fmla="*/ 16 h 83"/>
                    <a:gd name="T16" fmla="*/ 124 w 233"/>
                    <a:gd name="T17" fmla="*/ 29 h 83"/>
                    <a:gd name="T18" fmla="*/ 164 w 233"/>
                    <a:gd name="T19" fmla="*/ 43 h 83"/>
                    <a:gd name="T20" fmla="*/ 191 w 233"/>
                    <a:gd name="T21" fmla="*/ 53 h 83"/>
                    <a:gd name="T22" fmla="*/ 204 w 233"/>
                    <a:gd name="T23" fmla="*/ 59 h 83"/>
                    <a:gd name="T24" fmla="*/ 216 w 233"/>
                    <a:gd name="T25" fmla="*/ 65 h 83"/>
                    <a:gd name="T26" fmla="*/ 222 w 233"/>
                    <a:gd name="T27" fmla="*/ 68 h 83"/>
                    <a:gd name="T28" fmla="*/ 227 w 233"/>
                    <a:gd name="T29" fmla="*/ 71 h 83"/>
                    <a:gd name="T30" fmla="*/ 231 w 233"/>
                    <a:gd name="T31" fmla="*/ 74 h 83"/>
                    <a:gd name="T32" fmla="*/ 233 w 233"/>
                    <a:gd name="T33" fmla="*/ 77 h 83"/>
                    <a:gd name="T34" fmla="*/ 233 w 233"/>
                    <a:gd name="T35" fmla="*/ 79 h 83"/>
                    <a:gd name="T36" fmla="*/ 232 w 233"/>
                    <a:gd name="T37" fmla="*/ 81 h 83"/>
                    <a:gd name="T38" fmla="*/ 229 w 233"/>
                    <a:gd name="T39" fmla="*/ 82 h 83"/>
                    <a:gd name="T40" fmla="*/ 225 w 233"/>
                    <a:gd name="T41" fmla="*/ 83 h 83"/>
                    <a:gd name="T42" fmla="*/ 219 w 233"/>
                    <a:gd name="T43" fmla="*/ 83 h 83"/>
                    <a:gd name="T44" fmla="*/ 209 w 233"/>
                    <a:gd name="T45" fmla="*/ 81 h 83"/>
                    <a:gd name="T46" fmla="*/ 191 w 233"/>
                    <a:gd name="T47" fmla="*/ 78 h 83"/>
                    <a:gd name="T48" fmla="*/ 174 w 233"/>
                    <a:gd name="T49" fmla="*/ 74 h 83"/>
                    <a:gd name="T50" fmla="*/ 146 w 233"/>
                    <a:gd name="T51" fmla="*/ 65 h 83"/>
                    <a:gd name="T52" fmla="*/ 108 w 233"/>
                    <a:gd name="T53" fmla="*/ 52 h 83"/>
                    <a:gd name="T54" fmla="*/ 69 w 233"/>
                    <a:gd name="T55" fmla="*/ 39 h 83"/>
                    <a:gd name="T56" fmla="*/ 45 w 233"/>
                    <a:gd name="T57" fmla="*/ 31 h 83"/>
                    <a:gd name="T58" fmla="*/ 24 w 233"/>
                    <a:gd name="T59" fmla="*/ 23 h 83"/>
                    <a:gd name="T60" fmla="*/ 8 w 233"/>
                    <a:gd name="T61" fmla="*/ 16 h 83"/>
                    <a:gd name="T62" fmla="*/ 3 w 233"/>
                    <a:gd name="T63" fmla="*/ 12 h 83"/>
                    <a:gd name="T64" fmla="*/ 0 w 233"/>
                    <a:gd name="T65" fmla="*/ 9 h 83"/>
                    <a:gd name="T66" fmla="*/ 3 w 233"/>
                    <a:gd name="T67" fmla="*/ 5 h 83"/>
                    <a:gd name="T68" fmla="*/ 3 w 233"/>
                    <a:gd name="T69" fmla="*/ 4 h 8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33"/>
                    <a:gd name="T106" fmla="*/ 0 h 83"/>
                    <a:gd name="T107" fmla="*/ 233 w 233"/>
                    <a:gd name="T108" fmla="*/ 83 h 8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33" h="83">
                      <a:moveTo>
                        <a:pt x="3" y="4"/>
                      </a:moveTo>
                      <a:lnTo>
                        <a:pt x="6" y="1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2" y="0"/>
                      </a:lnTo>
                      <a:lnTo>
                        <a:pt x="36" y="3"/>
                      </a:lnTo>
                      <a:lnTo>
                        <a:pt x="58" y="9"/>
                      </a:lnTo>
                      <a:lnTo>
                        <a:pt x="83" y="16"/>
                      </a:lnTo>
                      <a:lnTo>
                        <a:pt x="124" y="29"/>
                      </a:lnTo>
                      <a:lnTo>
                        <a:pt x="164" y="43"/>
                      </a:lnTo>
                      <a:lnTo>
                        <a:pt x="191" y="53"/>
                      </a:lnTo>
                      <a:lnTo>
                        <a:pt x="204" y="59"/>
                      </a:lnTo>
                      <a:lnTo>
                        <a:pt x="216" y="65"/>
                      </a:lnTo>
                      <a:lnTo>
                        <a:pt x="222" y="68"/>
                      </a:lnTo>
                      <a:lnTo>
                        <a:pt x="227" y="71"/>
                      </a:lnTo>
                      <a:lnTo>
                        <a:pt x="231" y="74"/>
                      </a:lnTo>
                      <a:lnTo>
                        <a:pt x="233" y="77"/>
                      </a:lnTo>
                      <a:lnTo>
                        <a:pt x="233" y="79"/>
                      </a:lnTo>
                      <a:lnTo>
                        <a:pt x="232" y="81"/>
                      </a:lnTo>
                      <a:lnTo>
                        <a:pt x="229" y="82"/>
                      </a:lnTo>
                      <a:lnTo>
                        <a:pt x="225" y="83"/>
                      </a:lnTo>
                      <a:lnTo>
                        <a:pt x="219" y="83"/>
                      </a:lnTo>
                      <a:lnTo>
                        <a:pt x="209" y="81"/>
                      </a:lnTo>
                      <a:lnTo>
                        <a:pt x="191" y="78"/>
                      </a:lnTo>
                      <a:lnTo>
                        <a:pt x="174" y="74"/>
                      </a:lnTo>
                      <a:lnTo>
                        <a:pt x="146" y="65"/>
                      </a:lnTo>
                      <a:lnTo>
                        <a:pt x="108" y="52"/>
                      </a:lnTo>
                      <a:lnTo>
                        <a:pt x="69" y="39"/>
                      </a:lnTo>
                      <a:lnTo>
                        <a:pt x="45" y="31"/>
                      </a:lnTo>
                      <a:lnTo>
                        <a:pt x="24" y="23"/>
                      </a:lnTo>
                      <a:lnTo>
                        <a:pt x="8" y="16"/>
                      </a:lnTo>
                      <a:lnTo>
                        <a:pt x="3" y="12"/>
                      </a:lnTo>
                      <a:lnTo>
                        <a:pt x="0" y="9"/>
                      </a:lnTo>
                      <a:lnTo>
                        <a:pt x="3" y="5"/>
                      </a:lnTo>
                      <a:lnTo>
                        <a:pt x="3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2" name="Freeform 521"/>
                <p:cNvSpPr/>
                <p:nvPr/>
              </p:nvSpPr>
              <p:spPr bwMode="auto">
                <a:xfrm>
                  <a:off x="4388" y="3671"/>
                  <a:ext cx="238" cy="35"/>
                </a:xfrm>
                <a:custGeom>
                  <a:avLst/>
                  <a:gdLst>
                    <a:gd name="T0" fmla="*/ 235 w 238"/>
                    <a:gd name="T1" fmla="*/ 25 h 35"/>
                    <a:gd name="T2" fmla="*/ 230 w 238"/>
                    <a:gd name="T3" fmla="*/ 23 h 35"/>
                    <a:gd name="T4" fmla="*/ 225 w 238"/>
                    <a:gd name="T5" fmla="*/ 21 h 35"/>
                    <a:gd name="T6" fmla="*/ 208 w 238"/>
                    <a:gd name="T7" fmla="*/ 18 h 35"/>
                    <a:gd name="T8" fmla="*/ 182 w 238"/>
                    <a:gd name="T9" fmla="*/ 15 h 35"/>
                    <a:gd name="T10" fmla="*/ 163 w 238"/>
                    <a:gd name="T11" fmla="*/ 12 h 35"/>
                    <a:gd name="T12" fmla="*/ 139 w 238"/>
                    <a:gd name="T13" fmla="*/ 10 h 35"/>
                    <a:gd name="T14" fmla="*/ 107 w 238"/>
                    <a:gd name="T15" fmla="*/ 7 h 35"/>
                    <a:gd name="T16" fmla="*/ 84 w 238"/>
                    <a:gd name="T17" fmla="*/ 5 h 35"/>
                    <a:gd name="T18" fmla="*/ 58 w 238"/>
                    <a:gd name="T19" fmla="*/ 2 h 35"/>
                    <a:gd name="T20" fmla="*/ 35 w 238"/>
                    <a:gd name="T21" fmla="*/ 2 h 35"/>
                    <a:gd name="T22" fmla="*/ 19 w 238"/>
                    <a:gd name="T23" fmla="*/ 0 h 35"/>
                    <a:gd name="T24" fmla="*/ 9 w 238"/>
                    <a:gd name="T25" fmla="*/ 1 h 35"/>
                    <a:gd name="T26" fmla="*/ 2 w 238"/>
                    <a:gd name="T27" fmla="*/ 5 h 35"/>
                    <a:gd name="T28" fmla="*/ 0 w 238"/>
                    <a:gd name="T29" fmla="*/ 9 h 35"/>
                    <a:gd name="T30" fmla="*/ 4 w 238"/>
                    <a:gd name="T31" fmla="*/ 14 h 35"/>
                    <a:gd name="T32" fmla="*/ 15 w 238"/>
                    <a:gd name="T33" fmla="*/ 17 h 35"/>
                    <a:gd name="T34" fmla="*/ 28 w 238"/>
                    <a:gd name="T35" fmla="*/ 19 h 35"/>
                    <a:gd name="T36" fmla="*/ 54 w 238"/>
                    <a:gd name="T37" fmla="*/ 23 h 35"/>
                    <a:gd name="T38" fmla="*/ 77 w 238"/>
                    <a:gd name="T39" fmla="*/ 25 h 35"/>
                    <a:gd name="T40" fmla="*/ 103 w 238"/>
                    <a:gd name="T41" fmla="*/ 27 h 35"/>
                    <a:gd name="T42" fmla="*/ 135 w 238"/>
                    <a:gd name="T43" fmla="*/ 31 h 35"/>
                    <a:gd name="T44" fmla="*/ 160 w 238"/>
                    <a:gd name="T45" fmla="*/ 33 h 35"/>
                    <a:gd name="T46" fmla="*/ 181 w 238"/>
                    <a:gd name="T47" fmla="*/ 34 h 35"/>
                    <a:gd name="T48" fmla="*/ 206 w 238"/>
                    <a:gd name="T49" fmla="*/ 35 h 35"/>
                    <a:gd name="T50" fmla="*/ 222 w 238"/>
                    <a:gd name="T51" fmla="*/ 35 h 35"/>
                    <a:gd name="T52" fmla="*/ 227 w 238"/>
                    <a:gd name="T53" fmla="*/ 35 h 35"/>
                    <a:gd name="T54" fmla="*/ 233 w 238"/>
                    <a:gd name="T55" fmla="*/ 34 h 35"/>
                    <a:gd name="T56" fmla="*/ 237 w 238"/>
                    <a:gd name="T57" fmla="*/ 32 h 35"/>
                    <a:gd name="T58" fmla="*/ 238 w 238"/>
                    <a:gd name="T59" fmla="*/ 30 h 35"/>
                    <a:gd name="T60" fmla="*/ 237 w 238"/>
                    <a:gd name="T61" fmla="*/ 27 h 35"/>
                    <a:gd name="T62" fmla="*/ 235 w 238"/>
                    <a:gd name="T63" fmla="*/ 25 h 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5"/>
                    <a:gd name="T98" fmla="*/ 238 w 238"/>
                    <a:gd name="T99" fmla="*/ 35 h 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5">
                      <a:moveTo>
                        <a:pt x="235" y="25"/>
                      </a:moveTo>
                      <a:lnTo>
                        <a:pt x="230" y="23"/>
                      </a:lnTo>
                      <a:lnTo>
                        <a:pt x="225" y="21"/>
                      </a:lnTo>
                      <a:lnTo>
                        <a:pt x="208" y="18"/>
                      </a:lnTo>
                      <a:lnTo>
                        <a:pt x="182" y="15"/>
                      </a:lnTo>
                      <a:lnTo>
                        <a:pt x="163" y="12"/>
                      </a:lnTo>
                      <a:lnTo>
                        <a:pt x="139" y="10"/>
                      </a:lnTo>
                      <a:lnTo>
                        <a:pt x="107" y="7"/>
                      </a:lnTo>
                      <a:lnTo>
                        <a:pt x="84" y="5"/>
                      </a:lnTo>
                      <a:lnTo>
                        <a:pt x="58" y="2"/>
                      </a:lnTo>
                      <a:lnTo>
                        <a:pt x="35" y="2"/>
                      </a:lnTo>
                      <a:lnTo>
                        <a:pt x="19" y="0"/>
                      </a:lnTo>
                      <a:lnTo>
                        <a:pt x="9" y="1"/>
                      </a:lnTo>
                      <a:lnTo>
                        <a:pt x="2" y="5"/>
                      </a:lnTo>
                      <a:lnTo>
                        <a:pt x="0" y="9"/>
                      </a:lnTo>
                      <a:lnTo>
                        <a:pt x="4" y="14"/>
                      </a:lnTo>
                      <a:lnTo>
                        <a:pt x="15" y="17"/>
                      </a:lnTo>
                      <a:lnTo>
                        <a:pt x="28" y="19"/>
                      </a:lnTo>
                      <a:lnTo>
                        <a:pt x="54" y="23"/>
                      </a:lnTo>
                      <a:lnTo>
                        <a:pt x="77" y="25"/>
                      </a:lnTo>
                      <a:lnTo>
                        <a:pt x="103" y="27"/>
                      </a:lnTo>
                      <a:lnTo>
                        <a:pt x="135" y="31"/>
                      </a:lnTo>
                      <a:lnTo>
                        <a:pt x="160" y="33"/>
                      </a:lnTo>
                      <a:lnTo>
                        <a:pt x="181" y="34"/>
                      </a:lnTo>
                      <a:lnTo>
                        <a:pt x="206" y="35"/>
                      </a:lnTo>
                      <a:lnTo>
                        <a:pt x="222" y="35"/>
                      </a:lnTo>
                      <a:lnTo>
                        <a:pt x="227" y="35"/>
                      </a:lnTo>
                      <a:lnTo>
                        <a:pt x="233" y="34"/>
                      </a:lnTo>
                      <a:lnTo>
                        <a:pt x="237" y="32"/>
                      </a:lnTo>
                      <a:lnTo>
                        <a:pt x="238" y="30"/>
                      </a:lnTo>
                      <a:lnTo>
                        <a:pt x="237" y="27"/>
                      </a:lnTo>
                      <a:lnTo>
                        <a:pt x="235" y="2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3" name="Freeform 522"/>
                <p:cNvSpPr/>
                <p:nvPr/>
              </p:nvSpPr>
              <p:spPr bwMode="auto">
                <a:xfrm>
                  <a:off x="4388" y="3667"/>
                  <a:ext cx="238" cy="34"/>
                </a:xfrm>
                <a:custGeom>
                  <a:avLst/>
                  <a:gdLst>
                    <a:gd name="T0" fmla="*/ 235 w 238"/>
                    <a:gd name="T1" fmla="*/ 24 h 34"/>
                    <a:gd name="T2" fmla="*/ 230 w 238"/>
                    <a:gd name="T3" fmla="*/ 22 h 34"/>
                    <a:gd name="T4" fmla="*/ 225 w 238"/>
                    <a:gd name="T5" fmla="*/ 20 h 34"/>
                    <a:gd name="T6" fmla="*/ 208 w 238"/>
                    <a:gd name="T7" fmla="*/ 17 h 34"/>
                    <a:gd name="T8" fmla="*/ 182 w 238"/>
                    <a:gd name="T9" fmla="*/ 14 h 34"/>
                    <a:gd name="T10" fmla="*/ 163 w 238"/>
                    <a:gd name="T11" fmla="*/ 11 h 34"/>
                    <a:gd name="T12" fmla="*/ 139 w 238"/>
                    <a:gd name="T13" fmla="*/ 9 h 34"/>
                    <a:gd name="T14" fmla="*/ 107 w 238"/>
                    <a:gd name="T15" fmla="*/ 6 h 34"/>
                    <a:gd name="T16" fmla="*/ 84 w 238"/>
                    <a:gd name="T17" fmla="*/ 4 h 34"/>
                    <a:gd name="T18" fmla="*/ 58 w 238"/>
                    <a:gd name="T19" fmla="*/ 2 h 34"/>
                    <a:gd name="T20" fmla="*/ 35 w 238"/>
                    <a:gd name="T21" fmla="*/ 1 h 34"/>
                    <a:gd name="T22" fmla="*/ 19 w 238"/>
                    <a:gd name="T23" fmla="*/ 0 h 34"/>
                    <a:gd name="T24" fmla="*/ 9 w 238"/>
                    <a:gd name="T25" fmla="*/ 1 h 34"/>
                    <a:gd name="T26" fmla="*/ 2 w 238"/>
                    <a:gd name="T27" fmla="*/ 4 h 34"/>
                    <a:gd name="T28" fmla="*/ 0 w 238"/>
                    <a:gd name="T29" fmla="*/ 9 h 34"/>
                    <a:gd name="T30" fmla="*/ 4 w 238"/>
                    <a:gd name="T31" fmla="*/ 13 h 34"/>
                    <a:gd name="T32" fmla="*/ 15 w 238"/>
                    <a:gd name="T33" fmla="*/ 16 h 34"/>
                    <a:gd name="T34" fmla="*/ 28 w 238"/>
                    <a:gd name="T35" fmla="*/ 19 h 34"/>
                    <a:gd name="T36" fmla="*/ 54 w 238"/>
                    <a:gd name="T37" fmla="*/ 22 h 34"/>
                    <a:gd name="T38" fmla="*/ 77 w 238"/>
                    <a:gd name="T39" fmla="*/ 24 h 34"/>
                    <a:gd name="T40" fmla="*/ 103 w 238"/>
                    <a:gd name="T41" fmla="*/ 27 h 34"/>
                    <a:gd name="T42" fmla="*/ 135 w 238"/>
                    <a:gd name="T43" fmla="*/ 30 h 34"/>
                    <a:gd name="T44" fmla="*/ 160 w 238"/>
                    <a:gd name="T45" fmla="*/ 32 h 34"/>
                    <a:gd name="T46" fmla="*/ 181 w 238"/>
                    <a:gd name="T47" fmla="*/ 33 h 34"/>
                    <a:gd name="T48" fmla="*/ 206 w 238"/>
                    <a:gd name="T49" fmla="*/ 34 h 34"/>
                    <a:gd name="T50" fmla="*/ 222 w 238"/>
                    <a:gd name="T51" fmla="*/ 34 h 34"/>
                    <a:gd name="T52" fmla="*/ 227 w 238"/>
                    <a:gd name="T53" fmla="*/ 34 h 34"/>
                    <a:gd name="T54" fmla="*/ 233 w 238"/>
                    <a:gd name="T55" fmla="*/ 33 h 34"/>
                    <a:gd name="T56" fmla="*/ 237 w 238"/>
                    <a:gd name="T57" fmla="*/ 31 h 34"/>
                    <a:gd name="T58" fmla="*/ 238 w 238"/>
                    <a:gd name="T59" fmla="*/ 29 h 34"/>
                    <a:gd name="T60" fmla="*/ 237 w 238"/>
                    <a:gd name="T61" fmla="*/ 26 h 34"/>
                    <a:gd name="T62" fmla="*/ 235 w 238"/>
                    <a:gd name="T63" fmla="*/ 24 h 3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8"/>
                    <a:gd name="T97" fmla="*/ 0 h 34"/>
                    <a:gd name="T98" fmla="*/ 238 w 238"/>
                    <a:gd name="T99" fmla="*/ 34 h 3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8" h="34">
                      <a:moveTo>
                        <a:pt x="235" y="24"/>
                      </a:moveTo>
                      <a:lnTo>
                        <a:pt x="230" y="22"/>
                      </a:lnTo>
                      <a:lnTo>
                        <a:pt x="225" y="20"/>
                      </a:lnTo>
                      <a:lnTo>
                        <a:pt x="208" y="17"/>
                      </a:lnTo>
                      <a:lnTo>
                        <a:pt x="182" y="14"/>
                      </a:lnTo>
                      <a:lnTo>
                        <a:pt x="163" y="11"/>
                      </a:lnTo>
                      <a:lnTo>
                        <a:pt x="139" y="9"/>
                      </a:lnTo>
                      <a:lnTo>
                        <a:pt x="107" y="6"/>
                      </a:lnTo>
                      <a:lnTo>
                        <a:pt x="84" y="4"/>
                      </a:lnTo>
                      <a:lnTo>
                        <a:pt x="58" y="2"/>
                      </a:lnTo>
                      <a:lnTo>
                        <a:pt x="35" y="1"/>
                      </a:lnTo>
                      <a:lnTo>
                        <a:pt x="19" y="0"/>
                      </a:lnTo>
                      <a:lnTo>
                        <a:pt x="9" y="1"/>
                      </a:lnTo>
                      <a:lnTo>
                        <a:pt x="2" y="4"/>
                      </a:lnTo>
                      <a:lnTo>
                        <a:pt x="0" y="9"/>
                      </a:lnTo>
                      <a:lnTo>
                        <a:pt x="4" y="13"/>
                      </a:lnTo>
                      <a:lnTo>
                        <a:pt x="15" y="16"/>
                      </a:lnTo>
                      <a:lnTo>
                        <a:pt x="28" y="19"/>
                      </a:lnTo>
                      <a:lnTo>
                        <a:pt x="54" y="22"/>
                      </a:lnTo>
                      <a:lnTo>
                        <a:pt x="77" y="24"/>
                      </a:lnTo>
                      <a:lnTo>
                        <a:pt x="103" y="27"/>
                      </a:lnTo>
                      <a:lnTo>
                        <a:pt x="135" y="30"/>
                      </a:lnTo>
                      <a:lnTo>
                        <a:pt x="160" y="32"/>
                      </a:lnTo>
                      <a:lnTo>
                        <a:pt x="181" y="33"/>
                      </a:lnTo>
                      <a:lnTo>
                        <a:pt x="206" y="34"/>
                      </a:lnTo>
                      <a:lnTo>
                        <a:pt x="222" y="34"/>
                      </a:lnTo>
                      <a:lnTo>
                        <a:pt x="227" y="34"/>
                      </a:lnTo>
                      <a:lnTo>
                        <a:pt x="233" y="33"/>
                      </a:lnTo>
                      <a:lnTo>
                        <a:pt x="237" y="31"/>
                      </a:lnTo>
                      <a:lnTo>
                        <a:pt x="238" y="29"/>
                      </a:lnTo>
                      <a:lnTo>
                        <a:pt x="237" y="26"/>
                      </a:lnTo>
                      <a:lnTo>
                        <a:pt x="235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4" name="Freeform 523"/>
                <p:cNvSpPr/>
                <p:nvPr/>
              </p:nvSpPr>
              <p:spPr bwMode="auto">
                <a:xfrm>
                  <a:off x="4375" y="3686"/>
                  <a:ext cx="139" cy="133"/>
                </a:xfrm>
                <a:custGeom>
                  <a:avLst/>
                  <a:gdLst>
                    <a:gd name="T0" fmla="*/ 16 w 139"/>
                    <a:gd name="T1" fmla="*/ 3 h 133"/>
                    <a:gd name="T2" fmla="*/ 24 w 139"/>
                    <a:gd name="T3" fmla="*/ 8 h 133"/>
                    <a:gd name="T4" fmla="*/ 38 w 139"/>
                    <a:gd name="T5" fmla="*/ 19 h 133"/>
                    <a:gd name="T6" fmla="*/ 59 w 139"/>
                    <a:gd name="T7" fmla="*/ 36 h 133"/>
                    <a:gd name="T8" fmla="*/ 83 w 139"/>
                    <a:gd name="T9" fmla="*/ 58 h 133"/>
                    <a:gd name="T10" fmla="*/ 103 w 139"/>
                    <a:gd name="T11" fmla="*/ 79 h 133"/>
                    <a:gd name="T12" fmla="*/ 125 w 139"/>
                    <a:gd name="T13" fmla="*/ 104 h 133"/>
                    <a:gd name="T14" fmla="*/ 134 w 139"/>
                    <a:gd name="T15" fmla="*/ 115 h 133"/>
                    <a:gd name="T16" fmla="*/ 137 w 139"/>
                    <a:gd name="T17" fmla="*/ 121 h 133"/>
                    <a:gd name="T18" fmla="*/ 139 w 139"/>
                    <a:gd name="T19" fmla="*/ 125 h 133"/>
                    <a:gd name="T20" fmla="*/ 139 w 139"/>
                    <a:gd name="T21" fmla="*/ 130 h 133"/>
                    <a:gd name="T22" fmla="*/ 136 w 139"/>
                    <a:gd name="T23" fmla="*/ 132 h 133"/>
                    <a:gd name="T24" fmla="*/ 132 w 139"/>
                    <a:gd name="T25" fmla="*/ 133 h 133"/>
                    <a:gd name="T26" fmla="*/ 127 w 139"/>
                    <a:gd name="T27" fmla="*/ 132 h 133"/>
                    <a:gd name="T28" fmla="*/ 122 w 139"/>
                    <a:gd name="T29" fmla="*/ 130 h 133"/>
                    <a:gd name="T30" fmla="*/ 115 w 139"/>
                    <a:gd name="T31" fmla="*/ 127 h 133"/>
                    <a:gd name="T32" fmla="*/ 110 w 139"/>
                    <a:gd name="T33" fmla="*/ 124 h 133"/>
                    <a:gd name="T34" fmla="*/ 95 w 139"/>
                    <a:gd name="T35" fmla="*/ 113 h 133"/>
                    <a:gd name="T36" fmla="*/ 69 w 139"/>
                    <a:gd name="T37" fmla="*/ 90 h 133"/>
                    <a:gd name="T38" fmla="*/ 46 w 139"/>
                    <a:gd name="T39" fmla="*/ 66 h 133"/>
                    <a:gd name="T40" fmla="*/ 28 w 139"/>
                    <a:gd name="T41" fmla="*/ 46 h 133"/>
                    <a:gd name="T42" fmla="*/ 12 w 139"/>
                    <a:gd name="T43" fmla="*/ 28 h 133"/>
                    <a:gd name="T44" fmla="*/ 3 w 139"/>
                    <a:gd name="T45" fmla="*/ 15 h 133"/>
                    <a:gd name="T46" fmla="*/ 0 w 139"/>
                    <a:gd name="T47" fmla="*/ 6 h 133"/>
                    <a:gd name="T48" fmla="*/ 2 w 139"/>
                    <a:gd name="T49" fmla="*/ 3 h 133"/>
                    <a:gd name="T50" fmla="*/ 9 w 139"/>
                    <a:gd name="T51" fmla="*/ 0 h 133"/>
                    <a:gd name="T52" fmla="*/ 16 w 139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39"/>
                    <a:gd name="T82" fmla="*/ 0 h 133"/>
                    <a:gd name="T83" fmla="*/ 139 w 139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39" h="133">
                      <a:moveTo>
                        <a:pt x="16" y="3"/>
                      </a:moveTo>
                      <a:lnTo>
                        <a:pt x="24" y="8"/>
                      </a:lnTo>
                      <a:lnTo>
                        <a:pt x="38" y="19"/>
                      </a:lnTo>
                      <a:lnTo>
                        <a:pt x="59" y="36"/>
                      </a:lnTo>
                      <a:lnTo>
                        <a:pt x="83" y="58"/>
                      </a:lnTo>
                      <a:lnTo>
                        <a:pt x="103" y="79"/>
                      </a:lnTo>
                      <a:lnTo>
                        <a:pt x="125" y="104"/>
                      </a:lnTo>
                      <a:lnTo>
                        <a:pt x="134" y="115"/>
                      </a:lnTo>
                      <a:lnTo>
                        <a:pt x="137" y="121"/>
                      </a:lnTo>
                      <a:lnTo>
                        <a:pt x="139" y="125"/>
                      </a:lnTo>
                      <a:lnTo>
                        <a:pt x="139" y="130"/>
                      </a:lnTo>
                      <a:lnTo>
                        <a:pt x="136" y="132"/>
                      </a:lnTo>
                      <a:lnTo>
                        <a:pt x="132" y="133"/>
                      </a:lnTo>
                      <a:lnTo>
                        <a:pt x="127" y="132"/>
                      </a:lnTo>
                      <a:lnTo>
                        <a:pt x="122" y="130"/>
                      </a:lnTo>
                      <a:lnTo>
                        <a:pt x="115" y="127"/>
                      </a:lnTo>
                      <a:lnTo>
                        <a:pt x="110" y="124"/>
                      </a:lnTo>
                      <a:lnTo>
                        <a:pt x="95" y="113"/>
                      </a:lnTo>
                      <a:lnTo>
                        <a:pt x="69" y="90"/>
                      </a:lnTo>
                      <a:lnTo>
                        <a:pt x="46" y="66"/>
                      </a:lnTo>
                      <a:lnTo>
                        <a:pt x="28" y="46"/>
                      </a:lnTo>
                      <a:lnTo>
                        <a:pt x="12" y="28"/>
                      </a:lnTo>
                      <a:lnTo>
                        <a:pt x="3" y="15"/>
                      </a:lnTo>
                      <a:lnTo>
                        <a:pt x="0" y="6"/>
                      </a:lnTo>
                      <a:lnTo>
                        <a:pt x="2" y="3"/>
                      </a:lnTo>
                      <a:lnTo>
                        <a:pt x="9" y="0"/>
                      </a:lnTo>
                      <a:lnTo>
                        <a:pt x="16" y="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5" name="Freeform 524"/>
                <p:cNvSpPr/>
                <p:nvPr/>
              </p:nvSpPr>
              <p:spPr bwMode="auto">
                <a:xfrm>
                  <a:off x="4375" y="3681"/>
                  <a:ext cx="139" cy="133"/>
                </a:xfrm>
                <a:custGeom>
                  <a:avLst/>
                  <a:gdLst>
                    <a:gd name="T0" fmla="*/ 16 w 139"/>
                    <a:gd name="T1" fmla="*/ 3 h 133"/>
                    <a:gd name="T2" fmla="*/ 24 w 139"/>
                    <a:gd name="T3" fmla="*/ 8 h 133"/>
                    <a:gd name="T4" fmla="*/ 38 w 139"/>
                    <a:gd name="T5" fmla="*/ 19 h 133"/>
                    <a:gd name="T6" fmla="*/ 59 w 139"/>
                    <a:gd name="T7" fmla="*/ 36 h 133"/>
                    <a:gd name="T8" fmla="*/ 83 w 139"/>
                    <a:gd name="T9" fmla="*/ 58 h 133"/>
                    <a:gd name="T10" fmla="*/ 103 w 139"/>
                    <a:gd name="T11" fmla="*/ 79 h 133"/>
                    <a:gd name="T12" fmla="*/ 125 w 139"/>
                    <a:gd name="T13" fmla="*/ 104 h 133"/>
                    <a:gd name="T14" fmla="*/ 134 w 139"/>
                    <a:gd name="T15" fmla="*/ 115 h 133"/>
                    <a:gd name="T16" fmla="*/ 137 w 139"/>
                    <a:gd name="T17" fmla="*/ 121 h 133"/>
                    <a:gd name="T18" fmla="*/ 139 w 139"/>
                    <a:gd name="T19" fmla="*/ 126 h 133"/>
                    <a:gd name="T20" fmla="*/ 139 w 139"/>
                    <a:gd name="T21" fmla="*/ 129 h 133"/>
                    <a:gd name="T22" fmla="*/ 136 w 139"/>
                    <a:gd name="T23" fmla="*/ 132 h 133"/>
                    <a:gd name="T24" fmla="*/ 132 w 139"/>
                    <a:gd name="T25" fmla="*/ 133 h 133"/>
                    <a:gd name="T26" fmla="*/ 127 w 139"/>
                    <a:gd name="T27" fmla="*/ 132 h 133"/>
                    <a:gd name="T28" fmla="*/ 122 w 139"/>
                    <a:gd name="T29" fmla="*/ 130 h 133"/>
                    <a:gd name="T30" fmla="*/ 115 w 139"/>
                    <a:gd name="T31" fmla="*/ 127 h 133"/>
                    <a:gd name="T32" fmla="*/ 110 w 139"/>
                    <a:gd name="T33" fmla="*/ 125 h 133"/>
                    <a:gd name="T34" fmla="*/ 95 w 139"/>
                    <a:gd name="T35" fmla="*/ 114 h 133"/>
                    <a:gd name="T36" fmla="*/ 69 w 139"/>
                    <a:gd name="T37" fmla="*/ 90 h 133"/>
                    <a:gd name="T38" fmla="*/ 46 w 139"/>
                    <a:gd name="T39" fmla="*/ 66 h 133"/>
                    <a:gd name="T40" fmla="*/ 28 w 139"/>
                    <a:gd name="T41" fmla="*/ 46 h 133"/>
                    <a:gd name="T42" fmla="*/ 12 w 139"/>
                    <a:gd name="T43" fmla="*/ 28 h 133"/>
                    <a:gd name="T44" fmla="*/ 3 w 139"/>
                    <a:gd name="T45" fmla="*/ 15 h 133"/>
                    <a:gd name="T46" fmla="*/ 0 w 139"/>
                    <a:gd name="T47" fmla="*/ 7 h 133"/>
                    <a:gd name="T48" fmla="*/ 2 w 139"/>
                    <a:gd name="T49" fmla="*/ 3 h 133"/>
                    <a:gd name="T50" fmla="*/ 9 w 139"/>
                    <a:gd name="T51" fmla="*/ 0 h 133"/>
                    <a:gd name="T52" fmla="*/ 16 w 139"/>
                    <a:gd name="T53" fmla="*/ 3 h 13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39"/>
                    <a:gd name="T82" fmla="*/ 0 h 133"/>
                    <a:gd name="T83" fmla="*/ 139 w 139"/>
                    <a:gd name="T84" fmla="*/ 133 h 13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39" h="133">
                      <a:moveTo>
                        <a:pt x="16" y="3"/>
                      </a:moveTo>
                      <a:lnTo>
                        <a:pt x="24" y="8"/>
                      </a:lnTo>
                      <a:lnTo>
                        <a:pt x="38" y="19"/>
                      </a:lnTo>
                      <a:lnTo>
                        <a:pt x="59" y="36"/>
                      </a:lnTo>
                      <a:lnTo>
                        <a:pt x="83" y="58"/>
                      </a:lnTo>
                      <a:lnTo>
                        <a:pt x="103" y="79"/>
                      </a:lnTo>
                      <a:lnTo>
                        <a:pt x="125" y="104"/>
                      </a:lnTo>
                      <a:lnTo>
                        <a:pt x="134" y="115"/>
                      </a:lnTo>
                      <a:lnTo>
                        <a:pt x="137" y="121"/>
                      </a:lnTo>
                      <a:lnTo>
                        <a:pt x="139" y="126"/>
                      </a:lnTo>
                      <a:lnTo>
                        <a:pt x="139" y="129"/>
                      </a:lnTo>
                      <a:lnTo>
                        <a:pt x="136" y="132"/>
                      </a:lnTo>
                      <a:lnTo>
                        <a:pt x="132" y="133"/>
                      </a:lnTo>
                      <a:lnTo>
                        <a:pt x="127" y="132"/>
                      </a:lnTo>
                      <a:lnTo>
                        <a:pt x="122" y="130"/>
                      </a:lnTo>
                      <a:lnTo>
                        <a:pt x="115" y="127"/>
                      </a:lnTo>
                      <a:lnTo>
                        <a:pt x="110" y="125"/>
                      </a:lnTo>
                      <a:lnTo>
                        <a:pt x="95" y="114"/>
                      </a:lnTo>
                      <a:lnTo>
                        <a:pt x="69" y="90"/>
                      </a:lnTo>
                      <a:lnTo>
                        <a:pt x="46" y="66"/>
                      </a:lnTo>
                      <a:lnTo>
                        <a:pt x="28" y="46"/>
                      </a:lnTo>
                      <a:lnTo>
                        <a:pt x="12" y="28"/>
                      </a:lnTo>
                      <a:lnTo>
                        <a:pt x="3" y="15"/>
                      </a:lnTo>
                      <a:lnTo>
                        <a:pt x="0" y="7"/>
                      </a:lnTo>
                      <a:lnTo>
                        <a:pt x="2" y="3"/>
                      </a:lnTo>
                      <a:lnTo>
                        <a:pt x="9" y="0"/>
                      </a:lnTo>
                      <a:lnTo>
                        <a:pt x="16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6" name="Freeform 525"/>
                <p:cNvSpPr/>
                <p:nvPr/>
              </p:nvSpPr>
              <p:spPr bwMode="auto">
                <a:xfrm>
                  <a:off x="4356" y="3686"/>
                  <a:ext cx="68" cy="155"/>
                </a:xfrm>
                <a:custGeom>
                  <a:avLst/>
                  <a:gdLst>
                    <a:gd name="T0" fmla="*/ 9 w 68"/>
                    <a:gd name="T1" fmla="*/ 0 h 155"/>
                    <a:gd name="T2" fmla="*/ 16 w 68"/>
                    <a:gd name="T3" fmla="*/ 5 h 155"/>
                    <a:gd name="T4" fmla="*/ 25 w 68"/>
                    <a:gd name="T5" fmla="*/ 20 h 155"/>
                    <a:gd name="T6" fmla="*/ 38 w 68"/>
                    <a:gd name="T7" fmla="*/ 45 h 155"/>
                    <a:gd name="T8" fmla="*/ 47 w 68"/>
                    <a:gd name="T9" fmla="*/ 65 h 155"/>
                    <a:gd name="T10" fmla="*/ 57 w 68"/>
                    <a:gd name="T11" fmla="*/ 91 h 155"/>
                    <a:gd name="T12" fmla="*/ 65 w 68"/>
                    <a:gd name="T13" fmla="*/ 118 h 155"/>
                    <a:gd name="T14" fmla="*/ 68 w 68"/>
                    <a:gd name="T15" fmla="*/ 134 h 155"/>
                    <a:gd name="T16" fmla="*/ 68 w 68"/>
                    <a:gd name="T17" fmla="*/ 139 h 155"/>
                    <a:gd name="T18" fmla="*/ 68 w 68"/>
                    <a:gd name="T19" fmla="*/ 144 h 155"/>
                    <a:gd name="T20" fmla="*/ 67 w 68"/>
                    <a:gd name="T21" fmla="*/ 149 h 155"/>
                    <a:gd name="T22" fmla="*/ 65 w 68"/>
                    <a:gd name="T23" fmla="*/ 154 h 155"/>
                    <a:gd name="T24" fmla="*/ 62 w 68"/>
                    <a:gd name="T25" fmla="*/ 155 h 155"/>
                    <a:gd name="T26" fmla="*/ 57 w 68"/>
                    <a:gd name="T27" fmla="*/ 155 h 155"/>
                    <a:gd name="T28" fmla="*/ 52 w 68"/>
                    <a:gd name="T29" fmla="*/ 153 h 155"/>
                    <a:gd name="T30" fmla="*/ 48 w 68"/>
                    <a:gd name="T31" fmla="*/ 150 h 155"/>
                    <a:gd name="T32" fmla="*/ 42 w 68"/>
                    <a:gd name="T33" fmla="*/ 144 h 155"/>
                    <a:gd name="T34" fmla="*/ 38 w 68"/>
                    <a:gd name="T35" fmla="*/ 137 h 155"/>
                    <a:gd name="T36" fmla="*/ 31 w 68"/>
                    <a:gd name="T37" fmla="*/ 127 h 155"/>
                    <a:gd name="T38" fmla="*/ 20 w 68"/>
                    <a:gd name="T39" fmla="*/ 100 h 155"/>
                    <a:gd name="T40" fmla="*/ 13 w 68"/>
                    <a:gd name="T41" fmla="*/ 73 h 155"/>
                    <a:gd name="T42" fmla="*/ 7 w 68"/>
                    <a:gd name="T43" fmla="*/ 52 h 155"/>
                    <a:gd name="T44" fmla="*/ 2 w 68"/>
                    <a:gd name="T45" fmla="*/ 28 h 155"/>
                    <a:gd name="T46" fmla="*/ 1 w 68"/>
                    <a:gd name="T47" fmla="*/ 17 h 155"/>
                    <a:gd name="T48" fmla="*/ 0 w 68"/>
                    <a:gd name="T49" fmla="*/ 9 h 155"/>
                    <a:gd name="T50" fmla="*/ 2 w 68"/>
                    <a:gd name="T51" fmla="*/ 2 h 155"/>
                    <a:gd name="T52" fmla="*/ 5 w 68"/>
                    <a:gd name="T53" fmla="*/ 0 h 155"/>
                    <a:gd name="T54" fmla="*/ 9 w 68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8"/>
                    <a:gd name="T85" fmla="*/ 0 h 155"/>
                    <a:gd name="T86" fmla="*/ 68 w 68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8" h="155">
                      <a:moveTo>
                        <a:pt x="9" y="0"/>
                      </a:moveTo>
                      <a:lnTo>
                        <a:pt x="16" y="5"/>
                      </a:lnTo>
                      <a:lnTo>
                        <a:pt x="25" y="20"/>
                      </a:lnTo>
                      <a:lnTo>
                        <a:pt x="38" y="45"/>
                      </a:lnTo>
                      <a:lnTo>
                        <a:pt x="47" y="65"/>
                      </a:lnTo>
                      <a:lnTo>
                        <a:pt x="57" y="91"/>
                      </a:lnTo>
                      <a:lnTo>
                        <a:pt x="65" y="118"/>
                      </a:lnTo>
                      <a:lnTo>
                        <a:pt x="68" y="134"/>
                      </a:lnTo>
                      <a:lnTo>
                        <a:pt x="68" y="139"/>
                      </a:lnTo>
                      <a:lnTo>
                        <a:pt x="68" y="144"/>
                      </a:lnTo>
                      <a:lnTo>
                        <a:pt x="67" y="149"/>
                      </a:lnTo>
                      <a:lnTo>
                        <a:pt x="65" y="154"/>
                      </a:lnTo>
                      <a:lnTo>
                        <a:pt x="62" y="155"/>
                      </a:lnTo>
                      <a:lnTo>
                        <a:pt x="57" y="155"/>
                      </a:lnTo>
                      <a:lnTo>
                        <a:pt x="52" y="153"/>
                      </a:lnTo>
                      <a:lnTo>
                        <a:pt x="48" y="150"/>
                      </a:lnTo>
                      <a:lnTo>
                        <a:pt x="42" y="144"/>
                      </a:lnTo>
                      <a:lnTo>
                        <a:pt x="38" y="137"/>
                      </a:lnTo>
                      <a:lnTo>
                        <a:pt x="31" y="127"/>
                      </a:lnTo>
                      <a:lnTo>
                        <a:pt x="20" y="100"/>
                      </a:lnTo>
                      <a:lnTo>
                        <a:pt x="13" y="73"/>
                      </a:lnTo>
                      <a:lnTo>
                        <a:pt x="7" y="52"/>
                      </a:lnTo>
                      <a:lnTo>
                        <a:pt x="2" y="28"/>
                      </a:lnTo>
                      <a:lnTo>
                        <a:pt x="1" y="17"/>
                      </a:lnTo>
                      <a:lnTo>
                        <a:pt x="0" y="9"/>
                      </a:lnTo>
                      <a:lnTo>
                        <a:pt x="2" y="2"/>
                      </a:lnTo>
                      <a:lnTo>
                        <a:pt x="5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7" name="Freeform 526"/>
                <p:cNvSpPr/>
                <p:nvPr/>
              </p:nvSpPr>
              <p:spPr bwMode="auto">
                <a:xfrm>
                  <a:off x="4357" y="3681"/>
                  <a:ext cx="69" cy="155"/>
                </a:xfrm>
                <a:custGeom>
                  <a:avLst/>
                  <a:gdLst>
                    <a:gd name="T0" fmla="*/ 9 w 69"/>
                    <a:gd name="T1" fmla="*/ 0 h 155"/>
                    <a:gd name="T2" fmla="*/ 16 w 69"/>
                    <a:gd name="T3" fmla="*/ 6 h 155"/>
                    <a:gd name="T4" fmla="*/ 26 w 69"/>
                    <a:gd name="T5" fmla="*/ 21 h 155"/>
                    <a:gd name="T6" fmla="*/ 38 w 69"/>
                    <a:gd name="T7" fmla="*/ 45 h 155"/>
                    <a:gd name="T8" fmla="*/ 47 w 69"/>
                    <a:gd name="T9" fmla="*/ 66 h 155"/>
                    <a:gd name="T10" fmla="*/ 58 w 69"/>
                    <a:gd name="T11" fmla="*/ 92 h 155"/>
                    <a:gd name="T12" fmla="*/ 65 w 69"/>
                    <a:gd name="T13" fmla="*/ 118 h 155"/>
                    <a:gd name="T14" fmla="*/ 68 w 69"/>
                    <a:gd name="T15" fmla="*/ 134 h 155"/>
                    <a:gd name="T16" fmla="*/ 69 w 69"/>
                    <a:gd name="T17" fmla="*/ 139 h 155"/>
                    <a:gd name="T18" fmla="*/ 68 w 69"/>
                    <a:gd name="T19" fmla="*/ 144 h 155"/>
                    <a:gd name="T20" fmla="*/ 67 w 69"/>
                    <a:gd name="T21" fmla="*/ 150 h 155"/>
                    <a:gd name="T22" fmla="*/ 65 w 69"/>
                    <a:gd name="T23" fmla="*/ 153 h 155"/>
                    <a:gd name="T24" fmla="*/ 61 w 69"/>
                    <a:gd name="T25" fmla="*/ 155 h 155"/>
                    <a:gd name="T26" fmla="*/ 58 w 69"/>
                    <a:gd name="T27" fmla="*/ 155 h 155"/>
                    <a:gd name="T28" fmla="*/ 52 w 69"/>
                    <a:gd name="T29" fmla="*/ 153 h 155"/>
                    <a:gd name="T30" fmla="*/ 49 w 69"/>
                    <a:gd name="T31" fmla="*/ 151 h 155"/>
                    <a:gd name="T32" fmla="*/ 43 w 69"/>
                    <a:gd name="T33" fmla="*/ 144 h 155"/>
                    <a:gd name="T34" fmla="*/ 39 w 69"/>
                    <a:gd name="T35" fmla="*/ 137 h 155"/>
                    <a:gd name="T36" fmla="*/ 32 w 69"/>
                    <a:gd name="T37" fmla="*/ 127 h 155"/>
                    <a:gd name="T38" fmla="*/ 21 w 69"/>
                    <a:gd name="T39" fmla="*/ 100 h 155"/>
                    <a:gd name="T40" fmla="*/ 13 w 69"/>
                    <a:gd name="T41" fmla="*/ 73 h 155"/>
                    <a:gd name="T42" fmla="*/ 6 w 69"/>
                    <a:gd name="T43" fmla="*/ 52 h 155"/>
                    <a:gd name="T44" fmla="*/ 2 w 69"/>
                    <a:gd name="T45" fmla="*/ 28 h 155"/>
                    <a:gd name="T46" fmla="*/ 2 w 69"/>
                    <a:gd name="T47" fmla="*/ 17 h 155"/>
                    <a:gd name="T48" fmla="*/ 0 w 69"/>
                    <a:gd name="T49" fmla="*/ 8 h 155"/>
                    <a:gd name="T50" fmla="*/ 2 w 69"/>
                    <a:gd name="T51" fmla="*/ 3 h 155"/>
                    <a:gd name="T52" fmla="*/ 6 w 69"/>
                    <a:gd name="T53" fmla="*/ 0 h 155"/>
                    <a:gd name="T54" fmla="*/ 9 w 69"/>
                    <a:gd name="T55" fmla="*/ 0 h 15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69"/>
                    <a:gd name="T85" fmla="*/ 0 h 155"/>
                    <a:gd name="T86" fmla="*/ 69 w 69"/>
                    <a:gd name="T87" fmla="*/ 155 h 15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69" h="155">
                      <a:moveTo>
                        <a:pt x="9" y="0"/>
                      </a:moveTo>
                      <a:lnTo>
                        <a:pt x="16" y="6"/>
                      </a:lnTo>
                      <a:lnTo>
                        <a:pt x="26" y="21"/>
                      </a:lnTo>
                      <a:lnTo>
                        <a:pt x="38" y="45"/>
                      </a:lnTo>
                      <a:lnTo>
                        <a:pt x="47" y="66"/>
                      </a:lnTo>
                      <a:lnTo>
                        <a:pt x="58" y="92"/>
                      </a:lnTo>
                      <a:lnTo>
                        <a:pt x="65" y="118"/>
                      </a:lnTo>
                      <a:lnTo>
                        <a:pt x="68" y="134"/>
                      </a:lnTo>
                      <a:lnTo>
                        <a:pt x="69" y="139"/>
                      </a:lnTo>
                      <a:lnTo>
                        <a:pt x="68" y="144"/>
                      </a:lnTo>
                      <a:lnTo>
                        <a:pt x="67" y="150"/>
                      </a:lnTo>
                      <a:lnTo>
                        <a:pt x="65" y="153"/>
                      </a:lnTo>
                      <a:lnTo>
                        <a:pt x="61" y="155"/>
                      </a:lnTo>
                      <a:lnTo>
                        <a:pt x="58" y="155"/>
                      </a:lnTo>
                      <a:lnTo>
                        <a:pt x="52" y="153"/>
                      </a:lnTo>
                      <a:lnTo>
                        <a:pt x="49" y="151"/>
                      </a:lnTo>
                      <a:lnTo>
                        <a:pt x="43" y="144"/>
                      </a:lnTo>
                      <a:lnTo>
                        <a:pt x="39" y="137"/>
                      </a:lnTo>
                      <a:lnTo>
                        <a:pt x="32" y="127"/>
                      </a:lnTo>
                      <a:lnTo>
                        <a:pt x="21" y="100"/>
                      </a:lnTo>
                      <a:lnTo>
                        <a:pt x="13" y="73"/>
                      </a:lnTo>
                      <a:lnTo>
                        <a:pt x="6" y="52"/>
                      </a:lnTo>
                      <a:lnTo>
                        <a:pt x="2" y="28"/>
                      </a:lnTo>
                      <a:lnTo>
                        <a:pt x="2" y="17"/>
                      </a:lnTo>
                      <a:lnTo>
                        <a:pt x="0" y="8"/>
                      </a:lnTo>
                      <a:lnTo>
                        <a:pt x="2" y="3"/>
                      </a:lnTo>
                      <a:lnTo>
                        <a:pt x="6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58" name="Oval 527"/>
                <p:cNvSpPr>
                  <a:spLocks noChangeArrowheads="1"/>
                </p:cNvSpPr>
                <p:nvPr/>
              </p:nvSpPr>
              <p:spPr bwMode="auto">
                <a:xfrm>
                  <a:off x="4334" y="3695"/>
                  <a:ext cx="41" cy="14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59" name="Oval 528"/>
                <p:cNvSpPr>
                  <a:spLocks noChangeArrowheads="1"/>
                </p:cNvSpPr>
                <p:nvPr/>
              </p:nvSpPr>
              <p:spPr bwMode="auto">
                <a:xfrm>
                  <a:off x="4334" y="3690"/>
                  <a:ext cx="41" cy="14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60" name="Freeform 529"/>
                <p:cNvSpPr/>
                <p:nvPr/>
              </p:nvSpPr>
              <p:spPr bwMode="auto">
                <a:xfrm>
                  <a:off x="4375" y="3681"/>
                  <a:ext cx="180" cy="120"/>
                </a:xfrm>
                <a:custGeom>
                  <a:avLst/>
                  <a:gdLst>
                    <a:gd name="T0" fmla="*/ 14 w 180"/>
                    <a:gd name="T1" fmla="*/ 2 h 120"/>
                    <a:gd name="T2" fmla="*/ 25 w 180"/>
                    <a:gd name="T3" fmla="*/ 5 h 120"/>
                    <a:gd name="T4" fmla="*/ 40 w 180"/>
                    <a:gd name="T5" fmla="*/ 12 h 120"/>
                    <a:gd name="T6" fmla="*/ 63 w 180"/>
                    <a:gd name="T7" fmla="*/ 25 h 120"/>
                    <a:gd name="T8" fmla="*/ 96 w 180"/>
                    <a:gd name="T9" fmla="*/ 46 h 120"/>
                    <a:gd name="T10" fmla="*/ 125 w 180"/>
                    <a:gd name="T11" fmla="*/ 67 h 120"/>
                    <a:gd name="T12" fmla="*/ 146 w 180"/>
                    <a:gd name="T13" fmla="*/ 83 h 120"/>
                    <a:gd name="T14" fmla="*/ 168 w 180"/>
                    <a:gd name="T15" fmla="*/ 98 h 120"/>
                    <a:gd name="T16" fmla="*/ 174 w 180"/>
                    <a:gd name="T17" fmla="*/ 105 h 120"/>
                    <a:gd name="T18" fmla="*/ 178 w 180"/>
                    <a:gd name="T19" fmla="*/ 109 h 120"/>
                    <a:gd name="T20" fmla="*/ 180 w 180"/>
                    <a:gd name="T21" fmla="*/ 113 h 120"/>
                    <a:gd name="T22" fmla="*/ 180 w 180"/>
                    <a:gd name="T23" fmla="*/ 117 h 120"/>
                    <a:gd name="T24" fmla="*/ 176 w 180"/>
                    <a:gd name="T25" fmla="*/ 119 h 120"/>
                    <a:gd name="T26" fmla="*/ 170 w 180"/>
                    <a:gd name="T27" fmla="*/ 120 h 120"/>
                    <a:gd name="T28" fmla="*/ 164 w 180"/>
                    <a:gd name="T29" fmla="*/ 119 h 120"/>
                    <a:gd name="T30" fmla="*/ 158 w 180"/>
                    <a:gd name="T31" fmla="*/ 117 h 120"/>
                    <a:gd name="T32" fmla="*/ 152 w 180"/>
                    <a:gd name="T33" fmla="*/ 115 h 120"/>
                    <a:gd name="T34" fmla="*/ 144 w 180"/>
                    <a:gd name="T35" fmla="*/ 111 h 120"/>
                    <a:gd name="T36" fmla="*/ 117 w 180"/>
                    <a:gd name="T37" fmla="*/ 96 h 120"/>
                    <a:gd name="T38" fmla="*/ 93 w 180"/>
                    <a:gd name="T39" fmla="*/ 82 h 120"/>
                    <a:gd name="T40" fmla="*/ 62 w 180"/>
                    <a:gd name="T41" fmla="*/ 61 h 120"/>
                    <a:gd name="T42" fmla="*/ 33 w 180"/>
                    <a:gd name="T43" fmla="*/ 40 h 120"/>
                    <a:gd name="T44" fmla="*/ 12 w 180"/>
                    <a:gd name="T45" fmla="*/ 22 h 120"/>
                    <a:gd name="T46" fmla="*/ 4 w 180"/>
                    <a:gd name="T47" fmla="*/ 13 h 120"/>
                    <a:gd name="T48" fmla="*/ 0 w 180"/>
                    <a:gd name="T49" fmla="*/ 6 h 120"/>
                    <a:gd name="T50" fmla="*/ 1 w 180"/>
                    <a:gd name="T51" fmla="*/ 1 h 120"/>
                    <a:gd name="T52" fmla="*/ 6 w 180"/>
                    <a:gd name="T53" fmla="*/ 0 h 120"/>
                    <a:gd name="T54" fmla="*/ 14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4" y="2"/>
                      </a:moveTo>
                      <a:lnTo>
                        <a:pt x="25" y="5"/>
                      </a:lnTo>
                      <a:lnTo>
                        <a:pt x="40" y="12"/>
                      </a:lnTo>
                      <a:lnTo>
                        <a:pt x="63" y="25"/>
                      </a:lnTo>
                      <a:lnTo>
                        <a:pt x="96" y="46"/>
                      </a:lnTo>
                      <a:lnTo>
                        <a:pt x="125" y="67"/>
                      </a:lnTo>
                      <a:lnTo>
                        <a:pt x="146" y="83"/>
                      </a:lnTo>
                      <a:lnTo>
                        <a:pt x="168" y="98"/>
                      </a:lnTo>
                      <a:lnTo>
                        <a:pt x="174" y="105"/>
                      </a:lnTo>
                      <a:lnTo>
                        <a:pt x="178" y="109"/>
                      </a:lnTo>
                      <a:lnTo>
                        <a:pt x="180" y="113"/>
                      </a:lnTo>
                      <a:lnTo>
                        <a:pt x="180" y="117"/>
                      </a:lnTo>
                      <a:lnTo>
                        <a:pt x="176" y="119"/>
                      </a:lnTo>
                      <a:lnTo>
                        <a:pt x="170" y="120"/>
                      </a:lnTo>
                      <a:lnTo>
                        <a:pt x="164" y="119"/>
                      </a:lnTo>
                      <a:lnTo>
                        <a:pt x="158" y="117"/>
                      </a:lnTo>
                      <a:lnTo>
                        <a:pt x="152" y="115"/>
                      </a:lnTo>
                      <a:lnTo>
                        <a:pt x="144" y="111"/>
                      </a:lnTo>
                      <a:lnTo>
                        <a:pt x="117" y="96"/>
                      </a:lnTo>
                      <a:lnTo>
                        <a:pt x="93" y="82"/>
                      </a:lnTo>
                      <a:lnTo>
                        <a:pt x="62" y="61"/>
                      </a:lnTo>
                      <a:lnTo>
                        <a:pt x="33" y="40"/>
                      </a:lnTo>
                      <a:lnTo>
                        <a:pt x="12" y="22"/>
                      </a:lnTo>
                      <a:lnTo>
                        <a:pt x="4" y="13"/>
                      </a:lnTo>
                      <a:lnTo>
                        <a:pt x="0" y="6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1" name="Freeform 530"/>
                <p:cNvSpPr/>
                <p:nvPr/>
              </p:nvSpPr>
              <p:spPr bwMode="auto">
                <a:xfrm>
                  <a:off x="4375" y="3676"/>
                  <a:ext cx="180" cy="120"/>
                </a:xfrm>
                <a:custGeom>
                  <a:avLst/>
                  <a:gdLst>
                    <a:gd name="T0" fmla="*/ 14 w 180"/>
                    <a:gd name="T1" fmla="*/ 2 h 120"/>
                    <a:gd name="T2" fmla="*/ 25 w 180"/>
                    <a:gd name="T3" fmla="*/ 5 h 120"/>
                    <a:gd name="T4" fmla="*/ 40 w 180"/>
                    <a:gd name="T5" fmla="*/ 12 h 120"/>
                    <a:gd name="T6" fmla="*/ 63 w 180"/>
                    <a:gd name="T7" fmla="*/ 26 h 120"/>
                    <a:gd name="T8" fmla="*/ 96 w 180"/>
                    <a:gd name="T9" fmla="*/ 46 h 120"/>
                    <a:gd name="T10" fmla="*/ 125 w 180"/>
                    <a:gd name="T11" fmla="*/ 67 h 120"/>
                    <a:gd name="T12" fmla="*/ 146 w 180"/>
                    <a:gd name="T13" fmla="*/ 83 h 120"/>
                    <a:gd name="T14" fmla="*/ 168 w 180"/>
                    <a:gd name="T15" fmla="*/ 98 h 120"/>
                    <a:gd name="T16" fmla="*/ 174 w 180"/>
                    <a:gd name="T17" fmla="*/ 105 h 120"/>
                    <a:gd name="T18" fmla="*/ 178 w 180"/>
                    <a:gd name="T19" fmla="*/ 109 h 120"/>
                    <a:gd name="T20" fmla="*/ 180 w 180"/>
                    <a:gd name="T21" fmla="*/ 113 h 120"/>
                    <a:gd name="T22" fmla="*/ 180 w 180"/>
                    <a:gd name="T23" fmla="*/ 117 h 120"/>
                    <a:gd name="T24" fmla="*/ 176 w 180"/>
                    <a:gd name="T25" fmla="*/ 120 h 120"/>
                    <a:gd name="T26" fmla="*/ 170 w 180"/>
                    <a:gd name="T27" fmla="*/ 120 h 120"/>
                    <a:gd name="T28" fmla="*/ 164 w 180"/>
                    <a:gd name="T29" fmla="*/ 119 h 120"/>
                    <a:gd name="T30" fmla="*/ 158 w 180"/>
                    <a:gd name="T31" fmla="*/ 117 h 120"/>
                    <a:gd name="T32" fmla="*/ 152 w 180"/>
                    <a:gd name="T33" fmla="*/ 115 h 120"/>
                    <a:gd name="T34" fmla="*/ 144 w 180"/>
                    <a:gd name="T35" fmla="*/ 111 h 120"/>
                    <a:gd name="T36" fmla="*/ 117 w 180"/>
                    <a:gd name="T37" fmla="*/ 97 h 120"/>
                    <a:gd name="T38" fmla="*/ 93 w 180"/>
                    <a:gd name="T39" fmla="*/ 82 h 120"/>
                    <a:gd name="T40" fmla="*/ 62 w 180"/>
                    <a:gd name="T41" fmla="*/ 61 h 120"/>
                    <a:gd name="T42" fmla="*/ 33 w 180"/>
                    <a:gd name="T43" fmla="*/ 40 h 120"/>
                    <a:gd name="T44" fmla="*/ 12 w 180"/>
                    <a:gd name="T45" fmla="*/ 22 h 120"/>
                    <a:gd name="T46" fmla="*/ 4 w 180"/>
                    <a:gd name="T47" fmla="*/ 13 h 120"/>
                    <a:gd name="T48" fmla="*/ 0 w 180"/>
                    <a:gd name="T49" fmla="*/ 6 h 120"/>
                    <a:gd name="T50" fmla="*/ 1 w 180"/>
                    <a:gd name="T51" fmla="*/ 2 h 120"/>
                    <a:gd name="T52" fmla="*/ 6 w 180"/>
                    <a:gd name="T53" fmla="*/ 0 h 120"/>
                    <a:gd name="T54" fmla="*/ 14 w 180"/>
                    <a:gd name="T55" fmla="*/ 2 h 12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80"/>
                    <a:gd name="T85" fmla="*/ 0 h 120"/>
                    <a:gd name="T86" fmla="*/ 180 w 180"/>
                    <a:gd name="T87" fmla="*/ 120 h 12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80" h="120">
                      <a:moveTo>
                        <a:pt x="14" y="2"/>
                      </a:moveTo>
                      <a:lnTo>
                        <a:pt x="25" y="5"/>
                      </a:lnTo>
                      <a:lnTo>
                        <a:pt x="40" y="12"/>
                      </a:lnTo>
                      <a:lnTo>
                        <a:pt x="63" y="26"/>
                      </a:lnTo>
                      <a:lnTo>
                        <a:pt x="96" y="46"/>
                      </a:lnTo>
                      <a:lnTo>
                        <a:pt x="125" y="67"/>
                      </a:lnTo>
                      <a:lnTo>
                        <a:pt x="146" y="83"/>
                      </a:lnTo>
                      <a:lnTo>
                        <a:pt x="168" y="98"/>
                      </a:lnTo>
                      <a:lnTo>
                        <a:pt x="174" y="105"/>
                      </a:lnTo>
                      <a:lnTo>
                        <a:pt x="178" y="109"/>
                      </a:lnTo>
                      <a:lnTo>
                        <a:pt x="180" y="113"/>
                      </a:lnTo>
                      <a:lnTo>
                        <a:pt x="180" y="117"/>
                      </a:lnTo>
                      <a:lnTo>
                        <a:pt x="176" y="120"/>
                      </a:lnTo>
                      <a:lnTo>
                        <a:pt x="170" y="120"/>
                      </a:lnTo>
                      <a:lnTo>
                        <a:pt x="164" y="119"/>
                      </a:lnTo>
                      <a:lnTo>
                        <a:pt x="158" y="117"/>
                      </a:lnTo>
                      <a:lnTo>
                        <a:pt x="152" y="115"/>
                      </a:lnTo>
                      <a:lnTo>
                        <a:pt x="144" y="111"/>
                      </a:lnTo>
                      <a:lnTo>
                        <a:pt x="117" y="97"/>
                      </a:lnTo>
                      <a:lnTo>
                        <a:pt x="93" y="82"/>
                      </a:lnTo>
                      <a:lnTo>
                        <a:pt x="62" y="61"/>
                      </a:lnTo>
                      <a:lnTo>
                        <a:pt x="33" y="40"/>
                      </a:lnTo>
                      <a:lnTo>
                        <a:pt x="12" y="22"/>
                      </a:lnTo>
                      <a:lnTo>
                        <a:pt x="4" y="13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6" y="0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2" name="Freeform 531"/>
                <p:cNvSpPr/>
                <p:nvPr/>
              </p:nvSpPr>
              <p:spPr bwMode="auto">
                <a:xfrm>
                  <a:off x="4380" y="3671"/>
                  <a:ext cx="232" cy="69"/>
                </a:xfrm>
                <a:custGeom>
                  <a:avLst/>
                  <a:gdLst>
                    <a:gd name="T0" fmla="*/ 2 w 232"/>
                    <a:gd name="T1" fmla="*/ 5 h 69"/>
                    <a:gd name="T2" fmla="*/ 5 w 232"/>
                    <a:gd name="T3" fmla="*/ 3 h 69"/>
                    <a:gd name="T4" fmla="*/ 9 w 232"/>
                    <a:gd name="T5" fmla="*/ 1 h 69"/>
                    <a:gd name="T6" fmla="*/ 14 w 232"/>
                    <a:gd name="T7" fmla="*/ 0 h 69"/>
                    <a:gd name="T8" fmla="*/ 22 w 232"/>
                    <a:gd name="T9" fmla="*/ 1 h 69"/>
                    <a:gd name="T10" fmla="*/ 40 w 232"/>
                    <a:gd name="T11" fmla="*/ 5 h 69"/>
                    <a:gd name="T12" fmla="*/ 72 w 232"/>
                    <a:gd name="T13" fmla="*/ 11 h 69"/>
                    <a:gd name="T14" fmla="*/ 105 w 232"/>
                    <a:gd name="T15" fmla="*/ 19 h 69"/>
                    <a:gd name="T16" fmla="*/ 134 w 232"/>
                    <a:gd name="T17" fmla="*/ 26 h 69"/>
                    <a:gd name="T18" fmla="*/ 165 w 232"/>
                    <a:gd name="T19" fmla="*/ 35 h 69"/>
                    <a:gd name="T20" fmla="*/ 192 w 232"/>
                    <a:gd name="T21" fmla="*/ 44 h 69"/>
                    <a:gd name="T22" fmla="*/ 209 w 232"/>
                    <a:gd name="T23" fmla="*/ 50 h 69"/>
                    <a:gd name="T24" fmla="*/ 218 w 232"/>
                    <a:gd name="T25" fmla="*/ 53 h 69"/>
                    <a:gd name="T26" fmla="*/ 224 w 232"/>
                    <a:gd name="T27" fmla="*/ 56 h 69"/>
                    <a:gd name="T28" fmla="*/ 228 w 232"/>
                    <a:gd name="T29" fmla="*/ 58 h 69"/>
                    <a:gd name="T30" fmla="*/ 230 w 232"/>
                    <a:gd name="T31" fmla="*/ 61 h 69"/>
                    <a:gd name="T32" fmla="*/ 232 w 232"/>
                    <a:gd name="T33" fmla="*/ 64 h 69"/>
                    <a:gd name="T34" fmla="*/ 231 w 232"/>
                    <a:gd name="T35" fmla="*/ 67 h 69"/>
                    <a:gd name="T36" fmla="*/ 228 w 232"/>
                    <a:gd name="T37" fmla="*/ 68 h 69"/>
                    <a:gd name="T38" fmla="*/ 224 w 232"/>
                    <a:gd name="T39" fmla="*/ 68 h 69"/>
                    <a:gd name="T40" fmla="*/ 220 w 232"/>
                    <a:gd name="T41" fmla="*/ 69 h 69"/>
                    <a:gd name="T42" fmla="*/ 215 w 232"/>
                    <a:gd name="T43" fmla="*/ 68 h 69"/>
                    <a:gd name="T44" fmla="*/ 205 w 232"/>
                    <a:gd name="T45" fmla="*/ 67 h 69"/>
                    <a:gd name="T46" fmla="*/ 195 w 232"/>
                    <a:gd name="T47" fmla="*/ 66 h 69"/>
                    <a:gd name="T48" fmla="*/ 178 w 232"/>
                    <a:gd name="T49" fmla="*/ 62 h 69"/>
                    <a:gd name="T50" fmla="*/ 153 w 232"/>
                    <a:gd name="T51" fmla="*/ 57 h 69"/>
                    <a:gd name="T52" fmla="*/ 123 w 232"/>
                    <a:gd name="T53" fmla="*/ 50 h 69"/>
                    <a:gd name="T54" fmla="*/ 91 w 232"/>
                    <a:gd name="T55" fmla="*/ 42 h 69"/>
                    <a:gd name="T56" fmla="*/ 63 w 232"/>
                    <a:gd name="T57" fmla="*/ 34 h 69"/>
                    <a:gd name="T58" fmla="*/ 44 w 232"/>
                    <a:gd name="T59" fmla="*/ 28 h 69"/>
                    <a:gd name="T60" fmla="*/ 29 w 232"/>
                    <a:gd name="T61" fmla="*/ 23 h 69"/>
                    <a:gd name="T62" fmla="*/ 10 w 232"/>
                    <a:gd name="T63" fmla="*/ 15 h 69"/>
                    <a:gd name="T64" fmla="*/ 3 w 232"/>
                    <a:gd name="T65" fmla="*/ 13 h 69"/>
                    <a:gd name="T66" fmla="*/ 1 w 232"/>
                    <a:gd name="T67" fmla="*/ 10 h 69"/>
                    <a:gd name="T68" fmla="*/ 0 w 232"/>
                    <a:gd name="T69" fmla="*/ 8 h 69"/>
                    <a:gd name="T70" fmla="*/ 2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" y="5"/>
                      </a:move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4" y="0"/>
                      </a:lnTo>
                      <a:lnTo>
                        <a:pt x="22" y="1"/>
                      </a:lnTo>
                      <a:lnTo>
                        <a:pt x="40" y="5"/>
                      </a:lnTo>
                      <a:lnTo>
                        <a:pt x="72" y="11"/>
                      </a:lnTo>
                      <a:lnTo>
                        <a:pt x="105" y="19"/>
                      </a:lnTo>
                      <a:lnTo>
                        <a:pt x="134" y="26"/>
                      </a:lnTo>
                      <a:lnTo>
                        <a:pt x="165" y="35"/>
                      </a:lnTo>
                      <a:lnTo>
                        <a:pt x="192" y="44"/>
                      </a:lnTo>
                      <a:lnTo>
                        <a:pt x="209" y="50"/>
                      </a:lnTo>
                      <a:lnTo>
                        <a:pt x="218" y="53"/>
                      </a:lnTo>
                      <a:lnTo>
                        <a:pt x="224" y="56"/>
                      </a:lnTo>
                      <a:lnTo>
                        <a:pt x="228" y="58"/>
                      </a:lnTo>
                      <a:lnTo>
                        <a:pt x="230" y="61"/>
                      </a:lnTo>
                      <a:lnTo>
                        <a:pt x="232" y="64"/>
                      </a:lnTo>
                      <a:lnTo>
                        <a:pt x="231" y="67"/>
                      </a:lnTo>
                      <a:lnTo>
                        <a:pt x="228" y="68"/>
                      </a:lnTo>
                      <a:lnTo>
                        <a:pt x="224" y="68"/>
                      </a:lnTo>
                      <a:lnTo>
                        <a:pt x="220" y="69"/>
                      </a:lnTo>
                      <a:lnTo>
                        <a:pt x="215" y="68"/>
                      </a:lnTo>
                      <a:lnTo>
                        <a:pt x="205" y="67"/>
                      </a:lnTo>
                      <a:lnTo>
                        <a:pt x="195" y="66"/>
                      </a:lnTo>
                      <a:lnTo>
                        <a:pt x="178" y="62"/>
                      </a:lnTo>
                      <a:lnTo>
                        <a:pt x="153" y="57"/>
                      </a:lnTo>
                      <a:lnTo>
                        <a:pt x="123" y="50"/>
                      </a:lnTo>
                      <a:lnTo>
                        <a:pt x="91" y="42"/>
                      </a:lnTo>
                      <a:lnTo>
                        <a:pt x="63" y="34"/>
                      </a:lnTo>
                      <a:lnTo>
                        <a:pt x="44" y="28"/>
                      </a:lnTo>
                      <a:lnTo>
                        <a:pt x="29" y="23"/>
                      </a:lnTo>
                      <a:lnTo>
                        <a:pt x="10" y="15"/>
                      </a:lnTo>
                      <a:lnTo>
                        <a:pt x="3" y="13"/>
                      </a:lnTo>
                      <a:lnTo>
                        <a:pt x="1" y="10"/>
                      </a:lnTo>
                      <a:lnTo>
                        <a:pt x="0" y="8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3" name="Freeform 532"/>
                <p:cNvSpPr/>
                <p:nvPr/>
              </p:nvSpPr>
              <p:spPr bwMode="auto">
                <a:xfrm>
                  <a:off x="4380" y="3666"/>
                  <a:ext cx="232" cy="69"/>
                </a:xfrm>
                <a:custGeom>
                  <a:avLst/>
                  <a:gdLst>
                    <a:gd name="T0" fmla="*/ 2 w 232"/>
                    <a:gd name="T1" fmla="*/ 5 h 69"/>
                    <a:gd name="T2" fmla="*/ 5 w 232"/>
                    <a:gd name="T3" fmla="*/ 3 h 69"/>
                    <a:gd name="T4" fmla="*/ 9 w 232"/>
                    <a:gd name="T5" fmla="*/ 1 h 69"/>
                    <a:gd name="T6" fmla="*/ 14 w 232"/>
                    <a:gd name="T7" fmla="*/ 0 h 69"/>
                    <a:gd name="T8" fmla="*/ 22 w 232"/>
                    <a:gd name="T9" fmla="*/ 1 h 69"/>
                    <a:gd name="T10" fmla="*/ 40 w 232"/>
                    <a:gd name="T11" fmla="*/ 5 h 69"/>
                    <a:gd name="T12" fmla="*/ 72 w 232"/>
                    <a:gd name="T13" fmla="*/ 12 h 69"/>
                    <a:gd name="T14" fmla="*/ 105 w 232"/>
                    <a:gd name="T15" fmla="*/ 20 h 69"/>
                    <a:gd name="T16" fmla="*/ 134 w 232"/>
                    <a:gd name="T17" fmla="*/ 27 h 69"/>
                    <a:gd name="T18" fmla="*/ 165 w 232"/>
                    <a:gd name="T19" fmla="*/ 36 h 69"/>
                    <a:gd name="T20" fmla="*/ 192 w 232"/>
                    <a:gd name="T21" fmla="*/ 44 h 69"/>
                    <a:gd name="T22" fmla="*/ 209 w 232"/>
                    <a:gd name="T23" fmla="*/ 50 h 69"/>
                    <a:gd name="T24" fmla="*/ 218 w 232"/>
                    <a:gd name="T25" fmla="*/ 53 h 69"/>
                    <a:gd name="T26" fmla="*/ 224 w 232"/>
                    <a:gd name="T27" fmla="*/ 56 h 69"/>
                    <a:gd name="T28" fmla="*/ 228 w 232"/>
                    <a:gd name="T29" fmla="*/ 58 h 69"/>
                    <a:gd name="T30" fmla="*/ 230 w 232"/>
                    <a:gd name="T31" fmla="*/ 61 h 69"/>
                    <a:gd name="T32" fmla="*/ 232 w 232"/>
                    <a:gd name="T33" fmla="*/ 64 h 69"/>
                    <a:gd name="T34" fmla="*/ 231 w 232"/>
                    <a:gd name="T35" fmla="*/ 67 h 69"/>
                    <a:gd name="T36" fmla="*/ 228 w 232"/>
                    <a:gd name="T37" fmla="*/ 68 h 69"/>
                    <a:gd name="T38" fmla="*/ 224 w 232"/>
                    <a:gd name="T39" fmla="*/ 69 h 69"/>
                    <a:gd name="T40" fmla="*/ 220 w 232"/>
                    <a:gd name="T41" fmla="*/ 69 h 69"/>
                    <a:gd name="T42" fmla="*/ 215 w 232"/>
                    <a:gd name="T43" fmla="*/ 69 h 69"/>
                    <a:gd name="T44" fmla="*/ 205 w 232"/>
                    <a:gd name="T45" fmla="*/ 67 h 69"/>
                    <a:gd name="T46" fmla="*/ 195 w 232"/>
                    <a:gd name="T47" fmla="*/ 65 h 69"/>
                    <a:gd name="T48" fmla="*/ 178 w 232"/>
                    <a:gd name="T49" fmla="*/ 63 h 69"/>
                    <a:gd name="T50" fmla="*/ 153 w 232"/>
                    <a:gd name="T51" fmla="*/ 57 h 69"/>
                    <a:gd name="T52" fmla="*/ 123 w 232"/>
                    <a:gd name="T53" fmla="*/ 50 h 69"/>
                    <a:gd name="T54" fmla="*/ 91 w 232"/>
                    <a:gd name="T55" fmla="*/ 42 h 69"/>
                    <a:gd name="T56" fmla="*/ 63 w 232"/>
                    <a:gd name="T57" fmla="*/ 34 h 69"/>
                    <a:gd name="T58" fmla="*/ 44 w 232"/>
                    <a:gd name="T59" fmla="*/ 28 h 69"/>
                    <a:gd name="T60" fmla="*/ 29 w 232"/>
                    <a:gd name="T61" fmla="*/ 23 h 69"/>
                    <a:gd name="T62" fmla="*/ 10 w 232"/>
                    <a:gd name="T63" fmla="*/ 15 h 69"/>
                    <a:gd name="T64" fmla="*/ 3 w 232"/>
                    <a:gd name="T65" fmla="*/ 13 h 69"/>
                    <a:gd name="T66" fmla="*/ 1 w 232"/>
                    <a:gd name="T67" fmla="*/ 10 h 69"/>
                    <a:gd name="T68" fmla="*/ 0 w 232"/>
                    <a:gd name="T69" fmla="*/ 8 h 69"/>
                    <a:gd name="T70" fmla="*/ 2 w 232"/>
                    <a:gd name="T71" fmla="*/ 5 h 6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32"/>
                    <a:gd name="T109" fmla="*/ 0 h 69"/>
                    <a:gd name="T110" fmla="*/ 232 w 232"/>
                    <a:gd name="T111" fmla="*/ 69 h 6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32" h="69">
                      <a:moveTo>
                        <a:pt x="2" y="5"/>
                      </a:move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4" y="0"/>
                      </a:lnTo>
                      <a:lnTo>
                        <a:pt x="22" y="1"/>
                      </a:lnTo>
                      <a:lnTo>
                        <a:pt x="40" y="5"/>
                      </a:lnTo>
                      <a:lnTo>
                        <a:pt x="72" y="12"/>
                      </a:lnTo>
                      <a:lnTo>
                        <a:pt x="105" y="20"/>
                      </a:lnTo>
                      <a:lnTo>
                        <a:pt x="134" y="27"/>
                      </a:lnTo>
                      <a:lnTo>
                        <a:pt x="165" y="36"/>
                      </a:lnTo>
                      <a:lnTo>
                        <a:pt x="192" y="44"/>
                      </a:lnTo>
                      <a:lnTo>
                        <a:pt x="209" y="50"/>
                      </a:lnTo>
                      <a:lnTo>
                        <a:pt x="218" y="53"/>
                      </a:lnTo>
                      <a:lnTo>
                        <a:pt x="224" y="56"/>
                      </a:lnTo>
                      <a:lnTo>
                        <a:pt x="228" y="58"/>
                      </a:lnTo>
                      <a:lnTo>
                        <a:pt x="230" y="61"/>
                      </a:lnTo>
                      <a:lnTo>
                        <a:pt x="232" y="64"/>
                      </a:lnTo>
                      <a:lnTo>
                        <a:pt x="231" y="67"/>
                      </a:lnTo>
                      <a:lnTo>
                        <a:pt x="228" y="68"/>
                      </a:lnTo>
                      <a:lnTo>
                        <a:pt x="224" y="69"/>
                      </a:lnTo>
                      <a:lnTo>
                        <a:pt x="220" y="69"/>
                      </a:lnTo>
                      <a:lnTo>
                        <a:pt x="215" y="69"/>
                      </a:lnTo>
                      <a:lnTo>
                        <a:pt x="205" y="67"/>
                      </a:lnTo>
                      <a:lnTo>
                        <a:pt x="195" y="65"/>
                      </a:lnTo>
                      <a:lnTo>
                        <a:pt x="178" y="63"/>
                      </a:lnTo>
                      <a:lnTo>
                        <a:pt x="153" y="57"/>
                      </a:lnTo>
                      <a:lnTo>
                        <a:pt x="123" y="50"/>
                      </a:lnTo>
                      <a:lnTo>
                        <a:pt x="91" y="42"/>
                      </a:lnTo>
                      <a:lnTo>
                        <a:pt x="63" y="34"/>
                      </a:lnTo>
                      <a:lnTo>
                        <a:pt x="44" y="28"/>
                      </a:lnTo>
                      <a:lnTo>
                        <a:pt x="29" y="23"/>
                      </a:lnTo>
                      <a:lnTo>
                        <a:pt x="10" y="15"/>
                      </a:lnTo>
                      <a:lnTo>
                        <a:pt x="3" y="13"/>
                      </a:lnTo>
                      <a:lnTo>
                        <a:pt x="1" y="10"/>
                      </a:lnTo>
                      <a:lnTo>
                        <a:pt x="0" y="8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4" name="Freeform 533"/>
                <p:cNvSpPr/>
                <p:nvPr/>
              </p:nvSpPr>
              <p:spPr bwMode="auto">
                <a:xfrm>
                  <a:off x="4366" y="3681"/>
                  <a:ext cx="102" cy="153"/>
                </a:xfrm>
                <a:custGeom>
                  <a:avLst/>
                  <a:gdLst>
                    <a:gd name="T0" fmla="*/ 13 w 102"/>
                    <a:gd name="T1" fmla="*/ 0 h 153"/>
                    <a:gd name="T2" fmla="*/ 23 w 102"/>
                    <a:gd name="T3" fmla="*/ 6 h 153"/>
                    <a:gd name="T4" fmla="*/ 36 w 102"/>
                    <a:gd name="T5" fmla="*/ 21 h 153"/>
                    <a:gd name="T6" fmla="*/ 49 w 102"/>
                    <a:gd name="T7" fmla="*/ 40 h 153"/>
                    <a:gd name="T8" fmla="*/ 66 w 102"/>
                    <a:gd name="T9" fmla="*/ 65 h 153"/>
                    <a:gd name="T10" fmla="*/ 81 w 102"/>
                    <a:gd name="T11" fmla="*/ 91 h 153"/>
                    <a:gd name="T12" fmla="*/ 94 w 102"/>
                    <a:gd name="T13" fmla="*/ 117 h 153"/>
                    <a:gd name="T14" fmla="*/ 100 w 102"/>
                    <a:gd name="T15" fmla="*/ 133 h 153"/>
                    <a:gd name="T16" fmla="*/ 102 w 102"/>
                    <a:gd name="T17" fmla="*/ 138 h 153"/>
                    <a:gd name="T18" fmla="*/ 102 w 102"/>
                    <a:gd name="T19" fmla="*/ 143 h 153"/>
                    <a:gd name="T20" fmla="*/ 101 w 102"/>
                    <a:gd name="T21" fmla="*/ 149 h 153"/>
                    <a:gd name="T22" fmla="*/ 97 w 102"/>
                    <a:gd name="T23" fmla="*/ 152 h 153"/>
                    <a:gd name="T24" fmla="*/ 93 w 102"/>
                    <a:gd name="T25" fmla="*/ 153 h 153"/>
                    <a:gd name="T26" fmla="*/ 87 w 102"/>
                    <a:gd name="T27" fmla="*/ 153 h 153"/>
                    <a:gd name="T28" fmla="*/ 83 w 102"/>
                    <a:gd name="T29" fmla="*/ 151 h 153"/>
                    <a:gd name="T30" fmla="*/ 80 w 102"/>
                    <a:gd name="T31" fmla="*/ 149 h 153"/>
                    <a:gd name="T32" fmla="*/ 75 w 102"/>
                    <a:gd name="T33" fmla="*/ 144 h 153"/>
                    <a:gd name="T34" fmla="*/ 65 w 102"/>
                    <a:gd name="T35" fmla="*/ 130 h 153"/>
                    <a:gd name="T36" fmla="*/ 47 w 102"/>
                    <a:gd name="T37" fmla="*/ 103 h 153"/>
                    <a:gd name="T38" fmla="*/ 32 w 102"/>
                    <a:gd name="T39" fmla="*/ 79 h 153"/>
                    <a:gd name="T40" fmla="*/ 18 w 102"/>
                    <a:gd name="T41" fmla="*/ 53 h 153"/>
                    <a:gd name="T42" fmla="*/ 8 w 102"/>
                    <a:gd name="T43" fmla="*/ 32 h 153"/>
                    <a:gd name="T44" fmla="*/ 2 w 102"/>
                    <a:gd name="T45" fmla="*/ 17 h 153"/>
                    <a:gd name="T46" fmla="*/ 0 w 102"/>
                    <a:gd name="T47" fmla="*/ 9 h 153"/>
                    <a:gd name="T48" fmla="*/ 3 w 102"/>
                    <a:gd name="T49" fmla="*/ 3 h 153"/>
                    <a:gd name="T50" fmla="*/ 7 w 102"/>
                    <a:gd name="T51" fmla="*/ 0 h 153"/>
                    <a:gd name="T52" fmla="*/ 13 w 102"/>
                    <a:gd name="T53" fmla="*/ 0 h 15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2"/>
                    <a:gd name="T82" fmla="*/ 0 h 153"/>
                    <a:gd name="T83" fmla="*/ 102 w 102"/>
                    <a:gd name="T84" fmla="*/ 153 h 15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2" h="153">
                      <a:moveTo>
                        <a:pt x="13" y="0"/>
                      </a:moveTo>
                      <a:lnTo>
                        <a:pt x="23" y="6"/>
                      </a:lnTo>
                      <a:lnTo>
                        <a:pt x="36" y="21"/>
                      </a:lnTo>
                      <a:lnTo>
                        <a:pt x="49" y="40"/>
                      </a:lnTo>
                      <a:lnTo>
                        <a:pt x="66" y="65"/>
                      </a:lnTo>
                      <a:lnTo>
                        <a:pt x="81" y="91"/>
                      </a:lnTo>
                      <a:lnTo>
                        <a:pt x="94" y="117"/>
                      </a:lnTo>
                      <a:lnTo>
                        <a:pt x="100" y="133"/>
                      </a:lnTo>
                      <a:lnTo>
                        <a:pt x="102" y="138"/>
                      </a:lnTo>
                      <a:lnTo>
                        <a:pt x="102" y="143"/>
                      </a:lnTo>
                      <a:lnTo>
                        <a:pt x="101" y="149"/>
                      </a:lnTo>
                      <a:lnTo>
                        <a:pt x="97" y="152"/>
                      </a:lnTo>
                      <a:lnTo>
                        <a:pt x="93" y="153"/>
                      </a:lnTo>
                      <a:lnTo>
                        <a:pt x="87" y="153"/>
                      </a:lnTo>
                      <a:lnTo>
                        <a:pt x="83" y="151"/>
                      </a:lnTo>
                      <a:lnTo>
                        <a:pt x="80" y="149"/>
                      </a:lnTo>
                      <a:lnTo>
                        <a:pt x="75" y="144"/>
                      </a:lnTo>
                      <a:lnTo>
                        <a:pt x="65" y="130"/>
                      </a:lnTo>
                      <a:lnTo>
                        <a:pt x="47" y="103"/>
                      </a:lnTo>
                      <a:lnTo>
                        <a:pt x="32" y="79"/>
                      </a:lnTo>
                      <a:lnTo>
                        <a:pt x="18" y="53"/>
                      </a:lnTo>
                      <a:lnTo>
                        <a:pt x="8" y="32"/>
                      </a:lnTo>
                      <a:lnTo>
                        <a:pt x="2" y="17"/>
                      </a:lnTo>
                      <a:lnTo>
                        <a:pt x="0" y="9"/>
                      </a:lnTo>
                      <a:lnTo>
                        <a:pt x="3" y="3"/>
                      </a:lnTo>
                      <a:lnTo>
                        <a:pt x="7" y="0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5" name="Freeform 534"/>
                <p:cNvSpPr/>
                <p:nvPr/>
              </p:nvSpPr>
              <p:spPr bwMode="auto">
                <a:xfrm>
                  <a:off x="4367" y="3676"/>
                  <a:ext cx="103" cy="154"/>
                </a:xfrm>
                <a:custGeom>
                  <a:avLst/>
                  <a:gdLst>
                    <a:gd name="T0" fmla="*/ 14 w 103"/>
                    <a:gd name="T1" fmla="*/ 0 h 154"/>
                    <a:gd name="T2" fmla="*/ 23 w 103"/>
                    <a:gd name="T3" fmla="*/ 6 h 154"/>
                    <a:gd name="T4" fmla="*/ 36 w 103"/>
                    <a:gd name="T5" fmla="*/ 21 h 154"/>
                    <a:gd name="T6" fmla="*/ 50 w 103"/>
                    <a:gd name="T7" fmla="*/ 39 h 154"/>
                    <a:gd name="T8" fmla="*/ 66 w 103"/>
                    <a:gd name="T9" fmla="*/ 65 h 154"/>
                    <a:gd name="T10" fmla="*/ 82 w 103"/>
                    <a:gd name="T11" fmla="*/ 91 h 154"/>
                    <a:gd name="T12" fmla="*/ 95 w 103"/>
                    <a:gd name="T13" fmla="*/ 117 h 154"/>
                    <a:gd name="T14" fmla="*/ 101 w 103"/>
                    <a:gd name="T15" fmla="*/ 133 h 154"/>
                    <a:gd name="T16" fmla="*/ 101 w 103"/>
                    <a:gd name="T17" fmla="*/ 139 h 154"/>
                    <a:gd name="T18" fmla="*/ 103 w 103"/>
                    <a:gd name="T19" fmla="*/ 144 h 154"/>
                    <a:gd name="T20" fmla="*/ 101 w 103"/>
                    <a:gd name="T21" fmla="*/ 149 h 154"/>
                    <a:gd name="T22" fmla="*/ 98 w 103"/>
                    <a:gd name="T23" fmla="*/ 152 h 154"/>
                    <a:gd name="T24" fmla="*/ 94 w 103"/>
                    <a:gd name="T25" fmla="*/ 154 h 154"/>
                    <a:gd name="T26" fmla="*/ 88 w 103"/>
                    <a:gd name="T27" fmla="*/ 153 h 154"/>
                    <a:gd name="T28" fmla="*/ 83 w 103"/>
                    <a:gd name="T29" fmla="*/ 151 h 154"/>
                    <a:gd name="T30" fmla="*/ 80 w 103"/>
                    <a:gd name="T31" fmla="*/ 149 h 154"/>
                    <a:gd name="T32" fmla="*/ 76 w 103"/>
                    <a:gd name="T33" fmla="*/ 145 h 154"/>
                    <a:gd name="T34" fmla="*/ 65 w 103"/>
                    <a:gd name="T35" fmla="*/ 130 h 154"/>
                    <a:gd name="T36" fmla="*/ 48 w 103"/>
                    <a:gd name="T37" fmla="*/ 103 h 154"/>
                    <a:gd name="T38" fmla="*/ 33 w 103"/>
                    <a:gd name="T39" fmla="*/ 80 h 154"/>
                    <a:gd name="T40" fmla="*/ 18 w 103"/>
                    <a:gd name="T41" fmla="*/ 53 h 154"/>
                    <a:gd name="T42" fmla="*/ 8 w 103"/>
                    <a:gd name="T43" fmla="*/ 32 h 154"/>
                    <a:gd name="T44" fmla="*/ 2 w 103"/>
                    <a:gd name="T45" fmla="*/ 17 h 154"/>
                    <a:gd name="T46" fmla="*/ 0 w 103"/>
                    <a:gd name="T47" fmla="*/ 9 h 154"/>
                    <a:gd name="T48" fmla="*/ 3 w 103"/>
                    <a:gd name="T49" fmla="*/ 3 h 154"/>
                    <a:gd name="T50" fmla="*/ 8 w 103"/>
                    <a:gd name="T51" fmla="*/ 0 h 154"/>
                    <a:gd name="T52" fmla="*/ 14 w 103"/>
                    <a:gd name="T53" fmla="*/ 0 h 15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03"/>
                    <a:gd name="T82" fmla="*/ 0 h 154"/>
                    <a:gd name="T83" fmla="*/ 103 w 103"/>
                    <a:gd name="T84" fmla="*/ 154 h 15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03" h="154">
                      <a:moveTo>
                        <a:pt x="14" y="0"/>
                      </a:moveTo>
                      <a:lnTo>
                        <a:pt x="23" y="6"/>
                      </a:lnTo>
                      <a:lnTo>
                        <a:pt x="36" y="21"/>
                      </a:lnTo>
                      <a:lnTo>
                        <a:pt x="50" y="39"/>
                      </a:lnTo>
                      <a:lnTo>
                        <a:pt x="66" y="65"/>
                      </a:lnTo>
                      <a:lnTo>
                        <a:pt x="82" y="91"/>
                      </a:lnTo>
                      <a:lnTo>
                        <a:pt x="95" y="117"/>
                      </a:lnTo>
                      <a:lnTo>
                        <a:pt x="101" y="133"/>
                      </a:lnTo>
                      <a:lnTo>
                        <a:pt x="101" y="139"/>
                      </a:lnTo>
                      <a:lnTo>
                        <a:pt x="103" y="144"/>
                      </a:lnTo>
                      <a:lnTo>
                        <a:pt x="101" y="149"/>
                      </a:lnTo>
                      <a:lnTo>
                        <a:pt x="98" y="152"/>
                      </a:lnTo>
                      <a:lnTo>
                        <a:pt x="94" y="154"/>
                      </a:lnTo>
                      <a:lnTo>
                        <a:pt x="88" y="153"/>
                      </a:lnTo>
                      <a:lnTo>
                        <a:pt x="83" y="151"/>
                      </a:lnTo>
                      <a:lnTo>
                        <a:pt x="80" y="149"/>
                      </a:lnTo>
                      <a:lnTo>
                        <a:pt x="76" y="145"/>
                      </a:lnTo>
                      <a:lnTo>
                        <a:pt x="65" y="130"/>
                      </a:lnTo>
                      <a:lnTo>
                        <a:pt x="48" y="103"/>
                      </a:lnTo>
                      <a:lnTo>
                        <a:pt x="33" y="80"/>
                      </a:lnTo>
                      <a:lnTo>
                        <a:pt x="18" y="53"/>
                      </a:lnTo>
                      <a:lnTo>
                        <a:pt x="8" y="32"/>
                      </a:lnTo>
                      <a:lnTo>
                        <a:pt x="2" y="17"/>
                      </a:lnTo>
                      <a:lnTo>
                        <a:pt x="0" y="9"/>
                      </a:lnTo>
                      <a:lnTo>
                        <a:pt x="3" y="3"/>
                      </a:lnTo>
                      <a:lnTo>
                        <a:pt x="8" y="0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6" name="Freeform 535"/>
                <p:cNvSpPr/>
                <p:nvPr/>
              </p:nvSpPr>
              <p:spPr bwMode="auto">
                <a:xfrm>
                  <a:off x="4389" y="3674"/>
                  <a:ext cx="85" cy="25"/>
                </a:xfrm>
                <a:custGeom>
                  <a:avLst/>
                  <a:gdLst>
                    <a:gd name="T0" fmla="*/ 1 w 85"/>
                    <a:gd name="T1" fmla="*/ 1 h 25"/>
                    <a:gd name="T2" fmla="*/ 1 w 85"/>
                    <a:gd name="T3" fmla="*/ 1 h 25"/>
                    <a:gd name="T4" fmla="*/ 4 w 85"/>
                    <a:gd name="T5" fmla="*/ 0 h 25"/>
                    <a:gd name="T6" fmla="*/ 5 w 85"/>
                    <a:gd name="T7" fmla="*/ 0 h 25"/>
                    <a:gd name="T8" fmla="*/ 8 w 85"/>
                    <a:gd name="T9" fmla="*/ 0 h 25"/>
                    <a:gd name="T10" fmla="*/ 14 w 85"/>
                    <a:gd name="T11" fmla="*/ 1 h 25"/>
                    <a:gd name="T12" fmla="*/ 26 w 85"/>
                    <a:gd name="T13" fmla="*/ 4 h 25"/>
                    <a:gd name="T14" fmla="*/ 39 w 85"/>
                    <a:gd name="T15" fmla="*/ 7 h 25"/>
                    <a:gd name="T16" fmla="*/ 49 w 85"/>
                    <a:gd name="T17" fmla="*/ 9 h 25"/>
                    <a:gd name="T18" fmla="*/ 60 w 85"/>
                    <a:gd name="T19" fmla="*/ 13 h 25"/>
                    <a:gd name="T20" fmla="*/ 71 w 85"/>
                    <a:gd name="T21" fmla="*/ 15 h 25"/>
                    <a:gd name="T22" fmla="*/ 77 w 85"/>
                    <a:gd name="T23" fmla="*/ 18 h 25"/>
                    <a:gd name="T24" fmla="*/ 81 w 85"/>
                    <a:gd name="T25" fmla="*/ 19 h 25"/>
                    <a:gd name="T26" fmla="*/ 82 w 85"/>
                    <a:gd name="T27" fmla="*/ 20 h 25"/>
                    <a:gd name="T28" fmla="*/ 84 w 85"/>
                    <a:gd name="T29" fmla="*/ 21 h 25"/>
                    <a:gd name="T30" fmla="*/ 85 w 85"/>
                    <a:gd name="T31" fmla="*/ 22 h 25"/>
                    <a:gd name="T32" fmla="*/ 85 w 85"/>
                    <a:gd name="T33" fmla="*/ 23 h 25"/>
                    <a:gd name="T34" fmla="*/ 85 w 85"/>
                    <a:gd name="T35" fmla="*/ 24 h 25"/>
                    <a:gd name="T36" fmla="*/ 84 w 85"/>
                    <a:gd name="T37" fmla="*/ 24 h 25"/>
                    <a:gd name="T38" fmla="*/ 82 w 85"/>
                    <a:gd name="T39" fmla="*/ 25 h 25"/>
                    <a:gd name="T40" fmla="*/ 81 w 85"/>
                    <a:gd name="T41" fmla="*/ 25 h 25"/>
                    <a:gd name="T42" fmla="*/ 79 w 85"/>
                    <a:gd name="T43" fmla="*/ 24 h 25"/>
                    <a:gd name="T44" fmla="*/ 76 w 85"/>
                    <a:gd name="T45" fmla="*/ 24 h 25"/>
                    <a:gd name="T46" fmla="*/ 72 w 85"/>
                    <a:gd name="T47" fmla="*/ 23 h 25"/>
                    <a:gd name="T48" fmla="*/ 65 w 85"/>
                    <a:gd name="T49" fmla="*/ 22 h 25"/>
                    <a:gd name="T50" fmla="*/ 56 w 85"/>
                    <a:gd name="T51" fmla="*/ 21 h 25"/>
                    <a:gd name="T52" fmla="*/ 45 w 85"/>
                    <a:gd name="T53" fmla="*/ 18 h 25"/>
                    <a:gd name="T54" fmla="*/ 33 w 85"/>
                    <a:gd name="T55" fmla="*/ 15 h 25"/>
                    <a:gd name="T56" fmla="*/ 23 w 85"/>
                    <a:gd name="T57" fmla="*/ 12 h 25"/>
                    <a:gd name="T58" fmla="*/ 17 w 85"/>
                    <a:gd name="T59" fmla="*/ 10 h 25"/>
                    <a:gd name="T60" fmla="*/ 11 w 85"/>
                    <a:gd name="T61" fmla="*/ 8 h 25"/>
                    <a:gd name="T62" fmla="*/ 4 w 85"/>
                    <a:gd name="T63" fmla="*/ 5 h 25"/>
                    <a:gd name="T64" fmla="*/ 1 w 85"/>
                    <a:gd name="T65" fmla="*/ 4 h 25"/>
                    <a:gd name="T66" fmla="*/ 1 w 85"/>
                    <a:gd name="T67" fmla="*/ 3 h 25"/>
                    <a:gd name="T68" fmla="*/ 0 w 85"/>
                    <a:gd name="T69" fmla="*/ 2 h 25"/>
                    <a:gd name="T70" fmla="*/ 1 w 85"/>
                    <a:gd name="T71" fmla="*/ 1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14" y="1"/>
                      </a:lnTo>
                      <a:lnTo>
                        <a:pt x="26" y="4"/>
                      </a:lnTo>
                      <a:lnTo>
                        <a:pt x="39" y="7"/>
                      </a:lnTo>
                      <a:lnTo>
                        <a:pt x="49" y="9"/>
                      </a:lnTo>
                      <a:lnTo>
                        <a:pt x="60" y="13"/>
                      </a:lnTo>
                      <a:lnTo>
                        <a:pt x="71" y="15"/>
                      </a:lnTo>
                      <a:lnTo>
                        <a:pt x="77" y="18"/>
                      </a:lnTo>
                      <a:lnTo>
                        <a:pt x="81" y="19"/>
                      </a:lnTo>
                      <a:lnTo>
                        <a:pt x="82" y="20"/>
                      </a:lnTo>
                      <a:lnTo>
                        <a:pt x="84" y="21"/>
                      </a:lnTo>
                      <a:lnTo>
                        <a:pt x="85" y="22"/>
                      </a:lnTo>
                      <a:lnTo>
                        <a:pt x="85" y="23"/>
                      </a:lnTo>
                      <a:lnTo>
                        <a:pt x="85" y="24"/>
                      </a:lnTo>
                      <a:lnTo>
                        <a:pt x="84" y="24"/>
                      </a:lnTo>
                      <a:lnTo>
                        <a:pt x="82" y="25"/>
                      </a:lnTo>
                      <a:lnTo>
                        <a:pt x="81" y="25"/>
                      </a:lnTo>
                      <a:lnTo>
                        <a:pt x="79" y="24"/>
                      </a:lnTo>
                      <a:lnTo>
                        <a:pt x="76" y="24"/>
                      </a:lnTo>
                      <a:lnTo>
                        <a:pt x="72" y="23"/>
                      </a:lnTo>
                      <a:lnTo>
                        <a:pt x="65" y="22"/>
                      </a:lnTo>
                      <a:lnTo>
                        <a:pt x="56" y="21"/>
                      </a:lnTo>
                      <a:lnTo>
                        <a:pt x="45" y="18"/>
                      </a:lnTo>
                      <a:lnTo>
                        <a:pt x="33" y="15"/>
                      </a:lnTo>
                      <a:lnTo>
                        <a:pt x="23" y="12"/>
                      </a:lnTo>
                      <a:lnTo>
                        <a:pt x="17" y="10"/>
                      </a:lnTo>
                      <a:lnTo>
                        <a:pt x="11" y="8"/>
                      </a:lnTo>
                      <a:lnTo>
                        <a:pt x="4" y="5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0" y="2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7" name="Freeform 536"/>
                <p:cNvSpPr/>
                <p:nvPr/>
              </p:nvSpPr>
              <p:spPr bwMode="auto">
                <a:xfrm>
                  <a:off x="4390" y="3672"/>
                  <a:ext cx="85" cy="25"/>
                </a:xfrm>
                <a:custGeom>
                  <a:avLst/>
                  <a:gdLst>
                    <a:gd name="T0" fmla="*/ 0 w 85"/>
                    <a:gd name="T1" fmla="*/ 1 h 25"/>
                    <a:gd name="T2" fmla="*/ 2 w 85"/>
                    <a:gd name="T3" fmla="*/ 1 h 25"/>
                    <a:gd name="T4" fmla="*/ 4 w 85"/>
                    <a:gd name="T5" fmla="*/ 0 h 25"/>
                    <a:gd name="T6" fmla="*/ 6 w 85"/>
                    <a:gd name="T7" fmla="*/ 0 h 25"/>
                    <a:gd name="T8" fmla="*/ 8 w 85"/>
                    <a:gd name="T9" fmla="*/ 0 h 25"/>
                    <a:gd name="T10" fmla="*/ 15 w 85"/>
                    <a:gd name="T11" fmla="*/ 1 h 25"/>
                    <a:gd name="T12" fmla="*/ 27 w 85"/>
                    <a:gd name="T13" fmla="*/ 4 h 25"/>
                    <a:gd name="T14" fmla="*/ 39 w 85"/>
                    <a:gd name="T15" fmla="*/ 7 h 25"/>
                    <a:gd name="T16" fmla="*/ 50 w 85"/>
                    <a:gd name="T17" fmla="*/ 9 h 25"/>
                    <a:gd name="T18" fmla="*/ 61 w 85"/>
                    <a:gd name="T19" fmla="*/ 13 h 25"/>
                    <a:gd name="T20" fmla="*/ 71 w 85"/>
                    <a:gd name="T21" fmla="*/ 16 h 25"/>
                    <a:gd name="T22" fmla="*/ 78 w 85"/>
                    <a:gd name="T23" fmla="*/ 18 h 25"/>
                    <a:gd name="T24" fmla="*/ 81 w 85"/>
                    <a:gd name="T25" fmla="*/ 19 h 25"/>
                    <a:gd name="T26" fmla="*/ 82 w 85"/>
                    <a:gd name="T27" fmla="*/ 20 h 25"/>
                    <a:gd name="T28" fmla="*/ 84 w 85"/>
                    <a:gd name="T29" fmla="*/ 21 h 25"/>
                    <a:gd name="T30" fmla="*/ 85 w 85"/>
                    <a:gd name="T31" fmla="*/ 22 h 25"/>
                    <a:gd name="T32" fmla="*/ 85 w 85"/>
                    <a:gd name="T33" fmla="*/ 23 h 25"/>
                    <a:gd name="T34" fmla="*/ 85 w 85"/>
                    <a:gd name="T35" fmla="*/ 24 h 25"/>
                    <a:gd name="T36" fmla="*/ 84 w 85"/>
                    <a:gd name="T37" fmla="*/ 25 h 25"/>
                    <a:gd name="T38" fmla="*/ 83 w 85"/>
                    <a:gd name="T39" fmla="*/ 25 h 25"/>
                    <a:gd name="T40" fmla="*/ 81 w 85"/>
                    <a:gd name="T41" fmla="*/ 25 h 25"/>
                    <a:gd name="T42" fmla="*/ 80 w 85"/>
                    <a:gd name="T43" fmla="*/ 25 h 25"/>
                    <a:gd name="T44" fmla="*/ 75 w 85"/>
                    <a:gd name="T45" fmla="*/ 24 h 25"/>
                    <a:gd name="T46" fmla="*/ 72 w 85"/>
                    <a:gd name="T47" fmla="*/ 24 h 25"/>
                    <a:gd name="T48" fmla="*/ 65 w 85"/>
                    <a:gd name="T49" fmla="*/ 23 h 25"/>
                    <a:gd name="T50" fmla="*/ 56 w 85"/>
                    <a:gd name="T51" fmla="*/ 21 h 25"/>
                    <a:gd name="T52" fmla="*/ 46 w 85"/>
                    <a:gd name="T53" fmla="*/ 18 h 25"/>
                    <a:gd name="T54" fmla="*/ 34 w 85"/>
                    <a:gd name="T55" fmla="*/ 15 h 25"/>
                    <a:gd name="T56" fmla="*/ 23 w 85"/>
                    <a:gd name="T57" fmla="*/ 12 h 25"/>
                    <a:gd name="T58" fmla="*/ 16 w 85"/>
                    <a:gd name="T59" fmla="*/ 10 h 25"/>
                    <a:gd name="T60" fmla="*/ 10 w 85"/>
                    <a:gd name="T61" fmla="*/ 8 h 25"/>
                    <a:gd name="T62" fmla="*/ 4 w 85"/>
                    <a:gd name="T63" fmla="*/ 5 h 25"/>
                    <a:gd name="T64" fmla="*/ 1 w 85"/>
                    <a:gd name="T65" fmla="*/ 4 h 25"/>
                    <a:gd name="T66" fmla="*/ 0 w 85"/>
                    <a:gd name="T67" fmla="*/ 3 h 25"/>
                    <a:gd name="T68" fmla="*/ 0 w 85"/>
                    <a:gd name="T69" fmla="*/ 3 h 25"/>
                    <a:gd name="T70" fmla="*/ 0 w 85"/>
                    <a:gd name="T71" fmla="*/ 1 h 2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5"/>
                    <a:gd name="T109" fmla="*/ 0 h 25"/>
                    <a:gd name="T110" fmla="*/ 85 w 85"/>
                    <a:gd name="T111" fmla="*/ 25 h 2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5" h="25">
                      <a:moveTo>
                        <a:pt x="0" y="1"/>
                      </a:moveTo>
                      <a:lnTo>
                        <a:pt x="2" y="1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5" y="1"/>
                      </a:lnTo>
                      <a:lnTo>
                        <a:pt x="27" y="4"/>
                      </a:lnTo>
                      <a:lnTo>
                        <a:pt x="39" y="7"/>
                      </a:lnTo>
                      <a:lnTo>
                        <a:pt x="50" y="9"/>
                      </a:lnTo>
                      <a:lnTo>
                        <a:pt x="61" y="13"/>
                      </a:lnTo>
                      <a:lnTo>
                        <a:pt x="71" y="16"/>
                      </a:lnTo>
                      <a:lnTo>
                        <a:pt x="78" y="18"/>
                      </a:lnTo>
                      <a:lnTo>
                        <a:pt x="81" y="19"/>
                      </a:lnTo>
                      <a:lnTo>
                        <a:pt x="82" y="20"/>
                      </a:lnTo>
                      <a:lnTo>
                        <a:pt x="84" y="21"/>
                      </a:lnTo>
                      <a:lnTo>
                        <a:pt x="85" y="22"/>
                      </a:lnTo>
                      <a:lnTo>
                        <a:pt x="85" y="23"/>
                      </a:lnTo>
                      <a:lnTo>
                        <a:pt x="85" y="24"/>
                      </a:lnTo>
                      <a:lnTo>
                        <a:pt x="84" y="25"/>
                      </a:lnTo>
                      <a:lnTo>
                        <a:pt x="83" y="25"/>
                      </a:lnTo>
                      <a:lnTo>
                        <a:pt x="81" y="25"/>
                      </a:lnTo>
                      <a:lnTo>
                        <a:pt x="80" y="25"/>
                      </a:lnTo>
                      <a:lnTo>
                        <a:pt x="75" y="24"/>
                      </a:lnTo>
                      <a:lnTo>
                        <a:pt x="72" y="24"/>
                      </a:lnTo>
                      <a:lnTo>
                        <a:pt x="65" y="23"/>
                      </a:lnTo>
                      <a:lnTo>
                        <a:pt x="56" y="21"/>
                      </a:lnTo>
                      <a:lnTo>
                        <a:pt x="46" y="18"/>
                      </a:lnTo>
                      <a:lnTo>
                        <a:pt x="34" y="15"/>
                      </a:lnTo>
                      <a:lnTo>
                        <a:pt x="23" y="12"/>
                      </a:lnTo>
                      <a:lnTo>
                        <a:pt x="16" y="10"/>
                      </a:lnTo>
                      <a:lnTo>
                        <a:pt x="10" y="8"/>
                      </a:lnTo>
                      <a:lnTo>
                        <a:pt x="4" y="5"/>
                      </a:lnTo>
                      <a:lnTo>
                        <a:pt x="1" y="4"/>
                      </a:lnTo>
                      <a:lnTo>
                        <a:pt x="0" y="3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8" name="Freeform 537"/>
                <p:cNvSpPr/>
                <p:nvPr/>
              </p:nvSpPr>
              <p:spPr bwMode="auto">
                <a:xfrm>
                  <a:off x="4379" y="3679"/>
                  <a:ext cx="73" cy="48"/>
                </a:xfrm>
                <a:custGeom>
                  <a:avLst/>
                  <a:gdLst>
                    <a:gd name="T0" fmla="*/ 6 w 73"/>
                    <a:gd name="T1" fmla="*/ 1 h 48"/>
                    <a:gd name="T2" fmla="*/ 10 w 73"/>
                    <a:gd name="T3" fmla="*/ 1 h 48"/>
                    <a:gd name="T4" fmla="*/ 16 w 73"/>
                    <a:gd name="T5" fmla="*/ 4 h 48"/>
                    <a:gd name="T6" fmla="*/ 26 w 73"/>
                    <a:gd name="T7" fmla="*/ 10 h 48"/>
                    <a:gd name="T8" fmla="*/ 39 w 73"/>
                    <a:gd name="T9" fmla="*/ 18 h 48"/>
                    <a:gd name="T10" fmla="*/ 51 w 73"/>
                    <a:gd name="T11" fmla="*/ 26 h 48"/>
                    <a:gd name="T12" fmla="*/ 60 w 73"/>
                    <a:gd name="T13" fmla="*/ 33 h 48"/>
                    <a:gd name="T14" fmla="*/ 69 w 73"/>
                    <a:gd name="T15" fmla="*/ 39 h 48"/>
                    <a:gd name="T16" fmla="*/ 71 w 73"/>
                    <a:gd name="T17" fmla="*/ 42 h 48"/>
                    <a:gd name="T18" fmla="*/ 73 w 73"/>
                    <a:gd name="T19" fmla="*/ 43 h 48"/>
                    <a:gd name="T20" fmla="*/ 73 w 73"/>
                    <a:gd name="T21" fmla="*/ 45 h 48"/>
                    <a:gd name="T22" fmla="*/ 73 w 73"/>
                    <a:gd name="T23" fmla="*/ 46 h 48"/>
                    <a:gd name="T24" fmla="*/ 72 w 73"/>
                    <a:gd name="T25" fmla="*/ 48 h 48"/>
                    <a:gd name="T26" fmla="*/ 70 w 73"/>
                    <a:gd name="T27" fmla="*/ 48 h 48"/>
                    <a:gd name="T28" fmla="*/ 67 w 73"/>
                    <a:gd name="T29" fmla="*/ 48 h 48"/>
                    <a:gd name="T30" fmla="*/ 64 w 73"/>
                    <a:gd name="T31" fmla="*/ 47 h 48"/>
                    <a:gd name="T32" fmla="*/ 62 w 73"/>
                    <a:gd name="T33" fmla="*/ 46 h 48"/>
                    <a:gd name="T34" fmla="*/ 58 w 73"/>
                    <a:gd name="T35" fmla="*/ 44 h 48"/>
                    <a:gd name="T36" fmla="*/ 48 w 73"/>
                    <a:gd name="T37" fmla="*/ 38 h 48"/>
                    <a:gd name="T38" fmla="*/ 38 w 73"/>
                    <a:gd name="T39" fmla="*/ 33 h 48"/>
                    <a:gd name="T40" fmla="*/ 25 w 73"/>
                    <a:gd name="T41" fmla="*/ 24 h 48"/>
                    <a:gd name="T42" fmla="*/ 14 w 73"/>
                    <a:gd name="T43" fmla="*/ 16 h 48"/>
                    <a:gd name="T44" fmla="*/ 5 w 73"/>
                    <a:gd name="T45" fmla="*/ 9 h 48"/>
                    <a:gd name="T46" fmla="*/ 2 w 73"/>
                    <a:gd name="T47" fmla="*/ 5 h 48"/>
                    <a:gd name="T48" fmla="*/ 0 w 73"/>
                    <a:gd name="T49" fmla="*/ 2 h 48"/>
                    <a:gd name="T50" fmla="*/ 1 w 73"/>
                    <a:gd name="T51" fmla="*/ 0 h 48"/>
                    <a:gd name="T52" fmla="*/ 2 w 73"/>
                    <a:gd name="T53" fmla="*/ 0 h 48"/>
                    <a:gd name="T54" fmla="*/ 6 w 73"/>
                    <a:gd name="T55" fmla="*/ 1 h 4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3"/>
                    <a:gd name="T85" fmla="*/ 0 h 48"/>
                    <a:gd name="T86" fmla="*/ 73 w 73"/>
                    <a:gd name="T87" fmla="*/ 48 h 4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3" h="48">
                      <a:moveTo>
                        <a:pt x="6" y="1"/>
                      </a:moveTo>
                      <a:lnTo>
                        <a:pt x="10" y="1"/>
                      </a:lnTo>
                      <a:lnTo>
                        <a:pt x="16" y="4"/>
                      </a:lnTo>
                      <a:lnTo>
                        <a:pt x="26" y="10"/>
                      </a:lnTo>
                      <a:lnTo>
                        <a:pt x="39" y="18"/>
                      </a:lnTo>
                      <a:lnTo>
                        <a:pt x="51" y="26"/>
                      </a:lnTo>
                      <a:lnTo>
                        <a:pt x="60" y="33"/>
                      </a:lnTo>
                      <a:lnTo>
                        <a:pt x="69" y="39"/>
                      </a:lnTo>
                      <a:lnTo>
                        <a:pt x="71" y="42"/>
                      </a:lnTo>
                      <a:lnTo>
                        <a:pt x="73" y="43"/>
                      </a:lnTo>
                      <a:lnTo>
                        <a:pt x="73" y="45"/>
                      </a:lnTo>
                      <a:lnTo>
                        <a:pt x="73" y="46"/>
                      </a:lnTo>
                      <a:lnTo>
                        <a:pt x="72" y="48"/>
                      </a:lnTo>
                      <a:lnTo>
                        <a:pt x="70" y="48"/>
                      </a:lnTo>
                      <a:lnTo>
                        <a:pt x="67" y="48"/>
                      </a:lnTo>
                      <a:lnTo>
                        <a:pt x="64" y="47"/>
                      </a:lnTo>
                      <a:lnTo>
                        <a:pt x="62" y="46"/>
                      </a:lnTo>
                      <a:lnTo>
                        <a:pt x="58" y="44"/>
                      </a:lnTo>
                      <a:lnTo>
                        <a:pt x="48" y="38"/>
                      </a:lnTo>
                      <a:lnTo>
                        <a:pt x="38" y="33"/>
                      </a:lnTo>
                      <a:lnTo>
                        <a:pt x="25" y="24"/>
                      </a:lnTo>
                      <a:lnTo>
                        <a:pt x="14" y="16"/>
                      </a:lnTo>
                      <a:lnTo>
                        <a:pt x="5" y="9"/>
                      </a:lnTo>
                      <a:lnTo>
                        <a:pt x="2" y="5"/>
                      </a:ln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6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69" name="Freeform 538"/>
                <p:cNvSpPr/>
                <p:nvPr/>
              </p:nvSpPr>
              <p:spPr bwMode="auto">
                <a:xfrm>
                  <a:off x="4381" y="3677"/>
                  <a:ext cx="72" cy="48"/>
                </a:xfrm>
                <a:custGeom>
                  <a:avLst/>
                  <a:gdLst>
                    <a:gd name="T0" fmla="*/ 5 w 72"/>
                    <a:gd name="T1" fmla="*/ 1 h 48"/>
                    <a:gd name="T2" fmla="*/ 9 w 72"/>
                    <a:gd name="T3" fmla="*/ 2 h 48"/>
                    <a:gd name="T4" fmla="*/ 16 w 72"/>
                    <a:gd name="T5" fmla="*/ 4 h 48"/>
                    <a:gd name="T6" fmla="*/ 25 w 72"/>
                    <a:gd name="T7" fmla="*/ 10 h 48"/>
                    <a:gd name="T8" fmla="*/ 38 w 72"/>
                    <a:gd name="T9" fmla="*/ 18 h 48"/>
                    <a:gd name="T10" fmla="*/ 50 w 72"/>
                    <a:gd name="T11" fmla="*/ 27 h 48"/>
                    <a:gd name="T12" fmla="*/ 59 w 72"/>
                    <a:gd name="T13" fmla="*/ 33 h 48"/>
                    <a:gd name="T14" fmla="*/ 68 w 72"/>
                    <a:gd name="T15" fmla="*/ 39 h 48"/>
                    <a:gd name="T16" fmla="*/ 71 w 72"/>
                    <a:gd name="T17" fmla="*/ 42 h 48"/>
                    <a:gd name="T18" fmla="*/ 71 w 72"/>
                    <a:gd name="T19" fmla="*/ 44 h 48"/>
                    <a:gd name="T20" fmla="*/ 72 w 72"/>
                    <a:gd name="T21" fmla="*/ 45 h 48"/>
                    <a:gd name="T22" fmla="*/ 72 w 72"/>
                    <a:gd name="T23" fmla="*/ 46 h 48"/>
                    <a:gd name="T24" fmla="*/ 71 w 72"/>
                    <a:gd name="T25" fmla="*/ 48 h 48"/>
                    <a:gd name="T26" fmla="*/ 69 w 72"/>
                    <a:gd name="T27" fmla="*/ 48 h 48"/>
                    <a:gd name="T28" fmla="*/ 66 w 72"/>
                    <a:gd name="T29" fmla="*/ 47 h 48"/>
                    <a:gd name="T30" fmla="*/ 64 w 72"/>
                    <a:gd name="T31" fmla="*/ 47 h 48"/>
                    <a:gd name="T32" fmla="*/ 61 w 72"/>
                    <a:gd name="T33" fmla="*/ 46 h 48"/>
                    <a:gd name="T34" fmla="*/ 58 w 72"/>
                    <a:gd name="T35" fmla="*/ 44 h 48"/>
                    <a:gd name="T36" fmla="*/ 47 w 72"/>
                    <a:gd name="T37" fmla="*/ 38 h 48"/>
                    <a:gd name="T38" fmla="*/ 37 w 72"/>
                    <a:gd name="T39" fmla="*/ 33 h 48"/>
                    <a:gd name="T40" fmla="*/ 25 w 72"/>
                    <a:gd name="T41" fmla="*/ 24 h 48"/>
                    <a:gd name="T42" fmla="*/ 13 w 72"/>
                    <a:gd name="T43" fmla="*/ 16 h 48"/>
                    <a:gd name="T44" fmla="*/ 4 w 72"/>
                    <a:gd name="T45" fmla="*/ 9 h 48"/>
                    <a:gd name="T46" fmla="*/ 1 w 72"/>
                    <a:gd name="T47" fmla="*/ 5 h 48"/>
                    <a:gd name="T48" fmla="*/ 0 w 72"/>
                    <a:gd name="T49" fmla="*/ 2 h 48"/>
                    <a:gd name="T50" fmla="*/ 0 w 72"/>
                    <a:gd name="T51" fmla="*/ 0 h 48"/>
                    <a:gd name="T52" fmla="*/ 2 w 72"/>
                    <a:gd name="T53" fmla="*/ 0 h 48"/>
                    <a:gd name="T54" fmla="*/ 5 w 72"/>
                    <a:gd name="T55" fmla="*/ 1 h 4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2"/>
                    <a:gd name="T85" fmla="*/ 0 h 48"/>
                    <a:gd name="T86" fmla="*/ 72 w 72"/>
                    <a:gd name="T87" fmla="*/ 48 h 4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2" h="48">
                      <a:moveTo>
                        <a:pt x="5" y="1"/>
                      </a:moveTo>
                      <a:lnTo>
                        <a:pt x="9" y="2"/>
                      </a:lnTo>
                      <a:lnTo>
                        <a:pt x="16" y="4"/>
                      </a:lnTo>
                      <a:lnTo>
                        <a:pt x="25" y="10"/>
                      </a:lnTo>
                      <a:lnTo>
                        <a:pt x="38" y="18"/>
                      </a:lnTo>
                      <a:lnTo>
                        <a:pt x="50" y="27"/>
                      </a:lnTo>
                      <a:lnTo>
                        <a:pt x="59" y="33"/>
                      </a:lnTo>
                      <a:lnTo>
                        <a:pt x="68" y="39"/>
                      </a:lnTo>
                      <a:lnTo>
                        <a:pt x="71" y="42"/>
                      </a:lnTo>
                      <a:lnTo>
                        <a:pt x="71" y="44"/>
                      </a:lnTo>
                      <a:lnTo>
                        <a:pt x="72" y="45"/>
                      </a:lnTo>
                      <a:lnTo>
                        <a:pt x="72" y="46"/>
                      </a:lnTo>
                      <a:lnTo>
                        <a:pt x="71" y="48"/>
                      </a:lnTo>
                      <a:lnTo>
                        <a:pt x="69" y="48"/>
                      </a:lnTo>
                      <a:lnTo>
                        <a:pt x="66" y="47"/>
                      </a:lnTo>
                      <a:lnTo>
                        <a:pt x="64" y="47"/>
                      </a:lnTo>
                      <a:lnTo>
                        <a:pt x="61" y="46"/>
                      </a:lnTo>
                      <a:lnTo>
                        <a:pt x="58" y="44"/>
                      </a:lnTo>
                      <a:lnTo>
                        <a:pt x="47" y="38"/>
                      </a:lnTo>
                      <a:lnTo>
                        <a:pt x="37" y="33"/>
                      </a:lnTo>
                      <a:lnTo>
                        <a:pt x="25" y="24"/>
                      </a:lnTo>
                      <a:lnTo>
                        <a:pt x="13" y="16"/>
                      </a:lnTo>
                      <a:lnTo>
                        <a:pt x="4" y="9"/>
                      </a:lnTo>
                      <a:lnTo>
                        <a:pt x="1" y="5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5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0" name="Freeform 539"/>
                <p:cNvSpPr/>
                <p:nvPr/>
              </p:nvSpPr>
              <p:spPr bwMode="auto">
                <a:xfrm>
                  <a:off x="4369" y="3686"/>
                  <a:ext cx="39" cy="44"/>
                </a:xfrm>
                <a:custGeom>
                  <a:avLst/>
                  <a:gdLst>
                    <a:gd name="T0" fmla="*/ 5 w 39"/>
                    <a:gd name="T1" fmla="*/ 0 h 44"/>
                    <a:gd name="T2" fmla="*/ 8 w 39"/>
                    <a:gd name="T3" fmla="*/ 2 h 44"/>
                    <a:gd name="T4" fmla="*/ 13 w 39"/>
                    <a:gd name="T5" fmla="*/ 6 h 44"/>
                    <a:gd name="T6" fmla="*/ 18 w 39"/>
                    <a:gd name="T7" fmla="*/ 11 h 44"/>
                    <a:gd name="T8" fmla="*/ 25 w 39"/>
                    <a:gd name="T9" fmla="*/ 19 h 44"/>
                    <a:gd name="T10" fmla="*/ 31 w 39"/>
                    <a:gd name="T11" fmla="*/ 26 h 44"/>
                    <a:gd name="T12" fmla="*/ 36 w 39"/>
                    <a:gd name="T13" fmla="*/ 33 h 44"/>
                    <a:gd name="T14" fmla="*/ 38 w 39"/>
                    <a:gd name="T15" fmla="*/ 38 h 44"/>
                    <a:gd name="T16" fmla="*/ 38 w 39"/>
                    <a:gd name="T17" fmla="*/ 39 h 44"/>
                    <a:gd name="T18" fmla="*/ 39 w 39"/>
                    <a:gd name="T19" fmla="*/ 41 h 44"/>
                    <a:gd name="T20" fmla="*/ 38 w 39"/>
                    <a:gd name="T21" fmla="*/ 43 h 44"/>
                    <a:gd name="T22" fmla="*/ 37 w 39"/>
                    <a:gd name="T23" fmla="*/ 44 h 44"/>
                    <a:gd name="T24" fmla="*/ 36 w 39"/>
                    <a:gd name="T25" fmla="*/ 44 h 44"/>
                    <a:gd name="T26" fmla="*/ 33 w 39"/>
                    <a:gd name="T27" fmla="*/ 44 h 44"/>
                    <a:gd name="T28" fmla="*/ 31 w 39"/>
                    <a:gd name="T29" fmla="*/ 43 h 44"/>
                    <a:gd name="T30" fmla="*/ 31 w 39"/>
                    <a:gd name="T31" fmla="*/ 43 h 44"/>
                    <a:gd name="T32" fmla="*/ 28 w 39"/>
                    <a:gd name="T33" fmla="*/ 41 h 44"/>
                    <a:gd name="T34" fmla="*/ 25 w 39"/>
                    <a:gd name="T35" fmla="*/ 37 h 44"/>
                    <a:gd name="T36" fmla="*/ 18 w 39"/>
                    <a:gd name="T37" fmla="*/ 29 h 44"/>
                    <a:gd name="T38" fmla="*/ 12 w 39"/>
                    <a:gd name="T39" fmla="*/ 22 h 44"/>
                    <a:gd name="T40" fmla="*/ 6 w 39"/>
                    <a:gd name="T41" fmla="*/ 15 h 44"/>
                    <a:gd name="T42" fmla="*/ 3 w 39"/>
                    <a:gd name="T43" fmla="*/ 9 h 44"/>
                    <a:gd name="T44" fmla="*/ 0 w 39"/>
                    <a:gd name="T45" fmla="*/ 5 h 44"/>
                    <a:gd name="T46" fmla="*/ 0 w 39"/>
                    <a:gd name="T47" fmla="*/ 2 h 44"/>
                    <a:gd name="T48" fmla="*/ 0 w 39"/>
                    <a:gd name="T49" fmla="*/ 1 h 44"/>
                    <a:gd name="T50" fmla="*/ 2 w 39"/>
                    <a:gd name="T51" fmla="*/ 0 h 44"/>
                    <a:gd name="T52" fmla="*/ 5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5" y="0"/>
                      </a:moveTo>
                      <a:lnTo>
                        <a:pt x="8" y="2"/>
                      </a:lnTo>
                      <a:lnTo>
                        <a:pt x="13" y="6"/>
                      </a:lnTo>
                      <a:lnTo>
                        <a:pt x="18" y="11"/>
                      </a:lnTo>
                      <a:lnTo>
                        <a:pt x="25" y="19"/>
                      </a:lnTo>
                      <a:lnTo>
                        <a:pt x="31" y="26"/>
                      </a:lnTo>
                      <a:lnTo>
                        <a:pt x="36" y="33"/>
                      </a:lnTo>
                      <a:lnTo>
                        <a:pt x="38" y="38"/>
                      </a:lnTo>
                      <a:lnTo>
                        <a:pt x="38" y="39"/>
                      </a:lnTo>
                      <a:lnTo>
                        <a:pt x="39" y="41"/>
                      </a:lnTo>
                      <a:lnTo>
                        <a:pt x="38" y="43"/>
                      </a:lnTo>
                      <a:lnTo>
                        <a:pt x="37" y="44"/>
                      </a:lnTo>
                      <a:lnTo>
                        <a:pt x="36" y="44"/>
                      </a:lnTo>
                      <a:lnTo>
                        <a:pt x="33" y="44"/>
                      </a:lnTo>
                      <a:lnTo>
                        <a:pt x="31" y="43"/>
                      </a:lnTo>
                      <a:lnTo>
                        <a:pt x="28" y="41"/>
                      </a:lnTo>
                      <a:lnTo>
                        <a:pt x="25" y="37"/>
                      </a:lnTo>
                      <a:lnTo>
                        <a:pt x="18" y="29"/>
                      </a:lnTo>
                      <a:lnTo>
                        <a:pt x="12" y="22"/>
                      </a:lnTo>
                      <a:lnTo>
                        <a:pt x="6" y="15"/>
                      </a:lnTo>
                      <a:lnTo>
                        <a:pt x="3" y="9"/>
                      </a:lnTo>
                      <a:lnTo>
                        <a:pt x="0" y="5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2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1" name="Freeform 540"/>
                <p:cNvSpPr/>
                <p:nvPr/>
              </p:nvSpPr>
              <p:spPr bwMode="auto">
                <a:xfrm>
                  <a:off x="4371" y="3685"/>
                  <a:ext cx="39" cy="44"/>
                </a:xfrm>
                <a:custGeom>
                  <a:avLst/>
                  <a:gdLst>
                    <a:gd name="T0" fmla="*/ 5 w 39"/>
                    <a:gd name="T1" fmla="*/ 0 h 44"/>
                    <a:gd name="T2" fmla="*/ 8 w 39"/>
                    <a:gd name="T3" fmla="*/ 1 h 44"/>
                    <a:gd name="T4" fmla="*/ 13 w 39"/>
                    <a:gd name="T5" fmla="*/ 5 h 44"/>
                    <a:gd name="T6" fmla="*/ 19 w 39"/>
                    <a:gd name="T7" fmla="*/ 11 h 44"/>
                    <a:gd name="T8" fmla="*/ 25 w 39"/>
                    <a:gd name="T9" fmla="*/ 18 h 44"/>
                    <a:gd name="T10" fmla="*/ 31 w 39"/>
                    <a:gd name="T11" fmla="*/ 25 h 44"/>
                    <a:gd name="T12" fmla="*/ 36 w 39"/>
                    <a:gd name="T13" fmla="*/ 33 h 44"/>
                    <a:gd name="T14" fmla="*/ 38 w 39"/>
                    <a:gd name="T15" fmla="*/ 37 h 44"/>
                    <a:gd name="T16" fmla="*/ 38 w 39"/>
                    <a:gd name="T17" fmla="*/ 39 h 44"/>
                    <a:gd name="T18" fmla="*/ 39 w 39"/>
                    <a:gd name="T19" fmla="*/ 40 h 44"/>
                    <a:gd name="T20" fmla="*/ 38 w 39"/>
                    <a:gd name="T21" fmla="*/ 42 h 44"/>
                    <a:gd name="T22" fmla="*/ 37 w 39"/>
                    <a:gd name="T23" fmla="*/ 43 h 44"/>
                    <a:gd name="T24" fmla="*/ 35 w 39"/>
                    <a:gd name="T25" fmla="*/ 44 h 44"/>
                    <a:gd name="T26" fmla="*/ 34 w 39"/>
                    <a:gd name="T27" fmla="*/ 43 h 44"/>
                    <a:gd name="T28" fmla="*/ 32 w 39"/>
                    <a:gd name="T29" fmla="*/ 43 h 44"/>
                    <a:gd name="T30" fmla="*/ 31 w 39"/>
                    <a:gd name="T31" fmla="*/ 42 h 44"/>
                    <a:gd name="T32" fmla="*/ 29 w 39"/>
                    <a:gd name="T33" fmla="*/ 41 h 44"/>
                    <a:gd name="T34" fmla="*/ 25 w 39"/>
                    <a:gd name="T35" fmla="*/ 37 h 44"/>
                    <a:gd name="T36" fmla="*/ 18 w 39"/>
                    <a:gd name="T37" fmla="*/ 29 h 44"/>
                    <a:gd name="T38" fmla="*/ 12 w 39"/>
                    <a:gd name="T39" fmla="*/ 22 h 44"/>
                    <a:gd name="T40" fmla="*/ 7 w 39"/>
                    <a:gd name="T41" fmla="*/ 14 h 44"/>
                    <a:gd name="T42" fmla="*/ 3 w 39"/>
                    <a:gd name="T43" fmla="*/ 9 h 44"/>
                    <a:gd name="T44" fmla="*/ 0 w 39"/>
                    <a:gd name="T45" fmla="*/ 4 h 44"/>
                    <a:gd name="T46" fmla="*/ 0 w 39"/>
                    <a:gd name="T47" fmla="*/ 2 h 44"/>
                    <a:gd name="T48" fmla="*/ 1 w 39"/>
                    <a:gd name="T49" fmla="*/ 0 h 44"/>
                    <a:gd name="T50" fmla="*/ 2 w 39"/>
                    <a:gd name="T51" fmla="*/ 0 h 44"/>
                    <a:gd name="T52" fmla="*/ 5 w 39"/>
                    <a:gd name="T53" fmla="*/ 0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9"/>
                    <a:gd name="T82" fmla="*/ 0 h 44"/>
                    <a:gd name="T83" fmla="*/ 39 w 39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9" h="44">
                      <a:moveTo>
                        <a:pt x="5" y="0"/>
                      </a:moveTo>
                      <a:lnTo>
                        <a:pt x="8" y="1"/>
                      </a:lnTo>
                      <a:lnTo>
                        <a:pt x="13" y="5"/>
                      </a:lnTo>
                      <a:lnTo>
                        <a:pt x="19" y="11"/>
                      </a:lnTo>
                      <a:lnTo>
                        <a:pt x="25" y="18"/>
                      </a:lnTo>
                      <a:lnTo>
                        <a:pt x="31" y="25"/>
                      </a:lnTo>
                      <a:lnTo>
                        <a:pt x="36" y="33"/>
                      </a:lnTo>
                      <a:lnTo>
                        <a:pt x="38" y="37"/>
                      </a:lnTo>
                      <a:lnTo>
                        <a:pt x="38" y="39"/>
                      </a:lnTo>
                      <a:lnTo>
                        <a:pt x="39" y="40"/>
                      </a:lnTo>
                      <a:lnTo>
                        <a:pt x="38" y="42"/>
                      </a:lnTo>
                      <a:lnTo>
                        <a:pt x="37" y="43"/>
                      </a:lnTo>
                      <a:lnTo>
                        <a:pt x="35" y="44"/>
                      </a:lnTo>
                      <a:lnTo>
                        <a:pt x="34" y="43"/>
                      </a:lnTo>
                      <a:lnTo>
                        <a:pt x="32" y="43"/>
                      </a:lnTo>
                      <a:lnTo>
                        <a:pt x="31" y="42"/>
                      </a:lnTo>
                      <a:lnTo>
                        <a:pt x="29" y="41"/>
                      </a:lnTo>
                      <a:lnTo>
                        <a:pt x="25" y="37"/>
                      </a:lnTo>
                      <a:lnTo>
                        <a:pt x="18" y="29"/>
                      </a:lnTo>
                      <a:lnTo>
                        <a:pt x="12" y="22"/>
                      </a:lnTo>
                      <a:lnTo>
                        <a:pt x="7" y="14"/>
                      </a:lnTo>
                      <a:lnTo>
                        <a:pt x="3" y="9"/>
                      </a:lnTo>
                      <a:lnTo>
                        <a:pt x="0" y="4"/>
                      </a:ln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2" name="Oval 541"/>
                <p:cNvSpPr>
                  <a:spLocks noChangeArrowheads="1"/>
                </p:cNvSpPr>
                <p:nvPr/>
              </p:nvSpPr>
              <p:spPr bwMode="auto">
                <a:xfrm>
                  <a:off x="4344" y="3688"/>
                  <a:ext cx="15" cy="5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73" name="Oval 542"/>
                <p:cNvSpPr>
                  <a:spLocks noChangeArrowheads="1"/>
                </p:cNvSpPr>
                <p:nvPr/>
              </p:nvSpPr>
              <p:spPr bwMode="auto">
                <a:xfrm>
                  <a:off x="4348" y="3686"/>
                  <a:ext cx="14" cy="5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74" name="Freeform 543"/>
                <p:cNvSpPr/>
                <p:nvPr/>
              </p:nvSpPr>
              <p:spPr bwMode="auto">
                <a:xfrm>
                  <a:off x="4391" y="3512"/>
                  <a:ext cx="132" cy="146"/>
                </a:xfrm>
                <a:custGeom>
                  <a:avLst/>
                  <a:gdLst>
                    <a:gd name="T0" fmla="*/ 6 w 132"/>
                    <a:gd name="T1" fmla="*/ 144 h 146"/>
                    <a:gd name="T2" fmla="*/ 3 w 132"/>
                    <a:gd name="T3" fmla="*/ 142 h 146"/>
                    <a:gd name="T4" fmla="*/ 1 w 132"/>
                    <a:gd name="T5" fmla="*/ 140 h 146"/>
                    <a:gd name="T6" fmla="*/ 0 w 132"/>
                    <a:gd name="T7" fmla="*/ 137 h 146"/>
                    <a:gd name="T8" fmla="*/ 0 w 132"/>
                    <a:gd name="T9" fmla="*/ 133 h 146"/>
                    <a:gd name="T10" fmla="*/ 6 w 132"/>
                    <a:gd name="T11" fmla="*/ 124 h 146"/>
                    <a:gd name="T12" fmla="*/ 15 w 132"/>
                    <a:gd name="T13" fmla="*/ 110 h 146"/>
                    <a:gd name="T14" fmla="*/ 26 w 132"/>
                    <a:gd name="T15" fmla="*/ 94 h 146"/>
                    <a:gd name="T16" fmla="*/ 46 w 132"/>
                    <a:gd name="T17" fmla="*/ 68 h 146"/>
                    <a:gd name="T18" fmla="*/ 68 w 132"/>
                    <a:gd name="T19" fmla="*/ 43 h 146"/>
                    <a:gd name="T20" fmla="*/ 84 w 132"/>
                    <a:gd name="T21" fmla="*/ 27 h 146"/>
                    <a:gd name="T22" fmla="*/ 93 w 132"/>
                    <a:gd name="T23" fmla="*/ 19 h 146"/>
                    <a:gd name="T24" fmla="*/ 104 w 132"/>
                    <a:gd name="T25" fmla="*/ 11 h 146"/>
                    <a:gd name="T26" fmla="*/ 108 w 132"/>
                    <a:gd name="T27" fmla="*/ 7 h 146"/>
                    <a:gd name="T28" fmla="*/ 113 w 132"/>
                    <a:gd name="T29" fmla="*/ 4 h 146"/>
                    <a:gd name="T30" fmla="*/ 118 w 132"/>
                    <a:gd name="T31" fmla="*/ 2 h 146"/>
                    <a:gd name="T32" fmla="*/ 123 w 132"/>
                    <a:gd name="T33" fmla="*/ 0 h 146"/>
                    <a:gd name="T34" fmla="*/ 126 w 132"/>
                    <a:gd name="T35" fmla="*/ 0 h 146"/>
                    <a:gd name="T36" fmla="*/ 130 w 132"/>
                    <a:gd name="T37" fmla="*/ 1 h 146"/>
                    <a:gd name="T38" fmla="*/ 131 w 132"/>
                    <a:gd name="T39" fmla="*/ 3 h 146"/>
                    <a:gd name="T40" fmla="*/ 132 w 132"/>
                    <a:gd name="T41" fmla="*/ 5 h 146"/>
                    <a:gd name="T42" fmla="*/ 132 w 132"/>
                    <a:gd name="T43" fmla="*/ 9 h 146"/>
                    <a:gd name="T44" fmla="*/ 130 w 132"/>
                    <a:gd name="T45" fmla="*/ 15 h 146"/>
                    <a:gd name="T46" fmla="*/ 125 w 132"/>
                    <a:gd name="T47" fmla="*/ 26 h 146"/>
                    <a:gd name="T48" fmla="*/ 118 w 132"/>
                    <a:gd name="T49" fmla="*/ 37 h 146"/>
                    <a:gd name="T50" fmla="*/ 104 w 132"/>
                    <a:gd name="T51" fmla="*/ 55 h 146"/>
                    <a:gd name="T52" fmla="*/ 83 w 132"/>
                    <a:gd name="T53" fmla="*/ 79 h 146"/>
                    <a:gd name="T54" fmla="*/ 62 w 132"/>
                    <a:gd name="T55" fmla="*/ 103 h 146"/>
                    <a:gd name="T56" fmla="*/ 49 w 132"/>
                    <a:gd name="T57" fmla="*/ 118 h 146"/>
                    <a:gd name="T58" fmla="*/ 37 w 132"/>
                    <a:gd name="T59" fmla="*/ 132 h 146"/>
                    <a:gd name="T60" fmla="*/ 25 w 132"/>
                    <a:gd name="T61" fmla="*/ 141 h 146"/>
                    <a:gd name="T62" fmla="*/ 18 w 132"/>
                    <a:gd name="T63" fmla="*/ 144 h 146"/>
                    <a:gd name="T64" fmla="*/ 15 w 132"/>
                    <a:gd name="T65" fmla="*/ 146 h 146"/>
                    <a:gd name="T66" fmla="*/ 8 w 132"/>
                    <a:gd name="T67" fmla="*/ 144 h 146"/>
                    <a:gd name="T68" fmla="*/ 6 w 132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2"/>
                    <a:gd name="T106" fmla="*/ 0 h 146"/>
                    <a:gd name="T107" fmla="*/ 132 w 132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2" h="146">
                      <a:moveTo>
                        <a:pt x="6" y="144"/>
                      </a:moveTo>
                      <a:lnTo>
                        <a:pt x="3" y="142"/>
                      </a:lnTo>
                      <a:lnTo>
                        <a:pt x="1" y="140"/>
                      </a:lnTo>
                      <a:lnTo>
                        <a:pt x="0" y="137"/>
                      </a:lnTo>
                      <a:lnTo>
                        <a:pt x="0" y="133"/>
                      </a:lnTo>
                      <a:lnTo>
                        <a:pt x="6" y="124"/>
                      </a:lnTo>
                      <a:lnTo>
                        <a:pt x="15" y="110"/>
                      </a:lnTo>
                      <a:lnTo>
                        <a:pt x="26" y="94"/>
                      </a:lnTo>
                      <a:lnTo>
                        <a:pt x="46" y="68"/>
                      </a:lnTo>
                      <a:lnTo>
                        <a:pt x="68" y="43"/>
                      </a:lnTo>
                      <a:lnTo>
                        <a:pt x="84" y="27"/>
                      </a:lnTo>
                      <a:lnTo>
                        <a:pt x="93" y="19"/>
                      </a:lnTo>
                      <a:lnTo>
                        <a:pt x="104" y="11"/>
                      </a:lnTo>
                      <a:lnTo>
                        <a:pt x="108" y="7"/>
                      </a:lnTo>
                      <a:lnTo>
                        <a:pt x="113" y="4"/>
                      </a:lnTo>
                      <a:lnTo>
                        <a:pt x="118" y="2"/>
                      </a:lnTo>
                      <a:lnTo>
                        <a:pt x="123" y="0"/>
                      </a:lnTo>
                      <a:lnTo>
                        <a:pt x="126" y="0"/>
                      </a:lnTo>
                      <a:lnTo>
                        <a:pt x="130" y="1"/>
                      </a:lnTo>
                      <a:lnTo>
                        <a:pt x="131" y="3"/>
                      </a:lnTo>
                      <a:lnTo>
                        <a:pt x="132" y="5"/>
                      </a:lnTo>
                      <a:lnTo>
                        <a:pt x="132" y="9"/>
                      </a:lnTo>
                      <a:lnTo>
                        <a:pt x="130" y="15"/>
                      </a:lnTo>
                      <a:lnTo>
                        <a:pt x="125" y="26"/>
                      </a:lnTo>
                      <a:lnTo>
                        <a:pt x="118" y="37"/>
                      </a:lnTo>
                      <a:lnTo>
                        <a:pt x="104" y="55"/>
                      </a:lnTo>
                      <a:lnTo>
                        <a:pt x="83" y="79"/>
                      </a:lnTo>
                      <a:lnTo>
                        <a:pt x="62" y="103"/>
                      </a:lnTo>
                      <a:lnTo>
                        <a:pt x="49" y="118"/>
                      </a:lnTo>
                      <a:lnTo>
                        <a:pt x="37" y="132"/>
                      </a:lnTo>
                      <a:lnTo>
                        <a:pt x="25" y="141"/>
                      </a:lnTo>
                      <a:lnTo>
                        <a:pt x="18" y="144"/>
                      </a:lnTo>
                      <a:lnTo>
                        <a:pt x="15" y="146"/>
                      </a:lnTo>
                      <a:lnTo>
                        <a:pt x="8" y="144"/>
                      </a:lnTo>
                      <a:lnTo>
                        <a:pt x="6" y="14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5" name="Freeform 544"/>
                <p:cNvSpPr/>
                <p:nvPr/>
              </p:nvSpPr>
              <p:spPr bwMode="auto">
                <a:xfrm>
                  <a:off x="4384" y="3512"/>
                  <a:ext cx="131" cy="146"/>
                </a:xfrm>
                <a:custGeom>
                  <a:avLst/>
                  <a:gdLst>
                    <a:gd name="T0" fmla="*/ 6 w 131"/>
                    <a:gd name="T1" fmla="*/ 144 h 146"/>
                    <a:gd name="T2" fmla="*/ 2 w 131"/>
                    <a:gd name="T3" fmla="*/ 142 h 146"/>
                    <a:gd name="T4" fmla="*/ 0 w 131"/>
                    <a:gd name="T5" fmla="*/ 140 h 146"/>
                    <a:gd name="T6" fmla="*/ 0 w 131"/>
                    <a:gd name="T7" fmla="*/ 137 h 146"/>
                    <a:gd name="T8" fmla="*/ 0 w 131"/>
                    <a:gd name="T9" fmla="*/ 133 h 146"/>
                    <a:gd name="T10" fmla="*/ 5 w 131"/>
                    <a:gd name="T11" fmla="*/ 124 h 146"/>
                    <a:gd name="T12" fmla="*/ 13 w 131"/>
                    <a:gd name="T13" fmla="*/ 110 h 146"/>
                    <a:gd name="T14" fmla="*/ 25 w 131"/>
                    <a:gd name="T15" fmla="*/ 94 h 146"/>
                    <a:gd name="T16" fmla="*/ 46 w 131"/>
                    <a:gd name="T17" fmla="*/ 68 h 146"/>
                    <a:gd name="T18" fmla="*/ 68 w 131"/>
                    <a:gd name="T19" fmla="*/ 43 h 146"/>
                    <a:gd name="T20" fmla="*/ 84 w 131"/>
                    <a:gd name="T21" fmla="*/ 27 h 146"/>
                    <a:gd name="T22" fmla="*/ 93 w 131"/>
                    <a:gd name="T23" fmla="*/ 19 h 146"/>
                    <a:gd name="T24" fmla="*/ 103 w 131"/>
                    <a:gd name="T25" fmla="*/ 11 h 146"/>
                    <a:gd name="T26" fmla="*/ 107 w 131"/>
                    <a:gd name="T27" fmla="*/ 7 h 146"/>
                    <a:gd name="T28" fmla="*/ 112 w 131"/>
                    <a:gd name="T29" fmla="*/ 4 h 146"/>
                    <a:gd name="T30" fmla="*/ 118 w 131"/>
                    <a:gd name="T31" fmla="*/ 2 h 146"/>
                    <a:gd name="T32" fmla="*/ 123 w 131"/>
                    <a:gd name="T33" fmla="*/ 0 h 146"/>
                    <a:gd name="T34" fmla="*/ 125 w 131"/>
                    <a:gd name="T35" fmla="*/ 0 h 146"/>
                    <a:gd name="T36" fmla="*/ 129 w 131"/>
                    <a:gd name="T37" fmla="*/ 1 h 146"/>
                    <a:gd name="T38" fmla="*/ 130 w 131"/>
                    <a:gd name="T39" fmla="*/ 3 h 146"/>
                    <a:gd name="T40" fmla="*/ 131 w 131"/>
                    <a:gd name="T41" fmla="*/ 5 h 146"/>
                    <a:gd name="T42" fmla="*/ 131 w 131"/>
                    <a:gd name="T43" fmla="*/ 9 h 146"/>
                    <a:gd name="T44" fmla="*/ 129 w 131"/>
                    <a:gd name="T45" fmla="*/ 15 h 146"/>
                    <a:gd name="T46" fmla="*/ 124 w 131"/>
                    <a:gd name="T47" fmla="*/ 26 h 146"/>
                    <a:gd name="T48" fmla="*/ 117 w 131"/>
                    <a:gd name="T49" fmla="*/ 37 h 146"/>
                    <a:gd name="T50" fmla="*/ 103 w 131"/>
                    <a:gd name="T51" fmla="*/ 55 h 146"/>
                    <a:gd name="T52" fmla="*/ 83 w 131"/>
                    <a:gd name="T53" fmla="*/ 79 h 146"/>
                    <a:gd name="T54" fmla="*/ 62 w 131"/>
                    <a:gd name="T55" fmla="*/ 103 h 146"/>
                    <a:gd name="T56" fmla="*/ 48 w 131"/>
                    <a:gd name="T57" fmla="*/ 118 h 146"/>
                    <a:gd name="T58" fmla="*/ 35 w 131"/>
                    <a:gd name="T59" fmla="*/ 132 h 146"/>
                    <a:gd name="T60" fmla="*/ 25 w 131"/>
                    <a:gd name="T61" fmla="*/ 141 h 146"/>
                    <a:gd name="T62" fmla="*/ 18 w 131"/>
                    <a:gd name="T63" fmla="*/ 144 h 146"/>
                    <a:gd name="T64" fmla="*/ 13 w 131"/>
                    <a:gd name="T65" fmla="*/ 146 h 146"/>
                    <a:gd name="T66" fmla="*/ 7 w 131"/>
                    <a:gd name="T67" fmla="*/ 144 h 146"/>
                    <a:gd name="T68" fmla="*/ 6 w 131"/>
                    <a:gd name="T69" fmla="*/ 144 h 14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31"/>
                    <a:gd name="T106" fmla="*/ 0 h 146"/>
                    <a:gd name="T107" fmla="*/ 131 w 131"/>
                    <a:gd name="T108" fmla="*/ 146 h 14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31" h="146">
                      <a:moveTo>
                        <a:pt x="6" y="144"/>
                      </a:moveTo>
                      <a:lnTo>
                        <a:pt x="2" y="142"/>
                      </a:lnTo>
                      <a:lnTo>
                        <a:pt x="0" y="140"/>
                      </a:lnTo>
                      <a:lnTo>
                        <a:pt x="0" y="137"/>
                      </a:lnTo>
                      <a:lnTo>
                        <a:pt x="0" y="133"/>
                      </a:lnTo>
                      <a:lnTo>
                        <a:pt x="5" y="124"/>
                      </a:lnTo>
                      <a:lnTo>
                        <a:pt x="13" y="110"/>
                      </a:lnTo>
                      <a:lnTo>
                        <a:pt x="25" y="94"/>
                      </a:lnTo>
                      <a:lnTo>
                        <a:pt x="46" y="68"/>
                      </a:lnTo>
                      <a:lnTo>
                        <a:pt x="68" y="43"/>
                      </a:lnTo>
                      <a:lnTo>
                        <a:pt x="84" y="27"/>
                      </a:lnTo>
                      <a:lnTo>
                        <a:pt x="93" y="19"/>
                      </a:lnTo>
                      <a:lnTo>
                        <a:pt x="103" y="11"/>
                      </a:lnTo>
                      <a:lnTo>
                        <a:pt x="107" y="7"/>
                      </a:lnTo>
                      <a:lnTo>
                        <a:pt x="112" y="4"/>
                      </a:lnTo>
                      <a:lnTo>
                        <a:pt x="118" y="2"/>
                      </a:lnTo>
                      <a:lnTo>
                        <a:pt x="123" y="0"/>
                      </a:lnTo>
                      <a:lnTo>
                        <a:pt x="125" y="0"/>
                      </a:lnTo>
                      <a:lnTo>
                        <a:pt x="129" y="1"/>
                      </a:lnTo>
                      <a:lnTo>
                        <a:pt x="130" y="3"/>
                      </a:lnTo>
                      <a:lnTo>
                        <a:pt x="131" y="5"/>
                      </a:lnTo>
                      <a:lnTo>
                        <a:pt x="131" y="9"/>
                      </a:lnTo>
                      <a:lnTo>
                        <a:pt x="129" y="15"/>
                      </a:lnTo>
                      <a:lnTo>
                        <a:pt x="124" y="26"/>
                      </a:lnTo>
                      <a:lnTo>
                        <a:pt x="117" y="37"/>
                      </a:lnTo>
                      <a:lnTo>
                        <a:pt x="103" y="55"/>
                      </a:lnTo>
                      <a:lnTo>
                        <a:pt x="83" y="79"/>
                      </a:lnTo>
                      <a:lnTo>
                        <a:pt x="62" y="103"/>
                      </a:lnTo>
                      <a:lnTo>
                        <a:pt x="48" y="118"/>
                      </a:lnTo>
                      <a:lnTo>
                        <a:pt x="35" y="132"/>
                      </a:lnTo>
                      <a:lnTo>
                        <a:pt x="25" y="141"/>
                      </a:lnTo>
                      <a:lnTo>
                        <a:pt x="18" y="144"/>
                      </a:lnTo>
                      <a:lnTo>
                        <a:pt x="13" y="146"/>
                      </a:lnTo>
                      <a:lnTo>
                        <a:pt x="7" y="144"/>
                      </a:lnTo>
                      <a:lnTo>
                        <a:pt x="6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6" name="Freeform 545"/>
                <p:cNvSpPr/>
                <p:nvPr/>
              </p:nvSpPr>
              <p:spPr bwMode="auto">
                <a:xfrm>
                  <a:off x="4370" y="3492"/>
                  <a:ext cx="55" cy="148"/>
                </a:xfrm>
                <a:custGeom>
                  <a:avLst/>
                  <a:gdLst>
                    <a:gd name="T0" fmla="*/ 39 w 55"/>
                    <a:gd name="T1" fmla="*/ 1 h 148"/>
                    <a:gd name="T2" fmla="*/ 35 w 55"/>
                    <a:gd name="T3" fmla="*/ 5 h 148"/>
                    <a:gd name="T4" fmla="*/ 33 w 55"/>
                    <a:gd name="T5" fmla="*/ 8 h 148"/>
                    <a:gd name="T6" fmla="*/ 27 w 55"/>
                    <a:gd name="T7" fmla="*/ 18 h 148"/>
                    <a:gd name="T8" fmla="*/ 22 w 55"/>
                    <a:gd name="T9" fmla="*/ 34 h 148"/>
                    <a:gd name="T10" fmla="*/ 18 w 55"/>
                    <a:gd name="T11" fmla="*/ 47 h 148"/>
                    <a:gd name="T12" fmla="*/ 14 w 55"/>
                    <a:gd name="T13" fmla="*/ 62 h 148"/>
                    <a:gd name="T14" fmla="*/ 9 w 55"/>
                    <a:gd name="T15" fmla="*/ 82 h 148"/>
                    <a:gd name="T16" fmla="*/ 7 w 55"/>
                    <a:gd name="T17" fmla="*/ 96 h 148"/>
                    <a:gd name="T18" fmla="*/ 3 w 55"/>
                    <a:gd name="T19" fmla="*/ 112 h 148"/>
                    <a:gd name="T20" fmla="*/ 2 w 55"/>
                    <a:gd name="T21" fmla="*/ 127 h 148"/>
                    <a:gd name="T22" fmla="*/ 0 w 55"/>
                    <a:gd name="T23" fmla="*/ 136 h 148"/>
                    <a:gd name="T24" fmla="*/ 1 w 55"/>
                    <a:gd name="T25" fmla="*/ 143 h 148"/>
                    <a:gd name="T26" fmla="*/ 6 w 55"/>
                    <a:gd name="T27" fmla="*/ 148 h 148"/>
                    <a:gd name="T28" fmla="*/ 14 w 55"/>
                    <a:gd name="T29" fmla="*/ 148 h 148"/>
                    <a:gd name="T30" fmla="*/ 20 w 55"/>
                    <a:gd name="T31" fmla="*/ 146 h 148"/>
                    <a:gd name="T32" fmla="*/ 26 w 55"/>
                    <a:gd name="T33" fmla="*/ 140 h 148"/>
                    <a:gd name="T34" fmla="*/ 30 w 55"/>
                    <a:gd name="T35" fmla="*/ 131 h 148"/>
                    <a:gd name="T36" fmla="*/ 36 w 55"/>
                    <a:gd name="T37" fmla="*/ 115 h 148"/>
                    <a:gd name="T38" fmla="*/ 39 w 55"/>
                    <a:gd name="T39" fmla="*/ 100 h 148"/>
                    <a:gd name="T40" fmla="*/ 42 w 55"/>
                    <a:gd name="T41" fmla="*/ 84 h 148"/>
                    <a:gd name="T42" fmla="*/ 48 w 55"/>
                    <a:gd name="T43" fmla="*/ 64 h 148"/>
                    <a:gd name="T44" fmla="*/ 51 w 55"/>
                    <a:gd name="T45" fmla="*/ 49 h 148"/>
                    <a:gd name="T46" fmla="*/ 53 w 55"/>
                    <a:gd name="T47" fmla="*/ 35 h 148"/>
                    <a:gd name="T48" fmla="*/ 54 w 55"/>
                    <a:gd name="T49" fmla="*/ 20 h 148"/>
                    <a:gd name="T50" fmla="*/ 55 w 55"/>
                    <a:gd name="T51" fmla="*/ 9 h 148"/>
                    <a:gd name="T52" fmla="*/ 54 w 55"/>
                    <a:gd name="T53" fmla="*/ 7 h 148"/>
                    <a:gd name="T54" fmla="*/ 53 w 55"/>
                    <a:gd name="T55" fmla="*/ 3 h 148"/>
                    <a:gd name="T56" fmla="*/ 50 w 55"/>
                    <a:gd name="T57" fmla="*/ 0 h 148"/>
                    <a:gd name="T58" fmla="*/ 46 w 55"/>
                    <a:gd name="T59" fmla="*/ 0 h 148"/>
                    <a:gd name="T60" fmla="*/ 42 w 55"/>
                    <a:gd name="T61" fmla="*/ 0 h 148"/>
                    <a:gd name="T62" fmla="*/ 39 w 55"/>
                    <a:gd name="T63" fmla="*/ 1 h 14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8"/>
                    <a:gd name="T98" fmla="*/ 55 w 55"/>
                    <a:gd name="T99" fmla="*/ 148 h 14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8">
                      <a:moveTo>
                        <a:pt x="39" y="1"/>
                      </a:moveTo>
                      <a:lnTo>
                        <a:pt x="35" y="5"/>
                      </a:lnTo>
                      <a:lnTo>
                        <a:pt x="33" y="8"/>
                      </a:lnTo>
                      <a:lnTo>
                        <a:pt x="27" y="18"/>
                      </a:lnTo>
                      <a:lnTo>
                        <a:pt x="22" y="34"/>
                      </a:lnTo>
                      <a:lnTo>
                        <a:pt x="18" y="47"/>
                      </a:lnTo>
                      <a:lnTo>
                        <a:pt x="14" y="62"/>
                      </a:lnTo>
                      <a:lnTo>
                        <a:pt x="9" y="82"/>
                      </a:lnTo>
                      <a:lnTo>
                        <a:pt x="7" y="96"/>
                      </a:lnTo>
                      <a:lnTo>
                        <a:pt x="3" y="112"/>
                      </a:lnTo>
                      <a:lnTo>
                        <a:pt x="2" y="127"/>
                      </a:lnTo>
                      <a:lnTo>
                        <a:pt x="0" y="136"/>
                      </a:lnTo>
                      <a:lnTo>
                        <a:pt x="1" y="143"/>
                      </a:lnTo>
                      <a:lnTo>
                        <a:pt x="6" y="148"/>
                      </a:lnTo>
                      <a:lnTo>
                        <a:pt x="14" y="148"/>
                      </a:lnTo>
                      <a:lnTo>
                        <a:pt x="20" y="146"/>
                      </a:lnTo>
                      <a:lnTo>
                        <a:pt x="26" y="140"/>
                      </a:lnTo>
                      <a:lnTo>
                        <a:pt x="30" y="131"/>
                      </a:lnTo>
                      <a:lnTo>
                        <a:pt x="36" y="115"/>
                      </a:lnTo>
                      <a:lnTo>
                        <a:pt x="39" y="100"/>
                      </a:lnTo>
                      <a:lnTo>
                        <a:pt x="42" y="84"/>
                      </a:lnTo>
                      <a:lnTo>
                        <a:pt x="48" y="64"/>
                      </a:lnTo>
                      <a:lnTo>
                        <a:pt x="51" y="49"/>
                      </a:lnTo>
                      <a:lnTo>
                        <a:pt x="53" y="35"/>
                      </a:lnTo>
                      <a:lnTo>
                        <a:pt x="54" y="20"/>
                      </a:lnTo>
                      <a:lnTo>
                        <a:pt x="55" y="9"/>
                      </a:lnTo>
                      <a:lnTo>
                        <a:pt x="54" y="7"/>
                      </a:lnTo>
                      <a:lnTo>
                        <a:pt x="53" y="3"/>
                      </a:lnTo>
                      <a:lnTo>
                        <a:pt x="50" y="0"/>
                      </a:lnTo>
                      <a:lnTo>
                        <a:pt x="46" y="0"/>
                      </a:lnTo>
                      <a:lnTo>
                        <a:pt x="42" y="0"/>
                      </a:lnTo>
                      <a:lnTo>
                        <a:pt x="39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7" name="Freeform 546"/>
                <p:cNvSpPr/>
                <p:nvPr/>
              </p:nvSpPr>
              <p:spPr bwMode="auto">
                <a:xfrm>
                  <a:off x="4363" y="3492"/>
                  <a:ext cx="55" cy="148"/>
                </a:xfrm>
                <a:custGeom>
                  <a:avLst/>
                  <a:gdLst>
                    <a:gd name="T0" fmla="*/ 38 w 55"/>
                    <a:gd name="T1" fmla="*/ 1 h 148"/>
                    <a:gd name="T2" fmla="*/ 34 w 55"/>
                    <a:gd name="T3" fmla="*/ 5 h 148"/>
                    <a:gd name="T4" fmla="*/ 32 w 55"/>
                    <a:gd name="T5" fmla="*/ 8 h 148"/>
                    <a:gd name="T6" fmla="*/ 27 w 55"/>
                    <a:gd name="T7" fmla="*/ 18 h 148"/>
                    <a:gd name="T8" fmla="*/ 21 w 55"/>
                    <a:gd name="T9" fmla="*/ 34 h 148"/>
                    <a:gd name="T10" fmla="*/ 18 w 55"/>
                    <a:gd name="T11" fmla="*/ 47 h 148"/>
                    <a:gd name="T12" fmla="*/ 14 w 55"/>
                    <a:gd name="T13" fmla="*/ 62 h 148"/>
                    <a:gd name="T14" fmla="*/ 9 w 55"/>
                    <a:gd name="T15" fmla="*/ 82 h 148"/>
                    <a:gd name="T16" fmla="*/ 6 w 55"/>
                    <a:gd name="T17" fmla="*/ 96 h 148"/>
                    <a:gd name="T18" fmla="*/ 2 w 55"/>
                    <a:gd name="T19" fmla="*/ 112 h 148"/>
                    <a:gd name="T20" fmla="*/ 1 w 55"/>
                    <a:gd name="T21" fmla="*/ 127 h 148"/>
                    <a:gd name="T22" fmla="*/ 0 w 55"/>
                    <a:gd name="T23" fmla="*/ 136 h 148"/>
                    <a:gd name="T24" fmla="*/ 0 w 55"/>
                    <a:gd name="T25" fmla="*/ 143 h 148"/>
                    <a:gd name="T26" fmla="*/ 6 w 55"/>
                    <a:gd name="T27" fmla="*/ 148 h 148"/>
                    <a:gd name="T28" fmla="*/ 13 w 55"/>
                    <a:gd name="T29" fmla="*/ 148 h 148"/>
                    <a:gd name="T30" fmla="*/ 20 w 55"/>
                    <a:gd name="T31" fmla="*/ 146 h 148"/>
                    <a:gd name="T32" fmla="*/ 25 w 55"/>
                    <a:gd name="T33" fmla="*/ 140 h 148"/>
                    <a:gd name="T34" fmla="*/ 29 w 55"/>
                    <a:gd name="T35" fmla="*/ 131 h 148"/>
                    <a:gd name="T36" fmla="*/ 34 w 55"/>
                    <a:gd name="T37" fmla="*/ 115 h 148"/>
                    <a:gd name="T38" fmla="*/ 38 w 55"/>
                    <a:gd name="T39" fmla="*/ 100 h 148"/>
                    <a:gd name="T40" fmla="*/ 42 w 55"/>
                    <a:gd name="T41" fmla="*/ 84 h 148"/>
                    <a:gd name="T42" fmla="*/ 47 w 55"/>
                    <a:gd name="T43" fmla="*/ 64 h 148"/>
                    <a:gd name="T44" fmla="*/ 50 w 55"/>
                    <a:gd name="T45" fmla="*/ 49 h 148"/>
                    <a:gd name="T46" fmla="*/ 52 w 55"/>
                    <a:gd name="T47" fmla="*/ 35 h 148"/>
                    <a:gd name="T48" fmla="*/ 54 w 55"/>
                    <a:gd name="T49" fmla="*/ 20 h 148"/>
                    <a:gd name="T50" fmla="*/ 55 w 55"/>
                    <a:gd name="T51" fmla="*/ 9 h 148"/>
                    <a:gd name="T52" fmla="*/ 54 w 55"/>
                    <a:gd name="T53" fmla="*/ 7 h 148"/>
                    <a:gd name="T54" fmla="*/ 52 w 55"/>
                    <a:gd name="T55" fmla="*/ 3 h 148"/>
                    <a:gd name="T56" fmla="*/ 49 w 55"/>
                    <a:gd name="T57" fmla="*/ 0 h 148"/>
                    <a:gd name="T58" fmla="*/ 46 w 55"/>
                    <a:gd name="T59" fmla="*/ 0 h 148"/>
                    <a:gd name="T60" fmla="*/ 42 w 55"/>
                    <a:gd name="T61" fmla="*/ 0 h 148"/>
                    <a:gd name="T62" fmla="*/ 38 w 55"/>
                    <a:gd name="T63" fmla="*/ 1 h 14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5"/>
                    <a:gd name="T97" fmla="*/ 0 h 148"/>
                    <a:gd name="T98" fmla="*/ 55 w 55"/>
                    <a:gd name="T99" fmla="*/ 148 h 14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5" h="148">
                      <a:moveTo>
                        <a:pt x="38" y="1"/>
                      </a:moveTo>
                      <a:lnTo>
                        <a:pt x="34" y="5"/>
                      </a:lnTo>
                      <a:lnTo>
                        <a:pt x="32" y="8"/>
                      </a:lnTo>
                      <a:lnTo>
                        <a:pt x="27" y="18"/>
                      </a:lnTo>
                      <a:lnTo>
                        <a:pt x="21" y="34"/>
                      </a:lnTo>
                      <a:lnTo>
                        <a:pt x="18" y="47"/>
                      </a:lnTo>
                      <a:lnTo>
                        <a:pt x="14" y="62"/>
                      </a:lnTo>
                      <a:lnTo>
                        <a:pt x="9" y="82"/>
                      </a:lnTo>
                      <a:lnTo>
                        <a:pt x="6" y="96"/>
                      </a:lnTo>
                      <a:lnTo>
                        <a:pt x="2" y="112"/>
                      </a:lnTo>
                      <a:lnTo>
                        <a:pt x="1" y="127"/>
                      </a:lnTo>
                      <a:lnTo>
                        <a:pt x="0" y="136"/>
                      </a:lnTo>
                      <a:lnTo>
                        <a:pt x="0" y="143"/>
                      </a:lnTo>
                      <a:lnTo>
                        <a:pt x="6" y="148"/>
                      </a:lnTo>
                      <a:lnTo>
                        <a:pt x="13" y="148"/>
                      </a:lnTo>
                      <a:lnTo>
                        <a:pt x="20" y="146"/>
                      </a:lnTo>
                      <a:lnTo>
                        <a:pt x="25" y="140"/>
                      </a:lnTo>
                      <a:lnTo>
                        <a:pt x="29" y="131"/>
                      </a:lnTo>
                      <a:lnTo>
                        <a:pt x="34" y="115"/>
                      </a:lnTo>
                      <a:lnTo>
                        <a:pt x="38" y="100"/>
                      </a:lnTo>
                      <a:lnTo>
                        <a:pt x="42" y="84"/>
                      </a:lnTo>
                      <a:lnTo>
                        <a:pt x="47" y="64"/>
                      </a:lnTo>
                      <a:lnTo>
                        <a:pt x="50" y="49"/>
                      </a:lnTo>
                      <a:lnTo>
                        <a:pt x="52" y="35"/>
                      </a:lnTo>
                      <a:lnTo>
                        <a:pt x="54" y="20"/>
                      </a:lnTo>
                      <a:lnTo>
                        <a:pt x="55" y="9"/>
                      </a:lnTo>
                      <a:lnTo>
                        <a:pt x="54" y="7"/>
                      </a:lnTo>
                      <a:lnTo>
                        <a:pt x="52" y="3"/>
                      </a:lnTo>
                      <a:lnTo>
                        <a:pt x="49" y="0"/>
                      </a:lnTo>
                      <a:lnTo>
                        <a:pt x="46" y="0"/>
                      </a:lnTo>
                      <a:lnTo>
                        <a:pt x="42" y="0"/>
                      </a:lnTo>
                      <a:lnTo>
                        <a:pt x="38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8" name="Freeform 547"/>
                <p:cNvSpPr/>
                <p:nvPr/>
              </p:nvSpPr>
              <p:spPr bwMode="auto">
                <a:xfrm>
                  <a:off x="4394" y="3561"/>
                  <a:ext cx="210" cy="87"/>
                </a:xfrm>
                <a:custGeom>
                  <a:avLst/>
                  <a:gdLst>
                    <a:gd name="T0" fmla="*/ 3 w 210"/>
                    <a:gd name="T1" fmla="*/ 77 h 87"/>
                    <a:gd name="T2" fmla="*/ 12 w 210"/>
                    <a:gd name="T3" fmla="*/ 73 h 87"/>
                    <a:gd name="T4" fmla="*/ 29 w 210"/>
                    <a:gd name="T5" fmla="*/ 64 h 87"/>
                    <a:gd name="T6" fmla="*/ 56 w 210"/>
                    <a:gd name="T7" fmla="*/ 51 h 87"/>
                    <a:gd name="T8" fmla="*/ 91 w 210"/>
                    <a:gd name="T9" fmla="*/ 36 h 87"/>
                    <a:gd name="T10" fmla="*/ 125 w 210"/>
                    <a:gd name="T11" fmla="*/ 23 h 87"/>
                    <a:gd name="T12" fmla="*/ 165 w 210"/>
                    <a:gd name="T13" fmla="*/ 9 h 87"/>
                    <a:gd name="T14" fmla="*/ 182 w 210"/>
                    <a:gd name="T15" fmla="*/ 4 h 87"/>
                    <a:gd name="T16" fmla="*/ 192 w 210"/>
                    <a:gd name="T17" fmla="*/ 2 h 87"/>
                    <a:gd name="T18" fmla="*/ 198 w 210"/>
                    <a:gd name="T19" fmla="*/ 1 h 87"/>
                    <a:gd name="T20" fmla="*/ 205 w 210"/>
                    <a:gd name="T21" fmla="*/ 0 h 87"/>
                    <a:gd name="T22" fmla="*/ 210 w 210"/>
                    <a:gd name="T23" fmla="*/ 2 h 87"/>
                    <a:gd name="T24" fmla="*/ 210 w 210"/>
                    <a:gd name="T25" fmla="*/ 5 h 87"/>
                    <a:gd name="T26" fmla="*/ 210 w 210"/>
                    <a:gd name="T27" fmla="*/ 8 h 87"/>
                    <a:gd name="T28" fmla="*/ 207 w 210"/>
                    <a:gd name="T29" fmla="*/ 11 h 87"/>
                    <a:gd name="T30" fmla="*/ 201 w 210"/>
                    <a:gd name="T31" fmla="*/ 16 h 87"/>
                    <a:gd name="T32" fmla="*/ 198 w 210"/>
                    <a:gd name="T33" fmla="*/ 19 h 87"/>
                    <a:gd name="T34" fmla="*/ 180 w 210"/>
                    <a:gd name="T35" fmla="*/ 28 h 87"/>
                    <a:gd name="T36" fmla="*/ 142 w 210"/>
                    <a:gd name="T37" fmla="*/ 45 h 87"/>
                    <a:gd name="T38" fmla="*/ 104 w 210"/>
                    <a:gd name="T39" fmla="*/ 59 h 87"/>
                    <a:gd name="T40" fmla="*/ 72 w 210"/>
                    <a:gd name="T41" fmla="*/ 71 h 87"/>
                    <a:gd name="T42" fmla="*/ 44 w 210"/>
                    <a:gd name="T43" fmla="*/ 80 h 87"/>
                    <a:gd name="T44" fmla="*/ 22 w 210"/>
                    <a:gd name="T45" fmla="*/ 86 h 87"/>
                    <a:gd name="T46" fmla="*/ 9 w 210"/>
                    <a:gd name="T47" fmla="*/ 87 h 87"/>
                    <a:gd name="T48" fmla="*/ 3 w 210"/>
                    <a:gd name="T49" fmla="*/ 87 h 87"/>
                    <a:gd name="T50" fmla="*/ 0 w 210"/>
                    <a:gd name="T51" fmla="*/ 83 h 87"/>
                    <a:gd name="T52" fmla="*/ 3 w 210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0"/>
                    <a:gd name="T82" fmla="*/ 0 h 87"/>
                    <a:gd name="T83" fmla="*/ 210 w 210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0" h="87">
                      <a:moveTo>
                        <a:pt x="3" y="77"/>
                      </a:moveTo>
                      <a:lnTo>
                        <a:pt x="12" y="73"/>
                      </a:lnTo>
                      <a:lnTo>
                        <a:pt x="29" y="64"/>
                      </a:lnTo>
                      <a:lnTo>
                        <a:pt x="56" y="51"/>
                      </a:lnTo>
                      <a:lnTo>
                        <a:pt x="91" y="36"/>
                      </a:lnTo>
                      <a:lnTo>
                        <a:pt x="125" y="23"/>
                      </a:lnTo>
                      <a:lnTo>
                        <a:pt x="165" y="9"/>
                      </a:lnTo>
                      <a:lnTo>
                        <a:pt x="182" y="4"/>
                      </a:lnTo>
                      <a:lnTo>
                        <a:pt x="192" y="2"/>
                      </a:lnTo>
                      <a:lnTo>
                        <a:pt x="198" y="1"/>
                      </a:lnTo>
                      <a:lnTo>
                        <a:pt x="205" y="0"/>
                      </a:lnTo>
                      <a:lnTo>
                        <a:pt x="210" y="2"/>
                      </a:lnTo>
                      <a:lnTo>
                        <a:pt x="210" y="5"/>
                      </a:lnTo>
                      <a:lnTo>
                        <a:pt x="210" y="8"/>
                      </a:lnTo>
                      <a:lnTo>
                        <a:pt x="207" y="11"/>
                      </a:lnTo>
                      <a:lnTo>
                        <a:pt x="201" y="16"/>
                      </a:lnTo>
                      <a:lnTo>
                        <a:pt x="198" y="19"/>
                      </a:lnTo>
                      <a:lnTo>
                        <a:pt x="180" y="28"/>
                      </a:lnTo>
                      <a:lnTo>
                        <a:pt x="142" y="45"/>
                      </a:lnTo>
                      <a:lnTo>
                        <a:pt x="104" y="59"/>
                      </a:lnTo>
                      <a:lnTo>
                        <a:pt x="72" y="71"/>
                      </a:lnTo>
                      <a:lnTo>
                        <a:pt x="44" y="80"/>
                      </a:lnTo>
                      <a:lnTo>
                        <a:pt x="22" y="86"/>
                      </a:lnTo>
                      <a:lnTo>
                        <a:pt x="9" y="87"/>
                      </a:lnTo>
                      <a:lnTo>
                        <a:pt x="3" y="87"/>
                      </a:lnTo>
                      <a:lnTo>
                        <a:pt x="0" y="83"/>
                      </a:lnTo>
                      <a:lnTo>
                        <a:pt x="3" y="7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79" name="Freeform 548"/>
                <p:cNvSpPr/>
                <p:nvPr/>
              </p:nvSpPr>
              <p:spPr bwMode="auto">
                <a:xfrm>
                  <a:off x="4386" y="3561"/>
                  <a:ext cx="211" cy="87"/>
                </a:xfrm>
                <a:custGeom>
                  <a:avLst/>
                  <a:gdLst>
                    <a:gd name="T0" fmla="*/ 4 w 211"/>
                    <a:gd name="T1" fmla="*/ 77 h 87"/>
                    <a:gd name="T2" fmla="*/ 11 w 211"/>
                    <a:gd name="T3" fmla="*/ 73 h 87"/>
                    <a:gd name="T4" fmla="*/ 29 w 211"/>
                    <a:gd name="T5" fmla="*/ 64 h 87"/>
                    <a:gd name="T6" fmla="*/ 56 w 211"/>
                    <a:gd name="T7" fmla="*/ 51 h 87"/>
                    <a:gd name="T8" fmla="*/ 91 w 211"/>
                    <a:gd name="T9" fmla="*/ 36 h 87"/>
                    <a:gd name="T10" fmla="*/ 125 w 211"/>
                    <a:gd name="T11" fmla="*/ 23 h 87"/>
                    <a:gd name="T12" fmla="*/ 165 w 211"/>
                    <a:gd name="T13" fmla="*/ 9 h 87"/>
                    <a:gd name="T14" fmla="*/ 183 w 211"/>
                    <a:gd name="T15" fmla="*/ 4 h 87"/>
                    <a:gd name="T16" fmla="*/ 193 w 211"/>
                    <a:gd name="T17" fmla="*/ 2 h 87"/>
                    <a:gd name="T18" fmla="*/ 199 w 211"/>
                    <a:gd name="T19" fmla="*/ 1 h 87"/>
                    <a:gd name="T20" fmla="*/ 206 w 211"/>
                    <a:gd name="T21" fmla="*/ 0 h 87"/>
                    <a:gd name="T22" fmla="*/ 209 w 211"/>
                    <a:gd name="T23" fmla="*/ 2 h 87"/>
                    <a:gd name="T24" fmla="*/ 211 w 211"/>
                    <a:gd name="T25" fmla="*/ 5 h 87"/>
                    <a:gd name="T26" fmla="*/ 209 w 211"/>
                    <a:gd name="T27" fmla="*/ 8 h 87"/>
                    <a:gd name="T28" fmla="*/ 206 w 211"/>
                    <a:gd name="T29" fmla="*/ 11 h 87"/>
                    <a:gd name="T30" fmla="*/ 202 w 211"/>
                    <a:gd name="T31" fmla="*/ 16 h 87"/>
                    <a:gd name="T32" fmla="*/ 198 w 211"/>
                    <a:gd name="T33" fmla="*/ 19 h 87"/>
                    <a:gd name="T34" fmla="*/ 180 w 211"/>
                    <a:gd name="T35" fmla="*/ 28 h 87"/>
                    <a:gd name="T36" fmla="*/ 143 w 211"/>
                    <a:gd name="T37" fmla="*/ 45 h 87"/>
                    <a:gd name="T38" fmla="*/ 104 w 211"/>
                    <a:gd name="T39" fmla="*/ 59 h 87"/>
                    <a:gd name="T40" fmla="*/ 73 w 211"/>
                    <a:gd name="T41" fmla="*/ 71 h 87"/>
                    <a:gd name="T42" fmla="*/ 44 w 211"/>
                    <a:gd name="T43" fmla="*/ 80 h 87"/>
                    <a:gd name="T44" fmla="*/ 23 w 211"/>
                    <a:gd name="T45" fmla="*/ 86 h 87"/>
                    <a:gd name="T46" fmla="*/ 9 w 211"/>
                    <a:gd name="T47" fmla="*/ 87 h 87"/>
                    <a:gd name="T48" fmla="*/ 4 w 211"/>
                    <a:gd name="T49" fmla="*/ 87 h 87"/>
                    <a:gd name="T50" fmla="*/ 0 w 211"/>
                    <a:gd name="T51" fmla="*/ 83 h 87"/>
                    <a:gd name="T52" fmla="*/ 4 w 211"/>
                    <a:gd name="T53" fmla="*/ 77 h 8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1"/>
                    <a:gd name="T82" fmla="*/ 0 h 87"/>
                    <a:gd name="T83" fmla="*/ 211 w 211"/>
                    <a:gd name="T84" fmla="*/ 87 h 8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1" h="87">
                      <a:moveTo>
                        <a:pt x="4" y="77"/>
                      </a:moveTo>
                      <a:lnTo>
                        <a:pt x="11" y="73"/>
                      </a:lnTo>
                      <a:lnTo>
                        <a:pt x="29" y="64"/>
                      </a:lnTo>
                      <a:lnTo>
                        <a:pt x="56" y="51"/>
                      </a:lnTo>
                      <a:lnTo>
                        <a:pt x="91" y="36"/>
                      </a:lnTo>
                      <a:lnTo>
                        <a:pt x="125" y="23"/>
                      </a:lnTo>
                      <a:lnTo>
                        <a:pt x="165" y="9"/>
                      </a:lnTo>
                      <a:lnTo>
                        <a:pt x="183" y="4"/>
                      </a:lnTo>
                      <a:lnTo>
                        <a:pt x="193" y="2"/>
                      </a:lnTo>
                      <a:lnTo>
                        <a:pt x="199" y="1"/>
                      </a:lnTo>
                      <a:lnTo>
                        <a:pt x="206" y="0"/>
                      </a:lnTo>
                      <a:lnTo>
                        <a:pt x="209" y="2"/>
                      </a:lnTo>
                      <a:lnTo>
                        <a:pt x="211" y="5"/>
                      </a:lnTo>
                      <a:lnTo>
                        <a:pt x="209" y="8"/>
                      </a:lnTo>
                      <a:lnTo>
                        <a:pt x="206" y="11"/>
                      </a:lnTo>
                      <a:lnTo>
                        <a:pt x="202" y="16"/>
                      </a:lnTo>
                      <a:lnTo>
                        <a:pt x="198" y="19"/>
                      </a:lnTo>
                      <a:lnTo>
                        <a:pt x="180" y="28"/>
                      </a:lnTo>
                      <a:lnTo>
                        <a:pt x="143" y="45"/>
                      </a:lnTo>
                      <a:lnTo>
                        <a:pt x="104" y="59"/>
                      </a:lnTo>
                      <a:lnTo>
                        <a:pt x="73" y="71"/>
                      </a:lnTo>
                      <a:lnTo>
                        <a:pt x="44" y="80"/>
                      </a:lnTo>
                      <a:lnTo>
                        <a:pt x="23" y="86"/>
                      </a:lnTo>
                      <a:lnTo>
                        <a:pt x="9" y="87"/>
                      </a:lnTo>
                      <a:lnTo>
                        <a:pt x="4" y="87"/>
                      </a:lnTo>
                      <a:lnTo>
                        <a:pt x="0" y="83"/>
                      </a:lnTo>
                      <a:lnTo>
                        <a:pt x="4" y="7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0" name="Freeform 549"/>
                <p:cNvSpPr/>
                <p:nvPr/>
              </p:nvSpPr>
              <p:spPr bwMode="auto">
                <a:xfrm>
                  <a:off x="4393" y="3618"/>
                  <a:ext cx="247" cy="43"/>
                </a:xfrm>
                <a:custGeom>
                  <a:avLst/>
                  <a:gdLst>
                    <a:gd name="T0" fmla="*/ 0 w 247"/>
                    <a:gd name="T1" fmla="*/ 37 h 43"/>
                    <a:gd name="T2" fmla="*/ 9 w 247"/>
                    <a:gd name="T3" fmla="*/ 33 h 43"/>
                    <a:gd name="T4" fmla="*/ 32 w 247"/>
                    <a:gd name="T5" fmla="*/ 27 h 43"/>
                    <a:gd name="T6" fmla="*/ 72 w 247"/>
                    <a:gd name="T7" fmla="*/ 19 h 43"/>
                    <a:gd name="T8" fmla="*/ 104 w 247"/>
                    <a:gd name="T9" fmla="*/ 13 h 43"/>
                    <a:gd name="T10" fmla="*/ 146 w 247"/>
                    <a:gd name="T11" fmla="*/ 7 h 43"/>
                    <a:gd name="T12" fmla="*/ 188 w 247"/>
                    <a:gd name="T13" fmla="*/ 2 h 43"/>
                    <a:gd name="T14" fmla="*/ 214 w 247"/>
                    <a:gd name="T15" fmla="*/ 0 h 43"/>
                    <a:gd name="T16" fmla="*/ 221 w 247"/>
                    <a:gd name="T17" fmla="*/ 0 h 43"/>
                    <a:gd name="T18" fmla="*/ 230 w 247"/>
                    <a:gd name="T19" fmla="*/ 0 h 43"/>
                    <a:gd name="T20" fmla="*/ 238 w 247"/>
                    <a:gd name="T21" fmla="*/ 1 h 43"/>
                    <a:gd name="T22" fmla="*/ 245 w 247"/>
                    <a:gd name="T23" fmla="*/ 2 h 43"/>
                    <a:gd name="T24" fmla="*/ 247 w 247"/>
                    <a:gd name="T25" fmla="*/ 4 h 43"/>
                    <a:gd name="T26" fmla="*/ 246 w 247"/>
                    <a:gd name="T27" fmla="*/ 7 h 43"/>
                    <a:gd name="T28" fmla="*/ 243 w 247"/>
                    <a:gd name="T29" fmla="*/ 10 h 43"/>
                    <a:gd name="T30" fmla="*/ 239 w 247"/>
                    <a:gd name="T31" fmla="*/ 12 h 43"/>
                    <a:gd name="T32" fmla="*/ 230 w 247"/>
                    <a:gd name="T33" fmla="*/ 16 h 43"/>
                    <a:gd name="T34" fmla="*/ 218 w 247"/>
                    <a:gd name="T35" fmla="*/ 19 h 43"/>
                    <a:gd name="T36" fmla="*/ 202 w 247"/>
                    <a:gd name="T37" fmla="*/ 23 h 43"/>
                    <a:gd name="T38" fmla="*/ 159 w 247"/>
                    <a:gd name="T39" fmla="*/ 30 h 43"/>
                    <a:gd name="T40" fmla="*/ 116 w 247"/>
                    <a:gd name="T41" fmla="*/ 35 h 43"/>
                    <a:gd name="T42" fmla="*/ 82 w 247"/>
                    <a:gd name="T43" fmla="*/ 39 h 43"/>
                    <a:gd name="T44" fmla="*/ 44 w 247"/>
                    <a:gd name="T45" fmla="*/ 42 h 43"/>
                    <a:gd name="T46" fmla="*/ 26 w 247"/>
                    <a:gd name="T47" fmla="*/ 42 h 43"/>
                    <a:gd name="T48" fmla="*/ 13 w 247"/>
                    <a:gd name="T49" fmla="*/ 43 h 43"/>
                    <a:gd name="T50" fmla="*/ 4 w 247"/>
                    <a:gd name="T51" fmla="*/ 42 h 43"/>
                    <a:gd name="T52" fmla="*/ 0 w 247"/>
                    <a:gd name="T53" fmla="*/ 40 h 43"/>
                    <a:gd name="T54" fmla="*/ 0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0" y="37"/>
                      </a:moveTo>
                      <a:lnTo>
                        <a:pt x="9" y="33"/>
                      </a:lnTo>
                      <a:lnTo>
                        <a:pt x="32" y="27"/>
                      </a:lnTo>
                      <a:lnTo>
                        <a:pt x="72" y="19"/>
                      </a:lnTo>
                      <a:lnTo>
                        <a:pt x="104" y="13"/>
                      </a:lnTo>
                      <a:lnTo>
                        <a:pt x="146" y="7"/>
                      </a:lnTo>
                      <a:lnTo>
                        <a:pt x="188" y="2"/>
                      </a:lnTo>
                      <a:lnTo>
                        <a:pt x="214" y="0"/>
                      </a:lnTo>
                      <a:lnTo>
                        <a:pt x="221" y="0"/>
                      </a:lnTo>
                      <a:lnTo>
                        <a:pt x="230" y="0"/>
                      </a:lnTo>
                      <a:lnTo>
                        <a:pt x="238" y="1"/>
                      </a:lnTo>
                      <a:lnTo>
                        <a:pt x="245" y="2"/>
                      </a:lnTo>
                      <a:lnTo>
                        <a:pt x="247" y="4"/>
                      </a:lnTo>
                      <a:lnTo>
                        <a:pt x="246" y="7"/>
                      </a:lnTo>
                      <a:lnTo>
                        <a:pt x="243" y="10"/>
                      </a:lnTo>
                      <a:lnTo>
                        <a:pt x="239" y="12"/>
                      </a:lnTo>
                      <a:lnTo>
                        <a:pt x="230" y="16"/>
                      </a:lnTo>
                      <a:lnTo>
                        <a:pt x="218" y="19"/>
                      </a:lnTo>
                      <a:lnTo>
                        <a:pt x="202" y="23"/>
                      </a:lnTo>
                      <a:lnTo>
                        <a:pt x="159" y="30"/>
                      </a:lnTo>
                      <a:lnTo>
                        <a:pt x="116" y="35"/>
                      </a:lnTo>
                      <a:lnTo>
                        <a:pt x="82" y="39"/>
                      </a:lnTo>
                      <a:lnTo>
                        <a:pt x="44" y="42"/>
                      </a:lnTo>
                      <a:lnTo>
                        <a:pt x="26" y="42"/>
                      </a:lnTo>
                      <a:lnTo>
                        <a:pt x="13" y="43"/>
                      </a:lnTo>
                      <a:lnTo>
                        <a:pt x="4" y="42"/>
                      </a:lnTo>
                      <a:lnTo>
                        <a:pt x="0" y="40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1" name="Freeform 550"/>
                <p:cNvSpPr/>
                <p:nvPr/>
              </p:nvSpPr>
              <p:spPr bwMode="auto">
                <a:xfrm>
                  <a:off x="4385" y="3617"/>
                  <a:ext cx="247" cy="43"/>
                </a:xfrm>
                <a:custGeom>
                  <a:avLst/>
                  <a:gdLst>
                    <a:gd name="T0" fmla="*/ 0 w 247"/>
                    <a:gd name="T1" fmla="*/ 37 h 43"/>
                    <a:gd name="T2" fmla="*/ 9 w 247"/>
                    <a:gd name="T3" fmla="*/ 33 h 43"/>
                    <a:gd name="T4" fmla="*/ 33 w 247"/>
                    <a:gd name="T5" fmla="*/ 27 h 43"/>
                    <a:gd name="T6" fmla="*/ 72 w 247"/>
                    <a:gd name="T7" fmla="*/ 19 h 43"/>
                    <a:gd name="T8" fmla="*/ 105 w 247"/>
                    <a:gd name="T9" fmla="*/ 13 h 43"/>
                    <a:gd name="T10" fmla="*/ 145 w 247"/>
                    <a:gd name="T11" fmla="*/ 7 h 43"/>
                    <a:gd name="T12" fmla="*/ 188 w 247"/>
                    <a:gd name="T13" fmla="*/ 2 h 43"/>
                    <a:gd name="T14" fmla="*/ 213 w 247"/>
                    <a:gd name="T15" fmla="*/ 1 h 43"/>
                    <a:gd name="T16" fmla="*/ 222 w 247"/>
                    <a:gd name="T17" fmla="*/ 0 h 43"/>
                    <a:gd name="T18" fmla="*/ 230 w 247"/>
                    <a:gd name="T19" fmla="*/ 1 h 43"/>
                    <a:gd name="T20" fmla="*/ 238 w 247"/>
                    <a:gd name="T21" fmla="*/ 1 h 43"/>
                    <a:gd name="T22" fmla="*/ 245 w 247"/>
                    <a:gd name="T23" fmla="*/ 3 h 43"/>
                    <a:gd name="T24" fmla="*/ 247 w 247"/>
                    <a:gd name="T25" fmla="*/ 4 h 43"/>
                    <a:gd name="T26" fmla="*/ 247 w 247"/>
                    <a:gd name="T27" fmla="*/ 7 h 43"/>
                    <a:gd name="T28" fmla="*/ 244 w 247"/>
                    <a:gd name="T29" fmla="*/ 11 h 43"/>
                    <a:gd name="T30" fmla="*/ 240 w 247"/>
                    <a:gd name="T31" fmla="*/ 13 h 43"/>
                    <a:gd name="T32" fmla="*/ 229 w 247"/>
                    <a:gd name="T33" fmla="*/ 17 h 43"/>
                    <a:gd name="T34" fmla="*/ 219 w 247"/>
                    <a:gd name="T35" fmla="*/ 19 h 43"/>
                    <a:gd name="T36" fmla="*/ 202 w 247"/>
                    <a:gd name="T37" fmla="*/ 23 h 43"/>
                    <a:gd name="T38" fmla="*/ 160 w 247"/>
                    <a:gd name="T39" fmla="*/ 30 h 43"/>
                    <a:gd name="T40" fmla="*/ 116 w 247"/>
                    <a:gd name="T41" fmla="*/ 35 h 43"/>
                    <a:gd name="T42" fmla="*/ 83 w 247"/>
                    <a:gd name="T43" fmla="*/ 39 h 43"/>
                    <a:gd name="T44" fmla="*/ 44 w 247"/>
                    <a:gd name="T45" fmla="*/ 42 h 43"/>
                    <a:gd name="T46" fmla="*/ 27 w 247"/>
                    <a:gd name="T47" fmla="*/ 42 h 43"/>
                    <a:gd name="T48" fmla="*/ 14 w 247"/>
                    <a:gd name="T49" fmla="*/ 43 h 43"/>
                    <a:gd name="T50" fmla="*/ 4 w 247"/>
                    <a:gd name="T51" fmla="*/ 42 h 43"/>
                    <a:gd name="T52" fmla="*/ 0 w 247"/>
                    <a:gd name="T53" fmla="*/ 40 h 43"/>
                    <a:gd name="T54" fmla="*/ 0 w 247"/>
                    <a:gd name="T55" fmla="*/ 37 h 4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47"/>
                    <a:gd name="T85" fmla="*/ 0 h 43"/>
                    <a:gd name="T86" fmla="*/ 247 w 247"/>
                    <a:gd name="T87" fmla="*/ 43 h 4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47" h="43">
                      <a:moveTo>
                        <a:pt x="0" y="37"/>
                      </a:moveTo>
                      <a:lnTo>
                        <a:pt x="9" y="33"/>
                      </a:lnTo>
                      <a:lnTo>
                        <a:pt x="33" y="27"/>
                      </a:lnTo>
                      <a:lnTo>
                        <a:pt x="72" y="19"/>
                      </a:lnTo>
                      <a:lnTo>
                        <a:pt x="105" y="13"/>
                      </a:lnTo>
                      <a:lnTo>
                        <a:pt x="145" y="7"/>
                      </a:lnTo>
                      <a:lnTo>
                        <a:pt x="188" y="2"/>
                      </a:lnTo>
                      <a:lnTo>
                        <a:pt x="213" y="1"/>
                      </a:lnTo>
                      <a:lnTo>
                        <a:pt x="222" y="0"/>
                      </a:lnTo>
                      <a:lnTo>
                        <a:pt x="230" y="1"/>
                      </a:lnTo>
                      <a:lnTo>
                        <a:pt x="238" y="1"/>
                      </a:lnTo>
                      <a:lnTo>
                        <a:pt x="245" y="3"/>
                      </a:lnTo>
                      <a:lnTo>
                        <a:pt x="247" y="4"/>
                      </a:lnTo>
                      <a:lnTo>
                        <a:pt x="247" y="7"/>
                      </a:lnTo>
                      <a:lnTo>
                        <a:pt x="244" y="11"/>
                      </a:lnTo>
                      <a:lnTo>
                        <a:pt x="240" y="13"/>
                      </a:lnTo>
                      <a:lnTo>
                        <a:pt x="229" y="17"/>
                      </a:lnTo>
                      <a:lnTo>
                        <a:pt x="219" y="19"/>
                      </a:lnTo>
                      <a:lnTo>
                        <a:pt x="202" y="23"/>
                      </a:lnTo>
                      <a:lnTo>
                        <a:pt x="160" y="30"/>
                      </a:lnTo>
                      <a:lnTo>
                        <a:pt x="116" y="35"/>
                      </a:lnTo>
                      <a:lnTo>
                        <a:pt x="83" y="39"/>
                      </a:lnTo>
                      <a:lnTo>
                        <a:pt x="44" y="42"/>
                      </a:lnTo>
                      <a:lnTo>
                        <a:pt x="27" y="42"/>
                      </a:lnTo>
                      <a:lnTo>
                        <a:pt x="14" y="43"/>
                      </a:lnTo>
                      <a:lnTo>
                        <a:pt x="4" y="42"/>
                      </a:lnTo>
                      <a:lnTo>
                        <a:pt x="0" y="40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2" name="Oval 551"/>
                <p:cNvSpPr>
                  <a:spLocks noChangeArrowheads="1"/>
                </p:cNvSpPr>
                <p:nvPr/>
              </p:nvSpPr>
              <p:spPr bwMode="auto">
                <a:xfrm>
                  <a:off x="4341" y="3491"/>
                  <a:ext cx="40" cy="146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83" name="Oval 552"/>
                <p:cNvSpPr>
                  <a:spLocks noChangeArrowheads="1"/>
                </p:cNvSpPr>
                <p:nvPr/>
              </p:nvSpPr>
              <p:spPr bwMode="auto">
                <a:xfrm>
                  <a:off x="4332" y="3491"/>
                  <a:ext cx="41" cy="146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84" name="Oval 553"/>
                <p:cNvSpPr>
                  <a:spLocks noChangeArrowheads="1"/>
                </p:cNvSpPr>
                <p:nvPr/>
              </p:nvSpPr>
              <p:spPr bwMode="auto">
                <a:xfrm>
                  <a:off x="4394" y="3647"/>
                  <a:ext cx="235" cy="26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85" name="Oval 554"/>
                <p:cNvSpPr>
                  <a:spLocks noChangeArrowheads="1"/>
                </p:cNvSpPr>
                <p:nvPr/>
              </p:nvSpPr>
              <p:spPr bwMode="auto">
                <a:xfrm>
                  <a:off x="4386" y="3647"/>
                  <a:ext cx="236" cy="26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86" name="Freeform 555"/>
                <p:cNvSpPr/>
                <p:nvPr/>
              </p:nvSpPr>
              <p:spPr bwMode="auto">
                <a:xfrm>
                  <a:off x="4384" y="3536"/>
                  <a:ext cx="192" cy="113"/>
                </a:xfrm>
                <a:custGeom>
                  <a:avLst/>
                  <a:gdLst>
                    <a:gd name="T0" fmla="*/ 4 w 192"/>
                    <a:gd name="T1" fmla="*/ 104 h 113"/>
                    <a:gd name="T2" fmla="*/ 8 w 192"/>
                    <a:gd name="T3" fmla="*/ 98 h 113"/>
                    <a:gd name="T4" fmla="*/ 19 w 192"/>
                    <a:gd name="T5" fmla="*/ 88 h 113"/>
                    <a:gd name="T6" fmla="*/ 41 w 192"/>
                    <a:gd name="T7" fmla="*/ 74 h 113"/>
                    <a:gd name="T8" fmla="*/ 74 w 192"/>
                    <a:gd name="T9" fmla="*/ 52 h 113"/>
                    <a:gd name="T10" fmla="*/ 107 w 192"/>
                    <a:gd name="T11" fmla="*/ 34 h 113"/>
                    <a:gd name="T12" fmla="*/ 133 w 192"/>
                    <a:gd name="T13" fmla="*/ 21 h 113"/>
                    <a:gd name="T14" fmla="*/ 158 w 192"/>
                    <a:gd name="T15" fmla="*/ 7 h 113"/>
                    <a:gd name="T16" fmla="*/ 167 w 192"/>
                    <a:gd name="T17" fmla="*/ 3 h 113"/>
                    <a:gd name="T18" fmla="*/ 175 w 192"/>
                    <a:gd name="T19" fmla="*/ 1 h 113"/>
                    <a:gd name="T20" fmla="*/ 181 w 192"/>
                    <a:gd name="T21" fmla="*/ 0 h 113"/>
                    <a:gd name="T22" fmla="*/ 187 w 192"/>
                    <a:gd name="T23" fmla="*/ 0 h 113"/>
                    <a:gd name="T24" fmla="*/ 192 w 192"/>
                    <a:gd name="T25" fmla="*/ 2 h 113"/>
                    <a:gd name="T26" fmla="*/ 192 w 192"/>
                    <a:gd name="T27" fmla="*/ 6 h 113"/>
                    <a:gd name="T28" fmla="*/ 191 w 192"/>
                    <a:gd name="T29" fmla="*/ 10 h 113"/>
                    <a:gd name="T30" fmla="*/ 188 w 192"/>
                    <a:gd name="T31" fmla="*/ 14 h 113"/>
                    <a:gd name="T32" fmla="*/ 184 w 192"/>
                    <a:gd name="T33" fmla="*/ 17 h 113"/>
                    <a:gd name="T34" fmla="*/ 177 w 192"/>
                    <a:gd name="T35" fmla="*/ 23 h 113"/>
                    <a:gd name="T36" fmla="*/ 155 w 192"/>
                    <a:gd name="T37" fmla="*/ 40 h 113"/>
                    <a:gd name="T38" fmla="*/ 132 w 192"/>
                    <a:gd name="T39" fmla="*/ 55 h 113"/>
                    <a:gd name="T40" fmla="*/ 98 w 192"/>
                    <a:gd name="T41" fmla="*/ 74 h 113"/>
                    <a:gd name="T42" fmla="*/ 65 w 192"/>
                    <a:gd name="T43" fmla="*/ 92 h 113"/>
                    <a:gd name="T44" fmla="*/ 36 w 192"/>
                    <a:gd name="T45" fmla="*/ 106 h 113"/>
                    <a:gd name="T46" fmla="*/ 21 w 192"/>
                    <a:gd name="T47" fmla="*/ 110 h 113"/>
                    <a:gd name="T48" fmla="*/ 10 w 192"/>
                    <a:gd name="T49" fmla="*/ 113 h 113"/>
                    <a:gd name="T50" fmla="*/ 3 w 192"/>
                    <a:gd name="T51" fmla="*/ 112 h 113"/>
                    <a:gd name="T52" fmla="*/ 0 w 192"/>
                    <a:gd name="T53" fmla="*/ 109 h 113"/>
                    <a:gd name="T54" fmla="*/ 4 w 192"/>
                    <a:gd name="T55" fmla="*/ 104 h 11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3"/>
                    <a:gd name="T86" fmla="*/ 192 w 192"/>
                    <a:gd name="T87" fmla="*/ 113 h 11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3">
                      <a:moveTo>
                        <a:pt x="4" y="104"/>
                      </a:moveTo>
                      <a:lnTo>
                        <a:pt x="8" y="98"/>
                      </a:lnTo>
                      <a:lnTo>
                        <a:pt x="19" y="88"/>
                      </a:lnTo>
                      <a:lnTo>
                        <a:pt x="41" y="74"/>
                      </a:lnTo>
                      <a:lnTo>
                        <a:pt x="74" y="52"/>
                      </a:lnTo>
                      <a:lnTo>
                        <a:pt x="107" y="34"/>
                      </a:lnTo>
                      <a:lnTo>
                        <a:pt x="133" y="21"/>
                      </a:lnTo>
                      <a:lnTo>
                        <a:pt x="158" y="7"/>
                      </a:lnTo>
                      <a:lnTo>
                        <a:pt x="167" y="3"/>
                      </a:lnTo>
                      <a:lnTo>
                        <a:pt x="175" y="1"/>
                      </a:lnTo>
                      <a:lnTo>
                        <a:pt x="181" y="0"/>
                      </a:lnTo>
                      <a:lnTo>
                        <a:pt x="187" y="0"/>
                      </a:lnTo>
                      <a:lnTo>
                        <a:pt x="192" y="2"/>
                      </a:lnTo>
                      <a:lnTo>
                        <a:pt x="192" y="6"/>
                      </a:lnTo>
                      <a:lnTo>
                        <a:pt x="191" y="10"/>
                      </a:lnTo>
                      <a:lnTo>
                        <a:pt x="188" y="14"/>
                      </a:lnTo>
                      <a:lnTo>
                        <a:pt x="184" y="17"/>
                      </a:lnTo>
                      <a:lnTo>
                        <a:pt x="177" y="23"/>
                      </a:lnTo>
                      <a:lnTo>
                        <a:pt x="155" y="40"/>
                      </a:lnTo>
                      <a:lnTo>
                        <a:pt x="132" y="55"/>
                      </a:lnTo>
                      <a:lnTo>
                        <a:pt x="98" y="74"/>
                      </a:lnTo>
                      <a:lnTo>
                        <a:pt x="65" y="92"/>
                      </a:lnTo>
                      <a:lnTo>
                        <a:pt x="36" y="106"/>
                      </a:lnTo>
                      <a:lnTo>
                        <a:pt x="21" y="110"/>
                      </a:lnTo>
                      <a:lnTo>
                        <a:pt x="10" y="113"/>
                      </a:lnTo>
                      <a:lnTo>
                        <a:pt x="3" y="112"/>
                      </a:lnTo>
                      <a:lnTo>
                        <a:pt x="0" y="109"/>
                      </a:lnTo>
                      <a:lnTo>
                        <a:pt x="4" y="10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7" name="Freeform 556"/>
                <p:cNvSpPr/>
                <p:nvPr/>
              </p:nvSpPr>
              <p:spPr bwMode="auto">
                <a:xfrm>
                  <a:off x="4377" y="3536"/>
                  <a:ext cx="192" cy="113"/>
                </a:xfrm>
                <a:custGeom>
                  <a:avLst/>
                  <a:gdLst>
                    <a:gd name="T0" fmla="*/ 4 w 192"/>
                    <a:gd name="T1" fmla="*/ 104 h 113"/>
                    <a:gd name="T2" fmla="*/ 7 w 192"/>
                    <a:gd name="T3" fmla="*/ 98 h 113"/>
                    <a:gd name="T4" fmla="*/ 19 w 192"/>
                    <a:gd name="T5" fmla="*/ 88 h 113"/>
                    <a:gd name="T6" fmla="*/ 41 w 192"/>
                    <a:gd name="T7" fmla="*/ 74 h 113"/>
                    <a:gd name="T8" fmla="*/ 73 w 192"/>
                    <a:gd name="T9" fmla="*/ 52 h 113"/>
                    <a:gd name="T10" fmla="*/ 106 w 192"/>
                    <a:gd name="T11" fmla="*/ 34 h 113"/>
                    <a:gd name="T12" fmla="*/ 132 w 192"/>
                    <a:gd name="T13" fmla="*/ 21 h 113"/>
                    <a:gd name="T14" fmla="*/ 157 w 192"/>
                    <a:gd name="T15" fmla="*/ 7 h 113"/>
                    <a:gd name="T16" fmla="*/ 167 w 192"/>
                    <a:gd name="T17" fmla="*/ 3 h 113"/>
                    <a:gd name="T18" fmla="*/ 174 w 192"/>
                    <a:gd name="T19" fmla="*/ 1 h 113"/>
                    <a:gd name="T20" fmla="*/ 181 w 192"/>
                    <a:gd name="T21" fmla="*/ 0 h 113"/>
                    <a:gd name="T22" fmla="*/ 186 w 192"/>
                    <a:gd name="T23" fmla="*/ 0 h 113"/>
                    <a:gd name="T24" fmla="*/ 191 w 192"/>
                    <a:gd name="T25" fmla="*/ 2 h 113"/>
                    <a:gd name="T26" fmla="*/ 192 w 192"/>
                    <a:gd name="T27" fmla="*/ 6 h 113"/>
                    <a:gd name="T28" fmla="*/ 190 w 192"/>
                    <a:gd name="T29" fmla="*/ 10 h 113"/>
                    <a:gd name="T30" fmla="*/ 187 w 192"/>
                    <a:gd name="T31" fmla="*/ 14 h 113"/>
                    <a:gd name="T32" fmla="*/ 184 w 192"/>
                    <a:gd name="T33" fmla="*/ 17 h 113"/>
                    <a:gd name="T34" fmla="*/ 177 w 192"/>
                    <a:gd name="T35" fmla="*/ 23 h 113"/>
                    <a:gd name="T36" fmla="*/ 153 w 192"/>
                    <a:gd name="T37" fmla="*/ 40 h 113"/>
                    <a:gd name="T38" fmla="*/ 131 w 192"/>
                    <a:gd name="T39" fmla="*/ 55 h 113"/>
                    <a:gd name="T40" fmla="*/ 97 w 192"/>
                    <a:gd name="T41" fmla="*/ 74 h 113"/>
                    <a:gd name="T42" fmla="*/ 64 w 192"/>
                    <a:gd name="T43" fmla="*/ 92 h 113"/>
                    <a:gd name="T44" fmla="*/ 35 w 192"/>
                    <a:gd name="T45" fmla="*/ 106 h 113"/>
                    <a:gd name="T46" fmla="*/ 20 w 192"/>
                    <a:gd name="T47" fmla="*/ 110 h 113"/>
                    <a:gd name="T48" fmla="*/ 10 w 192"/>
                    <a:gd name="T49" fmla="*/ 113 h 113"/>
                    <a:gd name="T50" fmla="*/ 2 w 192"/>
                    <a:gd name="T51" fmla="*/ 112 h 113"/>
                    <a:gd name="T52" fmla="*/ 0 w 192"/>
                    <a:gd name="T53" fmla="*/ 109 h 113"/>
                    <a:gd name="T54" fmla="*/ 4 w 192"/>
                    <a:gd name="T55" fmla="*/ 104 h 11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92"/>
                    <a:gd name="T85" fmla="*/ 0 h 113"/>
                    <a:gd name="T86" fmla="*/ 192 w 192"/>
                    <a:gd name="T87" fmla="*/ 113 h 11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92" h="113">
                      <a:moveTo>
                        <a:pt x="4" y="104"/>
                      </a:moveTo>
                      <a:lnTo>
                        <a:pt x="7" y="98"/>
                      </a:lnTo>
                      <a:lnTo>
                        <a:pt x="19" y="88"/>
                      </a:lnTo>
                      <a:lnTo>
                        <a:pt x="41" y="74"/>
                      </a:lnTo>
                      <a:lnTo>
                        <a:pt x="73" y="52"/>
                      </a:lnTo>
                      <a:lnTo>
                        <a:pt x="106" y="34"/>
                      </a:lnTo>
                      <a:lnTo>
                        <a:pt x="132" y="21"/>
                      </a:lnTo>
                      <a:lnTo>
                        <a:pt x="157" y="7"/>
                      </a:lnTo>
                      <a:lnTo>
                        <a:pt x="167" y="3"/>
                      </a:lnTo>
                      <a:lnTo>
                        <a:pt x="174" y="1"/>
                      </a:lnTo>
                      <a:lnTo>
                        <a:pt x="181" y="0"/>
                      </a:lnTo>
                      <a:lnTo>
                        <a:pt x="186" y="0"/>
                      </a:lnTo>
                      <a:lnTo>
                        <a:pt x="191" y="2"/>
                      </a:lnTo>
                      <a:lnTo>
                        <a:pt x="192" y="6"/>
                      </a:lnTo>
                      <a:lnTo>
                        <a:pt x="190" y="10"/>
                      </a:lnTo>
                      <a:lnTo>
                        <a:pt x="187" y="14"/>
                      </a:lnTo>
                      <a:lnTo>
                        <a:pt x="184" y="17"/>
                      </a:lnTo>
                      <a:lnTo>
                        <a:pt x="177" y="23"/>
                      </a:lnTo>
                      <a:lnTo>
                        <a:pt x="153" y="40"/>
                      </a:lnTo>
                      <a:lnTo>
                        <a:pt x="131" y="55"/>
                      </a:lnTo>
                      <a:lnTo>
                        <a:pt x="97" y="74"/>
                      </a:lnTo>
                      <a:lnTo>
                        <a:pt x="64" y="92"/>
                      </a:lnTo>
                      <a:lnTo>
                        <a:pt x="35" y="106"/>
                      </a:lnTo>
                      <a:lnTo>
                        <a:pt x="20" y="110"/>
                      </a:lnTo>
                      <a:lnTo>
                        <a:pt x="10" y="113"/>
                      </a:lnTo>
                      <a:lnTo>
                        <a:pt x="2" y="112"/>
                      </a:lnTo>
                      <a:lnTo>
                        <a:pt x="0" y="109"/>
                      </a:lnTo>
                      <a:lnTo>
                        <a:pt x="4" y="10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8" name="Freeform 557"/>
                <p:cNvSpPr/>
                <p:nvPr/>
              </p:nvSpPr>
              <p:spPr bwMode="auto">
                <a:xfrm>
                  <a:off x="4369" y="3501"/>
                  <a:ext cx="110" cy="144"/>
                </a:xfrm>
                <a:custGeom>
                  <a:avLst/>
                  <a:gdLst>
                    <a:gd name="T0" fmla="*/ 8 w 110"/>
                    <a:gd name="T1" fmla="*/ 144 h 144"/>
                    <a:gd name="T2" fmla="*/ 4 w 110"/>
                    <a:gd name="T3" fmla="*/ 141 h 144"/>
                    <a:gd name="T4" fmla="*/ 1 w 110"/>
                    <a:gd name="T5" fmla="*/ 139 h 144"/>
                    <a:gd name="T6" fmla="*/ 0 w 110"/>
                    <a:gd name="T7" fmla="*/ 136 h 144"/>
                    <a:gd name="T8" fmla="*/ 1 w 110"/>
                    <a:gd name="T9" fmla="*/ 131 h 144"/>
                    <a:gd name="T10" fmla="*/ 7 w 110"/>
                    <a:gd name="T11" fmla="*/ 119 h 144"/>
                    <a:gd name="T12" fmla="*/ 18 w 110"/>
                    <a:gd name="T13" fmla="*/ 100 h 144"/>
                    <a:gd name="T14" fmla="*/ 31 w 110"/>
                    <a:gd name="T15" fmla="*/ 79 h 144"/>
                    <a:gd name="T16" fmla="*/ 43 w 110"/>
                    <a:gd name="T17" fmla="*/ 61 h 144"/>
                    <a:gd name="T18" fmla="*/ 56 w 110"/>
                    <a:gd name="T19" fmla="*/ 42 h 144"/>
                    <a:gd name="T20" fmla="*/ 70 w 110"/>
                    <a:gd name="T21" fmla="*/ 25 h 144"/>
                    <a:gd name="T22" fmla="*/ 80 w 110"/>
                    <a:gd name="T23" fmla="*/ 14 h 144"/>
                    <a:gd name="T24" fmla="*/ 85 w 110"/>
                    <a:gd name="T25" fmla="*/ 8 h 144"/>
                    <a:gd name="T26" fmla="*/ 89 w 110"/>
                    <a:gd name="T27" fmla="*/ 5 h 144"/>
                    <a:gd name="T28" fmla="*/ 93 w 110"/>
                    <a:gd name="T29" fmla="*/ 2 h 144"/>
                    <a:gd name="T30" fmla="*/ 97 w 110"/>
                    <a:gd name="T31" fmla="*/ 0 h 144"/>
                    <a:gd name="T32" fmla="*/ 102 w 110"/>
                    <a:gd name="T33" fmla="*/ 0 h 144"/>
                    <a:gd name="T34" fmla="*/ 106 w 110"/>
                    <a:gd name="T35" fmla="*/ 0 h 144"/>
                    <a:gd name="T36" fmla="*/ 108 w 110"/>
                    <a:gd name="T37" fmla="*/ 2 h 144"/>
                    <a:gd name="T38" fmla="*/ 109 w 110"/>
                    <a:gd name="T39" fmla="*/ 4 h 144"/>
                    <a:gd name="T40" fmla="*/ 110 w 110"/>
                    <a:gd name="T41" fmla="*/ 7 h 144"/>
                    <a:gd name="T42" fmla="*/ 109 w 110"/>
                    <a:gd name="T43" fmla="*/ 10 h 144"/>
                    <a:gd name="T44" fmla="*/ 106 w 110"/>
                    <a:gd name="T45" fmla="*/ 17 h 144"/>
                    <a:gd name="T46" fmla="*/ 105 w 110"/>
                    <a:gd name="T47" fmla="*/ 22 h 144"/>
                    <a:gd name="T48" fmla="*/ 99 w 110"/>
                    <a:gd name="T49" fmla="*/ 34 h 144"/>
                    <a:gd name="T50" fmla="*/ 91 w 110"/>
                    <a:gd name="T51" fmla="*/ 49 h 144"/>
                    <a:gd name="T52" fmla="*/ 80 w 110"/>
                    <a:gd name="T53" fmla="*/ 68 h 144"/>
                    <a:gd name="T54" fmla="*/ 67 w 110"/>
                    <a:gd name="T55" fmla="*/ 87 h 144"/>
                    <a:gd name="T56" fmla="*/ 54 w 110"/>
                    <a:gd name="T57" fmla="*/ 105 h 144"/>
                    <a:gd name="T58" fmla="*/ 44 w 110"/>
                    <a:gd name="T59" fmla="*/ 117 h 144"/>
                    <a:gd name="T60" fmla="*/ 36 w 110"/>
                    <a:gd name="T61" fmla="*/ 127 h 144"/>
                    <a:gd name="T62" fmla="*/ 24 w 110"/>
                    <a:gd name="T63" fmla="*/ 138 h 144"/>
                    <a:gd name="T64" fmla="*/ 20 w 110"/>
                    <a:gd name="T65" fmla="*/ 143 h 144"/>
                    <a:gd name="T66" fmla="*/ 16 w 110"/>
                    <a:gd name="T67" fmla="*/ 144 h 144"/>
                    <a:gd name="T68" fmla="*/ 12 w 110"/>
                    <a:gd name="T69" fmla="*/ 144 h 144"/>
                    <a:gd name="T70" fmla="*/ 8 w 110"/>
                    <a:gd name="T71" fmla="*/ 144 h 1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10"/>
                    <a:gd name="T109" fmla="*/ 0 h 144"/>
                    <a:gd name="T110" fmla="*/ 110 w 110"/>
                    <a:gd name="T111" fmla="*/ 144 h 1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10" h="144">
                      <a:moveTo>
                        <a:pt x="8" y="144"/>
                      </a:moveTo>
                      <a:lnTo>
                        <a:pt x="4" y="141"/>
                      </a:lnTo>
                      <a:lnTo>
                        <a:pt x="1" y="139"/>
                      </a:lnTo>
                      <a:lnTo>
                        <a:pt x="0" y="136"/>
                      </a:lnTo>
                      <a:lnTo>
                        <a:pt x="1" y="131"/>
                      </a:lnTo>
                      <a:lnTo>
                        <a:pt x="7" y="119"/>
                      </a:lnTo>
                      <a:lnTo>
                        <a:pt x="18" y="100"/>
                      </a:lnTo>
                      <a:lnTo>
                        <a:pt x="31" y="79"/>
                      </a:lnTo>
                      <a:lnTo>
                        <a:pt x="43" y="61"/>
                      </a:lnTo>
                      <a:lnTo>
                        <a:pt x="56" y="42"/>
                      </a:lnTo>
                      <a:lnTo>
                        <a:pt x="70" y="25"/>
                      </a:lnTo>
                      <a:lnTo>
                        <a:pt x="80" y="14"/>
                      </a:lnTo>
                      <a:lnTo>
                        <a:pt x="85" y="8"/>
                      </a:lnTo>
                      <a:lnTo>
                        <a:pt x="89" y="5"/>
                      </a:lnTo>
                      <a:lnTo>
                        <a:pt x="93" y="2"/>
                      </a:lnTo>
                      <a:lnTo>
                        <a:pt x="97" y="0"/>
                      </a:lnTo>
                      <a:lnTo>
                        <a:pt x="102" y="0"/>
                      </a:lnTo>
                      <a:lnTo>
                        <a:pt x="106" y="0"/>
                      </a:lnTo>
                      <a:lnTo>
                        <a:pt x="108" y="2"/>
                      </a:lnTo>
                      <a:lnTo>
                        <a:pt x="109" y="4"/>
                      </a:lnTo>
                      <a:lnTo>
                        <a:pt x="110" y="7"/>
                      </a:lnTo>
                      <a:lnTo>
                        <a:pt x="109" y="10"/>
                      </a:lnTo>
                      <a:lnTo>
                        <a:pt x="106" y="17"/>
                      </a:lnTo>
                      <a:lnTo>
                        <a:pt x="105" y="22"/>
                      </a:lnTo>
                      <a:lnTo>
                        <a:pt x="99" y="34"/>
                      </a:lnTo>
                      <a:lnTo>
                        <a:pt x="91" y="49"/>
                      </a:lnTo>
                      <a:lnTo>
                        <a:pt x="80" y="68"/>
                      </a:lnTo>
                      <a:lnTo>
                        <a:pt x="67" y="87"/>
                      </a:lnTo>
                      <a:lnTo>
                        <a:pt x="54" y="105"/>
                      </a:lnTo>
                      <a:lnTo>
                        <a:pt x="44" y="117"/>
                      </a:lnTo>
                      <a:lnTo>
                        <a:pt x="36" y="127"/>
                      </a:lnTo>
                      <a:lnTo>
                        <a:pt x="24" y="138"/>
                      </a:lnTo>
                      <a:lnTo>
                        <a:pt x="20" y="143"/>
                      </a:lnTo>
                      <a:lnTo>
                        <a:pt x="16" y="144"/>
                      </a:lnTo>
                      <a:lnTo>
                        <a:pt x="12" y="144"/>
                      </a:lnTo>
                      <a:lnTo>
                        <a:pt x="8" y="14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89" name="Freeform 558"/>
                <p:cNvSpPr/>
                <p:nvPr/>
              </p:nvSpPr>
              <p:spPr bwMode="auto">
                <a:xfrm>
                  <a:off x="4362" y="3501"/>
                  <a:ext cx="109" cy="144"/>
                </a:xfrm>
                <a:custGeom>
                  <a:avLst/>
                  <a:gdLst>
                    <a:gd name="T0" fmla="*/ 7 w 109"/>
                    <a:gd name="T1" fmla="*/ 144 h 144"/>
                    <a:gd name="T2" fmla="*/ 4 w 109"/>
                    <a:gd name="T3" fmla="*/ 141 h 144"/>
                    <a:gd name="T4" fmla="*/ 1 w 109"/>
                    <a:gd name="T5" fmla="*/ 139 h 144"/>
                    <a:gd name="T6" fmla="*/ 0 w 109"/>
                    <a:gd name="T7" fmla="*/ 136 h 144"/>
                    <a:gd name="T8" fmla="*/ 1 w 109"/>
                    <a:gd name="T9" fmla="*/ 131 h 144"/>
                    <a:gd name="T10" fmla="*/ 7 w 109"/>
                    <a:gd name="T11" fmla="*/ 119 h 144"/>
                    <a:gd name="T12" fmla="*/ 17 w 109"/>
                    <a:gd name="T13" fmla="*/ 100 h 144"/>
                    <a:gd name="T14" fmla="*/ 30 w 109"/>
                    <a:gd name="T15" fmla="*/ 79 h 144"/>
                    <a:gd name="T16" fmla="*/ 41 w 109"/>
                    <a:gd name="T17" fmla="*/ 61 h 144"/>
                    <a:gd name="T18" fmla="*/ 56 w 109"/>
                    <a:gd name="T19" fmla="*/ 42 h 144"/>
                    <a:gd name="T20" fmla="*/ 69 w 109"/>
                    <a:gd name="T21" fmla="*/ 25 h 144"/>
                    <a:gd name="T22" fmla="*/ 79 w 109"/>
                    <a:gd name="T23" fmla="*/ 14 h 144"/>
                    <a:gd name="T24" fmla="*/ 84 w 109"/>
                    <a:gd name="T25" fmla="*/ 8 h 144"/>
                    <a:gd name="T26" fmla="*/ 88 w 109"/>
                    <a:gd name="T27" fmla="*/ 5 h 144"/>
                    <a:gd name="T28" fmla="*/ 92 w 109"/>
                    <a:gd name="T29" fmla="*/ 2 h 144"/>
                    <a:gd name="T30" fmla="*/ 97 w 109"/>
                    <a:gd name="T31" fmla="*/ 0 h 144"/>
                    <a:gd name="T32" fmla="*/ 100 w 109"/>
                    <a:gd name="T33" fmla="*/ 0 h 144"/>
                    <a:gd name="T34" fmla="*/ 106 w 109"/>
                    <a:gd name="T35" fmla="*/ 0 h 144"/>
                    <a:gd name="T36" fmla="*/ 108 w 109"/>
                    <a:gd name="T37" fmla="*/ 2 h 144"/>
                    <a:gd name="T38" fmla="*/ 109 w 109"/>
                    <a:gd name="T39" fmla="*/ 4 h 144"/>
                    <a:gd name="T40" fmla="*/ 109 w 109"/>
                    <a:gd name="T41" fmla="*/ 7 h 144"/>
                    <a:gd name="T42" fmla="*/ 109 w 109"/>
                    <a:gd name="T43" fmla="*/ 10 h 144"/>
                    <a:gd name="T44" fmla="*/ 106 w 109"/>
                    <a:gd name="T45" fmla="*/ 17 h 144"/>
                    <a:gd name="T46" fmla="*/ 103 w 109"/>
                    <a:gd name="T47" fmla="*/ 22 h 144"/>
                    <a:gd name="T48" fmla="*/ 99 w 109"/>
                    <a:gd name="T49" fmla="*/ 34 h 144"/>
                    <a:gd name="T50" fmla="*/ 90 w 109"/>
                    <a:gd name="T51" fmla="*/ 49 h 144"/>
                    <a:gd name="T52" fmla="*/ 79 w 109"/>
                    <a:gd name="T53" fmla="*/ 68 h 144"/>
                    <a:gd name="T54" fmla="*/ 66 w 109"/>
                    <a:gd name="T55" fmla="*/ 87 h 144"/>
                    <a:gd name="T56" fmla="*/ 53 w 109"/>
                    <a:gd name="T57" fmla="*/ 105 h 144"/>
                    <a:gd name="T58" fmla="*/ 44 w 109"/>
                    <a:gd name="T59" fmla="*/ 117 h 144"/>
                    <a:gd name="T60" fmla="*/ 35 w 109"/>
                    <a:gd name="T61" fmla="*/ 127 h 144"/>
                    <a:gd name="T62" fmla="*/ 23 w 109"/>
                    <a:gd name="T63" fmla="*/ 138 h 144"/>
                    <a:gd name="T64" fmla="*/ 19 w 109"/>
                    <a:gd name="T65" fmla="*/ 143 h 144"/>
                    <a:gd name="T66" fmla="*/ 15 w 109"/>
                    <a:gd name="T67" fmla="*/ 144 h 144"/>
                    <a:gd name="T68" fmla="*/ 12 w 109"/>
                    <a:gd name="T69" fmla="*/ 144 h 144"/>
                    <a:gd name="T70" fmla="*/ 7 w 109"/>
                    <a:gd name="T71" fmla="*/ 144 h 1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09"/>
                    <a:gd name="T109" fmla="*/ 0 h 144"/>
                    <a:gd name="T110" fmla="*/ 109 w 109"/>
                    <a:gd name="T111" fmla="*/ 144 h 1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09" h="144">
                      <a:moveTo>
                        <a:pt x="7" y="144"/>
                      </a:moveTo>
                      <a:lnTo>
                        <a:pt x="4" y="141"/>
                      </a:lnTo>
                      <a:lnTo>
                        <a:pt x="1" y="139"/>
                      </a:lnTo>
                      <a:lnTo>
                        <a:pt x="0" y="136"/>
                      </a:lnTo>
                      <a:lnTo>
                        <a:pt x="1" y="131"/>
                      </a:lnTo>
                      <a:lnTo>
                        <a:pt x="7" y="119"/>
                      </a:lnTo>
                      <a:lnTo>
                        <a:pt x="17" y="100"/>
                      </a:lnTo>
                      <a:lnTo>
                        <a:pt x="30" y="79"/>
                      </a:lnTo>
                      <a:lnTo>
                        <a:pt x="41" y="61"/>
                      </a:lnTo>
                      <a:lnTo>
                        <a:pt x="56" y="42"/>
                      </a:lnTo>
                      <a:lnTo>
                        <a:pt x="69" y="25"/>
                      </a:lnTo>
                      <a:lnTo>
                        <a:pt x="79" y="14"/>
                      </a:lnTo>
                      <a:lnTo>
                        <a:pt x="84" y="8"/>
                      </a:lnTo>
                      <a:lnTo>
                        <a:pt x="88" y="5"/>
                      </a:lnTo>
                      <a:lnTo>
                        <a:pt x="92" y="2"/>
                      </a:lnTo>
                      <a:lnTo>
                        <a:pt x="97" y="0"/>
                      </a:lnTo>
                      <a:lnTo>
                        <a:pt x="100" y="0"/>
                      </a:lnTo>
                      <a:lnTo>
                        <a:pt x="106" y="0"/>
                      </a:lnTo>
                      <a:lnTo>
                        <a:pt x="108" y="2"/>
                      </a:lnTo>
                      <a:lnTo>
                        <a:pt x="109" y="4"/>
                      </a:lnTo>
                      <a:lnTo>
                        <a:pt x="109" y="7"/>
                      </a:lnTo>
                      <a:lnTo>
                        <a:pt x="109" y="10"/>
                      </a:lnTo>
                      <a:lnTo>
                        <a:pt x="106" y="17"/>
                      </a:lnTo>
                      <a:lnTo>
                        <a:pt x="103" y="22"/>
                      </a:lnTo>
                      <a:lnTo>
                        <a:pt x="99" y="34"/>
                      </a:lnTo>
                      <a:lnTo>
                        <a:pt x="90" y="49"/>
                      </a:lnTo>
                      <a:lnTo>
                        <a:pt x="79" y="68"/>
                      </a:lnTo>
                      <a:lnTo>
                        <a:pt x="66" y="87"/>
                      </a:lnTo>
                      <a:lnTo>
                        <a:pt x="53" y="105"/>
                      </a:lnTo>
                      <a:lnTo>
                        <a:pt x="44" y="117"/>
                      </a:lnTo>
                      <a:lnTo>
                        <a:pt x="35" y="127"/>
                      </a:lnTo>
                      <a:lnTo>
                        <a:pt x="23" y="138"/>
                      </a:lnTo>
                      <a:lnTo>
                        <a:pt x="19" y="143"/>
                      </a:lnTo>
                      <a:lnTo>
                        <a:pt x="15" y="144"/>
                      </a:lnTo>
                      <a:lnTo>
                        <a:pt x="12" y="144"/>
                      </a:lnTo>
                      <a:lnTo>
                        <a:pt x="7" y="1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0" name="Freeform 559"/>
                <p:cNvSpPr/>
                <p:nvPr/>
              </p:nvSpPr>
              <p:spPr bwMode="auto">
                <a:xfrm>
                  <a:off x="4385" y="3590"/>
                  <a:ext cx="245" cy="64"/>
                </a:xfrm>
                <a:custGeom>
                  <a:avLst/>
                  <a:gdLst>
                    <a:gd name="T0" fmla="*/ 0 w 245"/>
                    <a:gd name="T1" fmla="*/ 56 h 64"/>
                    <a:gd name="T2" fmla="*/ 9 w 245"/>
                    <a:gd name="T3" fmla="*/ 50 h 64"/>
                    <a:gd name="T4" fmla="*/ 33 w 245"/>
                    <a:gd name="T5" fmla="*/ 42 h 64"/>
                    <a:gd name="T6" fmla="*/ 63 w 245"/>
                    <a:gd name="T7" fmla="*/ 33 h 64"/>
                    <a:gd name="T8" fmla="*/ 103 w 245"/>
                    <a:gd name="T9" fmla="*/ 23 h 64"/>
                    <a:gd name="T10" fmla="*/ 145 w 245"/>
                    <a:gd name="T11" fmla="*/ 13 h 64"/>
                    <a:gd name="T12" fmla="*/ 187 w 245"/>
                    <a:gd name="T13" fmla="*/ 5 h 64"/>
                    <a:gd name="T14" fmla="*/ 212 w 245"/>
                    <a:gd name="T15" fmla="*/ 2 h 64"/>
                    <a:gd name="T16" fmla="*/ 220 w 245"/>
                    <a:gd name="T17" fmla="*/ 1 h 64"/>
                    <a:gd name="T18" fmla="*/ 228 w 245"/>
                    <a:gd name="T19" fmla="*/ 0 h 64"/>
                    <a:gd name="T20" fmla="*/ 238 w 245"/>
                    <a:gd name="T21" fmla="*/ 2 h 64"/>
                    <a:gd name="T22" fmla="*/ 243 w 245"/>
                    <a:gd name="T23" fmla="*/ 4 h 64"/>
                    <a:gd name="T24" fmla="*/ 245 w 245"/>
                    <a:gd name="T25" fmla="*/ 6 h 64"/>
                    <a:gd name="T26" fmla="*/ 244 w 245"/>
                    <a:gd name="T27" fmla="*/ 10 h 64"/>
                    <a:gd name="T28" fmla="*/ 241 w 245"/>
                    <a:gd name="T29" fmla="*/ 13 h 64"/>
                    <a:gd name="T30" fmla="*/ 238 w 245"/>
                    <a:gd name="T31" fmla="*/ 14 h 64"/>
                    <a:gd name="T32" fmla="*/ 230 w 245"/>
                    <a:gd name="T33" fmla="*/ 17 h 64"/>
                    <a:gd name="T34" fmla="*/ 207 w 245"/>
                    <a:gd name="T35" fmla="*/ 24 h 64"/>
                    <a:gd name="T36" fmla="*/ 164 w 245"/>
                    <a:gd name="T37" fmla="*/ 35 h 64"/>
                    <a:gd name="T38" fmla="*/ 126 w 245"/>
                    <a:gd name="T39" fmla="*/ 44 h 64"/>
                    <a:gd name="T40" fmla="*/ 84 w 245"/>
                    <a:gd name="T41" fmla="*/ 53 h 64"/>
                    <a:gd name="T42" fmla="*/ 51 w 245"/>
                    <a:gd name="T43" fmla="*/ 60 h 64"/>
                    <a:gd name="T44" fmla="*/ 27 w 245"/>
                    <a:gd name="T45" fmla="*/ 64 h 64"/>
                    <a:gd name="T46" fmla="*/ 14 w 245"/>
                    <a:gd name="T47" fmla="*/ 64 h 64"/>
                    <a:gd name="T48" fmla="*/ 5 w 245"/>
                    <a:gd name="T49" fmla="*/ 63 h 64"/>
                    <a:gd name="T50" fmla="*/ 0 w 245"/>
                    <a:gd name="T51" fmla="*/ 60 h 64"/>
                    <a:gd name="T52" fmla="*/ 0 w 245"/>
                    <a:gd name="T53" fmla="*/ 56 h 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4"/>
                    <a:gd name="T83" fmla="*/ 245 w 245"/>
                    <a:gd name="T84" fmla="*/ 64 h 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4">
                      <a:moveTo>
                        <a:pt x="0" y="56"/>
                      </a:moveTo>
                      <a:lnTo>
                        <a:pt x="9" y="50"/>
                      </a:lnTo>
                      <a:lnTo>
                        <a:pt x="33" y="42"/>
                      </a:lnTo>
                      <a:lnTo>
                        <a:pt x="63" y="33"/>
                      </a:lnTo>
                      <a:lnTo>
                        <a:pt x="103" y="23"/>
                      </a:lnTo>
                      <a:lnTo>
                        <a:pt x="145" y="13"/>
                      </a:lnTo>
                      <a:lnTo>
                        <a:pt x="187" y="5"/>
                      </a:lnTo>
                      <a:lnTo>
                        <a:pt x="212" y="2"/>
                      </a:lnTo>
                      <a:lnTo>
                        <a:pt x="220" y="1"/>
                      </a:lnTo>
                      <a:lnTo>
                        <a:pt x="228" y="0"/>
                      </a:lnTo>
                      <a:lnTo>
                        <a:pt x="238" y="2"/>
                      </a:lnTo>
                      <a:lnTo>
                        <a:pt x="243" y="4"/>
                      </a:lnTo>
                      <a:lnTo>
                        <a:pt x="245" y="6"/>
                      </a:lnTo>
                      <a:lnTo>
                        <a:pt x="244" y="10"/>
                      </a:lnTo>
                      <a:lnTo>
                        <a:pt x="241" y="13"/>
                      </a:lnTo>
                      <a:lnTo>
                        <a:pt x="238" y="14"/>
                      </a:lnTo>
                      <a:lnTo>
                        <a:pt x="230" y="17"/>
                      </a:lnTo>
                      <a:lnTo>
                        <a:pt x="207" y="24"/>
                      </a:lnTo>
                      <a:lnTo>
                        <a:pt x="164" y="35"/>
                      </a:lnTo>
                      <a:lnTo>
                        <a:pt x="126" y="44"/>
                      </a:lnTo>
                      <a:lnTo>
                        <a:pt x="84" y="53"/>
                      </a:lnTo>
                      <a:lnTo>
                        <a:pt x="51" y="60"/>
                      </a:lnTo>
                      <a:lnTo>
                        <a:pt x="27" y="64"/>
                      </a:lnTo>
                      <a:lnTo>
                        <a:pt x="14" y="64"/>
                      </a:lnTo>
                      <a:lnTo>
                        <a:pt x="5" y="63"/>
                      </a:lnTo>
                      <a:lnTo>
                        <a:pt x="0" y="60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1" name="Freeform 560"/>
                <p:cNvSpPr/>
                <p:nvPr/>
              </p:nvSpPr>
              <p:spPr bwMode="auto">
                <a:xfrm>
                  <a:off x="4378" y="3589"/>
                  <a:ext cx="245" cy="65"/>
                </a:xfrm>
                <a:custGeom>
                  <a:avLst/>
                  <a:gdLst>
                    <a:gd name="T0" fmla="*/ 0 w 245"/>
                    <a:gd name="T1" fmla="*/ 56 h 65"/>
                    <a:gd name="T2" fmla="*/ 9 w 245"/>
                    <a:gd name="T3" fmla="*/ 50 h 65"/>
                    <a:gd name="T4" fmla="*/ 32 w 245"/>
                    <a:gd name="T5" fmla="*/ 42 h 65"/>
                    <a:gd name="T6" fmla="*/ 62 w 245"/>
                    <a:gd name="T7" fmla="*/ 33 h 65"/>
                    <a:gd name="T8" fmla="*/ 102 w 245"/>
                    <a:gd name="T9" fmla="*/ 23 h 65"/>
                    <a:gd name="T10" fmla="*/ 144 w 245"/>
                    <a:gd name="T11" fmla="*/ 14 h 65"/>
                    <a:gd name="T12" fmla="*/ 186 w 245"/>
                    <a:gd name="T13" fmla="*/ 5 h 65"/>
                    <a:gd name="T14" fmla="*/ 211 w 245"/>
                    <a:gd name="T15" fmla="*/ 2 h 65"/>
                    <a:gd name="T16" fmla="*/ 220 w 245"/>
                    <a:gd name="T17" fmla="*/ 1 h 65"/>
                    <a:gd name="T18" fmla="*/ 228 w 245"/>
                    <a:gd name="T19" fmla="*/ 0 h 65"/>
                    <a:gd name="T20" fmla="*/ 237 w 245"/>
                    <a:gd name="T21" fmla="*/ 2 h 65"/>
                    <a:gd name="T22" fmla="*/ 242 w 245"/>
                    <a:gd name="T23" fmla="*/ 4 h 65"/>
                    <a:gd name="T24" fmla="*/ 245 w 245"/>
                    <a:gd name="T25" fmla="*/ 6 h 65"/>
                    <a:gd name="T26" fmla="*/ 243 w 245"/>
                    <a:gd name="T27" fmla="*/ 10 h 65"/>
                    <a:gd name="T28" fmla="*/ 240 w 245"/>
                    <a:gd name="T29" fmla="*/ 13 h 65"/>
                    <a:gd name="T30" fmla="*/ 237 w 245"/>
                    <a:gd name="T31" fmla="*/ 14 h 65"/>
                    <a:gd name="T32" fmla="*/ 229 w 245"/>
                    <a:gd name="T33" fmla="*/ 17 h 65"/>
                    <a:gd name="T34" fmla="*/ 206 w 245"/>
                    <a:gd name="T35" fmla="*/ 24 h 65"/>
                    <a:gd name="T36" fmla="*/ 164 w 245"/>
                    <a:gd name="T37" fmla="*/ 35 h 65"/>
                    <a:gd name="T38" fmla="*/ 126 w 245"/>
                    <a:gd name="T39" fmla="*/ 45 h 65"/>
                    <a:gd name="T40" fmla="*/ 84 w 245"/>
                    <a:gd name="T41" fmla="*/ 53 h 65"/>
                    <a:gd name="T42" fmla="*/ 50 w 245"/>
                    <a:gd name="T43" fmla="*/ 60 h 65"/>
                    <a:gd name="T44" fmla="*/ 27 w 245"/>
                    <a:gd name="T45" fmla="*/ 64 h 65"/>
                    <a:gd name="T46" fmla="*/ 13 w 245"/>
                    <a:gd name="T47" fmla="*/ 65 h 65"/>
                    <a:gd name="T48" fmla="*/ 4 w 245"/>
                    <a:gd name="T49" fmla="*/ 63 h 65"/>
                    <a:gd name="T50" fmla="*/ 0 w 245"/>
                    <a:gd name="T51" fmla="*/ 60 h 65"/>
                    <a:gd name="T52" fmla="*/ 0 w 245"/>
                    <a:gd name="T53" fmla="*/ 56 h 6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45"/>
                    <a:gd name="T82" fmla="*/ 0 h 65"/>
                    <a:gd name="T83" fmla="*/ 245 w 245"/>
                    <a:gd name="T84" fmla="*/ 65 h 6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45" h="65">
                      <a:moveTo>
                        <a:pt x="0" y="56"/>
                      </a:moveTo>
                      <a:lnTo>
                        <a:pt x="9" y="50"/>
                      </a:lnTo>
                      <a:lnTo>
                        <a:pt x="32" y="42"/>
                      </a:lnTo>
                      <a:lnTo>
                        <a:pt x="62" y="33"/>
                      </a:lnTo>
                      <a:lnTo>
                        <a:pt x="102" y="23"/>
                      </a:lnTo>
                      <a:lnTo>
                        <a:pt x="144" y="14"/>
                      </a:lnTo>
                      <a:lnTo>
                        <a:pt x="186" y="5"/>
                      </a:lnTo>
                      <a:lnTo>
                        <a:pt x="211" y="2"/>
                      </a:lnTo>
                      <a:lnTo>
                        <a:pt x="220" y="1"/>
                      </a:lnTo>
                      <a:lnTo>
                        <a:pt x="228" y="0"/>
                      </a:lnTo>
                      <a:lnTo>
                        <a:pt x="237" y="2"/>
                      </a:lnTo>
                      <a:lnTo>
                        <a:pt x="242" y="4"/>
                      </a:lnTo>
                      <a:lnTo>
                        <a:pt x="245" y="6"/>
                      </a:lnTo>
                      <a:lnTo>
                        <a:pt x="243" y="10"/>
                      </a:lnTo>
                      <a:lnTo>
                        <a:pt x="240" y="13"/>
                      </a:lnTo>
                      <a:lnTo>
                        <a:pt x="237" y="14"/>
                      </a:lnTo>
                      <a:lnTo>
                        <a:pt x="229" y="17"/>
                      </a:lnTo>
                      <a:lnTo>
                        <a:pt x="206" y="24"/>
                      </a:lnTo>
                      <a:lnTo>
                        <a:pt x="164" y="35"/>
                      </a:lnTo>
                      <a:lnTo>
                        <a:pt x="126" y="45"/>
                      </a:lnTo>
                      <a:lnTo>
                        <a:pt x="84" y="53"/>
                      </a:lnTo>
                      <a:lnTo>
                        <a:pt x="50" y="60"/>
                      </a:lnTo>
                      <a:lnTo>
                        <a:pt x="27" y="64"/>
                      </a:lnTo>
                      <a:lnTo>
                        <a:pt x="13" y="65"/>
                      </a:lnTo>
                      <a:lnTo>
                        <a:pt x="4" y="63"/>
                      </a:lnTo>
                      <a:lnTo>
                        <a:pt x="0" y="60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2" name="Oval 561"/>
                <p:cNvSpPr>
                  <a:spLocks noChangeArrowheads="1"/>
                </p:cNvSpPr>
                <p:nvPr/>
              </p:nvSpPr>
              <p:spPr bwMode="auto">
                <a:xfrm>
                  <a:off x="4346" y="3565"/>
                  <a:ext cx="20" cy="73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93" name="Oval 562"/>
                <p:cNvSpPr>
                  <a:spLocks noChangeArrowheads="1"/>
                </p:cNvSpPr>
                <p:nvPr/>
              </p:nvSpPr>
              <p:spPr bwMode="auto">
                <a:xfrm>
                  <a:off x="4342" y="3565"/>
                  <a:ext cx="20" cy="73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794" name="Freeform 563"/>
                <p:cNvSpPr/>
                <p:nvPr/>
              </p:nvSpPr>
              <p:spPr bwMode="auto">
                <a:xfrm>
                  <a:off x="4374" y="3586"/>
                  <a:ext cx="39" cy="54"/>
                </a:xfrm>
                <a:custGeom>
                  <a:avLst/>
                  <a:gdLst>
                    <a:gd name="T0" fmla="*/ 2 w 39"/>
                    <a:gd name="T1" fmla="*/ 54 h 54"/>
                    <a:gd name="T2" fmla="*/ 1 w 39"/>
                    <a:gd name="T3" fmla="*/ 53 h 54"/>
                    <a:gd name="T4" fmla="*/ 0 w 39"/>
                    <a:gd name="T5" fmla="*/ 52 h 54"/>
                    <a:gd name="T6" fmla="*/ 0 w 39"/>
                    <a:gd name="T7" fmla="*/ 51 h 54"/>
                    <a:gd name="T8" fmla="*/ 0 w 39"/>
                    <a:gd name="T9" fmla="*/ 49 h 54"/>
                    <a:gd name="T10" fmla="*/ 2 w 39"/>
                    <a:gd name="T11" fmla="*/ 45 h 54"/>
                    <a:gd name="T12" fmla="*/ 6 w 39"/>
                    <a:gd name="T13" fmla="*/ 38 h 54"/>
                    <a:gd name="T14" fmla="*/ 10 w 39"/>
                    <a:gd name="T15" fmla="*/ 30 h 54"/>
                    <a:gd name="T16" fmla="*/ 15 w 39"/>
                    <a:gd name="T17" fmla="*/ 23 h 54"/>
                    <a:gd name="T18" fmla="*/ 20 w 39"/>
                    <a:gd name="T19" fmla="*/ 16 h 54"/>
                    <a:gd name="T20" fmla="*/ 25 w 39"/>
                    <a:gd name="T21" fmla="*/ 10 h 54"/>
                    <a:gd name="T22" fmla="*/ 29 w 39"/>
                    <a:gd name="T23" fmla="*/ 6 h 54"/>
                    <a:gd name="T24" fmla="*/ 30 w 39"/>
                    <a:gd name="T25" fmla="*/ 4 h 54"/>
                    <a:gd name="T26" fmla="*/ 32 w 39"/>
                    <a:gd name="T27" fmla="*/ 2 h 54"/>
                    <a:gd name="T28" fmla="*/ 33 w 39"/>
                    <a:gd name="T29" fmla="*/ 1 h 54"/>
                    <a:gd name="T30" fmla="*/ 35 w 39"/>
                    <a:gd name="T31" fmla="*/ 1 h 54"/>
                    <a:gd name="T32" fmla="*/ 36 w 39"/>
                    <a:gd name="T33" fmla="*/ 0 h 54"/>
                    <a:gd name="T34" fmla="*/ 38 w 39"/>
                    <a:gd name="T35" fmla="*/ 1 h 54"/>
                    <a:gd name="T36" fmla="*/ 39 w 39"/>
                    <a:gd name="T37" fmla="*/ 1 h 54"/>
                    <a:gd name="T38" fmla="*/ 39 w 39"/>
                    <a:gd name="T39" fmla="*/ 2 h 54"/>
                    <a:gd name="T40" fmla="*/ 39 w 39"/>
                    <a:gd name="T41" fmla="*/ 3 h 54"/>
                    <a:gd name="T42" fmla="*/ 39 w 39"/>
                    <a:gd name="T43" fmla="*/ 5 h 54"/>
                    <a:gd name="T44" fmla="*/ 38 w 39"/>
                    <a:gd name="T45" fmla="*/ 7 h 54"/>
                    <a:gd name="T46" fmla="*/ 38 w 39"/>
                    <a:gd name="T47" fmla="*/ 9 h 54"/>
                    <a:gd name="T48" fmla="*/ 35 w 39"/>
                    <a:gd name="T49" fmla="*/ 13 h 54"/>
                    <a:gd name="T50" fmla="*/ 32 w 39"/>
                    <a:gd name="T51" fmla="*/ 19 h 54"/>
                    <a:gd name="T52" fmla="*/ 29 w 39"/>
                    <a:gd name="T53" fmla="*/ 25 h 54"/>
                    <a:gd name="T54" fmla="*/ 23 w 39"/>
                    <a:gd name="T55" fmla="*/ 33 h 54"/>
                    <a:gd name="T56" fmla="*/ 19 w 39"/>
                    <a:gd name="T57" fmla="*/ 40 h 54"/>
                    <a:gd name="T58" fmla="*/ 16 w 39"/>
                    <a:gd name="T59" fmla="*/ 44 h 54"/>
                    <a:gd name="T60" fmla="*/ 13 w 39"/>
                    <a:gd name="T61" fmla="*/ 48 h 54"/>
                    <a:gd name="T62" fmla="*/ 8 w 39"/>
                    <a:gd name="T63" fmla="*/ 52 h 54"/>
                    <a:gd name="T64" fmla="*/ 7 w 39"/>
                    <a:gd name="T65" fmla="*/ 53 h 54"/>
                    <a:gd name="T66" fmla="*/ 5 w 39"/>
                    <a:gd name="T67" fmla="*/ 54 h 54"/>
                    <a:gd name="T68" fmla="*/ 4 w 39"/>
                    <a:gd name="T69" fmla="*/ 54 h 54"/>
                    <a:gd name="T70" fmla="*/ 2 w 39"/>
                    <a:gd name="T71" fmla="*/ 54 h 5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39"/>
                    <a:gd name="T109" fmla="*/ 0 h 54"/>
                    <a:gd name="T110" fmla="*/ 39 w 39"/>
                    <a:gd name="T111" fmla="*/ 54 h 5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39" h="54">
                      <a:moveTo>
                        <a:pt x="2" y="54"/>
                      </a:moveTo>
                      <a:lnTo>
                        <a:pt x="1" y="53"/>
                      </a:lnTo>
                      <a:lnTo>
                        <a:pt x="0" y="52"/>
                      </a:lnTo>
                      <a:lnTo>
                        <a:pt x="0" y="51"/>
                      </a:lnTo>
                      <a:lnTo>
                        <a:pt x="0" y="49"/>
                      </a:lnTo>
                      <a:lnTo>
                        <a:pt x="2" y="45"/>
                      </a:lnTo>
                      <a:lnTo>
                        <a:pt x="6" y="38"/>
                      </a:lnTo>
                      <a:lnTo>
                        <a:pt x="10" y="30"/>
                      </a:lnTo>
                      <a:lnTo>
                        <a:pt x="15" y="23"/>
                      </a:lnTo>
                      <a:lnTo>
                        <a:pt x="20" y="16"/>
                      </a:lnTo>
                      <a:lnTo>
                        <a:pt x="25" y="10"/>
                      </a:lnTo>
                      <a:lnTo>
                        <a:pt x="29" y="6"/>
                      </a:lnTo>
                      <a:lnTo>
                        <a:pt x="30" y="4"/>
                      </a:lnTo>
                      <a:lnTo>
                        <a:pt x="32" y="2"/>
                      </a:lnTo>
                      <a:lnTo>
                        <a:pt x="33" y="1"/>
                      </a:lnTo>
                      <a:lnTo>
                        <a:pt x="35" y="1"/>
                      </a:lnTo>
                      <a:lnTo>
                        <a:pt x="36" y="0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2"/>
                      </a:lnTo>
                      <a:lnTo>
                        <a:pt x="39" y="3"/>
                      </a:lnTo>
                      <a:lnTo>
                        <a:pt x="39" y="5"/>
                      </a:lnTo>
                      <a:lnTo>
                        <a:pt x="38" y="7"/>
                      </a:lnTo>
                      <a:lnTo>
                        <a:pt x="38" y="9"/>
                      </a:lnTo>
                      <a:lnTo>
                        <a:pt x="35" y="13"/>
                      </a:lnTo>
                      <a:lnTo>
                        <a:pt x="32" y="19"/>
                      </a:lnTo>
                      <a:lnTo>
                        <a:pt x="29" y="25"/>
                      </a:lnTo>
                      <a:lnTo>
                        <a:pt x="23" y="33"/>
                      </a:lnTo>
                      <a:lnTo>
                        <a:pt x="19" y="40"/>
                      </a:lnTo>
                      <a:lnTo>
                        <a:pt x="16" y="44"/>
                      </a:lnTo>
                      <a:lnTo>
                        <a:pt x="13" y="48"/>
                      </a:lnTo>
                      <a:lnTo>
                        <a:pt x="8" y="52"/>
                      </a:lnTo>
                      <a:lnTo>
                        <a:pt x="7" y="53"/>
                      </a:lnTo>
                      <a:lnTo>
                        <a:pt x="5" y="54"/>
                      </a:lnTo>
                      <a:lnTo>
                        <a:pt x="4" y="54"/>
                      </a:lnTo>
                      <a:lnTo>
                        <a:pt x="2" y="54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5" name="Freeform 564"/>
                <p:cNvSpPr/>
                <p:nvPr/>
              </p:nvSpPr>
              <p:spPr bwMode="auto">
                <a:xfrm>
                  <a:off x="4370" y="3586"/>
                  <a:ext cx="40" cy="53"/>
                </a:xfrm>
                <a:custGeom>
                  <a:avLst/>
                  <a:gdLst>
                    <a:gd name="T0" fmla="*/ 3 w 40"/>
                    <a:gd name="T1" fmla="*/ 53 h 53"/>
                    <a:gd name="T2" fmla="*/ 2 w 40"/>
                    <a:gd name="T3" fmla="*/ 52 h 53"/>
                    <a:gd name="T4" fmla="*/ 1 w 40"/>
                    <a:gd name="T5" fmla="*/ 51 h 53"/>
                    <a:gd name="T6" fmla="*/ 0 w 40"/>
                    <a:gd name="T7" fmla="*/ 50 h 53"/>
                    <a:gd name="T8" fmla="*/ 1 w 40"/>
                    <a:gd name="T9" fmla="*/ 49 h 53"/>
                    <a:gd name="T10" fmla="*/ 3 w 40"/>
                    <a:gd name="T11" fmla="*/ 44 h 53"/>
                    <a:gd name="T12" fmla="*/ 7 w 40"/>
                    <a:gd name="T13" fmla="*/ 37 h 53"/>
                    <a:gd name="T14" fmla="*/ 11 w 40"/>
                    <a:gd name="T15" fmla="*/ 29 h 53"/>
                    <a:gd name="T16" fmla="*/ 15 w 40"/>
                    <a:gd name="T17" fmla="*/ 23 h 53"/>
                    <a:gd name="T18" fmla="*/ 20 w 40"/>
                    <a:gd name="T19" fmla="*/ 16 h 53"/>
                    <a:gd name="T20" fmla="*/ 26 w 40"/>
                    <a:gd name="T21" fmla="*/ 9 h 53"/>
                    <a:gd name="T22" fmla="*/ 29 w 40"/>
                    <a:gd name="T23" fmla="*/ 5 h 53"/>
                    <a:gd name="T24" fmla="*/ 31 w 40"/>
                    <a:gd name="T25" fmla="*/ 3 h 53"/>
                    <a:gd name="T26" fmla="*/ 33 w 40"/>
                    <a:gd name="T27" fmla="*/ 2 h 53"/>
                    <a:gd name="T28" fmla="*/ 34 w 40"/>
                    <a:gd name="T29" fmla="*/ 0 h 53"/>
                    <a:gd name="T30" fmla="*/ 36 w 40"/>
                    <a:gd name="T31" fmla="*/ 0 h 53"/>
                    <a:gd name="T32" fmla="*/ 37 w 40"/>
                    <a:gd name="T33" fmla="*/ 0 h 53"/>
                    <a:gd name="T34" fmla="*/ 39 w 40"/>
                    <a:gd name="T35" fmla="*/ 0 h 53"/>
                    <a:gd name="T36" fmla="*/ 39 w 40"/>
                    <a:gd name="T37" fmla="*/ 0 h 53"/>
                    <a:gd name="T38" fmla="*/ 40 w 40"/>
                    <a:gd name="T39" fmla="*/ 1 h 53"/>
                    <a:gd name="T40" fmla="*/ 40 w 40"/>
                    <a:gd name="T41" fmla="*/ 3 h 53"/>
                    <a:gd name="T42" fmla="*/ 40 w 40"/>
                    <a:gd name="T43" fmla="*/ 4 h 53"/>
                    <a:gd name="T44" fmla="*/ 39 w 40"/>
                    <a:gd name="T45" fmla="*/ 6 h 53"/>
                    <a:gd name="T46" fmla="*/ 38 w 40"/>
                    <a:gd name="T47" fmla="*/ 8 h 53"/>
                    <a:gd name="T48" fmla="*/ 36 w 40"/>
                    <a:gd name="T49" fmla="*/ 12 h 53"/>
                    <a:gd name="T50" fmla="*/ 33 w 40"/>
                    <a:gd name="T51" fmla="*/ 18 h 53"/>
                    <a:gd name="T52" fmla="*/ 29 w 40"/>
                    <a:gd name="T53" fmla="*/ 25 h 53"/>
                    <a:gd name="T54" fmla="*/ 24 w 40"/>
                    <a:gd name="T55" fmla="*/ 32 h 53"/>
                    <a:gd name="T56" fmla="*/ 20 w 40"/>
                    <a:gd name="T57" fmla="*/ 39 h 53"/>
                    <a:gd name="T58" fmla="*/ 16 w 40"/>
                    <a:gd name="T59" fmla="*/ 43 h 53"/>
                    <a:gd name="T60" fmla="*/ 13 w 40"/>
                    <a:gd name="T61" fmla="*/ 47 h 53"/>
                    <a:gd name="T62" fmla="*/ 9 w 40"/>
                    <a:gd name="T63" fmla="*/ 51 h 53"/>
                    <a:gd name="T64" fmla="*/ 8 w 40"/>
                    <a:gd name="T65" fmla="*/ 53 h 53"/>
                    <a:gd name="T66" fmla="*/ 6 w 40"/>
                    <a:gd name="T67" fmla="*/ 53 h 53"/>
                    <a:gd name="T68" fmla="*/ 5 w 40"/>
                    <a:gd name="T69" fmla="*/ 53 h 53"/>
                    <a:gd name="T70" fmla="*/ 3 w 40"/>
                    <a:gd name="T71" fmla="*/ 53 h 53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0"/>
                    <a:gd name="T109" fmla="*/ 0 h 53"/>
                    <a:gd name="T110" fmla="*/ 40 w 40"/>
                    <a:gd name="T111" fmla="*/ 53 h 53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0" h="53">
                      <a:moveTo>
                        <a:pt x="3" y="53"/>
                      </a:moveTo>
                      <a:lnTo>
                        <a:pt x="2" y="52"/>
                      </a:lnTo>
                      <a:lnTo>
                        <a:pt x="1" y="51"/>
                      </a:lnTo>
                      <a:lnTo>
                        <a:pt x="0" y="50"/>
                      </a:lnTo>
                      <a:lnTo>
                        <a:pt x="1" y="49"/>
                      </a:lnTo>
                      <a:lnTo>
                        <a:pt x="3" y="44"/>
                      </a:lnTo>
                      <a:lnTo>
                        <a:pt x="7" y="37"/>
                      </a:lnTo>
                      <a:lnTo>
                        <a:pt x="11" y="29"/>
                      </a:lnTo>
                      <a:lnTo>
                        <a:pt x="15" y="23"/>
                      </a:lnTo>
                      <a:lnTo>
                        <a:pt x="20" y="16"/>
                      </a:lnTo>
                      <a:lnTo>
                        <a:pt x="26" y="9"/>
                      </a:lnTo>
                      <a:lnTo>
                        <a:pt x="29" y="5"/>
                      </a:lnTo>
                      <a:lnTo>
                        <a:pt x="31" y="3"/>
                      </a:lnTo>
                      <a:lnTo>
                        <a:pt x="33" y="2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0" y="1"/>
                      </a:lnTo>
                      <a:lnTo>
                        <a:pt x="40" y="3"/>
                      </a:lnTo>
                      <a:lnTo>
                        <a:pt x="40" y="4"/>
                      </a:lnTo>
                      <a:lnTo>
                        <a:pt x="39" y="6"/>
                      </a:lnTo>
                      <a:lnTo>
                        <a:pt x="38" y="8"/>
                      </a:lnTo>
                      <a:lnTo>
                        <a:pt x="36" y="12"/>
                      </a:lnTo>
                      <a:lnTo>
                        <a:pt x="33" y="18"/>
                      </a:lnTo>
                      <a:lnTo>
                        <a:pt x="29" y="25"/>
                      </a:lnTo>
                      <a:lnTo>
                        <a:pt x="24" y="32"/>
                      </a:lnTo>
                      <a:lnTo>
                        <a:pt x="20" y="39"/>
                      </a:lnTo>
                      <a:lnTo>
                        <a:pt x="16" y="43"/>
                      </a:lnTo>
                      <a:lnTo>
                        <a:pt x="13" y="47"/>
                      </a:lnTo>
                      <a:lnTo>
                        <a:pt x="9" y="51"/>
                      </a:lnTo>
                      <a:lnTo>
                        <a:pt x="8" y="53"/>
                      </a:lnTo>
                      <a:lnTo>
                        <a:pt x="6" y="53"/>
                      </a:lnTo>
                      <a:lnTo>
                        <a:pt x="5" y="53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6" name="Freeform 565"/>
                <p:cNvSpPr/>
                <p:nvPr/>
              </p:nvSpPr>
              <p:spPr bwMode="auto">
                <a:xfrm>
                  <a:off x="4381" y="3601"/>
                  <a:ext cx="78" cy="45"/>
                </a:xfrm>
                <a:custGeom>
                  <a:avLst/>
                  <a:gdLst>
                    <a:gd name="T0" fmla="*/ 2 w 78"/>
                    <a:gd name="T1" fmla="*/ 42 h 45"/>
                    <a:gd name="T2" fmla="*/ 3 w 78"/>
                    <a:gd name="T3" fmla="*/ 39 h 45"/>
                    <a:gd name="T4" fmla="*/ 8 w 78"/>
                    <a:gd name="T5" fmla="*/ 35 h 45"/>
                    <a:gd name="T6" fmla="*/ 16 w 78"/>
                    <a:gd name="T7" fmla="*/ 29 h 45"/>
                    <a:gd name="T8" fmla="*/ 29 w 78"/>
                    <a:gd name="T9" fmla="*/ 21 h 45"/>
                    <a:gd name="T10" fmla="*/ 43 w 78"/>
                    <a:gd name="T11" fmla="*/ 13 h 45"/>
                    <a:gd name="T12" fmla="*/ 53 w 78"/>
                    <a:gd name="T13" fmla="*/ 8 h 45"/>
                    <a:gd name="T14" fmla="*/ 63 w 78"/>
                    <a:gd name="T15" fmla="*/ 2 h 45"/>
                    <a:gd name="T16" fmla="*/ 68 w 78"/>
                    <a:gd name="T17" fmla="*/ 1 h 45"/>
                    <a:gd name="T18" fmla="*/ 70 w 78"/>
                    <a:gd name="T19" fmla="*/ 0 h 45"/>
                    <a:gd name="T20" fmla="*/ 73 w 78"/>
                    <a:gd name="T21" fmla="*/ 0 h 45"/>
                    <a:gd name="T22" fmla="*/ 75 w 78"/>
                    <a:gd name="T23" fmla="*/ 0 h 45"/>
                    <a:gd name="T24" fmla="*/ 77 w 78"/>
                    <a:gd name="T25" fmla="*/ 1 h 45"/>
                    <a:gd name="T26" fmla="*/ 78 w 78"/>
                    <a:gd name="T27" fmla="*/ 2 h 45"/>
                    <a:gd name="T28" fmla="*/ 77 w 78"/>
                    <a:gd name="T29" fmla="*/ 3 h 45"/>
                    <a:gd name="T30" fmla="*/ 75 w 78"/>
                    <a:gd name="T31" fmla="*/ 5 h 45"/>
                    <a:gd name="T32" fmla="*/ 74 w 78"/>
                    <a:gd name="T33" fmla="*/ 7 h 45"/>
                    <a:gd name="T34" fmla="*/ 71 w 78"/>
                    <a:gd name="T35" fmla="*/ 9 h 45"/>
                    <a:gd name="T36" fmla="*/ 62 w 78"/>
                    <a:gd name="T37" fmla="*/ 16 h 45"/>
                    <a:gd name="T38" fmla="*/ 53 w 78"/>
                    <a:gd name="T39" fmla="*/ 22 h 45"/>
                    <a:gd name="T40" fmla="*/ 39 w 78"/>
                    <a:gd name="T41" fmla="*/ 30 h 45"/>
                    <a:gd name="T42" fmla="*/ 26 w 78"/>
                    <a:gd name="T43" fmla="*/ 37 h 45"/>
                    <a:gd name="T44" fmla="*/ 15 w 78"/>
                    <a:gd name="T45" fmla="*/ 43 h 45"/>
                    <a:gd name="T46" fmla="*/ 8 w 78"/>
                    <a:gd name="T47" fmla="*/ 44 h 45"/>
                    <a:gd name="T48" fmla="*/ 4 w 78"/>
                    <a:gd name="T49" fmla="*/ 45 h 45"/>
                    <a:gd name="T50" fmla="*/ 1 w 78"/>
                    <a:gd name="T51" fmla="*/ 45 h 45"/>
                    <a:gd name="T52" fmla="*/ 0 w 78"/>
                    <a:gd name="T53" fmla="*/ 44 h 45"/>
                    <a:gd name="T54" fmla="*/ 2 w 78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8"/>
                    <a:gd name="T85" fmla="*/ 0 h 45"/>
                    <a:gd name="T86" fmla="*/ 78 w 78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8" h="45">
                      <a:moveTo>
                        <a:pt x="2" y="42"/>
                      </a:moveTo>
                      <a:lnTo>
                        <a:pt x="3" y="39"/>
                      </a:lnTo>
                      <a:lnTo>
                        <a:pt x="8" y="35"/>
                      </a:lnTo>
                      <a:lnTo>
                        <a:pt x="16" y="29"/>
                      </a:lnTo>
                      <a:lnTo>
                        <a:pt x="29" y="21"/>
                      </a:lnTo>
                      <a:lnTo>
                        <a:pt x="43" y="13"/>
                      </a:lnTo>
                      <a:lnTo>
                        <a:pt x="53" y="8"/>
                      </a:lnTo>
                      <a:lnTo>
                        <a:pt x="63" y="2"/>
                      </a:lnTo>
                      <a:lnTo>
                        <a:pt x="68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1"/>
                      </a:lnTo>
                      <a:lnTo>
                        <a:pt x="78" y="2"/>
                      </a:lnTo>
                      <a:lnTo>
                        <a:pt x="77" y="3"/>
                      </a:lnTo>
                      <a:lnTo>
                        <a:pt x="75" y="5"/>
                      </a:lnTo>
                      <a:lnTo>
                        <a:pt x="74" y="7"/>
                      </a:lnTo>
                      <a:lnTo>
                        <a:pt x="71" y="9"/>
                      </a:lnTo>
                      <a:lnTo>
                        <a:pt x="62" y="16"/>
                      </a:lnTo>
                      <a:lnTo>
                        <a:pt x="53" y="22"/>
                      </a:lnTo>
                      <a:lnTo>
                        <a:pt x="39" y="30"/>
                      </a:lnTo>
                      <a:lnTo>
                        <a:pt x="26" y="37"/>
                      </a:lnTo>
                      <a:lnTo>
                        <a:pt x="15" y="43"/>
                      </a:lnTo>
                      <a:lnTo>
                        <a:pt x="8" y="44"/>
                      </a:lnTo>
                      <a:lnTo>
                        <a:pt x="4" y="45"/>
                      </a:lnTo>
                      <a:lnTo>
                        <a:pt x="1" y="45"/>
                      </a:lnTo>
                      <a:lnTo>
                        <a:pt x="0" y="44"/>
                      </a:lnTo>
                      <a:lnTo>
                        <a:pt x="2" y="4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7" name="Freeform 566"/>
                <p:cNvSpPr/>
                <p:nvPr/>
              </p:nvSpPr>
              <p:spPr bwMode="auto">
                <a:xfrm>
                  <a:off x="4378" y="3600"/>
                  <a:ext cx="77" cy="45"/>
                </a:xfrm>
                <a:custGeom>
                  <a:avLst/>
                  <a:gdLst>
                    <a:gd name="T0" fmla="*/ 1 w 77"/>
                    <a:gd name="T1" fmla="*/ 42 h 45"/>
                    <a:gd name="T2" fmla="*/ 3 w 77"/>
                    <a:gd name="T3" fmla="*/ 39 h 45"/>
                    <a:gd name="T4" fmla="*/ 8 w 77"/>
                    <a:gd name="T5" fmla="*/ 36 h 45"/>
                    <a:gd name="T6" fmla="*/ 16 w 77"/>
                    <a:gd name="T7" fmla="*/ 29 h 45"/>
                    <a:gd name="T8" fmla="*/ 29 w 77"/>
                    <a:gd name="T9" fmla="*/ 21 h 45"/>
                    <a:gd name="T10" fmla="*/ 43 w 77"/>
                    <a:gd name="T11" fmla="*/ 13 h 45"/>
                    <a:gd name="T12" fmla="*/ 53 w 77"/>
                    <a:gd name="T13" fmla="*/ 8 h 45"/>
                    <a:gd name="T14" fmla="*/ 63 w 77"/>
                    <a:gd name="T15" fmla="*/ 3 h 45"/>
                    <a:gd name="T16" fmla="*/ 67 w 77"/>
                    <a:gd name="T17" fmla="*/ 1 h 45"/>
                    <a:gd name="T18" fmla="*/ 70 w 77"/>
                    <a:gd name="T19" fmla="*/ 0 h 45"/>
                    <a:gd name="T20" fmla="*/ 73 w 77"/>
                    <a:gd name="T21" fmla="*/ 0 h 45"/>
                    <a:gd name="T22" fmla="*/ 74 w 77"/>
                    <a:gd name="T23" fmla="*/ 0 h 45"/>
                    <a:gd name="T24" fmla="*/ 77 w 77"/>
                    <a:gd name="T25" fmla="*/ 1 h 45"/>
                    <a:gd name="T26" fmla="*/ 77 w 77"/>
                    <a:gd name="T27" fmla="*/ 2 h 45"/>
                    <a:gd name="T28" fmla="*/ 76 w 77"/>
                    <a:gd name="T29" fmla="*/ 3 h 45"/>
                    <a:gd name="T30" fmla="*/ 75 w 77"/>
                    <a:gd name="T31" fmla="*/ 5 h 45"/>
                    <a:gd name="T32" fmla="*/ 74 w 77"/>
                    <a:gd name="T33" fmla="*/ 7 h 45"/>
                    <a:gd name="T34" fmla="*/ 71 w 77"/>
                    <a:gd name="T35" fmla="*/ 9 h 45"/>
                    <a:gd name="T36" fmla="*/ 62 w 77"/>
                    <a:gd name="T37" fmla="*/ 16 h 45"/>
                    <a:gd name="T38" fmla="*/ 53 w 77"/>
                    <a:gd name="T39" fmla="*/ 22 h 45"/>
                    <a:gd name="T40" fmla="*/ 39 w 77"/>
                    <a:gd name="T41" fmla="*/ 30 h 45"/>
                    <a:gd name="T42" fmla="*/ 25 w 77"/>
                    <a:gd name="T43" fmla="*/ 37 h 45"/>
                    <a:gd name="T44" fmla="*/ 14 w 77"/>
                    <a:gd name="T45" fmla="*/ 42 h 45"/>
                    <a:gd name="T46" fmla="*/ 8 w 77"/>
                    <a:gd name="T47" fmla="*/ 45 h 45"/>
                    <a:gd name="T48" fmla="*/ 4 w 77"/>
                    <a:gd name="T49" fmla="*/ 45 h 45"/>
                    <a:gd name="T50" fmla="*/ 1 w 77"/>
                    <a:gd name="T51" fmla="*/ 45 h 45"/>
                    <a:gd name="T52" fmla="*/ 0 w 77"/>
                    <a:gd name="T53" fmla="*/ 44 h 45"/>
                    <a:gd name="T54" fmla="*/ 1 w 77"/>
                    <a:gd name="T55" fmla="*/ 42 h 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77"/>
                    <a:gd name="T85" fmla="*/ 0 h 45"/>
                    <a:gd name="T86" fmla="*/ 77 w 77"/>
                    <a:gd name="T87" fmla="*/ 45 h 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77" h="45">
                      <a:moveTo>
                        <a:pt x="1" y="42"/>
                      </a:moveTo>
                      <a:lnTo>
                        <a:pt x="3" y="39"/>
                      </a:lnTo>
                      <a:lnTo>
                        <a:pt x="8" y="36"/>
                      </a:lnTo>
                      <a:lnTo>
                        <a:pt x="16" y="29"/>
                      </a:lnTo>
                      <a:lnTo>
                        <a:pt x="29" y="21"/>
                      </a:lnTo>
                      <a:lnTo>
                        <a:pt x="43" y="13"/>
                      </a:lnTo>
                      <a:lnTo>
                        <a:pt x="53" y="8"/>
                      </a:lnTo>
                      <a:lnTo>
                        <a:pt x="63" y="3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4" y="0"/>
                      </a:lnTo>
                      <a:lnTo>
                        <a:pt x="77" y="1"/>
                      </a:lnTo>
                      <a:lnTo>
                        <a:pt x="77" y="2"/>
                      </a:lnTo>
                      <a:lnTo>
                        <a:pt x="76" y="3"/>
                      </a:lnTo>
                      <a:lnTo>
                        <a:pt x="75" y="5"/>
                      </a:lnTo>
                      <a:lnTo>
                        <a:pt x="74" y="7"/>
                      </a:lnTo>
                      <a:lnTo>
                        <a:pt x="71" y="9"/>
                      </a:lnTo>
                      <a:lnTo>
                        <a:pt x="62" y="16"/>
                      </a:lnTo>
                      <a:lnTo>
                        <a:pt x="53" y="22"/>
                      </a:lnTo>
                      <a:lnTo>
                        <a:pt x="39" y="30"/>
                      </a:lnTo>
                      <a:lnTo>
                        <a:pt x="25" y="37"/>
                      </a:lnTo>
                      <a:lnTo>
                        <a:pt x="14" y="42"/>
                      </a:lnTo>
                      <a:lnTo>
                        <a:pt x="8" y="45"/>
                      </a:lnTo>
                      <a:lnTo>
                        <a:pt x="4" y="45"/>
                      </a:lnTo>
                      <a:lnTo>
                        <a:pt x="1" y="45"/>
                      </a:lnTo>
                      <a:lnTo>
                        <a:pt x="0" y="44"/>
                      </a:lnTo>
                      <a:lnTo>
                        <a:pt x="1" y="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8" name="Freeform 567"/>
                <p:cNvSpPr/>
                <p:nvPr/>
              </p:nvSpPr>
              <p:spPr bwMode="auto">
                <a:xfrm>
                  <a:off x="4393" y="3628"/>
                  <a:ext cx="70" cy="25"/>
                </a:xfrm>
                <a:custGeom>
                  <a:avLst/>
                  <a:gdLst>
                    <a:gd name="T0" fmla="*/ 0 w 70"/>
                    <a:gd name="T1" fmla="*/ 22 h 25"/>
                    <a:gd name="T2" fmla="*/ 2 w 70"/>
                    <a:gd name="T3" fmla="*/ 19 h 25"/>
                    <a:gd name="T4" fmla="*/ 9 w 70"/>
                    <a:gd name="T5" fmla="*/ 17 h 25"/>
                    <a:gd name="T6" fmla="*/ 18 w 70"/>
                    <a:gd name="T7" fmla="*/ 13 h 25"/>
                    <a:gd name="T8" fmla="*/ 29 w 70"/>
                    <a:gd name="T9" fmla="*/ 9 h 25"/>
                    <a:gd name="T10" fmla="*/ 41 w 70"/>
                    <a:gd name="T11" fmla="*/ 5 h 25"/>
                    <a:gd name="T12" fmla="*/ 53 w 70"/>
                    <a:gd name="T13" fmla="*/ 2 h 25"/>
                    <a:gd name="T14" fmla="*/ 60 w 70"/>
                    <a:gd name="T15" fmla="*/ 1 h 25"/>
                    <a:gd name="T16" fmla="*/ 63 w 70"/>
                    <a:gd name="T17" fmla="*/ 0 h 25"/>
                    <a:gd name="T18" fmla="*/ 66 w 70"/>
                    <a:gd name="T19" fmla="*/ 0 h 25"/>
                    <a:gd name="T20" fmla="*/ 68 w 70"/>
                    <a:gd name="T21" fmla="*/ 0 h 25"/>
                    <a:gd name="T22" fmla="*/ 69 w 70"/>
                    <a:gd name="T23" fmla="*/ 1 h 25"/>
                    <a:gd name="T24" fmla="*/ 70 w 70"/>
                    <a:gd name="T25" fmla="*/ 2 h 25"/>
                    <a:gd name="T26" fmla="*/ 69 w 70"/>
                    <a:gd name="T27" fmla="*/ 4 h 25"/>
                    <a:gd name="T28" fmla="*/ 69 w 70"/>
                    <a:gd name="T29" fmla="*/ 5 h 25"/>
                    <a:gd name="T30" fmla="*/ 68 w 70"/>
                    <a:gd name="T31" fmla="*/ 6 h 25"/>
                    <a:gd name="T32" fmla="*/ 66 w 70"/>
                    <a:gd name="T33" fmla="*/ 7 h 25"/>
                    <a:gd name="T34" fmla="*/ 59 w 70"/>
                    <a:gd name="T35" fmla="*/ 9 h 25"/>
                    <a:gd name="T36" fmla="*/ 47 w 70"/>
                    <a:gd name="T37" fmla="*/ 14 h 25"/>
                    <a:gd name="T38" fmla="*/ 36 w 70"/>
                    <a:gd name="T39" fmla="*/ 17 h 25"/>
                    <a:gd name="T40" fmla="*/ 24 w 70"/>
                    <a:gd name="T41" fmla="*/ 21 h 25"/>
                    <a:gd name="T42" fmla="*/ 14 w 70"/>
                    <a:gd name="T43" fmla="*/ 23 h 25"/>
                    <a:gd name="T44" fmla="*/ 7 w 70"/>
                    <a:gd name="T45" fmla="*/ 25 h 25"/>
                    <a:gd name="T46" fmla="*/ 4 w 70"/>
                    <a:gd name="T47" fmla="*/ 25 h 25"/>
                    <a:gd name="T48" fmla="*/ 1 w 70"/>
                    <a:gd name="T49" fmla="*/ 25 h 25"/>
                    <a:gd name="T50" fmla="*/ 0 w 70"/>
                    <a:gd name="T51" fmla="*/ 23 h 25"/>
                    <a:gd name="T52" fmla="*/ 0 w 70"/>
                    <a:gd name="T53" fmla="*/ 22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25"/>
                    <a:gd name="T83" fmla="*/ 70 w 70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25">
                      <a:moveTo>
                        <a:pt x="0" y="22"/>
                      </a:moveTo>
                      <a:lnTo>
                        <a:pt x="2" y="19"/>
                      </a:lnTo>
                      <a:lnTo>
                        <a:pt x="9" y="17"/>
                      </a:lnTo>
                      <a:lnTo>
                        <a:pt x="18" y="13"/>
                      </a:lnTo>
                      <a:lnTo>
                        <a:pt x="29" y="9"/>
                      </a:lnTo>
                      <a:lnTo>
                        <a:pt x="41" y="5"/>
                      </a:lnTo>
                      <a:lnTo>
                        <a:pt x="53" y="2"/>
                      </a:lnTo>
                      <a:lnTo>
                        <a:pt x="60" y="1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1"/>
                      </a:lnTo>
                      <a:lnTo>
                        <a:pt x="70" y="2"/>
                      </a:lnTo>
                      <a:lnTo>
                        <a:pt x="69" y="4"/>
                      </a:lnTo>
                      <a:lnTo>
                        <a:pt x="69" y="5"/>
                      </a:lnTo>
                      <a:lnTo>
                        <a:pt x="68" y="6"/>
                      </a:lnTo>
                      <a:lnTo>
                        <a:pt x="66" y="7"/>
                      </a:lnTo>
                      <a:lnTo>
                        <a:pt x="59" y="9"/>
                      </a:lnTo>
                      <a:lnTo>
                        <a:pt x="47" y="14"/>
                      </a:lnTo>
                      <a:lnTo>
                        <a:pt x="36" y="17"/>
                      </a:lnTo>
                      <a:lnTo>
                        <a:pt x="24" y="21"/>
                      </a:lnTo>
                      <a:lnTo>
                        <a:pt x="14" y="23"/>
                      </a:lnTo>
                      <a:lnTo>
                        <a:pt x="7" y="25"/>
                      </a:lnTo>
                      <a:lnTo>
                        <a:pt x="4" y="25"/>
                      </a:lnTo>
                      <a:lnTo>
                        <a:pt x="1" y="25"/>
                      </a:lnTo>
                      <a:lnTo>
                        <a:pt x="0" y="23"/>
                      </a:lnTo>
                      <a:lnTo>
                        <a:pt x="0" y="2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799" name="Freeform 568"/>
                <p:cNvSpPr/>
                <p:nvPr/>
              </p:nvSpPr>
              <p:spPr bwMode="auto">
                <a:xfrm>
                  <a:off x="4390" y="3627"/>
                  <a:ext cx="71" cy="25"/>
                </a:xfrm>
                <a:custGeom>
                  <a:avLst/>
                  <a:gdLst>
                    <a:gd name="T0" fmla="*/ 0 w 71"/>
                    <a:gd name="T1" fmla="*/ 21 h 25"/>
                    <a:gd name="T2" fmla="*/ 3 w 71"/>
                    <a:gd name="T3" fmla="*/ 19 h 25"/>
                    <a:gd name="T4" fmla="*/ 10 w 71"/>
                    <a:gd name="T5" fmla="*/ 16 h 25"/>
                    <a:gd name="T6" fmla="*/ 19 w 71"/>
                    <a:gd name="T7" fmla="*/ 13 h 25"/>
                    <a:gd name="T8" fmla="*/ 30 w 71"/>
                    <a:gd name="T9" fmla="*/ 9 h 25"/>
                    <a:gd name="T10" fmla="*/ 42 w 71"/>
                    <a:gd name="T11" fmla="*/ 5 h 25"/>
                    <a:gd name="T12" fmla="*/ 54 w 71"/>
                    <a:gd name="T13" fmla="*/ 2 h 25"/>
                    <a:gd name="T14" fmla="*/ 61 w 71"/>
                    <a:gd name="T15" fmla="*/ 1 h 25"/>
                    <a:gd name="T16" fmla="*/ 64 w 71"/>
                    <a:gd name="T17" fmla="*/ 0 h 25"/>
                    <a:gd name="T18" fmla="*/ 66 w 71"/>
                    <a:gd name="T19" fmla="*/ 0 h 25"/>
                    <a:gd name="T20" fmla="*/ 69 w 71"/>
                    <a:gd name="T21" fmla="*/ 1 h 25"/>
                    <a:gd name="T22" fmla="*/ 70 w 71"/>
                    <a:gd name="T23" fmla="*/ 1 h 25"/>
                    <a:gd name="T24" fmla="*/ 71 w 71"/>
                    <a:gd name="T25" fmla="*/ 2 h 25"/>
                    <a:gd name="T26" fmla="*/ 70 w 71"/>
                    <a:gd name="T27" fmla="*/ 3 h 25"/>
                    <a:gd name="T28" fmla="*/ 69 w 71"/>
                    <a:gd name="T29" fmla="*/ 5 h 25"/>
                    <a:gd name="T30" fmla="*/ 69 w 71"/>
                    <a:gd name="T31" fmla="*/ 5 h 25"/>
                    <a:gd name="T32" fmla="*/ 66 w 71"/>
                    <a:gd name="T33" fmla="*/ 6 h 25"/>
                    <a:gd name="T34" fmla="*/ 59 w 71"/>
                    <a:gd name="T35" fmla="*/ 9 h 25"/>
                    <a:gd name="T36" fmla="*/ 47 w 71"/>
                    <a:gd name="T37" fmla="*/ 13 h 25"/>
                    <a:gd name="T38" fmla="*/ 37 w 71"/>
                    <a:gd name="T39" fmla="*/ 17 h 25"/>
                    <a:gd name="T40" fmla="*/ 25 w 71"/>
                    <a:gd name="T41" fmla="*/ 20 h 25"/>
                    <a:gd name="T42" fmla="*/ 15 w 71"/>
                    <a:gd name="T43" fmla="*/ 23 h 25"/>
                    <a:gd name="T44" fmla="*/ 8 w 71"/>
                    <a:gd name="T45" fmla="*/ 24 h 25"/>
                    <a:gd name="T46" fmla="*/ 4 w 71"/>
                    <a:gd name="T47" fmla="*/ 25 h 25"/>
                    <a:gd name="T48" fmla="*/ 1 w 71"/>
                    <a:gd name="T49" fmla="*/ 24 h 25"/>
                    <a:gd name="T50" fmla="*/ 0 w 71"/>
                    <a:gd name="T51" fmla="*/ 23 h 25"/>
                    <a:gd name="T52" fmla="*/ 0 w 71"/>
                    <a:gd name="T53" fmla="*/ 21 h 2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25"/>
                    <a:gd name="T83" fmla="*/ 71 w 71"/>
                    <a:gd name="T84" fmla="*/ 25 h 2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25">
                      <a:moveTo>
                        <a:pt x="0" y="21"/>
                      </a:moveTo>
                      <a:lnTo>
                        <a:pt x="3" y="19"/>
                      </a:lnTo>
                      <a:lnTo>
                        <a:pt x="10" y="16"/>
                      </a:lnTo>
                      <a:lnTo>
                        <a:pt x="19" y="13"/>
                      </a:lnTo>
                      <a:lnTo>
                        <a:pt x="30" y="9"/>
                      </a:lnTo>
                      <a:lnTo>
                        <a:pt x="42" y="5"/>
                      </a:lnTo>
                      <a:lnTo>
                        <a:pt x="54" y="2"/>
                      </a:lnTo>
                      <a:lnTo>
                        <a:pt x="61" y="1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9" y="1"/>
                      </a:lnTo>
                      <a:lnTo>
                        <a:pt x="70" y="1"/>
                      </a:lnTo>
                      <a:lnTo>
                        <a:pt x="71" y="2"/>
                      </a:lnTo>
                      <a:lnTo>
                        <a:pt x="70" y="3"/>
                      </a:lnTo>
                      <a:lnTo>
                        <a:pt x="69" y="5"/>
                      </a:lnTo>
                      <a:lnTo>
                        <a:pt x="66" y="6"/>
                      </a:lnTo>
                      <a:lnTo>
                        <a:pt x="59" y="9"/>
                      </a:lnTo>
                      <a:lnTo>
                        <a:pt x="47" y="13"/>
                      </a:lnTo>
                      <a:lnTo>
                        <a:pt x="37" y="17"/>
                      </a:lnTo>
                      <a:lnTo>
                        <a:pt x="25" y="20"/>
                      </a:lnTo>
                      <a:lnTo>
                        <a:pt x="15" y="23"/>
                      </a:lnTo>
                      <a:lnTo>
                        <a:pt x="8" y="24"/>
                      </a:lnTo>
                      <a:lnTo>
                        <a:pt x="4" y="25"/>
                      </a:lnTo>
                      <a:lnTo>
                        <a:pt x="1" y="24"/>
                      </a:lnTo>
                      <a:lnTo>
                        <a:pt x="0" y="23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00" name="Oval 569"/>
                <p:cNvSpPr>
                  <a:spLocks noChangeArrowheads="1"/>
                </p:cNvSpPr>
                <p:nvPr/>
              </p:nvSpPr>
              <p:spPr bwMode="auto">
                <a:xfrm>
                  <a:off x="4396" y="3657"/>
                  <a:ext cx="93" cy="9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1" name="Oval 570"/>
                <p:cNvSpPr>
                  <a:spLocks noChangeArrowheads="1"/>
                </p:cNvSpPr>
                <p:nvPr/>
              </p:nvSpPr>
              <p:spPr bwMode="auto">
                <a:xfrm>
                  <a:off x="4394" y="3655"/>
                  <a:ext cx="92" cy="9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2" name="Oval 571"/>
                <p:cNvSpPr>
                  <a:spLocks noChangeArrowheads="1"/>
                </p:cNvSpPr>
                <p:nvPr/>
              </p:nvSpPr>
              <p:spPr bwMode="auto">
                <a:xfrm>
                  <a:off x="4298" y="3628"/>
                  <a:ext cx="109" cy="65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solidFill>
                    <a:srgbClr val="A0A0A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3" name="Oval 572"/>
                <p:cNvSpPr>
                  <a:spLocks noChangeArrowheads="1"/>
                </p:cNvSpPr>
                <p:nvPr/>
              </p:nvSpPr>
              <p:spPr bwMode="auto">
                <a:xfrm>
                  <a:off x="4310" y="3634"/>
                  <a:ext cx="87" cy="54"/>
                </a:xfrm>
                <a:prstGeom prst="ellipse">
                  <a:avLst/>
                </a:prstGeom>
                <a:solidFill>
                  <a:srgbClr val="FFA04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4" name="Oval 573"/>
                <p:cNvSpPr>
                  <a:spLocks noChangeArrowheads="1"/>
                </p:cNvSpPr>
                <p:nvPr/>
              </p:nvSpPr>
              <p:spPr bwMode="auto">
                <a:xfrm>
                  <a:off x="4344" y="3684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5" name="Oval 574"/>
                <p:cNvSpPr>
                  <a:spLocks noChangeArrowheads="1"/>
                </p:cNvSpPr>
                <p:nvPr/>
              </p:nvSpPr>
              <p:spPr bwMode="auto">
                <a:xfrm>
                  <a:off x="4350" y="3685"/>
                  <a:ext cx="8" cy="4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6" name="Oval 575"/>
                <p:cNvSpPr>
                  <a:spLocks noChangeArrowheads="1"/>
                </p:cNvSpPr>
                <p:nvPr/>
              </p:nvSpPr>
              <p:spPr bwMode="auto">
                <a:xfrm>
                  <a:off x="4353" y="3680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7" name="Oval 576"/>
                <p:cNvSpPr>
                  <a:spLocks noChangeArrowheads="1"/>
                </p:cNvSpPr>
                <p:nvPr/>
              </p:nvSpPr>
              <p:spPr bwMode="auto">
                <a:xfrm>
                  <a:off x="4361" y="3683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8" name="Oval 577"/>
                <p:cNvSpPr>
                  <a:spLocks noChangeArrowheads="1"/>
                </p:cNvSpPr>
                <p:nvPr/>
              </p:nvSpPr>
              <p:spPr bwMode="auto">
                <a:xfrm>
                  <a:off x="4361" y="3679"/>
                  <a:ext cx="5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09" name="Oval 578"/>
                <p:cNvSpPr>
                  <a:spLocks noChangeArrowheads="1"/>
                </p:cNvSpPr>
                <p:nvPr/>
              </p:nvSpPr>
              <p:spPr bwMode="auto">
                <a:xfrm>
                  <a:off x="4369" y="3680"/>
                  <a:ext cx="7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0" name="Oval 579"/>
                <p:cNvSpPr>
                  <a:spLocks noChangeArrowheads="1"/>
                </p:cNvSpPr>
                <p:nvPr/>
              </p:nvSpPr>
              <p:spPr bwMode="auto">
                <a:xfrm>
                  <a:off x="4378" y="3676"/>
                  <a:ext cx="6" cy="4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1" name="Oval 580"/>
                <p:cNvSpPr>
                  <a:spLocks noChangeArrowheads="1"/>
                </p:cNvSpPr>
                <p:nvPr/>
              </p:nvSpPr>
              <p:spPr bwMode="auto">
                <a:xfrm>
                  <a:off x="4372" y="3676"/>
                  <a:ext cx="3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2" name="Oval 581"/>
                <p:cNvSpPr>
                  <a:spLocks noChangeArrowheads="1"/>
                </p:cNvSpPr>
                <p:nvPr/>
              </p:nvSpPr>
              <p:spPr bwMode="auto">
                <a:xfrm>
                  <a:off x="4384" y="3672"/>
                  <a:ext cx="6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3" name="Oval 582"/>
                <p:cNvSpPr>
                  <a:spLocks noChangeArrowheads="1"/>
                </p:cNvSpPr>
                <p:nvPr/>
              </p:nvSpPr>
              <p:spPr bwMode="auto">
                <a:xfrm>
                  <a:off x="4376" y="3671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4" name="Oval 583"/>
                <p:cNvSpPr>
                  <a:spLocks noChangeArrowheads="1"/>
                </p:cNvSpPr>
                <p:nvPr/>
              </p:nvSpPr>
              <p:spPr bwMode="auto">
                <a:xfrm>
                  <a:off x="4390" y="3666"/>
                  <a:ext cx="7" cy="4"/>
                </a:xfrm>
                <a:prstGeom prst="ellipse">
                  <a:avLst/>
                </a:prstGeom>
                <a:solidFill>
                  <a:srgbClr val="FF8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5" name="Oval 584"/>
                <p:cNvSpPr>
                  <a:spLocks noChangeArrowheads="1"/>
                </p:cNvSpPr>
                <p:nvPr/>
              </p:nvSpPr>
              <p:spPr bwMode="auto">
                <a:xfrm>
                  <a:off x="4381" y="3668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6" name="Oval 585"/>
                <p:cNvSpPr>
                  <a:spLocks noChangeArrowheads="1"/>
                </p:cNvSpPr>
                <p:nvPr/>
              </p:nvSpPr>
              <p:spPr bwMode="auto">
                <a:xfrm>
                  <a:off x="4366" y="3676"/>
                  <a:ext cx="3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7" name="Oval 586"/>
                <p:cNvSpPr>
                  <a:spLocks noChangeArrowheads="1"/>
                </p:cNvSpPr>
                <p:nvPr/>
              </p:nvSpPr>
              <p:spPr bwMode="auto">
                <a:xfrm>
                  <a:off x="4389" y="3662"/>
                  <a:ext cx="5" cy="2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8" name="Oval 587"/>
                <p:cNvSpPr>
                  <a:spLocks noChangeArrowheads="1"/>
                </p:cNvSpPr>
                <p:nvPr/>
              </p:nvSpPr>
              <p:spPr bwMode="auto">
                <a:xfrm>
                  <a:off x="4390" y="3657"/>
                  <a:ext cx="5" cy="3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19" name="Oval 588"/>
                <p:cNvSpPr>
                  <a:spLocks noChangeArrowheads="1"/>
                </p:cNvSpPr>
                <p:nvPr/>
              </p:nvSpPr>
              <p:spPr bwMode="auto">
                <a:xfrm>
                  <a:off x="4384" y="3665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20" name="Oval 589"/>
                <p:cNvSpPr>
                  <a:spLocks noChangeArrowheads="1"/>
                </p:cNvSpPr>
                <p:nvPr/>
              </p:nvSpPr>
              <p:spPr bwMode="auto">
                <a:xfrm>
                  <a:off x="4386" y="3659"/>
                  <a:ext cx="2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21" name="Oval 590"/>
                <p:cNvSpPr>
                  <a:spLocks noChangeArrowheads="1"/>
                </p:cNvSpPr>
                <p:nvPr/>
              </p:nvSpPr>
              <p:spPr bwMode="auto">
                <a:xfrm>
                  <a:off x="4387" y="3653"/>
                  <a:ext cx="4" cy="1"/>
                </a:xfrm>
                <a:prstGeom prst="ellipse">
                  <a:avLst/>
                </a:prstGeom>
                <a:solidFill>
                  <a:srgbClr val="C0600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22" name="Freeform 591"/>
                <p:cNvSpPr/>
                <p:nvPr/>
              </p:nvSpPr>
              <p:spPr bwMode="auto">
                <a:xfrm>
                  <a:off x="4304" y="3969"/>
                  <a:ext cx="214" cy="101"/>
                </a:xfrm>
                <a:custGeom>
                  <a:avLst/>
                  <a:gdLst>
                    <a:gd name="T0" fmla="*/ 0 w 214"/>
                    <a:gd name="T1" fmla="*/ 101 h 101"/>
                    <a:gd name="T2" fmla="*/ 46 w 214"/>
                    <a:gd name="T3" fmla="*/ 93 h 101"/>
                    <a:gd name="T4" fmla="*/ 84 w 214"/>
                    <a:gd name="T5" fmla="*/ 79 h 101"/>
                    <a:gd name="T6" fmla="*/ 54 w 214"/>
                    <a:gd name="T7" fmla="*/ 81 h 101"/>
                    <a:gd name="T8" fmla="*/ 90 w 214"/>
                    <a:gd name="T9" fmla="*/ 71 h 101"/>
                    <a:gd name="T10" fmla="*/ 127 w 214"/>
                    <a:gd name="T11" fmla="*/ 62 h 101"/>
                    <a:gd name="T12" fmla="*/ 81 w 214"/>
                    <a:gd name="T13" fmla="*/ 62 h 101"/>
                    <a:gd name="T14" fmla="*/ 168 w 214"/>
                    <a:gd name="T15" fmla="*/ 49 h 101"/>
                    <a:gd name="T16" fmla="*/ 190 w 214"/>
                    <a:gd name="T17" fmla="*/ 38 h 101"/>
                    <a:gd name="T18" fmla="*/ 149 w 214"/>
                    <a:gd name="T19" fmla="*/ 42 h 101"/>
                    <a:gd name="T20" fmla="*/ 195 w 214"/>
                    <a:gd name="T21" fmla="*/ 28 h 101"/>
                    <a:gd name="T22" fmla="*/ 212 w 214"/>
                    <a:gd name="T23" fmla="*/ 15 h 101"/>
                    <a:gd name="T24" fmla="*/ 214 w 214"/>
                    <a:gd name="T25" fmla="*/ 0 h 101"/>
                    <a:gd name="T26" fmla="*/ 185 w 214"/>
                    <a:gd name="T27" fmla="*/ 9 h 101"/>
                    <a:gd name="T28" fmla="*/ 163 w 214"/>
                    <a:gd name="T29" fmla="*/ 16 h 101"/>
                    <a:gd name="T30" fmla="*/ 185 w 214"/>
                    <a:gd name="T31" fmla="*/ 0 h 101"/>
                    <a:gd name="T32" fmla="*/ 136 w 214"/>
                    <a:gd name="T33" fmla="*/ 16 h 101"/>
                    <a:gd name="T34" fmla="*/ 111 w 214"/>
                    <a:gd name="T35" fmla="*/ 30 h 101"/>
                    <a:gd name="T36" fmla="*/ 114 w 214"/>
                    <a:gd name="T37" fmla="*/ 15 h 101"/>
                    <a:gd name="T38" fmla="*/ 87 w 214"/>
                    <a:gd name="T39" fmla="*/ 32 h 101"/>
                    <a:gd name="T40" fmla="*/ 71 w 214"/>
                    <a:gd name="T41" fmla="*/ 45 h 101"/>
                    <a:gd name="T42" fmla="*/ 76 w 214"/>
                    <a:gd name="T43" fmla="*/ 28 h 101"/>
                    <a:gd name="T44" fmla="*/ 46 w 214"/>
                    <a:gd name="T45" fmla="*/ 49 h 101"/>
                    <a:gd name="T46" fmla="*/ 35 w 214"/>
                    <a:gd name="T47" fmla="*/ 60 h 101"/>
                    <a:gd name="T48" fmla="*/ 38 w 214"/>
                    <a:gd name="T49" fmla="*/ 33 h 101"/>
                    <a:gd name="T50" fmla="*/ 3 w 214"/>
                    <a:gd name="T51" fmla="*/ 76 h 101"/>
                    <a:gd name="T52" fmla="*/ 0 w 214"/>
                    <a:gd name="T53" fmla="*/ 101 h 10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14"/>
                    <a:gd name="T82" fmla="*/ 0 h 101"/>
                    <a:gd name="T83" fmla="*/ 214 w 214"/>
                    <a:gd name="T84" fmla="*/ 101 h 10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14" h="101">
                      <a:moveTo>
                        <a:pt x="0" y="101"/>
                      </a:moveTo>
                      <a:lnTo>
                        <a:pt x="46" y="93"/>
                      </a:lnTo>
                      <a:lnTo>
                        <a:pt x="84" y="79"/>
                      </a:lnTo>
                      <a:lnTo>
                        <a:pt x="54" y="81"/>
                      </a:lnTo>
                      <a:lnTo>
                        <a:pt x="90" y="71"/>
                      </a:lnTo>
                      <a:lnTo>
                        <a:pt x="127" y="62"/>
                      </a:lnTo>
                      <a:lnTo>
                        <a:pt x="81" y="62"/>
                      </a:lnTo>
                      <a:lnTo>
                        <a:pt x="168" y="49"/>
                      </a:lnTo>
                      <a:lnTo>
                        <a:pt x="190" y="38"/>
                      </a:lnTo>
                      <a:lnTo>
                        <a:pt x="149" y="42"/>
                      </a:lnTo>
                      <a:lnTo>
                        <a:pt x="195" y="28"/>
                      </a:lnTo>
                      <a:lnTo>
                        <a:pt x="212" y="15"/>
                      </a:lnTo>
                      <a:lnTo>
                        <a:pt x="214" y="0"/>
                      </a:lnTo>
                      <a:lnTo>
                        <a:pt x="185" y="9"/>
                      </a:lnTo>
                      <a:lnTo>
                        <a:pt x="163" y="16"/>
                      </a:lnTo>
                      <a:lnTo>
                        <a:pt x="185" y="0"/>
                      </a:lnTo>
                      <a:lnTo>
                        <a:pt x="136" y="16"/>
                      </a:lnTo>
                      <a:lnTo>
                        <a:pt x="111" y="30"/>
                      </a:lnTo>
                      <a:lnTo>
                        <a:pt x="114" y="15"/>
                      </a:lnTo>
                      <a:lnTo>
                        <a:pt x="87" y="32"/>
                      </a:lnTo>
                      <a:lnTo>
                        <a:pt x="71" y="45"/>
                      </a:lnTo>
                      <a:lnTo>
                        <a:pt x="76" y="28"/>
                      </a:lnTo>
                      <a:lnTo>
                        <a:pt x="46" y="49"/>
                      </a:lnTo>
                      <a:lnTo>
                        <a:pt x="35" y="60"/>
                      </a:lnTo>
                      <a:lnTo>
                        <a:pt x="38" y="33"/>
                      </a:lnTo>
                      <a:lnTo>
                        <a:pt x="3" y="76"/>
                      </a:lnTo>
                      <a:lnTo>
                        <a:pt x="0" y="101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3" name="Freeform 592"/>
                <p:cNvSpPr/>
                <p:nvPr/>
              </p:nvSpPr>
              <p:spPr bwMode="auto">
                <a:xfrm>
                  <a:off x="4141" y="4065"/>
                  <a:ext cx="143" cy="204"/>
                </a:xfrm>
                <a:custGeom>
                  <a:avLst/>
                  <a:gdLst>
                    <a:gd name="T0" fmla="*/ 143 w 143"/>
                    <a:gd name="T1" fmla="*/ 204 h 204"/>
                    <a:gd name="T2" fmla="*/ 66 w 143"/>
                    <a:gd name="T3" fmla="*/ 156 h 204"/>
                    <a:gd name="T4" fmla="*/ 0 w 143"/>
                    <a:gd name="T5" fmla="*/ 55 h 204"/>
                    <a:gd name="T6" fmla="*/ 14 w 143"/>
                    <a:gd name="T7" fmla="*/ 24 h 204"/>
                    <a:gd name="T8" fmla="*/ 23 w 143"/>
                    <a:gd name="T9" fmla="*/ 34 h 204"/>
                    <a:gd name="T10" fmla="*/ 34 w 143"/>
                    <a:gd name="T11" fmla="*/ 6 h 204"/>
                    <a:gd name="T12" fmla="*/ 39 w 143"/>
                    <a:gd name="T13" fmla="*/ 0 h 204"/>
                    <a:gd name="T14" fmla="*/ 57 w 143"/>
                    <a:gd name="T15" fmla="*/ 34 h 204"/>
                    <a:gd name="T16" fmla="*/ 64 w 143"/>
                    <a:gd name="T17" fmla="*/ 25 h 204"/>
                    <a:gd name="T18" fmla="*/ 70 w 143"/>
                    <a:gd name="T19" fmla="*/ 62 h 204"/>
                    <a:gd name="T20" fmla="*/ 82 w 143"/>
                    <a:gd name="T21" fmla="*/ 42 h 204"/>
                    <a:gd name="T22" fmla="*/ 91 w 143"/>
                    <a:gd name="T23" fmla="*/ 65 h 204"/>
                    <a:gd name="T24" fmla="*/ 91 w 143"/>
                    <a:gd name="T25" fmla="*/ 82 h 204"/>
                    <a:gd name="T26" fmla="*/ 118 w 143"/>
                    <a:gd name="T27" fmla="*/ 69 h 204"/>
                    <a:gd name="T28" fmla="*/ 122 w 143"/>
                    <a:gd name="T29" fmla="*/ 113 h 204"/>
                    <a:gd name="T30" fmla="*/ 143 w 143"/>
                    <a:gd name="T31" fmla="*/ 204 h 20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43"/>
                    <a:gd name="T49" fmla="*/ 0 h 204"/>
                    <a:gd name="T50" fmla="*/ 143 w 143"/>
                    <a:gd name="T51" fmla="*/ 204 h 20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43" h="204">
                      <a:moveTo>
                        <a:pt x="143" y="204"/>
                      </a:moveTo>
                      <a:lnTo>
                        <a:pt x="66" y="156"/>
                      </a:lnTo>
                      <a:lnTo>
                        <a:pt x="0" y="55"/>
                      </a:lnTo>
                      <a:lnTo>
                        <a:pt x="14" y="24"/>
                      </a:lnTo>
                      <a:lnTo>
                        <a:pt x="23" y="34"/>
                      </a:lnTo>
                      <a:lnTo>
                        <a:pt x="34" y="6"/>
                      </a:lnTo>
                      <a:lnTo>
                        <a:pt x="39" y="0"/>
                      </a:lnTo>
                      <a:lnTo>
                        <a:pt x="57" y="34"/>
                      </a:lnTo>
                      <a:lnTo>
                        <a:pt x="64" y="25"/>
                      </a:lnTo>
                      <a:lnTo>
                        <a:pt x="70" y="62"/>
                      </a:lnTo>
                      <a:lnTo>
                        <a:pt x="82" y="42"/>
                      </a:lnTo>
                      <a:lnTo>
                        <a:pt x="91" y="65"/>
                      </a:lnTo>
                      <a:lnTo>
                        <a:pt x="91" y="82"/>
                      </a:lnTo>
                      <a:lnTo>
                        <a:pt x="118" y="69"/>
                      </a:lnTo>
                      <a:lnTo>
                        <a:pt x="122" y="113"/>
                      </a:lnTo>
                      <a:lnTo>
                        <a:pt x="143" y="204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4" name="Freeform 593"/>
                <p:cNvSpPr/>
                <p:nvPr/>
              </p:nvSpPr>
              <p:spPr bwMode="auto">
                <a:xfrm>
                  <a:off x="4254" y="4044"/>
                  <a:ext cx="177" cy="234"/>
                </a:xfrm>
                <a:custGeom>
                  <a:avLst/>
                  <a:gdLst>
                    <a:gd name="T0" fmla="*/ 9 w 177"/>
                    <a:gd name="T1" fmla="*/ 234 h 234"/>
                    <a:gd name="T2" fmla="*/ 127 w 177"/>
                    <a:gd name="T3" fmla="*/ 172 h 234"/>
                    <a:gd name="T4" fmla="*/ 177 w 177"/>
                    <a:gd name="T5" fmla="*/ 81 h 234"/>
                    <a:gd name="T6" fmla="*/ 143 w 177"/>
                    <a:gd name="T7" fmla="*/ 96 h 234"/>
                    <a:gd name="T8" fmla="*/ 159 w 177"/>
                    <a:gd name="T9" fmla="*/ 79 h 234"/>
                    <a:gd name="T10" fmla="*/ 168 w 177"/>
                    <a:gd name="T11" fmla="*/ 64 h 234"/>
                    <a:gd name="T12" fmla="*/ 170 w 177"/>
                    <a:gd name="T13" fmla="*/ 37 h 234"/>
                    <a:gd name="T14" fmla="*/ 143 w 177"/>
                    <a:gd name="T15" fmla="*/ 61 h 234"/>
                    <a:gd name="T16" fmla="*/ 152 w 177"/>
                    <a:gd name="T17" fmla="*/ 33 h 234"/>
                    <a:gd name="T18" fmla="*/ 155 w 177"/>
                    <a:gd name="T19" fmla="*/ 20 h 234"/>
                    <a:gd name="T20" fmla="*/ 152 w 177"/>
                    <a:gd name="T21" fmla="*/ 0 h 234"/>
                    <a:gd name="T22" fmla="*/ 127 w 177"/>
                    <a:gd name="T23" fmla="*/ 20 h 234"/>
                    <a:gd name="T24" fmla="*/ 109 w 177"/>
                    <a:gd name="T25" fmla="*/ 38 h 234"/>
                    <a:gd name="T26" fmla="*/ 105 w 177"/>
                    <a:gd name="T27" fmla="*/ 21 h 234"/>
                    <a:gd name="T28" fmla="*/ 89 w 177"/>
                    <a:gd name="T29" fmla="*/ 38 h 234"/>
                    <a:gd name="T30" fmla="*/ 80 w 177"/>
                    <a:gd name="T31" fmla="*/ 64 h 234"/>
                    <a:gd name="T32" fmla="*/ 68 w 177"/>
                    <a:gd name="T33" fmla="*/ 48 h 234"/>
                    <a:gd name="T34" fmla="*/ 62 w 177"/>
                    <a:gd name="T35" fmla="*/ 71 h 234"/>
                    <a:gd name="T36" fmla="*/ 50 w 177"/>
                    <a:gd name="T37" fmla="*/ 108 h 234"/>
                    <a:gd name="T38" fmla="*/ 46 w 177"/>
                    <a:gd name="T39" fmla="*/ 82 h 234"/>
                    <a:gd name="T40" fmla="*/ 28 w 177"/>
                    <a:gd name="T41" fmla="*/ 122 h 234"/>
                    <a:gd name="T42" fmla="*/ 23 w 177"/>
                    <a:gd name="T43" fmla="*/ 152 h 234"/>
                    <a:gd name="T44" fmla="*/ 14 w 177"/>
                    <a:gd name="T45" fmla="*/ 133 h 234"/>
                    <a:gd name="T46" fmla="*/ 0 w 177"/>
                    <a:gd name="T47" fmla="*/ 181 h 234"/>
                    <a:gd name="T48" fmla="*/ 9 w 177"/>
                    <a:gd name="T49" fmla="*/ 234 h 234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77"/>
                    <a:gd name="T76" fmla="*/ 0 h 234"/>
                    <a:gd name="T77" fmla="*/ 177 w 177"/>
                    <a:gd name="T78" fmla="*/ 234 h 234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77" h="234">
                      <a:moveTo>
                        <a:pt x="9" y="234"/>
                      </a:moveTo>
                      <a:lnTo>
                        <a:pt x="127" y="172"/>
                      </a:lnTo>
                      <a:lnTo>
                        <a:pt x="177" y="81"/>
                      </a:lnTo>
                      <a:lnTo>
                        <a:pt x="143" y="96"/>
                      </a:lnTo>
                      <a:lnTo>
                        <a:pt x="159" y="79"/>
                      </a:lnTo>
                      <a:lnTo>
                        <a:pt x="168" y="64"/>
                      </a:lnTo>
                      <a:lnTo>
                        <a:pt x="170" y="37"/>
                      </a:lnTo>
                      <a:lnTo>
                        <a:pt x="143" y="61"/>
                      </a:lnTo>
                      <a:lnTo>
                        <a:pt x="152" y="33"/>
                      </a:lnTo>
                      <a:lnTo>
                        <a:pt x="155" y="20"/>
                      </a:lnTo>
                      <a:lnTo>
                        <a:pt x="152" y="0"/>
                      </a:lnTo>
                      <a:lnTo>
                        <a:pt x="127" y="20"/>
                      </a:lnTo>
                      <a:lnTo>
                        <a:pt x="109" y="38"/>
                      </a:lnTo>
                      <a:lnTo>
                        <a:pt x="105" y="21"/>
                      </a:lnTo>
                      <a:lnTo>
                        <a:pt x="89" y="38"/>
                      </a:lnTo>
                      <a:lnTo>
                        <a:pt x="80" y="64"/>
                      </a:lnTo>
                      <a:lnTo>
                        <a:pt x="68" y="48"/>
                      </a:lnTo>
                      <a:lnTo>
                        <a:pt x="62" y="71"/>
                      </a:lnTo>
                      <a:lnTo>
                        <a:pt x="50" y="108"/>
                      </a:lnTo>
                      <a:lnTo>
                        <a:pt x="46" y="82"/>
                      </a:lnTo>
                      <a:lnTo>
                        <a:pt x="28" y="122"/>
                      </a:lnTo>
                      <a:lnTo>
                        <a:pt x="23" y="152"/>
                      </a:lnTo>
                      <a:lnTo>
                        <a:pt x="14" y="133"/>
                      </a:lnTo>
                      <a:lnTo>
                        <a:pt x="0" y="181"/>
                      </a:lnTo>
                      <a:lnTo>
                        <a:pt x="9" y="234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5" name="Freeform 594"/>
                <p:cNvSpPr/>
                <p:nvPr/>
              </p:nvSpPr>
              <p:spPr bwMode="auto">
                <a:xfrm>
                  <a:off x="4252" y="4053"/>
                  <a:ext cx="390" cy="231"/>
                </a:xfrm>
                <a:custGeom>
                  <a:avLst/>
                  <a:gdLst>
                    <a:gd name="T0" fmla="*/ 0 w 390"/>
                    <a:gd name="T1" fmla="*/ 231 h 231"/>
                    <a:gd name="T2" fmla="*/ 138 w 390"/>
                    <a:gd name="T3" fmla="*/ 214 h 231"/>
                    <a:gd name="T4" fmla="*/ 172 w 390"/>
                    <a:gd name="T5" fmla="*/ 211 h 231"/>
                    <a:gd name="T6" fmla="*/ 154 w 390"/>
                    <a:gd name="T7" fmla="*/ 205 h 231"/>
                    <a:gd name="T8" fmla="*/ 134 w 390"/>
                    <a:gd name="T9" fmla="*/ 204 h 231"/>
                    <a:gd name="T10" fmla="*/ 175 w 390"/>
                    <a:gd name="T11" fmla="*/ 192 h 231"/>
                    <a:gd name="T12" fmla="*/ 202 w 390"/>
                    <a:gd name="T13" fmla="*/ 189 h 231"/>
                    <a:gd name="T14" fmla="*/ 234 w 390"/>
                    <a:gd name="T15" fmla="*/ 181 h 231"/>
                    <a:gd name="T16" fmla="*/ 202 w 390"/>
                    <a:gd name="T17" fmla="*/ 181 h 231"/>
                    <a:gd name="T18" fmla="*/ 179 w 390"/>
                    <a:gd name="T19" fmla="*/ 181 h 231"/>
                    <a:gd name="T20" fmla="*/ 238 w 390"/>
                    <a:gd name="T21" fmla="*/ 168 h 231"/>
                    <a:gd name="T22" fmla="*/ 252 w 390"/>
                    <a:gd name="T23" fmla="*/ 160 h 231"/>
                    <a:gd name="T24" fmla="*/ 270 w 390"/>
                    <a:gd name="T25" fmla="*/ 148 h 231"/>
                    <a:gd name="T26" fmla="*/ 225 w 390"/>
                    <a:gd name="T27" fmla="*/ 158 h 231"/>
                    <a:gd name="T28" fmla="*/ 268 w 390"/>
                    <a:gd name="T29" fmla="*/ 133 h 231"/>
                    <a:gd name="T30" fmla="*/ 304 w 390"/>
                    <a:gd name="T31" fmla="*/ 110 h 231"/>
                    <a:gd name="T32" fmla="*/ 281 w 390"/>
                    <a:gd name="T33" fmla="*/ 113 h 231"/>
                    <a:gd name="T34" fmla="*/ 268 w 390"/>
                    <a:gd name="T35" fmla="*/ 117 h 231"/>
                    <a:gd name="T36" fmla="*/ 313 w 390"/>
                    <a:gd name="T37" fmla="*/ 86 h 231"/>
                    <a:gd name="T38" fmla="*/ 338 w 390"/>
                    <a:gd name="T39" fmla="*/ 63 h 231"/>
                    <a:gd name="T40" fmla="*/ 313 w 390"/>
                    <a:gd name="T41" fmla="*/ 72 h 231"/>
                    <a:gd name="T42" fmla="*/ 299 w 390"/>
                    <a:gd name="T43" fmla="*/ 76 h 231"/>
                    <a:gd name="T44" fmla="*/ 345 w 390"/>
                    <a:gd name="T45" fmla="*/ 41 h 231"/>
                    <a:gd name="T46" fmla="*/ 377 w 390"/>
                    <a:gd name="T47" fmla="*/ 19 h 231"/>
                    <a:gd name="T48" fmla="*/ 390 w 390"/>
                    <a:gd name="T49" fmla="*/ 0 h 231"/>
                    <a:gd name="T50" fmla="*/ 361 w 390"/>
                    <a:gd name="T51" fmla="*/ 14 h 231"/>
                    <a:gd name="T52" fmla="*/ 320 w 390"/>
                    <a:gd name="T53" fmla="*/ 28 h 231"/>
                    <a:gd name="T54" fmla="*/ 299 w 390"/>
                    <a:gd name="T55" fmla="*/ 38 h 231"/>
                    <a:gd name="T56" fmla="*/ 324 w 390"/>
                    <a:gd name="T57" fmla="*/ 17 h 231"/>
                    <a:gd name="T58" fmla="*/ 290 w 390"/>
                    <a:gd name="T59" fmla="*/ 28 h 231"/>
                    <a:gd name="T60" fmla="*/ 265 w 390"/>
                    <a:gd name="T61" fmla="*/ 51 h 231"/>
                    <a:gd name="T62" fmla="*/ 261 w 390"/>
                    <a:gd name="T63" fmla="*/ 62 h 231"/>
                    <a:gd name="T64" fmla="*/ 261 w 390"/>
                    <a:gd name="T65" fmla="*/ 36 h 231"/>
                    <a:gd name="T66" fmla="*/ 236 w 390"/>
                    <a:gd name="T67" fmla="*/ 61 h 231"/>
                    <a:gd name="T68" fmla="*/ 211 w 390"/>
                    <a:gd name="T69" fmla="*/ 80 h 231"/>
                    <a:gd name="T70" fmla="*/ 211 w 390"/>
                    <a:gd name="T71" fmla="*/ 62 h 231"/>
                    <a:gd name="T72" fmla="*/ 179 w 390"/>
                    <a:gd name="T73" fmla="*/ 87 h 231"/>
                    <a:gd name="T74" fmla="*/ 172 w 390"/>
                    <a:gd name="T75" fmla="*/ 113 h 231"/>
                    <a:gd name="T76" fmla="*/ 163 w 390"/>
                    <a:gd name="T77" fmla="*/ 121 h 231"/>
                    <a:gd name="T78" fmla="*/ 168 w 390"/>
                    <a:gd name="T79" fmla="*/ 92 h 231"/>
                    <a:gd name="T80" fmla="*/ 134 w 390"/>
                    <a:gd name="T81" fmla="*/ 116 h 231"/>
                    <a:gd name="T82" fmla="*/ 120 w 390"/>
                    <a:gd name="T83" fmla="*/ 137 h 231"/>
                    <a:gd name="T84" fmla="*/ 102 w 390"/>
                    <a:gd name="T85" fmla="*/ 161 h 231"/>
                    <a:gd name="T86" fmla="*/ 102 w 390"/>
                    <a:gd name="T87" fmla="*/ 131 h 231"/>
                    <a:gd name="T88" fmla="*/ 82 w 390"/>
                    <a:gd name="T89" fmla="*/ 150 h 231"/>
                    <a:gd name="T90" fmla="*/ 77 w 390"/>
                    <a:gd name="T91" fmla="*/ 165 h 231"/>
                    <a:gd name="T92" fmla="*/ 50 w 390"/>
                    <a:gd name="T93" fmla="*/ 185 h 231"/>
                    <a:gd name="T94" fmla="*/ 50 w 390"/>
                    <a:gd name="T95" fmla="*/ 175 h 231"/>
                    <a:gd name="T96" fmla="*/ 25 w 390"/>
                    <a:gd name="T97" fmla="*/ 195 h 231"/>
                    <a:gd name="T98" fmla="*/ 0 w 390"/>
                    <a:gd name="T99" fmla="*/ 231 h 231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390"/>
                    <a:gd name="T151" fmla="*/ 0 h 231"/>
                    <a:gd name="T152" fmla="*/ 390 w 390"/>
                    <a:gd name="T153" fmla="*/ 231 h 231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390" h="231">
                      <a:moveTo>
                        <a:pt x="0" y="231"/>
                      </a:moveTo>
                      <a:lnTo>
                        <a:pt x="138" y="214"/>
                      </a:lnTo>
                      <a:lnTo>
                        <a:pt x="172" y="211"/>
                      </a:lnTo>
                      <a:lnTo>
                        <a:pt x="154" y="205"/>
                      </a:lnTo>
                      <a:lnTo>
                        <a:pt x="134" y="204"/>
                      </a:lnTo>
                      <a:lnTo>
                        <a:pt x="175" y="192"/>
                      </a:lnTo>
                      <a:lnTo>
                        <a:pt x="202" y="189"/>
                      </a:lnTo>
                      <a:lnTo>
                        <a:pt x="234" y="181"/>
                      </a:lnTo>
                      <a:lnTo>
                        <a:pt x="202" y="181"/>
                      </a:lnTo>
                      <a:lnTo>
                        <a:pt x="179" y="181"/>
                      </a:lnTo>
                      <a:lnTo>
                        <a:pt x="238" y="168"/>
                      </a:lnTo>
                      <a:lnTo>
                        <a:pt x="252" y="160"/>
                      </a:lnTo>
                      <a:lnTo>
                        <a:pt x="270" y="148"/>
                      </a:lnTo>
                      <a:lnTo>
                        <a:pt x="225" y="158"/>
                      </a:lnTo>
                      <a:lnTo>
                        <a:pt x="268" y="133"/>
                      </a:lnTo>
                      <a:lnTo>
                        <a:pt x="304" y="110"/>
                      </a:lnTo>
                      <a:lnTo>
                        <a:pt x="281" y="113"/>
                      </a:lnTo>
                      <a:lnTo>
                        <a:pt x="268" y="117"/>
                      </a:lnTo>
                      <a:lnTo>
                        <a:pt x="313" y="86"/>
                      </a:lnTo>
                      <a:lnTo>
                        <a:pt x="338" y="63"/>
                      </a:lnTo>
                      <a:lnTo>
                        <a:pt x="313" y="72"/>
                      </a:lnTo>
                      <a:lnTo>
                        <a:pt x="299" y="76"/>
                      </a:lnTo>
                      <a:lnTo>
                        <a:pt x="345" y="41"/>
                      </a:lnTo>
                      <a:lnTo>
                        <a:pt x="377" y="19"/>
                      </a:lnTo>
                      <a:lnTo>
                        <a:pt x="390" y="0"/>
                      </a:lnTo>
                      <a:lnTo>
                        <a:pt x="361" y="14"/>
                      </a:lnTo>
                      <a:lnTo>
                        <a:pt x="320" y="28"/>
                      </a:lnTo>
                      <a:lnTo>
                        <a:pt x="299" y="38"/>
                      </a:lnTo>
                      <a:lnTo>
                        <a:pt x="324" y="17"/>
                      </a:lnTo>
                      <a:lnTo>
                        <a:pt x="290" y="28"/>
                      </a:lnTo>
                      <a:lnTo>
                        <a:pt x="265" y="51"/>
                      </a:lnTo>
                      <a:lnTo>
                        <a:pt x="261" y="62"/>
                      </a:lnTo>
                      <a:lnTo>
                        <a:pt x="261" y="36"/>
                      </a:lnTo>
                      <a:lnTo>
                        <a:pt x="236" y="61"/>
                      </a:lnTo>
                      <a:lnTo>
                        <a:pt x="211" y="80"/>
                      </a:lnTo>
                      <a:lnTo>
                        <a:pt x="211" y="62"/>
                      </a:lnTo>
                      <a:lnTo>
                        <a:pt x="179" y="87"/>
                      </a:lnTo>
                      <a:lnTo>
                        <a:pt x="172" y="113"/>
                      </a:lnTo>
                      <a:lnTo>
                        <a:pt x="163" y="121"/>
                      </a:lnTo>
                      <a:lnTo>
                        <a:pt x="168" y="92"/>
                      </a:lnTo>
                      <a:lnTo>
                        <a:pt x="134" y="116"/>
                      </a:lnTo>
                      <a:lnTo>
                        <a:pt x="120" y="137"/>
                      </a:lnTo>
                      <a:lnTo>
                        <a:pt x="102" y="161"/>
                      </a:lnTo>
                      <a:lnTo>
                        <a:pt x="102" y="131"/>
                      </a:lnTo>
                      <a:lnTo>
                        <a:pt x="82" y="150"/>
                      </a:lnTo>
                      <a:lnTo>
                        <a:pt x="77" y="165"/>
                      </a:lnTo>
                      <a:lnTo>
                        <a:pt x="50" y="185"/>
                      </a:lnTo>
                      <a:lnTo>
                        <a:pt x="50" y="175"/>
                      </a:lnTo>
                      <a:lnTo>
                        <a:pt x="25" y="195"/>
                      </a:lnTo>
                      <a:lnTo>
                        <a:pt x="0" y="231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A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6" name="Freeform 595"/>
                <p:cNvSpPr/>
                <p:nvPr/>
              </p:nvSpPr>
              <p:spPr bwMode="auto">
                <a:xfrm>
                  <a:off x="4000" y="4063"/>
                  <a:ext cx="257" cy="219"/>
                </a:xfrm>
                <a:custGeom>
                  <a:avLst/>
                  <a:gdLst>
                    <a:gd name="T0" fmla="*/ 257 w 257"/>
                    <a:gd name="T1" fmla="*/ 219 h 219"/>
                    <a:gd name="T2" fmla="*/ 218 w 257"/>
                    <a:gd name="T3" fmla="*/ 212 h 219"/>
                    <a:gd name="T4" fmla="*/ 166 w 257"/>
                    <a:gd name="T5" fmla="*/ 196 h 219"/>
                    <a:gd name="T6" fmla="*/ 130 w 257"/>
                    <a:gd name="T7" fmla="*/ 173 h 219"/>
                    <a:gd name="T8" fmla="*/ 180 w 257"/>
                    <a:gd name="T9" fmla="*/ 182 h 219"/>
                    <a:gd name="T10" fmla="*/ 139 w 257"/>
                    <a:gd name="T11" fmla="*/ 165 h 219"/>
                    <a:gd name="T12" fmla="*/ 105 w 257"/>
                    <a:gd name="T13" fmla="*/ 158 h 219"/>
                    <a:gd name="T14" fmla="*/ 78 w 257"/>
                    <a:gd name="T15" fmla="*/ 142 h 219"/>
                    <a:gd name="T16" fmla="*/ 118 w 257"/>
                    <a:gd name="T17" fmla="*/ 149 h 219"/>
                    <a:gd name="T18" fmla="*/ 66 w 257"/>
                    <a:gd name="T19" fmla="*/ 127 h 219"/>
                    <a:gd name="T20" fmla="*/ 32 w 257"/>
                    <a:gd name="T21" fmla="*/ 98 h 219"/>
                    <a:gd name="T22" fmla="*/ 66 w 257"/>
                    <a:gd name="T23" fmla="*/ 110 h 219"/>
                    <a:gd name="T24" fmla="*/ 19 w 257"/>
                    <a:gd name="T25" fmla="*/ 81 h 219"/>
                    <a:gd name="T26" fmla="*/ 7 w 257"/>
                    <a:gd name="T27" fmla="*/ 56 h 219"/>
                    <a:gd name="T28" fmla="*/ 32 w 257"/>
                    <a:gd name="T29" fmla="*/ 73 h 219"/>
                    <a:gd name="T30" fmla="*/ 0 w 257"/>
                    <a:gd name="T31" fmla="*/ 0 h 219"/>
                    <a:gd name="T32" fmla="*/ 73 w 257"/>
                    <a:gd name="T33" fmla="*/ 27 h 219"/>
                    <a:gd name="T34" fmla="*/ 64 w 257"/>
                    <a:gd name="T35" fmla="*/ 10 h 219"/>
                    <a:gd name="T36" fmla="*/ 116 w 257"/>
                    <a:gd name="T37" fmla="*/ 40 h 219"/>
                    <a:gd name="T38" fmla="*/ 134 w 257"/>
                    <a:gd name="T39" fmla="*/ 60 h 219"/>
                    <a:gd name="T40" fmla="*/ 134 w 257"/>
                    <a:gd name="T41" fmla="*/ 39 h 219"/>
                    <a:gd name="T42" fmla="*/ 161 w 257"/>
                    <a:gd name="T43" fmla="*/ 68 h 219"/>
                    <a:gd name="T44" fmla="*/ 177 w 257"/>
                    <a:gd name="T45" fmla="*/ 102 h 219"/>
                    <a:gd name="T46" fmla="*/ 180 w 257"/>
                    <a:gd name="T47" fmla="*/ 84 h 219"/>
                    <a:gd name="T48" fmla="*/ 200 w 257"/>
                    <a:gd name="T49" fmla="*/ 114 h 219"/>
                    <a:gd name="T50" fmla="*/ 211 w 257"/>
                    <a:gd name="T51" fmla="*/ 152 h 219"/>
                    <a:gd name="T52" fmla="*/ 218 w 257"/>
                    <a:gd name="T53" fmla="*/ 124 h 219"/>
                    <a:gd name="T54" fmla="*/ 241 w 257"/>
                    <a:gd name="T55" fmla="*/ 152 h 219"/>
                    <a:gd name="T56" fmla="*/ 248 w 257"/>
                    <a:gd name="T57" fmla="*/ 173 h 219"/>
                    <a:gd name="T58" fmla="*/ 257 w 257"/>
                    <a:gd name="T59" fmla="*/ 219 h 219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257"/>
                    <a:gd name="T91" fmla="*/ 0 h 219"/>
                    <a:gd name="T92" fmla="*/ 257 w 257"/>
                    <a:gd name="T93" fmla="*/ 219 h 219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257" h="219">
                      <a:moveTo>
                        <a:pt x="257" y="219"/>
                      </a:moveTo>
                      <a:lnTo>
                        <a:pt x="218" y="212"/>
                      </a:lnTo>
                      <a:lnTo>
                        <a:pt x="166" y="196"/>
                      </a:lnTo>
                      <a:lnTo>
                        <a:pt x="130" y="173"/>
                      </a:lnTo>
                      <a:lnTo>
                        <a:pt x="180" y="182"/>
                      </a:lnTo>
                      <a:lnTo>
                        <a:pt x="139" y="165"/>
                      </a:lnTo>
                      <a:lnTo>
                        <a:pt x="105" y="158"/>
                      </a:lnTo>
                      <a:lnTo>
                        <a:pt x="78" y="142"/>
                      </a:lnTo>
                      <a:lnTo>
                        <a:pt x="118" y="149"/>
                      </a:lnTo>
                      <a:lnTo>
                        <a:pt x="66" y="127"/>
                      </a:lnTo>
                      <a:lnTo>
                        <a:pt x="32" y="98"/>
                      </a:lnTo>
                      <a:lnTo>
                        <a:pt x="66" y="110"/>
                      </a:lnTo>
                      <a:lnTo>
                        <a:pt x="19" y="81"/>
                      </a:lnTo>
                      <a:lnTo>
                        <a:pt x="7" y="56"/>
                      </a:lnTo>
                      <a:lnTo>
                        <a:pt x="32" y="73"/>
                      </a:lnTo>
                      <a:lnTo>
                        <a:pt x="0" y="0"/>
                      </a:lnTo>
                      <a:lnTo>
                        <a:pt x="73" y="27"/>
                      </a:lnTo>
                      <a:lnTo>
                        <a:pt x="64" y="10"/>
                      </a:lnTo>
                      <a:lnTo>
                        <a:pt x="116" y="40"/>
                      </a:lnTo>
                      <a:lnTo>
                        <a:pt x="134" y="60"/>
                      </a:lnTo>
                      <a:lnTo>
                        <a:pt x="134" y="39"/>
                      </a:lnTo>
                      <a:lnTo>
                        <a:pt x="161" y="68"/>
                      </a:lnTo>
                      <a:lnTo>
                        <a:pt x="177" y="102"/>
                      </a:lnTo>
                      <a:lnTo>
                        <a:pt x="180" y="84"/>
                      </a:lnTo>
                      <a:lnTo>
                        <a:pt x="200" y="114"/>
                      </a:lnTo>
                      <a:lnTo>
                        <a:pt x="211" y="152"/>
                      </a:lnTo>
                      <a:lnTo>
                        <a:pt x="218" y="124"/>
                      </a:lnTo>
                      <a:lnTo>
                        <a:pt x="241" y="152"/>
                      </a:lnTo>
                      <a:lnTo>
                        <a:pt x="248" y="173"/>
                      </a:lnTo>
                      <a:lnTo>
                        <a:pt x="257" y="219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7" name="Freeform 596"/>
                <p:cNvSpPr/>
                <p:nvPr/>
              </p:nvSpPr>
              <p:spPr bwMode="auto">
                <a:xfrm>
                  <a:off x="4090" y="3917"/>
                  <a:ext cx="226" cy="110"/>
                </a:xfrm>
                <a:custGeom>
                  <a:avLst/>
                  <a:gdLst>
                    <a:gd name="T0" fmla="*/ 226 w 226"/>
                    <a:gd name="T1" fmla="*/ 110 h 110"/>
                    <a:gd name="T2" fmla="*/ 222 w 226"/>
                    <a:gd name="T3" fmla="*/ 73 h 110"/>
                    <a:gd name="T4" fmla="*/ 206 w 226"/>
                    <a:gd name="T5" fmla="*/ 32 h 110"/>
                    <a:gd name="T6" fmla="*/ 198 w 226"/>
                    <a:gd name="T7" fmla="*/ 63 h 110"/>
                    <a:gd name="T8" fmla="*/ 182 w 226"/>
                    <a:gd name="T9" fmla="*/ 27 h 110"/>
                    <a:gd name="T10" fmla="*/ 162 w 226"/>
                    <a:gd name="T11" fmla="*/ 7 h 110"/>
                    <a:gd name="T12" fmla="*/ 174 w 226"/>
                    <a:gd name="T13" fmla="*/ 41 h 110"/>
                    <a:gd name="T14" fmla="*/ 127 w 226"/>
                    <a:gd name="T15" fmla="*/ 10 h 110"/>
                    <a:gd name="T16" fmla="*/ 75 w 226"/>
                    <a:gd name="T17" fmla="*/ 0 h 110"/>
                    <a:gd name="T18" fmla="*/ 99 w 226"/>
                    <a:gd name="T19" fmla="*/ 14 h 110"/>
                    <a:gd name="T20" fmla="*/ 0 w 226"/>
                    <a:gd name="T21" fmla="*/ 2 h 110"/>
                    <a:gd name="T22" fmla="*/ 67 w 226"/>
                    <a:gd name="T23" fmla="*/ 29 h 110"/>
                    <a:gd name="T24" fmla="*/ 28 w 226"/>
                    <a:gd name="T25" fmla="*/ 32 h 110"/>
                    <a:gd name="T26" fmla="*/ 111 w 226"/>
                    <a:gd name="T27" fmla="*/ 41 h 110"/>
                    <a:gd name="T28" fmla="*/ 52 w 226"/>
                    <a:gd name="T29" fmla="*/ 63 h 110"/>
                    <a:gd name="T30" fmla="*/ 118 w 226"/>
                    <a:gd name="T31" fmla="*/ 56 h 110"/>
                    <a:gd name="T32" fmla="*/ 139 w 226"/>
                    <a:gd name="T33" fmla="*/ 58 h 110"/>
                    <a:gd name="T34" fmla="*/ 103 w 226"/>
                    <a:gd name="T35" fmla="*/ 70 h 110"/>
                    <a:gd name="T36" fmla="*/ 162 w 226"/>
                    <a:gd name="T37" fmla="*/ 68 h 110"/>
                    <a:gd name="T38" fmla="*/ 146 w 226"/>
                    <a:gd name="T39" fmla="*/ 90 h 110"/>
                    <a:gd name="T40" fmla="*/ 182 w 226"/>
                    <a:gd name="T41" fmla="*/ 78 h 110"/>
                    <a:gd name="T42" fmla="*/ 206 w 226"/>
                    <a:gd name="T43" fmla="*/ 78 h 110"/>
                    <a:gd name="T44" fmla="*/ 226 w 226"/>
                    <a:gd name="T45" fmla="*/ 110 h 110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226"/>
                    <a:gd name="T70" fmla="*/ 0 h 110"/>
                    <a:gd name="T71" fmla="*/ 226 w 226"/>
                    <a:gd name="T72" fmla="*/ 110 h 110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226" h="110">
                      <a:moveTo>
                        <a:pt x="226" y="110"/>
                      </a:moveTo>
                      <a:lnTo>
                        <a:pt x="222" y="73"/>
                      </a:lnTo>
                      <a:lnTo>
                        <a:pt x="206" y="32"/>
                      </a:lnTo>
                      <a:lnTo>
                        <a:pt x="198" y="63"/>
                      </a:lnTo>
                      <a:lnTo>
                        <a:pt x="182" y="27"/>
                      </a:lnTo>
                      <a:lnTo>
                        <a:pt x="162" y="7"/>
                      </a:lnTo>
                      <a:lnTo>
                        <a:pt x="174" y="41"/>
                      </a:lnTo>
                      <a:lnTo>
                        <a:pt x="127" y="10"/>
                      </a:lnTo>
                      <a:lnTo>
                        <a:pt x="75" y="0"/>
                      </a:lnTo>
                      <a:lnTo>
                        <a:pt x="99" y="14"/>
                      </a:lnTo>
                      <a:lnTo>
                        <a:pt x="0" y="2"/>
                      </a:lnTo>
                      <a:lnTo>
                        <a:pt x="67" y="29"/>
                      </a:lnTo>
                      <a:lnTo>
                        <a:pt x="28" y="32"/>
                      </a:lnTo>
                      <a:lnTo>
                        <a:pt x="111" y="41"/>
                      </a:lnTo>
                      <a:lnTo>
                        <a:pt x="52" y="63"/>
                      </a:lnTo>
                      <a:lnTo>
                        <a:pt x="118" y="56"/>
                      </a:lnTo>
                      <a:lnTo>
                        <a:pt x="139" y="58"/>
                      </a:lnTo>
                      <a:lnTo>
                        <a:pt x="103" y="70"/>
                      </a:lnTo>
                      <a:lnTo>
                        <a:pt x="162" y="68"/>
                      </a:lnTo>
                      <a:lnTo>
                        <a:pt x="146" y="90"/>
                      </a:lnTo>
                      <a:lnTo>
                        <a:pt x="182" y="78"/>
                      </a:lnTo>
                      <a:lnTo>
                        <a:pt x="206" y="78"/>
                      </a:lnTo>
                      <a:lnTo>
                        <a:pt x="226" y="110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8" name="Freeform 597"/>
                <p:cNvSpPr/>
                <p:nvPr/>
              </p:nvSpPr>
              <p:spPr bwMode="auto">
                <a:xfrm>
                  <a:off x="4328" y="3891"/>
                  <a:ext cx="183" cy="80"/>
                </a:xfrm>
                <a:custGeom>
                  <a:avLst/>
                  <a:gdLst>
                    <a:gd name="T0" fmla="*/ 0 w 183"/>
                    <a:gd name="T1" fmla="*/ 80 h 80"/>
                    <a:gd name="T2" fmla="*/ 4 w 183"/>
                    <a:gd name="T3" fmla="*/ 53 h 80"/>
                    <a:gd name="T4" fmla="*/ 16 w 183"/>
                    <a:gd name="T5" fmla="*/ 23 h 80"/>
                    <a:gd name="T6" fmla="*/ 22 w 183"/>
                    <a:gd name="T7" fmla="*/ 46 h 80"/>
                    <a:gd name="T8" fmla="*/ 35 w 183"/>
                    <a:gd name="T9" fmla="*/ 19 h 80"/>
                    <a:gd name="T10" fmla="*/ 52 w 183"/>
                    <a:gd name="T11" fmla="*/ 5 h 80"/>
                    <a:gd name="T12" fmla="*/ 42 w 183"/>
                    <a:gd name="T13" fmla="*/ 30 h 80"/>
                    <a:gd name="T14" fmla="*/ 81 w 183"/>
                    <a:gd name="T15" fmla="*/ 7 h 80"/>
                    <a:gd name="T16" fmla="*/ 122 w 183"/>
                    <a:gd name="T17" fmla="*/ 0 h 80"/>
                    <a:gd name="T18" fmla="*/ 103 w 183"/>
                    <a:gd name="T19" fmla="*/ 10 h 80"/>
                    <a:gd name="T20" fmla="*/ 183 w 183"/>
                    <a:gd name="T21" fmla="*/ 1 h 80"/>
                    <a:gd name="T22" fmla="*/ 129 w 183"/>
                    <a:gd name="T23" fmla="*/ 21 h 80"/>
                    <a:gd name="T24" fmla="*/ 161 w 183"/>
                    <a:gd name="T25" fmla="*/ 23 h 80"/>
                    <a:gd name="T26" fmla="*/ 93 w 183"/>
                    <a:gd name="T27" fmla="*/ 30 h 80"/>
                    <a:gd name="T28" fmla="*/ 142 w 183"/>
                    <a:gd name="T29" fmla="*/ 46 h 80"/>
                    <a:gd name="T30" fmla="*/ 87 w 183"/>
                    <a:gd name="T31" fmla="*/ 41 h 80"/>
                    <a:gd name="T32" fmla="*/ 71 w 183"/>
                    <a:gd name="T33" fmla="*/ 43 h 80"/>
                    <a:gd name="T34" fmla="*/ 100 w 183"/>
                    <a:gd name="T35" fmla="*/ 52 h 80"/>
                    <a:gd name="T36" fmla="*/ 52 w 183"/>
                    <a:gd name="T37" fmla="*/ 50 h 80"/>
                    <a:gd name="T38" fmla="*/ 65 w 183"/>
                    <a:gd name="T39" fmla="*/ 66 h 80"/>
                    <a:gd name="T40" fmla="*/ 35 w 183"/>
                    <a:gd name="T41" fmla="*/ 57 h 80"/>
                    <a:gd name="T42" fmla="*/ 16 w 183"/>
                    <a:gd name="T43" fmla="*/ 57 h 80"/>
                    <a:gd name="T44" fmla="*/ 0 w 183"/>
                    <a:gd name="T45" fmla="*/ 80 h 80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83"/>
                    <a:gd name="T70" fmla="*/ 0 h 80"/>
                    <a:gd name="T71" fmla="*/ 183 w 183"/>
                    <a:gd name="T72" fmla="*/ 80 h 80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83" h="80">
                      <a:moveTo>
                        <a:pt x="0" y="80"/>
                      </a:moveTo>
                      <a:lnTo>
                        <a:pt x="4" y="53"/>
                      </a:lnTo>
                      <a:lnTo>
                        <a:pt x="16" y="23"/>
                      </a:lnTo>
                      <a:lnTo>
                        <a:pt x="22" y="46"/>
                      </a:lnTo>
                      <a:lnTo>
                        <a:pt x="35" y="19"/>
                      </a:lnTo>
                      <a:lnTo>
                        <a:pt x="52" y="5"/>
                      </a:lnTo>
                      <a:lnTo>
                        <a:pt x="42" y="30"/>
                      </a:lnTo>
                      <a:lnTo>
                        <a:pt x="81" y="7"/>
                      </a:lnTo>
                      <a:lnTo>
                        <a:pt x="122" y="0"/>
                      </a:lnTo>
                      <a:lnTo>
                        <a:pt x="103" y="10"/>
                      </a:lnTo>
                      <a:lnTo>
                        <a:pt x="183" y="1"/>
                      </a:lnTo>
                      <a:lnTo>
                        <a:pt x="129" y="21"/>
                      </a:lnTo>
                      <a:lnTo>
                        <a:pt x="161" y="23"/>
                      </a:lnTo>
                      <a:lnTo>
                        <a:pt x="93" y="30"/>
                      </a:lnTo>
                      <a:lnTo>
                        <a:pt x="142" y="46"/>
                      </a:lnTo>
                      <a:lnTo>
                        <a:pt x="87" y="41"/>
                      </a:lnTo>
                      <a:lnTo>
                        <a:pt x="71" y="43"/>
                      </a:lnTo>
                      <a:lnTo>
                        <a:pt x="100" y="52"/>
                      </a:lnTo>
                      <a:lnTo>
                        <a:pt x="52" y="50"/>
                      </a:lnTo>
                      <a:lnTo>
                        <a:pt x="65" y="66"/>
                      </a:lnTo>
                      <a:lnTo>
                        <a:pt x="35" y="57"/>
                      </a:lnTo>
                      <a:lnTo>
                        <a:pt x="16" y="57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29" name="Freeform 598"/>
                <p:cNvSpPr/>
                <p:nvPr/>
              </p:nvSpPr>
              <p:spPr bwMode="auto">
                <a:xfrm>
                  <a:off x="4182" y="3861"/>
                  <a:ext cx="147" cy="68"/>
                </a:xfrm>
                <a:custGeom>
                  <a:avLst/>
                  <a:gdLst>
                    <a:gd name="T0" fmla="*/ 147 w 147"/>
                    <a:gd name="T1" fmla="*/ 68 h 68"/>
                    <a:gd name="T2" fmla="*/ 144 w 147"/>
                    <a:gd name="T3" fmla="*/ 45 h 68"/>
                    <a:gd name="T4" fmla="*/ 134 w 147"/>
                    <a:gd name="T5" fmla="*/ 20 h 68"/>
                    <a:gd name="T6" fmla="*/ 129 w 147"/>
                    <a:gd name="T7" fmla="*/ 39 h 68"/>
                    <a:gd name="T8" fmla="*/ 119 w 147"/>
                    <a:gd name="T9" fmla="*/ 16 h 68"/>
                    <a:gd name="T10" fmla="*/ 106 w 147"/>
                    <a:gd name="T11" fmla="*/ 5 h 68"/>
                    <a:gd name="T12" fmla="*/ 113 w 147"/>
                    <a:gd name="T13" fmla="*/ 26 h 68"/>
                    <a:gd name="T14" fmla="*/ 82 w 147"/>
                    <a:gd name="T15" fmla="*/ 6 h 68"/>
                    <a:gd name="T16" fmla="*/ 49 w 147"/>
                    <a:gd name="T17" fmla="*/ 0 h 68"/>
                    <a:gd name="T18" fmla="*/ 64 w 147"/>
                    <a:gd name="T19" fmla="*/ 9 h 68"/>
                    <a:gd name="T20" fmla="*/ 0 w 147"/>
                    <a:gd name="T21" fmla="*/ 2 h 68"/>
                    <a:gd name="T22" fmla="*/ 44 w 147"/>
                    <a:gd name="T23" fmla="*/ 18 h 68"/>
                    <a:gd name="T24" fmla="*/ 17 w 147"/>
                    <a:gd name="T25" fmla="*/ 20 h 68"/>
                    <a:gd name="T26" fmla="*/ 72 w 147"/>
                    <a:gd name="T27" fmla="*/ 26 h 68"/>
                    <a:gd name="T28" fmla="*/ 33 w 147"/>
                    <a:gd name="T29" fmla="*/ 39 h 68"/>
                    <a:gd name="T30" fmla="*/ 77 w 147"/>
                    <a:gd name="T31" fmla="*/ 35 h 68"/>
                    <a:gd name="T32" fmla="*/ 90 w 147"/>
                    <a:gd name="T33" fmla="*/ 36 h 68"/>
                    <a:gd name="T34" fmla="*/ 67 w 147"/>
                    <a:gd name="T35" fmla="*/ 44 h 68"/>
                    <a:gd name="T36" fmla="*/ 106 w 147"/>
                    <a:gd name="T37" fmla="*/ 42 h 68"/>
                    <a:gd name="T38" fmla="*/ 95 w 147"/>
                    <a:gd name="T39" fmla="*/ 56 h 68"/>
                    <a:gd name="T40" fmla="*/ 119 w 147"/>
                    <a:gd name="T41" fmla="*/ 48 h 68"/>
                    <a:gd name="T42" fmla="*/ 134 w 147"/>
                    <a:gd name="T43" fmla="*/ 48 h 68"/>
                    <a:gd name="T44" fmla="*/ 147 w 147"/>
                    <a:gd name="T45" fmla="*/ 68 h 68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47"/>
                    <a:gd name="T70" fmla="*/ 0 h 68"/>
                    <a:gd name="T71" fmla="*/ 147 w 147"/>
                    <a:gd name="T72" fmla="*/ 68 h 68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47" h="68">
                      <a:moveTo>
                        <a:pt x="147" y="68"/>
                      </a:moveTo>
                      <a:lnTo>
                        <a:pt x="144" y="45"/>
                      </a:lnTo>
                      <a:lnTo>
                        <a:pt x="134" y="20"/>
                      </a:lnTo>
                      <a:lnTo>
                        <a:pt x="129" y="39"/>
                      </a:lnTo>
                      <a:lnTo>
                        <a:pt x="119" y="16"/>
                      </a:lnTo>
                      <a:lnTo>
                        <a:pt x="106" y="5"/>
                      </a:lnTo>
                      <a:lnTo>
                        <a:pt x="113" y="26"/>
                      </a:lnTo>
                      <a:lnTo>
                        <a:pt x="82" y="6"/>
                      </a:lnTo>
                      <a:lnTo>
                        <a:pt x="49" y="0"/>
                      </a:lnTo>
                      <a:lnTo>
                        <a:pt x="64" y="9"/>
                      </a:lnTo>
                      <a:lnTo>
                        <a:pt x="0" y="2"/>
                      </a:lnTo>
                      <a:lnTo>
                        <a:pt x="44" y="18"/>
                      </a:lnTo>
                      <a:lnTo>
                        <a:pt x="17" y="20"/>
                      </a:lnTo>
                      <a:lnTo>
                        <a:pt x="72" y="26"/>
                      </a:lnTo>
                      <a:lnTo>
                        <a:pt x="33" y="39"/>
                      </a:lnTo>
                      <a:lnTo>
                        <a:pt x="77" y="35"/>
                      </a:lnTo>
                      <a:lnTo>
                        <a:pt x="90" y="36"/>
                      </a:lnTo>
                      <a:lnTo>
                        <a:pt x="67" y="44"/>
                      </a:lnTo>
                      <a:lnTo>
                        <a:pt x="106" y="42"/>
                      </a:lnTo>
                      <a:lnTo>
                        <a:pt x="95" y="56"/>
                      </a:lnTo>
                      <a:lnTo>
                        <a:pt x="119" y="48"/>
                      </a:lnTo>
                      <a:lnTo>
                        <a:pt x="134" y="48"/>
                      </a:lnTo>
                      <a:lnTo>
                        <a:pt x="147" y="68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0" name="Freeform 599"/>
                <p:cNvSpPr/>
                <p:nvPr/>
              </p:nvSpPr>
              <p:spPr bwMode="auto">
                <a:xfrm>
                  <a:off x="4050" y="3991"/>
                  <a:ext cx="233" cy="113"/>
                </a:xfrm>
                <a:custGeom>
                  <a:avLst/>
                  <a:gdLst>
                    <a:gd name="T0" fmla="*/ 233 w 233"/>
                    <a:gd name="T1" fmla="*/ 113 h 113"/>
                    <a:gd name="T2" fmla="*/ 229 w 233"/>
                    <a:gd name="T3" fmla="*/ 75 h 113"/>
                    <a:gd name="T4" fmla="*/ 213 w 233"/>
                    <a:gd name="T5" fmla="*/ 33 h 113"/>
                    <a:gd name="T6" fmla="*/ 205 w 233"/>
                    <a:gd name="T7" fmla="*/ 65 h 113"/>
                    <a:gd name="T8" fmla="*/ 188 w 233"/>
                    <a:gd name="T9" fmla="*/ 27 h 113"/>
                    <a:gd name="T10" fmla="*/ 167 w 233"/>
                    <a:gd name="T11" fmla="*/ 7 h 113"/>
                    <a:gd name="T12" fmla="*/ 180 w 233"/>
                    <a:gd name="T13" fmla="*/ 43 h 113"/>
                    <a:gd name="T14" fmla="*/ 131 w 233"/>
                    <a:gd name="T15" fmla="*/ 10 h 113"/>
                    <a:gd name="T16" fmla="*/ 77 w 233"/>
                    <a:gd name="T17" fmla="*/ 0 h 113"/>
                    <a:gd name="T18" fmla="*/ 102 w 233"/>
                    <a:gd name="T19" fmla="*/ 15 h 113"/>
                    <a:gd name="T20" fmla="*/ 0 w 233"/>
                    <a:gd name="T21" fmla="*/ 2 h 113"/>
                    <a:gd name="T22" fmla="*/ 69 w 233"/>
                    <a:gd name="T23" fmla="*/ 30 h 113"/>
                    <a:gd name="T24" fmla="*/ 28 w 233"/>
                    <a:gd name="T25" fmla="*/ 33 h 113"/>
                    <a:gd name="T26" fmla="*/ 114 w 233"/>
                    <a:gd name="T27" fmla="*/ 43 h 113"/>
                    <a:gd name="T28" fmla="*/ 52 w 233"/>
                    <a:gd name="T29" fmla="*/ 65 h 113"/>
                    <a:gd name="T30" fmla="*/ 123 w 233"/>
                    <a:gd name="T31" fmla="*/ 58 h 113"/>
                    <a:gd name="T32" fmla="*/ 143 w 233"/>
                    <a:gd name="T33" fmla="*/ 60 h 113"/>
                    <a:gd name="T34" fmla="*/ 106 w 233"/>
                    <a:gd name="T35" fmla="*/ 73 h 113"/>
                    <a:gd name="T36" fmla="*/ 167 w 233"/>
                    <a:gd name="T37" fmla="*/ 71 h 113"/>
                    <a:gd name="T38" fmla="*/ 151 w 233"/>
                    <a:gd name="T39" fmla="*/ 93 h 113"/>
                    <a:gd name="T40" fmla="*/ 188 w 233"/>
                    <a:gd name="T41" fmla="*/ 80 h 113"/>
                    <a:gd name="T42" fmla="*/ 213 w 233"/>
                    <a:gd name="T43" fmla="*/ 80 h 113"/>
                    <a:gd name="T44" fmla="*/ 233 w 233"/>
                    <a:gd name="T45" fmla="*/ 113 h 113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233"/>
                    <a:gd name="T70" fmla="*/ 0 h 113"/>
                    <a:gd name="T71" fmla="*/ 233 w 233"/>
                    <a:gd name="T72" fmla="*/ 113 h 113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233" h="113">
                      <a:moveTo>
                        <a:pt x="233" y="113"/>
                      </a:moveTo>
                      <a:lnTo>
                        <a:pt x="229" y="75"/>
                      </a:lnTo>
                      <a:lnTo>
                        <a:pt x="213" y="33"/>
                      </a:lnTo>
                      <a:lnTo>
                        <a:pt x="205" y="65"/>
                      </a:lnTo>
                      <a:lnTo>
                        <a:pt x="188" y="27"/>
                      </a:lnTo>
                      <a:lnTo>
                        <a:pt x="167" y="7"/>
                      </a:lnTo>
                      <a:lnTo>
                        <a:pt x="180" y="43"/>
                      </a:lnTo>
                      <a:lnTo>
                        <a:pt x="131" y="10"/>
                      </a:lnTo>
                      <a:lnTo>
                        <a:pt x="77" y="0"/>
                      </a:lnTo>
                      <a:lnTo>
                        <a:pt x="102" y="15"/>
                      </a:lnTo>
                      <a:lnTo>
                        <a:pt x="0" y="2"/>
                      </a:lnTo>
                      <a:lnTo>
                        <a:pt x="69" y="30"/>
                      </a:lnTo>
                      <a:lnTo>
                        <a:pt x="28" y="33"/>
                      </a:lnTo>
                      <a:lnTo>
                        <a:pt x="114" y="43"/>
                      </a:lnTo>
                      <a:lnTo>
                        <a:pt x="52" y="65"/>
                      </a:lnTo>
                      <a:lnTo>
                        <a:pt x="123" y="58"/>
                      </a:lnTo>
                      <a:lnTo>
                        <a:pt x="143" y="60"/>
                      </a:lnTo>
                      <a:lnTo>
                        <a:pt x="106" y="73"/>
                      </a:lnTo>
                      <a:lnTo>
                        <a:pt x="167" y="71"/>
                      </a:lnTo>
                      <a:lnTo>
                        <a:pt x="151" y="93"/>
                      </a:lnTo>
                      <a:lnTo>
                        <a:pt x="188" y="80"/>
                      </a:lnTo>
                      <a:lnTo>
                        <a:pt x="213" y="80"/>
                      </a:lnTo>
                      <a:lnTo>
                        <a:pt x="233" y="113"/>
                      </a:lnTo>
                      <a:close/>
                    </a:path>
                  </a:pathLst>
                </a:custGeom>
                <a:solidFill>
                  <a:srgbClr val="006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1" name="Freeform 600"/>
                <p:cNvSpPr/>
                <p:nvPr/>
              </p:nvSpPr>
              <p:spPr bwMode="auto">
                <a:xfrm>
                  <a:off x="4032" y="4165"/>
                  <a:ext cx="151" cy="102"/>
                </a:xfrm>
                <a:custGeom>
                  <a:avLst/>
                  <a:gdLst>
                    <a:gd name="T0" fmla="*/ 0 w 151"/>
                    <a:gd name="T1" fmla="*/ 102 h 102"/>
                    <a:gd name="T2" fmla="*/ 22 w 151"/>
                    <a:gd name="T3" fmla="*/ 98 h 102"/>
                    <a:gd name="T4" fmla="*/ 54 w 151"/>
                    <a:gd name="T5" fmla="*/ 91 h 102"/>
                    <a:gd name="T6" fmla="*/ 75 w 151"/>
                    <a:gd name="T7" fmla="*/ 80 h 102"/>
                    <a:gd name="T8" fmla="*/ 46 w 151"/>
                    <a:gd name="T9" fmla="*/ 84 h 102"/>
                    <a:gd name="T10" fmla="*/ 70 w 151"/>
                    <a:gd name="T11" fmla="*/ 77 h 102"/>
                    <a:gd name="T12" fmla="*/ 89 w 151"/>
                    <a:gd name="T13" fmla="*/ 73 h 102"/>
                    <a:gd name="T14" fmla="*/ 105 w 151"/>
                    <a:gd name="T15" fmla="*/ 66 h 102"/>
                    <a:gd name="T16" fmla="*/ 82 w 151"/>
                    <a:gd name="T17" fmla="*/ 69 h 102"/>
                    <a:gd name="T18" fmla="*/ 113 w 151"/>
                    <a:gd name="T19" fmla="*/ 59 h 102"/>
                    <a:gd name="T20" fmla="*/ 132 w 151"/>
                    <a:gd name="T21" fmla="*/ 45 h 102"/>
                    <a:gd name="T22" fmla="*/ 113 w 151"/>
                    <a:gd name="T23" fmla="*/ 51 h 102"/>
                    <a:gd name="T24" fmla="*/ 141 w 151"/>
                    <a:gd name="T25" fmla="*/ 37 h 102"/>
                    <a:gd name="T26" fmla="*/ 148 w 151"/>
                    <a:gd name="T27" fmla="*/ 26 h 102"/>
                    <a:gd name="T28" fmla="*/ 132 w 151"/>
                    <a:gd name="T29" fmla="*/ 34 h 102"/>
                    <a:gd name="T30" fmla="*/ 151 w 151"/>
                    <a:gd name="T31" fmla="*/ 0 h 102"/>
                    <a:gd name="T32" fmla="*/ 109 w 151"/>
                    <a:gd name="T33" fmla="*/ 12 h 102"/>
                    <a:gd name="T34" fmla="*/ 114 w 151"/>
                    <a:gd name="T35" fmla="*/ 5 h 102"/>
                    <a:gd name="T36" fmla="*/ 83 w 151"/>
                    <a:gd name="T37" fmla="*/ 18 h 102"/>
                    <a:gd name="T38" fmla="*/ 72 w 151"/>
                    <a:gd name="T39" fmla="*/ 27 h 102"/>
                    <a:gd name="T40" fmla="*/ 72 w 151"/>
                    <a:gd name="T41" fmla="*/ 17 h 102"/>
                    <a:gd name="T42" fmla="*/ 56 w 151"/>
                    <a:gd name="T43" fmla="*/ 32 h 102"/>
                    <a:gd name="T44" fmla="*/ 46 w 151"/>
                    <a:gd name="T45" fmla="*/ 47 h 102"/>
                    <a:gd name="T46" fmla="*/ 46 w 151"/>
                    <a:gd name="T47" fmla="*/ 39 h 102"/>
                    <a:gd name="T48" fmla="*/ 33 w 151"/>
                    <a:gd name="T49" fmla="*/ 52 h 102"/>
                    <a:gd name="T50" fmla="*/ 27 w 151"/>
                    <a:gd name="T51" fmla="*/ 70 h 102"/>
                    <a:gd name="T52" fmla="*/ 22 w 151"/>
                    <a:gd name="T53" fmla="*/ 57 h 102"/>
                    <a:gd name="T54" fmla="*/ 8 w 151"/>
                    <a:gd name="T55" fmla="*/ 70 h 102"/>
                    <a:gd name="T56" fmla="*/ 5 w 151"/>
                    <a:gd name="T57" fmla="*/ 80 h 102"/>
                    <a:gd name="T58" fmla="*/ 0 w 151"/>
                    <a:gd name="T59" fmla="*/ 102 h 102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151"/>
                    <a:gd name="T91" fmla="*/ 0 h 102"/>
                    <a:gd name="T92" fmla="*/ 151 w 151"/>
                    <a:gd name="T93" fmla="*/ 102 h 102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151" h="102">
                      <a:moveTo>
                        <a:pt x="0" y="102"/>
                      </a:moveTo>
                      <a:lnTo>
                        <a:pt x="22" y="98"/>
                      </a:lnTo>
                      <a:lnTo>
                        <a:pt x="54" y="91"/>
                      </a:lnTo>
                      <a:lnTo>
                        <a:pt x="75" y="80"/>
                      </a:lnTo>
                      <a:lnTo>
                        <a:pt x="46" y="84"/>
                      </a:lnTo>
                      <a:lnTo>
                        <a:pt x="70" y="77"/>
                      </a:lnTo>
                      <a:lnTo>
                        <a:pt x="89" y="73"/>
                      </a:lnTo>
                      <a:lnTo>
                        <a:pt x="105" y="66"/>
                      </a:lnTo>
                      <a:lnTo>
                        <a:pt x="82" y="69"/>
                      </a:lnTo>
                      <a:lnTo>
                        <a:pt x="113" y="59"/>
                      </a:lnTo>
                      <a:lnTo>
                        <a:pt x="132" y="45"/>
                      </a:lnTo>
                      <a:lnTo>
                        <a:pt x="113" y="51"/>
                      </a:lnTo>
                      <a:lnTo>
                        <a:pt x="141" y="37"/>
                      </a:lnTo>
                      <a:lnTo>
                        <a:pt x="148" y="26"/>
                      </a:lnTo>
                      <a:lnTo>
                        <a:pt x="132" y="34"/>
                      </a:lnTo>
                      <a:lnTo>
                        <a:pt x="151" y="0"/>
                      </a:lnTo>
                      <a:lnTo>
                        <a:pt x="109" y="12"/>
                      </a:lnTo>
                      <a:lnTo>
                        <a:pt x="114" y="5"/>
                      </a:lnTo>
                      <a:lnTo>
                        <a:pt x="83" y="18"/>
                      </a:lnTo>
                      <a:lnTo>
                        <a:pt x="72" y="27"/>
                      </a:lnTo>
                      <a:lnTo>
                        <a:pt x="72" y="17"/>
                      </a:lnTo>
                      <a:lnTo>
                        <a:pt x="56" y="32"/>
                      </a:lnTo>
                      <a:lnTo>
                        <a:pt x="46" y="47"/>
                      </a:lnTo>
                      <a:lnTo>
                        <a:pt x="46" y="39"/>
                      </a:lnTo>
                      <a:lnTo>
                        <a:pt x="33" y="52"/>
                      </a:lnTo>
                      <a:lnTo>
                        <a:pt x="27" y="70"/>
                      </a:lnTo>
                      <a:lnTo>
                        <a:pt x="22" y="57"/>
                      </a:lnTo>
                      <a:lnTo>
                        <a:pt x="8" y="70"/>
                      </a:lnTo>
                      <a:lnTo>
                        <a:pt x="5" y="80"/>
                      </a:lnTo>
                      <a:lnTo>
                        <a:pt x="0" y="102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2" name="Freeform 601"/>
                <p:cNvSpPr/>
                <p:nvPr/>
              </p:nvSpPr>
              <p:spPr bwMode="auto">
                <a:xfrm>
                  <a:off x="3886" y="4172"/>
                  <a:ext cx="179" cy="102"/>
                </a:xfrm>
                <a:custGeom>
                  <a:avLst/>
                  <a:gdLst>
                    <a:gd name="T0" fmla="*/ 179 w 179"/>
                    <a:gd name="T1" fmla="*/ 102 h 102"/>
                    <a:gd name="T2" fmla="*/ 153 w 179"/>
                    <a:gd name="T3" fmla="*/ 98 h 102"/>
                    <a:gd name="T4" fmla="*/ 116 w 179"/>
                    <a:gd name="T5" fmla="*/ 91 h 102"/>
                    <a:gd name="T6" fmla="*/ 91 w 179"/>
                    <a:gd name="T7" fmla="*/ 80 h 102"/>
                    <a:gd name="T8" fmla="*/ 126 w 179"/>
                    <a:gd name="T9" fmla="*/ 84 h 102"/>
                    <a:gd name="T10" fmla="*/ 97 w 179"/>
                    <a:gd name="T11" fmla="*/ 77 h 102"/>
                    <a:gd name="T12" fmla="*/ 74 w 179"/>
                    <a:gd name="T13" fmla="*/ 73 h 102"/>
                    <a:gd name="T14" fmla="*/ 55 w 179"/>
                    <a:gd name="T15" fmla="*/ 66 h 102"/>
                    <a:gd name="T16" fmla="*/ 83 w 179"/>
                    <a:gd name="T17" fmla="*/ 69 h 102"/>
                    <a:gd name="T18" fmla="*/ 46 w 179"/>
                    <a:gd name="T19" fmla="*/ 59 h 102"/>
                    <a:gd name="T20" fmla="*/ 23 w 179"/>
                    <a:gd name="T21" fmla="*/ 45 h 102"/>
                    <a:gd name="T22" fmla="*/ 46 w 179"/>
                    <a:gd name="T23" fmla="*/ 51 h 102"/>
                    <a:gd name="T24" fmla="*/ 13 w 179"/>
                    <a:gd name="T25" fmla="*/ 37 h 102"/>
                    <a:gd name="T26" fmla="*/ 6 w 179"/>
                    <a:gd name="T27" fmla="*/ 26 h 102"/>
                    <a:gd name="T28" fmla="*/ 23 w 179"/>
                    <a:gd name="T29" fmla="*/ 34 h 102"/>
                    <a:gd name="T30" fmla="*/ 0 w 179"/>
                    <a:gd name="T31" fmla="*/ 0 h 102"/>
                    <a:gd name="T32" fmla="*/ 51 w 179"/>
                    <a:gd name="T33" fmla="*/ 12 h 102"/>
                    <a:gd name="T34" fmla="*/ 45 w 179"/>
                    <a:gd name="T35" fmla="*/ 5 h 102"/>
                    <a:gd name="T36" fmla="*/ 81 w 179"/>
                    <a:gd name="T37" fmla="*/ 19 h 102"/>
                    <a:gd name="T38" fmla="*/ 94 w 179"/>
                    <a:gd name="T39" fmla="*/ 27 h 102"/>
                    <a:gd name="T40" fmla="*/ 94 w 179"/>
                    <a:gd name="T41" fmla="*/ 18 h 102"/>
                    <a:gd name="T42" fmla="*/ 113 w 179"/>
                    <a:gd name="T43" fmla="*/ 32 h 102"/>
                    <a:gd name="T44" fmla="*/ 124 w 179"/>
                    <a:gd name="T45" fmla="*/ 47 h 102"/>
                    <a:gd name="T46" fmla="*/ 126 w 179"/>
                    <a:gd name="T47" fmla="*/ 39 h 102"/>
                    <a:gd name="T48" fmla="*/ 140 w 179"/>
                    <a:gd name="T49" fmla="*/ 53 h 102"/>
                    <a:gd name="T50" fmla="*/ 148 w 179"/>
                    <a:gd name="T51" fmla="*/ 70 h 102"/>
                    <a:gd name="T52" fmla="*/ 153 w 179"/>
                    <a:gd name="T53" fmla="*/ 57 h 102"/>
                    <a:gd name="T54" fmla="*/ 169 w 179"/>
                    <a:gd name="T55" fmla="*/ 70 h 102"/>
                    <a:gd name="T56" fmla="*/ 173 w 179"/>
                    <a:gd name="T57" fmla="*/ 80 h 102"/>
                    <a:gd name="T58" fmla="*/ 179 w 179"/>
                    <a:gd name="T59" fmla="*/ 102 h 102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179"/>
                    <a:gd name="T91" fmla="*/ 0 h 102"/>
                    <a:gd name="T92" fmla="*/ 179 w 179"/>
                    <a:gd name="T93" fmla="*/ 102 h 102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179" h="102">
                      <a:moveTo>
                        <a:pt x="179" y="102"/>
                      </a:moveTo>
                      <a:lnTo>
                        <a:pt x="153" y="98"/>
                      </a:lnTo>
                      <a:lnTo>
                        <a:pt x="116" y="91"/>
                      </a:lnTo>
                      <a:lnTo>
                        <a:pt x="91" y="80"/>
                      </a:lnTo>
                      <a:lnTo>
                        <a:pt x="126" y="84"/>
                      </a:lnTo>
                      <a:lnTo>
                        <a:pt x="97" y="77"/>
                      </a:lnTo>
                      <a:lnTo>
                        <a:pt x="74" y="73"/>
                      </a:lnTo>
                      <a:lnTo>
                        <a:pt x="55" y="66"/>
                      </a:lnTo>
                      <a:lnTo>
                        <a:pt x="83" y="69"/>
                      </a:lnTo>
                      <a:lnTo>
                        <a:pt x="46" y="59"/>
                      </a:lnTo>
                      <a:lnTo>
                        <a:pt x="23" y="45"/>
                      </a:lnTo>
                      <a:lnTo>
                        <a:pt x="46" y="51"/>
                      </a:lnTo>
                      <a:lnTo>
                        <a:pt x="13" y="37"/>
                      </a:lnTo>
                      <a:lnTo>
                        <a:pt x="6" y="26"/>
                      </a:lnTo>
                      <a:lnTo>
                        <a:pt x="23" y="34"/>
                      </a:lnTo>
                      <a:lnTo>
                        <a:pt x="0" y="0"/>
                      </a:lnTo>
                      <a:lnTo>
                        <a:pt x="51" y="12"/>
                      </a:lnTo>
                      <a:lnTo>
                        <a:pt x="45" y="5"/>
                      </a:lnTo>
                      <a:lnTo>
                        <a:pt x="81" y="19"/>
                      </a:lnTo>
                      <a:lnTo>
                        <a:pt x="94" y="27"/>
                      </a:lnTo>
                      <a:lnTo>
                        <a:pt x="94" y="18"/>
                      </a:lnTo>
                      <a:lnTo>
                        <a:pt x="113" y="32"/>
                      </a:lnTo>
                      <a:lnTo>
                        <a:pt x="124" y="47"/>
                      </a:lnTo>
                      <a:lnTo>
                        <a:pt x="126" y="39"/>
                      </a:lnTo>
                      <a:lnTo>
                        <a:pt x="140" y="53"/>
                      </a:lnTo>
                      <a:lnTo>
                        <a:pt x="148" y="70"/>
                      </a:lnTo>
                      <a:lnTo>
                        <a:pt x="153" y="57"/>
                      </a:lnTo>
                      <a:lnTo>
                        <a:pt x="169" y="70"/>
                      </a:lnTo>
                      <a:lnTo>
                        <a:pt x="173" y="80"/>
                      </a:lnTo>
                      <a:lnTo>
                        <a:pt x="179" y="102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 w="0">
                  <a:solidFill>
                    <a:srgbClr val="0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3" name="Freeform 602"/>
                <p:cNvSpPr/>
                <p:nvPr/>
              </p:nvSpPr>
              <p:spPr bwMode="auto">
                <a:xfrm>
                  <a:off x="3875" y="4086"/>
                  <a:ext cx="161" cy="79"/>
                </a:xfrm>
                <a:custGeom>
                  <a:avLst/>
                  <a:gdLst>
                    <a:gd name="T0" fmla="*/ 161 w 161"/>
                    <a:gd name="T1" fmla="*/ 79 h 79"/>
                    <a:gd name="T2" fmla="*/ 159 w 161"/>
                    <a:gd name="T3" fmla="*/ 52 h 79"/>
                    <a:gd name="T4" fmla="*/ 147 w 161"/>
                    <a:gd name="T5" fmla="*/ 23 h 79"/>
                    <a:gd name="T6" fmla="*/ 142 w 161"/>
                    <a:gd name="T7" fmla="*/ 45 h 79"/>
                    <a:gd name="T8" fmla="*/ 130 w 161"/>
                    <a:gd name="T9" fmla="*/ 19 h 79"/>
                    <a:gd name="T10" fmla="*/ 116 w 161"/>
                    <a:gd name="T11" fmla="*/ 5 h 79"/>
                    <a:gd name="T12" fmla="*/ 125 w 161"/>
                    <a:gd name="T13" fmla="*/ 29 h 79"/>
                    <a:gd name="T14" fmla="*/ 91 w 161"/>
                    <a:gd name="T15" fmla="*/ 7 h 79"/>
                    <a:gd name="T16" fmla="*/ 54 w 161"/>
                    <a:gd name="T17" fmla="*/ 0 h 79"/>
                    <a:gd name="T18" fmla="*/ 71 w 161"/>
                    <a:gd name="T19" fmla="*/ 10 h 79"/>
                    <a:gd name="T20" fmla="*/ 0 w 161"/>
                    <a:gd name="T21" fmla="*/ 2 h 79"/>
                    <a:gd name="T22" fmla="*/ 48 w 161"/>
                    <a:gd name="T23" fmla="*/ 21 h 79"/>
                    <a:gd name="T24" fmla="*/ 20 w 161"/>
                    <a:gd name="T25" fmla="*/ 23 h 79"/>
                    <a:gd name="T26" fmla="*/ 79 w 161"/>
                    <a:gd name="T27" fmla="*/ 29 h 79"/>
                    <a:gd name="T28" fmla="*/ 36 w 161"/>
                    <a:gd name="T29" fmla="*/ 45 h 79"/>
                    <a:gd name="T30" fmla="*/ 85 w 161"/>
                    <a:gd name="T31" fmla="*/ 40 h 79"/>
                    <a:gd name="T32" fmla="*/ 99 w 161"/>
                    <a:gd name="T33" fmla="*/ 42 h 79"/>
                    <a:gd name="T34" fmla="*/ 73 w 161"/>
                    <a:gd name="T35" fmla="*/ 51 h 79"/>
                    <a:gd name="T36" fmla="*/ 116 w 161"/>
                    <a:gd name="T37" fmla="*/ 49 h 79"/>
                    <a:gd name="T38" fmla="*/ 105 w 161"/>
                    <a:gd name="T39" fmla="*/ 64 h 79"/>
                    <a:gd name="T40" fmla="*/ 130 w 161"/>
                    <a:gd name="T41" fmla="*/ 56 h 79"/>
                    <a:gd name="T42" fmla="*/ 147 w 161"/>
                    <a:gd name="T43" fmla="*/ 56 h 79"/>
                    <a:gd name="T44" fmla="*/ 161 w 161"/>
                    <a:gd name="T45" fmla="*/ 79 h 79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61"/>
                    <a:gd name="T70" fmla="*/ 0 h 79"/>
                    <a:gd name="T71" fmla="*/ 161 w 161"/>
                    <a:gd name="T72" fmla="*/ 79 h 79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61" h="79">
                      <a:moveTo>
                        <a:pt x="161" y="79"/>
                      </a:moveTo>
                      <a:lnTo>
                        <a:pt x="159" y="52"/>
                      </a:lnTo>
                      <a:lnTo>
                        <a:pt x="147" y="23"/>
                      </a:lnTo>
                      <a:lnTo>
                        <a:pt x="142" y="45"/>
                      </a:lnTo>
                      <a:lnTo>
                        <a:pt x="130" y="19"/>
                      </a:lnTo>
                      <a:lnTo>
                        <a:pt x="116" y="5"/>
                      </a:lnTo>
                      <a:lnTo>
                        <a:pt x="125" y="29"/>
                      </a:lnTo>
                      <a:lnTo>
                        <a:pt x="91" y="7"/>
                      </a:lnTo>
                      <a:lnTo>
                        <a:pt x="54" y="0"/>
                      </a:lnTo>
                      <a:lnTo>
                        <a:pt x="71" y="10"/>
                      </a:lnTo>
                      <a:lnTo>
                        <a:pt x="0" y="2"/>
                      </a:lnTo>
                      <a:lnTo>
                        <a:pt x="48" y="21"/>
                      </a:lnTo>
                      <a:lnTo>
                        <a:pt x="20" y="23"/>
                      </a:lnTo>
                      <a:lnTo>
                        <a:pt x="79" y="29"/>
                      </a:lnTo>
                      <a:lnTo>
                        <a:pt x="36" y="45"/>
                      </a:lnTo>
                      <a:lnTo>
                        <a:pt x="85" y="40"/>
                      </a:lnTo>
                      <a:lnTo>
                        <a:pt x="99" y="42"/>
                      </a:lnTo>
                      <a:lnTo>
                        <a:pt x="73" y="51"/>
                      </a:lnTo>
                      <a:lnTo>
                        <a:pt x="116" y="49"/>
                      </a:lnTo>
                      <a:lnTo>
                        <a:pt x="105" y="64"/>
                      </a:lnTo>
                      <a:lnTo>
                        <a:pt x="130" y="56"/>
                      </a:lnTo>
                      <a:lnTo>
                        <a:pt x="147" y="56"/>
                      </a:lnTo>
                      <a:lnTo>
                        <a:pt x="161" y="79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A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4" name="Freeform 603"/>
                <p:cNvSpPr/>
                <p:nvPr/>
              </p:nvSpPr>
              <p:spPr bwMode="auto">
                <a:xfrm>
                  <a:off x="4030" y="4025"/>
                  <a:ext cx="135" cy="66"/>
                </a:xfrm>
                <a:custGeom>
                  <a:avLst/>
                  <a:gdLst>
                    <a:gd name="T0" fmla="*/ 0 w 135"/>
                    <a:gd name="T1" fmla="*/ 66 h 66"/>
                    <a:gd name="T2" fmla="*/ 2 w 135"/>
                    <a:gd name="T3" fmla="*/ 44 h 66"/>
                    <a:gd name="T4" fmla="*/ 11 w 135"/>
                    <a:gd name="T5" fmla="*/ 19 h 66"/>
                    <a:gd name="T6" fmla="*/ 17 w 135"/>
                    <a:gd name="T7" fmla="*/ 38 h 66"/>
                    <a:gd name="T8" fmla="*/ 26 w 135"/>
                    <a:gd name="T9" fmla="*/ 16 h 66"/>
                    <a:gd name="T10" fmla="*/ 38 w 135"/>
                    <a:gd name="T11" fmla="*/ 4 h 66"/>
                    <a:gd name="T12" fmla="*/ 31 w 135"/>
                    <a:gd name="T13" fmla="*/ 24 h 66"/>
                    <a:gd name="T14" fmla="*/ 60 w 135"/>
                    <a:gd name="T15" fmla="*/ 5 h 66"/>
                    <a:gd name="T16" fmla="*/ 90 w 135"/>
                    <a:gd name="T17" fmla="*/ 0 h 66"/>
                    <a:gd name="T18" fmla="*/ 76 w 135"/>
                    <a:gd name="T19" fmla="*/ 8 h 66"/>
                    <a:gd name="T20" fmla="*/ 135 w 135"/>
                    <a:gd name="T21" fmla="*/ 1 h 66"/>
                    <a:gd name="T22" fmla="*/ 95 w 135"/>
                    <a:gd name="T23" fmla="*/ 17 h 66"/>
                    <a:gd name="T24" fmla="*/ 119 w 135"/>
                    <a:gd name="T25" fmla="*/ 19 h 66"/>
                    <a:gd name="T26" fmla="*/ 69 w 135"/>
                    <a:gd name="T27" fmla="*/ 24 h 66"/>
                    <a:gd name="T28" fmla="*/ 104 w 135"/>
                    <a:gd name="T29" fmla="*/ 38 h 66"/>
                    <a:gd name="T30" fmla="*/ 64 w 135"/>
                    <a:gd name="T31" fmla="*/ 33 h 66"/>
                    <a:gd name="T32" fmla="*/ 52 w 135"/>
                    <a:gd name="T33" fmla="*/ 35 h 66"/>
                    <a:gd name="T34" fmla="*/ 73 w 135"/>
                    <a:gd name="T35" fmla="*/ 42 h 66"/>
                    <a:gd name="T36" fmla="*/ 38 w 135"/>
                    <a:gd name="T37" fmla="*/ 41 h 66"/>
                    <a:gd name="T38" fmla="*/ 48 w 135"/>
                    <a:gd name="T39" fmla="*/ 54 h 66"/>
                    <a:gd name="T40" fmla="*/ 26 w 135"/>
                    <a:gd name="T41" fmla="*/ 46 h 66"/>
                    <a:gd name="T42" fmla="*/ 11 w 135"/>
                    <a:gd name="T43" fmla="*/ 46 h 66"/>
                    <a:gd name="T44" fmla="*/ 0 w 135"/>
                    <a:gd name="T45" fmla="*/ 66 h 6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35"/>
                    <a:gd name="T70" fmla="*/ 0 h 66"/>
                    <a:gd name="T71" fmla="*/ 135 w 135"/>
                    <a:gd name="T72" fmla="*/ 66 h 6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35" h="66">
                      <a:moveTo>
                        <a:pt x="0" y="66"/>
                      </a:moveTo>
                      <a:lnTo>
                        <a:pt x="2" y="44"/>
                      </a:lnTo>
                      <a:lnTo>
                        <a:pt x="11" y="19"/>
                      </a:lnTo>
                      <a:lnTo>
                        <a:pt x="17" y="38"/>
                      </a:lnTo>
                      <a:lnTo>
                        <a:pt x="26" y="16"/>
                      </a:lnTo>
                      <a:lnTo>
                        <a:pt x="38" y="4"/>
                      </a:lnTo>
                      <a:lnTo>
                        <a:pt x="31" y="24"/>
                      </a:lnTo>
                      <a:lnTo>
                        <a:pt x="60" y="5"/>
                      </a:lnTo>
                      <a:lnTo>
                        <a:pt x="90" y="0"/>
                      </a:lnTo>
                      <a:lnTo>
                        <a:pt x="76" y="8"/>
                      </a:lnTo>
                      <a:lnTo>
                        <a:pt x="135" y="1"/>
                      </a:lnTo>
                      <a:lnTo>
                        <a:pt x="95" y="17"/>
                      </a:lnTo>
                      <a:lnTo>
                        <a:pt x="119" y="19"/>
                      </a:lnTo>
                      <a:lnTo>
                        <a:pt x="69" y="24"/>
                      </a:lnTo>
                      <a:lnTo>
                        <a:pt x="104" y="38"/>
                      </a:lnTo>
                      <a:lnTo>
                        <a:pt x="64" y="33"/>
                      </a:lnTo>
                      <a:lnTo>
                        <a:pt x="52" y="35"/>
                      </a:lnTo>
                      <a:lnTo>
                        <a:pt x="73" y="42"/>
                      </a:lnTo>
                      <a:lnTo>
                        <a:pt x="38" y="41"/>
                      </a:lnTo>
                      <a:lnTo>
                        <a:pt x="48" y="54"/>
                      </a:lnTo>
                      <a:lnTo>
                        <a:pt x="26" y="46"/>
                      </a:lnTo>
                      <a:lnTo>
                        <a:pt x="11" y="46"/>
                      </a:lnTo>
                      <a:lnTo>
                        <a:pt x="0" y="66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5" name="Freeform 604"/>
                <p:cNvSpPr/>
                <p:nvPr/>
              </p:nvSpPr>
              <p:spPr bwMode="auto">
                <a:xfrm>
                  <a:off x="4022" y="3980"/>
                  <a:ext cx="102" cy="47"/>
                </a:xfrm>
                <a:custGeom>
                  <a:avLst/>
                  <a:gdLst>
                    <a:gd name="T0" fmla="*/ 0 w 102"/>
                    <a:gd name="T1" fmla="*/ 47 h 47"/>
                    <a:gd name="T2" fmla="*/ 3 w 102"/>
                    <a:gd name="T3" fmla="*/ 32 h 47"/>
                    <a:gd name="T4" fmla="*/ 9 w 102"/>
                    <a:gd name="T5" fmla="*/ 14 h 47"/>
                    <a:gd name="T6" fmla="*/ 13 w 102"/>
                    <a:gd name="T7" fmla="*/ 27 h 47"/>
                    <a:gd name="T8" fmla="*/ 21 w 102"/>
                    <a:gd name="T9" fmla="*/ 12 h 47"/>
                    <a:gd name="T10" fmla="*/ 29 w 102"/>
                    <a:gd name="T11" fmla="*/ 3 h 47"/>
                    <a:gd name="T12" fmla="*/ 24 w 102"/>
                    <a:gd name="T13" fmla="*/ 18 h 47"/>
                    <a:gd name="T14" fmla="*/ 46 w 102"/>
                    <a:gd name="T15" fmla="*/ 4 h 47"/>
                    <a:gd name="T16" fmla="*/ 68 w 102"/>
                    <a:gd name="T17" fmla="*/ 0 h 47"/>
                    <a:gd name="T18" fmla="*/ 58 w 102"/>
                    <a:gd name="T19" fmla="*/ 6 h 47"/>
                    <a:gd name="T20" fmla="*/ 102 w 102"/>
                    <a:gd name="T21" fmla="*/ 1 h 47"/>
                    <a:gd name="T22" fmla="*/ 72 w 102"/>
                    <a:gd name="T23" fmla="*/ 13 h 47"/>
                    <a:gd name="T24" fmla="*/ 90 w 102"/>
                    <a:gd name="T25" fmla="*/ 14 h 47"/>
                    <a:gd name="T26" fmla="*/ 53 w 102"/>
                    <a:gd name="T27" fmla="*/ 18 h 47"/>
                    <a:gd name="T28" fmla="*/ 80 w 102"/>
                    <a:gd name="T29" fmla="*/ 27 h 47"/>
                    <a:gd name="T30" fmla="*/ 49 w 102"/>
                    <a:gd name="T31" fmla="*/ 24 h 47"/>
                    <a:gd name="T32" fmla="*/ 40 w 102"/>
                    <a:gd name="T33" fmla="*/ 25 h 47"/>
                    <a:gd name="T34" fmla="*/ 56 w 102"/>
                    <a:gd name="T35" fmla="*/ 31 h 47"/>
                    <a:gd name="T36" fmla="*/ 29 w 102"/>
                    <a:gd name="T37" fmla="*/ 30 h 47"/>
                    <a:gd name="T38" fmla="*/ 37 w 102"/>
                    <a:gd name="T39" fmla="*/ 39 h 47"/>
                    <a:gd name="T40" fmla="*/ 21 w 102"/>
                    <a:gd name="T41" fmla="*/ 33 h 47"/>
                    <a:gd name="T42" fmla="*/ 9 w 102"/>
                    <a:gd name="T43" fmla="*/ 33 h 47"/>
                    <a:gd name="T44" fmla="*/ 0 w 102"/>
                    <a:gd name="T45" fmla="*/ 47 h 47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02"/>
                    <a:gd name="T70" fmla="*/ 0 h 47"/>
                    <a:gd name="T71" fmla="*/ 102 w 102"/>
                    <a:gd name="T72" fmla="*/ 47 h 47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02" h="47">
                      <a:moveTo>
                        <a:pt x="0" y="47"/>
                      </a:moveTo>
                      <a:lnTo>
                        <a:pt x="3" y="32"/>
                      </a:lnTo>
                      <a:lnTo>
                        <a:pt x="9" y="14"/>
                      </a:lnTo>
                      <a:lnTo>
                        <a:pt x="13" y="27"/>
                      </a:lnTo>
                      <a:lnTo>
                        <a:pt x="21" y="12"/>
                      </a:lnTo>
                      <a:lnTo>
                        <a:pt x="29" y="3"/>
                      </a:lnTo>
                      <a:lnTo>
                        <a:pt x="24" y="18"/>
                      </a:lnTo>
                      <a:lnTo>
                        <a:pt x="46" y="4"/>
                      </a:lnTo>
                      <a:lnTo>
                        <a:pt x="68" y="0"/>
                      </a:lnTo>
                      <a:lnTo>
                        <a:pt x="58" y="6"/>
                      </a:lnTo>
                      <a:lnTo>
                        <a:pt x="102" y="1"/>
                      </a:lnTo>
                      <a:lnTo>
                        <a:pt x="72" y="13"/>
                      </a:lnTo>
                      <a:lnTo>
                        <a:pt x="90" y="14"/>
                      </a:lnTo>
                      <a:lnTo>
                        <a:pt x="53" y="18"/>
                      </a:lnTo>
                      <a:lnTo>
                        <a:pt x="80" y="27"/>
                      </a:lnTo>
                      <a:lnTo>
                        <a:pt x="49" y="24"/>
                      </a:lnTo>
                      <a:lnTo>
                        <a:pt x="40" y="25"/>
                      </a:lnTo>
                      <a:lnTo>
                        <a:pt x="56" y="31"/>
                      </a:lnTo>
                      <a:lnTo>
                        <a:pt x="29" y="30"/>
                      </a:lnTo>
                      <a:lnTo>
                        <a:pt x="37" y="39"/>
                      </a:lnTo>
                      <a:lnTo>
                        <a:pt x="21" y="33"/>
                      </a:lnTo>
                      <a:lnTo>
                        <a:pt x="9" y="33"/>
                      </a:lnTo>
                      <a:lnTo>
                        <a:pt x="0" y="47"/>
                      </a:lnTo>
                      <a:close/>
                    </a:path>
                  </a:pathLst>
                </a:custGeom>
                <a:solidFill>
                  <a:srgbClr val="00A000"/>
                </a:solidFill>
                <a:ln w="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6" name="Freeform 605"/>
                <p:cNvSpPr/>
                <p:nvPr/>
              </p:nvSpPr>
              <p:spPr bwMode="auto">
                <a:xfrm>
                  <a:off x="3962" y="3872"/>
                  <a:ext cx="91" cy="406"/>
                </a:xfrm>
                <a:custGeom>
                  <a:avLst/>
                  <a:gdLst>
                    <a:gd name="T0" fmla="*/ 0 w 91"/>
                    <a:gd name="T1" fmla="*/ 0 h 406"/>
                    <a:gd name="T2" fmla="*/ 34 w 91"/>
                    <a:gd name="T3" fmla="*/ 82 h 406"/>
                    <a:gd name="T4" fmla="*/ 54 w 91"/>
                    <a:gd name="T5" fmla="*/ 136 h 406"/>
                    <a:gd name="T6" fmla="*/ 63 w 91"/>
                    <a:gd name="T7" fmla="*/ 175 h 406"/>
                    <a:gd name="T8" fmla="*/ 70 w 91"/>
                    <a:gd name="T9" fmla="*/ 226 h 406"/>
                    <a:gd name="T10" fmla="*/ 75 w 91"/>
                    <a:gd name="T11" fmla="*/ 285 h 406"/>
                    <a:gd name="T12" fmla="*/ 79 w 91"/>
                    <a:gd name="T13" fmla="*/ 353 h 406"/>
                    <a:gd name="T14" fmla="*/ 88 w 91"/>
                    <a:gd name="T15" fmla="*/ 405 h 406"/>
                    <a:gd name="T16" fmla="*/ 91 w 91"/>
                    <a:gd name="T17" fmla="*/ 406 h 40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1"/>
                    <a:gd name="T28" fmla="*/ 0 h 406"/>
                    <a:gd name="T29" fmla="*/ 91 w 91"/>
                    <a:gd name="T30" fmla="*/ 406 h 40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1" h="406">
                      <a:moveTo>
                        <a:pt x="0" y="0"/>
                      </a:moveTo>
                      <a:lnTo>
                        <a:pt x="34" y="82"/>
                      </a:lnTo>
                      <a:lnTo>
                        <a:pt x="54" y="136"/>
                      </a:lnTo>
                      <a:lnTo>
                        <a:pt x="63" y="175"/>
                      </a:lnTo>
                      <a:lnTo>
                        <a:pt x="70" y="226"/>
                      </a:lnTo>
                      <a:lnTo>
                        <a:pt x="75" y="285"/>
                      </a:lnTo>
                      <a:lnTo>
                        <a:pt x="79" y="353"/>
                      </a:lnTo>
                      <a:lnTo>
                        <a:pt x="88" y="405"/>
                      </a:lnTo>
                      <a:lnTo>
                        <a:pt x="91" y="406"/>
                      </a:lnTo>
                    </a:path>
                  </a:pathLst>
                </a:custGeom>
                <a:noFill/>
                <a:ln w="19050">
                  <a:solidFill>
                    <a:srgbClr val="008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7" name="Freeform 606"/>
                <p:cNvSpPr/>
                <p:nvPr/>
              </p:nvSpPr>
              <p:spPr bwMode="auto">
                <a:xfrm>
                  <a:off x="3986" y="3875"/>
                  <a:ext cx="161" cy="57"/>
                </a:xfrm>
                <a:custGeom>
                  <a:avLst/>
                  <a:gdLst>
                    <a:gd name="T0" fmla="*/ 2 w 161"/>
                    <a:gd name="T1" fmla="*/ 3 h 57"/>
                    <a:gd name="T2" fmla="*/ 4 w 161"/>
                    <a:gd name="T3" fmla="*/ 1 h 57"/>
                    <a:gd name="T4" fmla="*/ 7 w 161"/>
                    <a:gd name="T5" fmla="*/ 0 h 57"/>
                    <a:gd name="T6" fmla="*/ 10 w 161"/>
                    <a:gd name="T7" fmla="*/ 0 h 57"/>
                    <a:gd name="T8" fmla="*/ 15 w 161"/>
                    <a:gd name="T9" fmla="*/ 0 h 57"/>
                    <a:gd name="T10" fmla="*/ 24 w 161"/>
                    <a:gd name="T11" fmla="*/ 2 h 57"/>
                    <a:gd name="T12" fmla="*/ 39 w 161"/>
                    <a:gd name="T13" fmla="*/ 6 h 57"/>
                    <a:gd name="T14" fmla="*/ 57 w 161"/>
                    <a:gd name="T15" fmla="*/ 11 h 57"/>
                    <a:gd name="T16" fmla="*/ 86 w 161"/>
                    <a:gd name="T17" fmla="*/ 20 h 57"/>
                    <a:gd name="T18" fmla="*/ 113 w 161"/>
                    <a:gd name="T19" fmla="*/ 29 h 57"/>
                    <a:gd name="T20" fmla="*/ 132 w 161"/>
                    <a:gd name="T21" fmla="*/ 36 h 57"/>
                    <a:gd name="T22" fmla="*/ 141 w 161"/>
                    <a:gd name="T23" fmla="*/ 40 h 57"/>
                    <a:gd name="T24" fmla="*/ 150 w 161"/>
                    <a:gd name="T25" fmla="*/ 45 h 57"/>
                    <a:gd name="T26" fmla="*/ 153 w 161"/>
                    <a:gd name="T27" fmla="*/ 47 h 57"/>
                    <a:gd name="T28" fmla="*/ 157 w 161"/>
                    <a:gd name="T29" fmla="*/ 49 h 57"/>
                    <a:gd name="T30" fmla="*/ 160 w 161"/>
                    <a:gd name="T31" fmla="*/ 51 h 57"/>
                    <a:gd name="T32" fmla="*/ 161 w 161"/>
                    <a:gd name="T33" fmla="*/ 53 h 57"/>
                    <a:gd name="T34" fmla="*/ 161 w 161"/>
                    <a:gd name="T35" fmla="*/ 54 h 57"/>
                    <a:gd name="T36" fmla="*/ 160 w 161"/>
                    <a:gd name="T37" fmla="*/ 56 h 57"/>
                    <a:gd name="T38" fmla="*/ 158 w 161"/>
                    <a:gd name="T39" fmla="*/ 57 h 57"/>
                    <a:gd name="T40" fmla="*/ 156 w 161"/>
                    <a:gd name="T41" fmla="*/ 57 h 57"/>
                    <a:gd name="T42" fmla="*/ 151 w 161"/>
                    <a:gd name="T43" fmla="*/ 57 h 57"/>
                    <a:gd name="T44" fmla="*/ 144 w 161"/>
                    <a:gd name="T45" fmla="*/ 56 h 57"/>
                    <a:gd name="T46" fmla="*/ 132 w 161"/>
                    <a:gd name="T47" fmla="*/ 54 h 57"/>
                    <a:gd name="T48" fmla="*/ 120 w 161"/>
                    <a:gd name="T49" fmla="*/ 51 h 57"/>
                    <a:gd name="T50" fmla="*/ 101 w 161"/>
                    <a:gd name="T51" fmla="*/ 45 h 57"/>
                    <a:gd name="T52" fmla="*/ 74 w 161"/>
                    <a:gd name="T53" fmla="*/ 36 h 57"/>
                    <a:gd name="T54" fmla="*/ 48 w 161"/>
                    <a:gd name="T55" fmla="*/ 26 h 57"/>
                    <a:gd name="T56" fmla="*/ 30 w 161"/>
                    <a:gd name="T57" fmla="*/ 21 h 57"/>
                    <a:gd name="T58" fmla="*/ 16 w 161"/>
                    <a:gd name="T59" fmla="*/ 16 h 57"/>
                    <a:gd name="T60" fmla="*/ 5 w 161"/>
                    <a:gd name="T61" fmla="*/ 10 h 57"/>
                    <a:gd name="T62" fmla="*/ 2 w 161"/>
                    <a:gd name="T63" fmla="*/ 8 h 57"/>
                    <a:gd name="T64" fmla="*/ 0 w 161"/>
                    <a:gd name="T65" fmla="*/ 6 h 57"/>
                    <a:gd name="T66" fmla="*/ 2 w 161"/>
                    <a:gd name="T67" fmla="*/ 3 h 57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161"/>
                    <a:gd name="T103" fmla="*/ 0 h 57"/>
                    <a:gd name="T104" fmla="*/ 161 w 161"/>
                    <a:gd name="T105" fmla="*/ 57 h 57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161" h="57">
                      <a:moveTo>
                        <a:pt x="2" y="3"/>
                      </a:moveTo>
                      <a:lnTo>
                        <a:pt x="4" y="1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4" y="2"/>
                      </a:lnTo>
                      <a:lnTo>
                        <a:pt x="39" y="6"/>
                      </a:lnTo>
                      <a:lnTo>
                        <a:pt x="57" y="11"/>
                      </a:lnTo>
                      <a:lnTo>
                        <a:pt x="86" y="20"/>
                      </a:lnTo>
                      <a:lnTo>
                        <a:pt x="113" y="29"/>
                      </a:lnTo>
                      <a:lnTo>
                        <a:pt x="132" y="36"/>
                      </a:lnTo>
                      <a:lnTo>
                        <a:pt x="141" y="40"/>
                      </a:lnTo>
                      <a:lnTo>
                        <a:pt x="150" y="45"/>
                      </a:lnTo>
                      <a:lnTo>
                        <a:pt x="153" y="47"/>
                      </a:lnTo>
                      <a:lnTo>
                        <a:pt x="157" y="49"/>
                      </a:lnTo>
                      <a:lnTo>
                        <a:pt x="160" y="51"/>
                      </a:lnTo>
                      <a:lnTo>
                        <a:pt x="161" y="53"/>
                      </a:lnTo>
                      <a:lnTo>
                        <a:pt x="161" y="54"/>
                      </a:lnTo>
                      <a:lnTo>
                        <a:pt x="160" y="56"/>
                      </a:lnTo>
                      <a:lnTo>
                        <a:pt x="158" y="57"/>
                      </a:lnTo>
                      <a:lnTo>
                        <a:pt x="156" y="57"/>
                      </a:lnTo>
                      <a:lnTo>
                        <a:pt x="151" y="57"/>
                      </a:lnTo>
                      <a:lnTo>
                        <a:pt x="144" y="56"/>
                      </a:lnTo>
                      <a:lnTo>
                        <a:pt x="132" y="54"/>
                      </a:lnTo>
                      <a:lnTo>
                        <a:pt x="120" y="51"/>
                      </a:lnTo>
                      <a:lnTo>
                        <a:pt x="101" y="45"/>
                      </a:lnTo>
                      <a:lnTo>
                        <a:pt x="74" y="36"/>
                      </a:lnTo>
                      <a:lnTo>
                        <a:pt x="48" y="26"/>
                      </a:lnTo>
                      <a:lnTo>
                        <a:pt x="30" y="21"/>
                      </a:lnTo>
                      <a:lnTo>
                        <a:pt x="16" y="16"/>
                      </a:lnTo>
                      <a:lnTo>
                        <a:pt x="5" y="10"/>
                      </a:lnTo>
                      <a:lnTo>
                        <a:pt x="2" y="8"/>
                      </a:lnTo>
                      <a:lnTo>
                        <a:pt x="0" y="6"/>
                      </a:lnTo>
                      <a:lnTo>
                        <a:pt x="2" y="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8" name="Freeform 607"/>
                <p:cNvSpPr/>
                <p:nvPr/>
              </p:nvSpPr>
              <p:spPr bwMode="auto">
                <a:xfrm>
                  <a:off x="3986" y="3871"/>
                  <a:ext cx="161" cy="57"/>
                </a:xfrm>
                <a:custGeom>
                  <a:avLst/>
                  <a:gdLst>
                    <a:gd name="T0" fmla="*/ 2 w 161"/>
                    <a:gd name="T1" fmla="*/ 3 h 57"/>
                    <a:gd name="T2" fmla="*/ 4 w 161"/>
                    <a:gd name="T3" fmla="*/ 2 h 57"/>
                    <a:gd name="T4" fmla="*/ 7 w 161"/>
                    <a:gd name="T5" fmla="*/ 0 h 57"/>
                    <a:gd name="T6" fmla="*/ 10 w 161"/>
                    <a:gd name="T7" fmla="*/ 0 h 57"/>
                    <a:gd name="T8" fmla="*/ 15 w 161"/>
                    <a:gd name="T9" fmla="*/ 0 h 57"/>
                    <a:gd name="T10" fmla="*/ 24 w 161"/>
                    <a:gd name="T11" fmla="*/ 3 h 57"/>
                    <a:gd name="T12" fmla="*/ 39 w 161"/>
                    <a:gd name="T13" fmla="*/ 7 h 57"/>
                    <a:gd name="T14" fmla="*/ 57 w 161"/>
                    <a:gd name="T15" fmla="*/ 12 h 57"/>
                    <a:gd name="T16" fmla="*/ 86 w 161"/>
                    <a:gd name="T17" fmla="*/ 21 h 57"/>
                    <a:gd name="T18" fmla="*/ 113 w 161"/>
                    <a:gd name="T19" fmla="*/ 30 h 57"/>
                    <a:gd name="T20" fmla="*/ 132 w 161"/>
                    <a:gd name="T21" fmla="*/ 37 h 57"/>
                    <a:gd name="T22" fmla="*/ 141 w 161"/>
                    <a:gd name="T23" fmla="*/ 41 h 57"/>
                    <a:gd name="T24" fmla="*/ 150 w 161"/>
                    <a:gd name="T25" fmla="*/ 46 h 57"/>
                    <a:gd name="T26" fmla="*/ 153 w 161"/>
                    <a:gd name="T27" fmla="*/ 47 h 57"/>
                    <a:gd name="T28" fmla="*/ 157 w 161"/>
                    <a:gd name="T29" fmla="*/ 50 h 57"/>
                    <a:gd name="T30" fmla="*/ 160 w 161"/>
                    <a:gd name="T31" fmla="*/ 52 h 57"/>
                    <a:gd name="T32" fmla="*/ 161 w 161"/>
                    <a:gd name="T33" fmla="*/ 54 h 57"/>
                    <a:gd name="T34" fmla="*/ 161 w 161"/>
                    <a:gd name="T35" fmla="*/ 55 h 57"/>
                    <a:gd name="T36" fmla="*/ 160 w 161"/>
                    <a:gd name="T37" fmla="*/ 56 h 57"/>
                    <a:gd name="T38" fmla="*/ 158 w 161"/>
                    <a:gd name="T39" fmla="*/ 57 h 57"/>
                    <a:gd name="T40" fmla="*/ 156 w 161"/>
                    <a:gd name="T41" fmla="*/ 57 h 57"/>
                    <a:gd name="T42" fmla="*/ 151 w 161"/>
                    <a:gd name="T43" fmla="*/ 57 h 57"/>
                    <a:gd name="T44" fmla="*/ 144 w 161"/>
                    <a:gd name="T45" fmla="*/ 57 h 57"/>
                    <a:gd name="T46" fmla="*/ 132 w 161"/>
                    <a:gd name="T47" fmla="*/ 55 h 57"/>
                    <a:gd name="T48" fmla="*/ 120 w 161"/>
                    <a:gd name="T49" fmla="*/ 52 h 57"/>
                    <a:gd name="T50" fmla="*/ 101 w 161"/>
                    <a:gd name="T51" fmla="*/ 46 h 57"/>
                    <a:gd name="T52" fmla="*/ 74 w 161"/>
                    <a:gd name="T53" fmla="*/ 37 h 57"/>
                    <a:gd name="T54" fmla="*/ 48 w 161"/>
                    <a:gd name="T55" fmla="*/ 27 h 57"/>
                    <a:gd name="T56" fmla="*/ 30 w 161"/>
                    <a:gd name="T57" fmla="*/ 22 h 57"/>
                    <a:gd name="T58" fmla="*/ 16 w 161"/>
                    <a:gd name="T59" fmla="*/ 16 h 57"/>
                    <a:gd name="T60" fmla="*/ 5 w 161"/>
                    <a:gd name="T61" fmla="*/ 11 h 57"/>
                    <a:gd name="T62" fmla="*/ 2 w 161"/>
                    <a:gd name="T63" fmla="*/ 8 h 57"/>
                    <a:gd name="T64" fmla="*/ 0 w 161"/>
                    <a:gd name="T65" fmla="*/ 7 h 57"/>
                    <a:gd name="T66" fmla="*/ 2 w 161"/>
                    <a:gd name="T67" fmla="*/ 4 h 57"/>
                    <a:gd name="T68" fmla="*/ 2 w 161"/>
                    <a:gd name="T69" fmla="*/ 3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2" y="3"/>
                      </a:moveTo>
                      <a:lnTo>
                        <a:pt x="4" y="2"/>
                      </a:lnTo>
                      <a:lnTo>
                        <a:pt x="7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4" y="3"/>
                      </a:lnTo>
                      <a:lnTo>
                        <a:pt x="39" y="7"/>
                      </a:lnTo>
                      <a:lnTo>
                        <a:pt x="57" y="12"/>
                      </a:lnTo>
                      <a:lnTo>
                        <a:pt x="86" y="21"/>
                      </a:lnTo>
                      <a:lnTo>
                        <a:pt x="113" y="30"/>
                      </a:lnTo>
                      <a:lnTo>
                        <a:pt x="132" y="37"/>
                      </a:lnTo>
                      <a:lnTo>
                        <a:pt x="141" y="41"/>
                      </a:lnTo>
                      <a:lnTo>
                        <a:pt x="150" y="46"/>
                      </a:lnTo>
                      <a:lnTo>
                        <a:pt x="153" y="47"/>
                      </a:lnTo>
                      <a:lnTo>
                        <a:pt x="157" y="50"/>
                      </a:lnTo>
                      <a:lnTo>
                        <a:pt x="160" y="52"/>
                      </a:lnTo>
                      <a:lnTo>
                        <a:pt x="161" y="54"/>
                      </a:lnTo>
                      <a:lnTo>
                        <a:pt x="161" y="55"/>
                      </a:lnTo>
                      <a:lnTo>
                        <a:pt x="160" y="56"/>
                      </a:lnTo>
                      <a:lnTo>
                        <a:pt x="158" y="57"/>
                      </a:lnTo>
                      <a:lnTo>
                        <a:pt x="156" y="57"/>
                      </a:lnTo>
                      <a:lnTo>
                        <a:pt x="151" y="57"/>
                      </a:lnTo>
                      <a:lnTo>
                        <a:pt x="144" y="57"/>
                      </a:lnTo>
                      <a:lnTo>
                        <a:pt x="132" y="55"/>
                      </a:lnTo>
                      <a:lnTo>
                        <a:pt x="120" y="52"/>
                      </a:lnTo>
                      <a:lnTo>
                        <a:pt x="101" y="46"/>
                      </a:lnTo>
                      <a:lnTo>
                        <a:pt x="74" y="37"/>
                      </a:lnTo>
                      <a:lnTo>
                        <a:pt x="48" y="27"/>
                      </a:lnTo>
                      <a:lnTo>
                        <a:pt x="30" y="22"/>
                      </a:lnTo>
                      <a:lnTo>
                        <a:pt x="16" y="16"/>
                      </a:lnTo>
                      <a:lnTo>
                        <a:pt x="5" y="11"/>
                      </a:lnTo>
                      <a:lnTo>
                        <a:pt x="2" y="8"/>
                      </a:lnTo>
                      <a:lnTo>
                        <a:pt x="0" y="7"/>
                      </a:lnTo>
                      <a:lnTo>
                        <a:pt x="2" y="4"/>
                      </a:lnTo>
                      <a:lnTo>
                        <a:pt x="2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39" name="Freeform 608"/>
                <p:cNvSpPr/>
                <p:nvPr/>
              </p:nvSpPr>
              <p:spPr bwMode="auto">
                <a:xfrm>
                  <a:off x="4005" y="3866"/>
                  <a:ext cx="165" cy="24"/>
                </a:xfrm>
                <a:custGeom>
                  <a:avLst/>
                  <a:gdLst>
                    <a:gd name="T0" fmla="*/ 162 w 165"/>
                    <a:gd name="T1" fmla="*/ 16 h 24"/>
                    <a:gd name="T2" fmla="*/ 159 w 165"/>
                    <a:gd name="T3" fmla="*/ 15 h 24"/>
                    <a:gd name="T4" fmla="*/ 156 w 165"/>
                    <a:gd name="T5" fmla="*/ 14 h 24"/>
                    <a:gd name="T6" fmla="*/ 144 w 165"/>
                    <a:gd name="T7" fmla="*/ 11 h 24"/>
                    <a:gd name="T8" fmla="*/ 126 w 165"/>
                    <a:gd name="T9" fmla="*/ 9 h 24"/>
                    <a:gd name="T10" fmla="*/ 113 w 165"/>
                    <a:gd name="T11" fmla="*/ 8 h 24"/>
                    <a:gd name="T12" fmla="*/ 96 w 165"/>
                    <a:gd name="T13" fmla="*/ 6 h 24"/>
                    <a:gd name="T14" fmla="*/ 74 w 165"/>
                    <a:gd name="T15" fmla="*/ 3 h 24"/>
                    <a:gd name="T16" fmla="*/ 58 w 165"/>
                    <a:gd name="T17" fmla="*/ 2 h 24"/>
                    <a:gd name="T18" fmla="*/ 41 w 165"/>
                    <a:gd name="T19" fmla="*/ 1 h 24"/>
                    <a:gd name="T20" fmla="*/ 24 w 165"/>
                    <a:gd name="T21" fmla="*/ 0 h 24"/>
                    <a:gd name="T22" fmla="*/ 14 w 165"/>
                    <a:gd name="T23" fmla="*/ 0 h 24"/>
                    <a:gd name="T24" fmla="*/ 7 w 165"/>
                    <a:gd name="T25" fmla="*/ 0 h 24"/>
                    <a:gd name="T26" fmla="*/ 1 w 165"/>
                    <a:gd name="T27" fmla="*/ 2 h 24"/>
                    <a:gd name="T28" fmla="*/ 0 w 165"/>
                    <a:gd name="T29" fmla="*/ 5 h 24"/>
                    <a:gd name="T30" fmla="*/ 3 w 165"/>
                    <a:gd name="T31" fmla="*/ 9 h 24"/>
                    <a:gd name="T32" fmla="*/ 10 w 165"/>
                    <a:gd name="T33" fmla="*/ 11 h 24"/>
                    <a:gd name="T34" fmla="*/ 20 w 165"/>
                    <a:gd name="T35" fmla="*/ 12 h 24"/>
                    <a:gd name="T36" fmla="*/ 37 w 165"/>
                    <a:gd name="T37" fmla="*/ 15 h 24"/>
                    <a:gd name="T38" fmla="*/ 54 w 165"/>
                    <a:gd name="T39" fmla="*/ 16 h 24"/>
                    <a:gd name="T40" fmla="*/ 72 w 165"/>
                    <a:gd name="T41" fmla="*/ 18 h 24"/>
                    <a:gd name="T42" fmla="*/ 93 w 165"/>
                    <a:gd name="T43" fmla="*/ 20 h 24"/>
                    <a:gd name="T44" fmla="*/ 110 w 165"/>
                    <a:gd name="T45" fmla="*/ 21 h 24"/>
                    <a:gd name="T46" fmla="*/ 125 w 165"/>
                    <a:gd name="T47" fmla="*/ 23 h 24"/>
                    <a:gd name="T48" fmla="*/ 143 w 165"/>
                    <a:gd name="T49" fmla="*/ 23 h 24"/>
                    <a:gd name="T50" fmla="*/ 153 w 165"/>
                    <a:gd name="T51" fmla="*/ 24 h 24"/>
                    <a:gd name="T52" fmla="*/ 157 w 165"/>
                    <a:gd name="T53" fmla="*/ 23 h 24"/>
                    <a:gd name="T54" fmla="*/ 161 w 165"/>
                    <a:gd name="T55" fmla="*/ 23 h 24"/>
                    <a:gd name="T56" fmla="*/ 164 w 165"/>
                    <a:gd name="T57" fmla="*/ 21 h 24"/>
                    <a:gd name="T58" fmla="*/ 165 w 165"/>
                    <a:gd name="T59" fmla="*/ 20 h 24"/>
                    <a:gd name="T60" fmla="*/ 165 w 165"/>
                    <a:gd name="T61" fmla="*/ 18 h 24"/>
                    <a:gd name="T62" fmla="*/ 162 w 165"/>
                    <a:gd name="T63" fmla="*/ 16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162" y="16"/>
                      </a:moveTo>
                      <a:lnTo>
                        <a:pt x="159" y="15"/>
                      </a:lnTo>
                      <a:lnTo>
                        <a:pt x="156" y="14"/>
                      </a:lnTo>
                      <a:lnTo>
                        <a:pt x="144" y="11"/>
                      </a:lnTo>
                      <a:lnTo>
                        <a:pt x="126" y="9"/>
                      </a:lnTo>
                      <a:lnTo>
                        <a:pt x="113" y="8"/>
                      </a:lnTo>
                      <a:lnTo>
                        <a:pt x="96" y="6"/>
                      </a:lnTo>
                      <a:lnTo>
                        <a:pt x="74" y="3"/>
                      </a:lnTo>
                      <a:lnTo>
                        <a:pt x="58" y="2"/>
                      </a:lnTo>
                      <a:lnTo>
                        <a:pt x="41" y="1"/>
                      </a:lnTo>
                      <a:lnTo>
                        <a:pt x="24" y="0"/>
                      </a:lnTo>
                      <a:lnTo>
                        <a:pt x="14" y="0"/>
                      </a:lnTo>
                      <a:lnTo>
                        <a:pt x="7" y="0"/>
                      </a:lnTo>
                      <a:lnTo>
                        <a:pt x="1" y="2"/>
                      </a:lnTo>
                      <a:lnTo>
                        <a:pt x="0" y="5"/>
                      </a:lnTo>
                      <a:lnTo>
                        <a:pt x="3" y="9"/>
                      </a:lnTo>
                      <a:lnTo>
                        <a:pt x="10" y="11"/>
                      </a:lnTo>
                      <a:lnTo>
                        <a:pt x="20" y="12"/>
                      </a:lnTo>
                      <a:lnTo>
                        <a:pt x="37" y="15"/>
                      </a:lnTo>
                      <a:lnTo>
                        <a:pt x="54" y="16"/>
                      </a:lnTo>
                      <a:lnTo>
                        <a:pt x="72" y="18"/>
                      </a:lnTo>
                      <a:lnTo>
                        <a:pt x="93" y="20"/>
                      </a:lnTo>
                      <a:lnTo>
                        <a:pt x="110" y="21"/>
                      </a:lnTo>
                      <a:lnTo>
                        <a:pt x="125" y="23"/>
                      </a:lnTo>
                      <a:lnTo>
                        <a:pt x="143" y="23"/>
                      </a:lnTo>
                      <a:lnTo>
                        <a:pt x="153" y="24"/>
                      </a:lnTo>
                      <a:lnTo>
                        <a:pt x="157" y="23"/>
                      </a:lnTo>
                      <a:lnTo>
                        <a:pt x="161" y="23"/>
                      </a:lnTo>
                      <a:lnTo>
                        <a:pt x="164" y="21"/>
                      </a:lnTo>
                      <a:lnTo>
                        <a:pt x="165" y="20"/>
                      </a:lnTo>
                      <a:lnTo>
                        <a:pt x="165" y="18"/>
                      </a:lnTo>
                      <a:lnTo>
                        <a:pt x="162" y="1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0" name="Freeform 609"/>
                <p:cNvSpPr/>
                <p:nvPr/>
              </p:nvSpPr>
              <p:spPr bwMode="auto">
                <a:xfrm>
                  <a:off x="4005" y="3862"/>
                  <a:ext cx="165" cy="24"/>
                </a:xfrm>
                <a:custGeom>
                  <a:avLst/>
                  <a:gdLst>
                    <a:gd name="T0" fmla="*/ 162 w 165"/>
                    <a:gd name="T1" fmla="*/ 17 h 24"/>
                    <a:gd name="T2" fmla="*/ 159 w 165"/>
                    <a:gd name="T3" fmla="*/ 15 h 24"/>
                    <a:gd name="T4" fmla="*/ 156 w 165"/>
                    <a:gd name="T5" fmla="*/ 14 h 24"/>
                    <a:gd name="T6" fmla="*/ 144 w 165"/>
                    <a:gd name="T7" fmla="*/ 12 h 24"/>
                    <a:gd name="T8" fmla="*/ 126 w 165"/>
                    <a:gd name="T9" fmla="*/ 10 h 24"/>
                    <a:gd name="T10" fmla="*/ 113 w 165"/>
                    <a:gd name="T11" fmla="*/ 8 h 24"/>
                    <a:gd name="T12" fmla="*/ 96 w 165"/>
                    <a:gd name="T13" fmla="*/ 6 h 24"/>
                    <a:gd name="T14" fmla="*/ 74 w 165"/>
                    <a:gd name="T15" fmla="*/ 4 h 24"/>
                    <a:gd name="T16" fmla="*/ 58 w 165"/>
                    <a:gd name="T17" fmla="*/ 3 h 24"/>
                    <a:gd name="T18" fmla="*/ 41 w 165"/>
                    <a:gd name="T19" fmla="*/ 1 h 24"/>
                    <a:gd name="T20" fmla="*/ 24 w 165"/>
                    <a:gd name="T21" fmla="*/ 1 h 24"/>
                    <a:gd name="T22" fmla="*/ 14 w 165"/>
                    <a:gd name="T23" fmla="*/ 0 h 24"/>
                    <a:gd name="T24" fmla="*/ 7 w 165"/>
                    <a:gd name="T25" fmla="*/ 1 h 24"/>
                    <a:gd name="T26" fmla="*/ 1 w 165"/>
                    <a:gd name="T27" fmla="*/ 3 h 24"/>
                    <a:gd name="T28" fmla="*/ 0 w 165"/>
                    <a:gd name="T29" fmla="*/ 6 h 24"/>
                    <a:gd name="T30" fmla="*/ 3 w 165"/>
                    <a:gd name="T31" fmla="*/ 9 h 24"/>
                    <a:gd name="T32" fmla="*/ 10 w 165"/>
                    <a:gd name="T33" fmla="*/ 12 h 24"/>
                    <a:gd name="T34" fmla="*/ 20 w 165"/>
                    <a:gd name="T35" fmla="*/ 13 h 24"/>
                    <a:gd name="T36" fmla="*/ 37 w 165"/>
                    <a:gd name="T37" fmla="*/ 16 h 24"/>
                    <a:gd name="T38" fmla="*/ 54 w 165"/>
                    <a:gd name="T39" fmla="*/ 17 h 24"/>
                    <a:gd name="T40" fmla="*/ 72 w 165"/>
                    <a:gd name="T41" fmla="*/ 19 h 24"/>
                    <a:gd name="T42" fmla="*/ 93 w 165"/>
                    <a:gd name="T43" fmla="*/ 21 h 24"/>
                    <a:gd name="T44" fmla="*/ 110 w 165"/>
                    <a:gd name="T45" fmla="*/ 22 h 24"/>
                    <a:gd name="T46" fmla="*/ 125 w 165"/>
                    <a:gd name="T47" fmla="*/ 23 h 24"/>
                    <a:gd name="T48" fmla="*/ 143 w 165"/>
                    <a:gd name="T49" fmla="*/ 24 h 24"/>
                    <a:gd name="T50" fmla="*/ 153 w 165"/>
                    <a:gd name="T51" fmla="*/ 24 h 24"/>
                    <a:gd name="T52" fmla="*/ 157 w 165"/>
                    <a:gd name="T53" fmla="*/ 24 h 24"/>
                    <a:gd name="T54" fmla="*/ 161 w 165"/>
                    <a:gd name="T55" fmla="*/ 23 h 24"/>
                    <a:gd name="T56" fmla="*/ 164 w 165"/>
                    <a:gd name="T57" fmla="*/ 22 h 24"/>
                    <a:gd name="T58" fmla="*/ 165 w 165"/>
                    <a:gd name="T59" fmla="*/ 20 h 24"/>
                    <a:gd name="T60" fmla="*/ 165 w 165"/>
                    <a:gd name="T61" fmla="*/ 19 h 24"/>
                    <a:gd name="T62" fmla="*/ 162 w 165"/>
                    <a:gd name="T63" fmla="*/ 17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162" y="17"/>
                      </a:moveTo>
                      <a:lnTo>
                        <a:pt x="159" y="15"/>
                      </a:lnTo>
                      <a:lnTo>
                        <a:pt x="156" y="14"/>
                      </a:lnTo>
                      <a:lnTo>
                        <a:pt x="144" y="12"/>
                      </a:lnTo>
                      <a:lnTo>
                        <a:pt x="126" y="10"/>
                      </a:lnTo>
                      <a:lnTo>
                        <a:pt x="113" y="8"/>
                      </a:lnTo>
                      <a:lnTo>
                        <a:pt x="96" y="6"/>
                      </a:lnTo>
                      <a:lnTo>
                        <a:pt x="74" y="4"/>
                      </a:lnTo>
                      <a:lnTo>
                        <a:pt x="58" y="3"/>
                      </a:lnTo>
                      <a:lnTo>
                        <a:pt x="41" y="1"/>
                      </a:lnTo>
                      <a:lnTo>
                        <a:pt x="24" y="1"/>
                      </a:lnTo>
                      <a:lnTo>
                        <a:pt x="14" y="0"/>
                      </a:lnTo>
                      <a:lnTo>
                        <a:pt x="7" y="1"/>
                      </a:lnTo>
                      <a:lnTo>
                        <a:pt x="1" y="3"/>
                      </a:lnTo>
                      <a:lnTo>
                        <a:pt x="0" y="6"/>
                      </a:lnTo>
                      <a:lnTo>
                        <a:pt x="3" y="9"/>
                      </a:lnTo>
                      <a:lnTo>
                        <a:pt x="10" y="12"/>
                      </a:lnTo>
                      <a:lnTo>
                        <a:pt x="20" y="13"/>
                      </a:lnTo>
                      <a:lnTo>
                        <a:pt x="37" y="16"/>
                      </a:lnTo>
                      <a:lnTo>
                        <a:pt x="54" y="17"/>
                      </a:lnTo>
                      <a:lnTo>
                        <a:pt x="72" y="19"/>
                      </a:lnTo>
                      <a:lnTo>
                        <a:pt x="93" y="21"/>
                      </a:lnTo>
                      <a:lnTo>
                        <a:pt x="110" y="22"/>
                      </a:lnTo>
                      <a:lnTo>
                        <a:pt x="125" y="23"/>
                      </a:lnTo>
                      <a:lnTo>
                        <a:pt x="143" y="24"/>
                      </a:lnTo>
                      <a:lnTo>
                        <a:pt x="153" y="24"/>
                      </a:lnTo>
                      <a:lnTo>
                        <a:pt x="157" y="24"/>
                      </a:lnTo>
                      <a:lnTo>
                        <a:pt x="161" y="23"/>
                      </a:lnTo>
                      <a:lnTo>
                        <a:pt x="164" y="22"/>
                      </a:lnTo>
                      <a:lnTo>
                        <a:pt x="165" y="20"/>
                      </a:lnTo>
                      <a:lnTo>
                        <a:pt x="165" y="19"/>
                      </a:lnTo>
                      <a:lnTo>
                        <a:pt x="162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1" name="Freeform 610"/>
                <p:cNvSpPr/>
                <p:nvPr/>
              </p:nvSpPr>
              <p:spPr bwMode="auto">
                <a:xfrm>
                  <a:off x="3996" y="3876"/>
                  <a:ext cx="97" cy="92"/>
                </a:xfrm>
                <a:custGeom>
                  <a:avLst/>
                  <a:gdLst>
                    <a:gd name="T0" fmla="*/ 11 w 97"/>
                    <a:gd name="T1" fmla="*/ 1 h 92"/>
                    <a:gd name="T2" fmla="*/ 17 w 97"/>
                    <a:gd name="T3" fmla="*/ 5 h 92"/>
                    <a:gd name="T4" fmla="*/ 26 w 97"/>
                    <a:gd name="T5" fmla="*/ 13 h 92"/>
                    <a:gd name="T6" fmla="*/ 41 w 97"/>
                    <a:gd name="T7" fmla="*/ 25 h 92"/>
                    <a:gd name="T8" fmla="*/ 57 w 97"/>
                    <a:gd name="T9" fmla="*/ 39 h 92"/>
                    <a:gd name="T10" fmla="*/ 72 w 97"/>
                    <a:gd name="T11" fmla="*/ 54 h 92"/>
                    <a:gd name="T12" fmla="*/ 87 w 97"/>
                    <a:gd name="T13" fmla="*/ 72 h 92"/>
                    <a:gd name="T14" fmla="*/ 93 w 97"/>
                    <a:gd name="T15" fmla="*/ 79 h 92"/>
                    <a:gd name="T16" fmla="*/ 95 w 97"/>
                    <a:gd name="T17" fmla="*/ 84 h 92"/>
                    <a:gd name="T18" fmla="*/ 96 w 97"/>
                    <a:gd name="T19" fmla="*/ 86 h 92"/>
                    <a:gd name="T20" fmla="*/ 97 w 97"/>
                    <a:gd name="T21" fmla="*/ 89 h 92"/>
                    <a:gd name="T22" fmla="*/ 94 w 97"/>
                    <a:gd name="T23" fmla="*/ 91 h 92"/>
                    <a:gd name="T24" fmla="*/ 91 w 97"/>
                    <a:gd name="T25" fmla="*/ 92 h 92"/>
                    <a:gd name="T26" fmla="*/ 88 w 97"/>
                    <a:gd name="T27" fmla="*/ 91 h 92"/>
                    <a:gd name="T28" fmla="*/ 85 w 97"/>
                    <a:gd name="T29" fmla="*/ 90 h 92"/>
                    <a:gd name="T30" fmla="*/ 80 w 97"/>
                    <a:gd name="T31" fmla="*/ 87 h 92"/>
                    <a:gd name="T32" fmla="*/ 77 w 97"/>
                    <a:gd name="T33" fmla="*/ 86 h 92"/>
                    <a:gd name="T34" fmla="*/ 66 w 97"/>
                    <a:gd name="T35" fmla="*/ 78 h 92"/>
                    <a:gd name="T36" fmla="*/ 47 w 97"/>
                    <a:gd name="T37" fmla="*/ 62 h 92"/>
                    <a:gd name="T38" fmla="*/ 32 w 97"/>
                    <a:gd name="T39" fmla="*/ 45 h 92"/>
                    <a:gd name="T40" fmla="*/ 19 w 97"/>
                    <a:gd name="T41" fmla="*/ 31 h 92"/>
                    <a:gd name="T42" fmla="*/ 9 w 97"/>
                    <a:gd name="T43" fmla="*/ 19 h 92"/>
                    <a:gd name="T44" fmla="*/ 2 w 97"/>
                    <a:gd name="T45" fmla="*/ 9 h 92"/>
                    <a:gd name="T46" fmla="*/ 0 w 97"/>
                    <a:gd name="T47" fmla="*/ 4 h 92"/>
                    <a:gd name="T48" fmla="*/ 1 w 97"/>
                    <a:gd name="T49" fmla="*/ 1 h 92"/>
                    <a:gd name="T50" fmla="*/ 6 w 97"/>
                    <a:gd name="T51" fmla="*/ 0 h 92"/>
                    <a:gd name="T52" fmla="*/ 11 w 97"/>
                    <a:gd name="T53" fmla="*/ 1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7"/>
                    <a:gd name="T82" fmla="*/ 0 h 92"/>
                    <a:gd name="T83" fmla="*/ 97 w 97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7" h="92">
                      <a:moveTo>
                        <a:pt x="11" y="1"/>
                      </a:moveTo>
                      <a:lnTo>
                        <a:pt x="17" y="5"/>
                      </a:lnTo>
                      <a:lnTo>
                        <a:pt x="26" y="13"/>
                      </a:lnTo>
                      <a:lnTo>
                        <a:pt x="41" y="25"/>
                      </a:lnTo>
                      <a:lnTo>
                        <a:pt x="57" y="39"/>
                      </a:lnTo>
                      <a:lnTo>
                        <a:pt x="72" y="54"/>
                      </a:lnTo>
                      <a:lnTo>
                        <a:pt x="87" y="72"/>
                      </a:lnTo>
                      <a:lnTo>
                        <a:pt x="93" y="79"/>
                      </a:lnTo>
                      <a:lnTo>
                        <a:pt x="95" y="84"/>
                      </a:lnTo>
                      <a:lnTo>
                        <a:pt x="96" y="86"/>
                      </a:lnTo>
                      <a:lnTo>
                        <a:pt x="97" y="89"/>
                      </a:lnTo>
                      <a:lnTo>
                        <a:pt x="94" y="91"/>
                      </a:lnTo>
                      <a:lnTo>
                        <a:pt x="91" y="92"/>
                      </a:lnTo>
                      <a:lnTo>
                        <a:pt x="88" y="91"/>
                      </a:lnTo>
                      <a:lnTo>
                        <a:pt x="85" y="90"/>
                      </a:lnTo>
                      <a:lnTo>
                        <a:pt x="80" y="87"/>
                      </a:lnTo>
                      <a:lnTo>
                        <a:pt x="77" y="86"/>
                      </a:lnTo>
                      <a:lnTo>
                        <a:pt x="66" y="78"/>
                      </a:lnTo>
                      <a:lnTo>
                        <a:pt x="47" y="62"/>
                      </a:lnTo>
                      <a:lnTo>
                        <a:pt x="32" y="45"/>
                      </a:lnTo>
                      <a:lnTo>
                        <a:pt x="19" y="31"/>
                      </a:lnTo>
                      <a:lnTo>
                        <a:pt x="9" y="19"/>
                      </a:lnTo>
                      <a:lnTo>
                        <a:pt x="2" y="9"/>
                      </a:lnTo>
                      <a:lnTo>
                        <a:pt x="0" y="4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1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2" name="Freeform 611"/>
                <p:cNvSpPr/>
                <p:nvPr/>
              </p:nvSpPr>
              <p:spPr bwMode="auto">
                <a:xfrm>
                  <a:off x="3996" y="3873"/>
                  <a:ext cx="97" cy="91"/>
                </a:xfrm>
                <a:custGeom>
                  <a:avLst/>
                  <a:gdLst>
                    <a:gd name="T0" fmla="*/ 11 w 97"/>
                    <a:gd name="T1" fmla="*/ 1 h 91"/>
                    <a:gd name="T2" fmla="*/ 17 w 97"/>
                    <a:gd name="T3" fmla="*/ 5 h 91"/>
                    <a:gd name="T4" fmla="*/ 26 w 97"/>
                    <a:gd name="T5" fmla="*/ 12 h 91"/>
                    <a:gd name="T6" fmla="*/ 41 w 97"/>
                    <a:gd name="T7" fmla="*/ 24 h 91"/>
                    <a:gd name="T8" fmla="*/ 57 w 97"/>
                    <a:gd name="T9" fmla="*/ 39 h 91"/>
                    <a:gd name="T10" fmla="*/ 72 w 97"/>
                    <a:gd name="T11" fmla="*/ 54 h 91"/>
                    <a:gd name="T12" fmla="*/ 87 w 97"/>
                    <a:gd name="T13" fmla="*/ 71 h 91"/>
                    <a:gd name="T14" fmla="*/ 93 w 97"/>
                    <a:gd name="T15" fmla="*/ 79 h 91"/>
                    <a:gd name="T16" fmla="*/ 95 w 97"/>
                    <a:gd name="T17" fmla="*/ 83 h 91"/>
                    <a:gd name="T18" fmla="*/ 96 w 97"/>
                    <a:gd name="T19" fmla="*/ 86 h 91"/>
                    <a:gd name="T20" fmla="*/ 97 w 97"/>
                    <a:gd name="T21" fmla="*/ 89 h 91"/>
                    <a:gd name="T22" fmla="*/ 94 w 97"/>
                    <a:gd name="T23" fmla="*/ 90 h 91"/>
                    <a:gd name="T24" fmla="*/ 91 w 97"/>
                    <a:gd name="T25" fmla="*/ 91 h 91"/>
                    <a:gd name="T26" fmla="*/ 88 w 97"/>
                    <a:gd name="T27" fmla="*/ 90 h 91"/>
                    <a:gd name="T28" fmla="*/ 85 w 97"/>
                    <a:gd name="T29" fmla="*/ 89 h 91"/>
                    <a:gd name="T30" fmla="*/ 80 w 97"/>
                    <a:gd name="T31" fmla="*/ 87 h 91"/>
                    <a:gd name="T32" fmla="*/ 77 w 97"/>
                    <a:gd name="T33" fmla="*/ 86 h 91"/>
                    <a:gd name="T34" fmla="*/ 66 w 97"/>
                    <a:gd name="T35" fmla="*/ 78 h 91"/>
                    <a:gd name="T36" fmla="*/ 47 w 97"/>
                    <a:gd name="T37" fmla="*/ 62 h 91"/>
                    <a:gd name="T38" fmla="*/ 32 w 97"/>
                    <a:gd name="T39" fmla="*/ 45 h 91"/>
                    <a:gd name="T40" fmla="*/ 19 w 97"/>
                    <a:gd name="T41" fmla="*/ 31 h 91"/>
                    <a:gd name="T42" fmla="*/ 9 w 97"/>
                    <a:gd name="T43" fmla="*/ 19 h 91"/>
                    <a:gd name="T44" fmla="*/ 2 w 97"/>
                    <a:gd name="T45" fmla="*/ 9 h 91"/>
                    <a:gd name="T46" fmla="*/ 0 w 97"/>
                    <a:gd name="T47" fmla="*/ 3 h 91"/>
                    <a:gd name="T48" fmla="*/ 1 w 97"/>
                    <a:gd name="T49" fmla="*/ 1 h 91"/>
                    <a:gd name="T50" fmla="*/ 6 w 97"/>
                    <a:gd name="T51" fmla="*/ 0 h 91"/>
                    <a:gd name="T52" fmla="*/ 11 w 97"/>
                    <a:gd name="T53" fmla="*/ 1 h 9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7"/>
                    <a:gd name="T82" fmla="*/ 0 h 91"/>
                    <a:gd name="T83" fmla="*/ 97 w 97"/>
                    <a:gd name="T84" fmla="*/ 91 h 9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7" h="91">
                      <a:moveTo>
                        <a:pt x="11" y="1"/>
                      </a:moveTo>
                      <a:lnTo>
                        <a:pt x="17" y="5"/>
                      </a:lnTo>
                      <a:lnTo>
                        <a:pt x="26" y="12"/>
                      </a:lnTo>
                      <a:lnTo>
                        <a:pt x="41" y="24"/>
                      </a:lnTo>
                      <a:lnTo>
                        <a:pt x="57" y="39"/>
                      </a:lnTo>
                      <a:lnTo>
                        <a:pt x="72" y="54"/>
                      </a:lnTo>
                      <a:lnTo>
                        <a:pt x="87" y="71"/>
                      </a:lnTo>
                      <a:lnTo>
                        <a:pt x="93" y="79"/>
                      </a:lnTo>
                      <a:lnTo>
                        <a:pt x="95" y="83"/>
                      </a:lnTo>
                      <a:lnTo>
                        <a:pt x="96" y="86"/>
                      </a:lnTo>
                      <a:lnTo>
                        <a:pt x="97" y="89"/>
                      </a:lnTo>
                      <a:lnTo>
                        <a:pt x="94" y="90"/>
                      </a:lnTo>
                      <a:lnTo>
                        <a:pt x="91" y="91"/>
                      </a:lnTo>
                      <a:lnTo>
                        <a:pt x="88" y="90"/>
                      </a:lnTo>
                      <a:lnTo>
                        <a:pt x="85" y="89"/>
                      </a:lnTo>
                      <a:lnTo>
                        <a:pt x="80" y="87"/>
                      </a:lnTo>
                      <a:lnTo>
                        <a:pt x="77" y="86"/>
                      </a:lnTo>
                      <a:lnTo>
                        <a:pt x="66" y="78"/>
                      </a:lnTo>
                      <a:lnTo>
                        <a:pt x="47" y="62"/>
                      </a:lnTo>
                      <a:lnTo>
                        <a:pt x="32" y="45"/>
                      </a:lnTo>
                      <a:lnTo>
                        <a:pt x="19" y="31"/>
                      </a:lnTo>
                      <a:lnTo>
                        <a:pt x="9" y="19"/>
                      </a:lnTo>
                      <a:lnTo>
                        <a:pt x="2" y="9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6" y="0"/>
                      </a:lnTo>
                      <a:lnTo>
                        <a:pt x="11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3" name="Freeform 612"/>
                <p:cNvSpPr/>
                <p:nvPr/>
              </p:nvSpPr>
              <p:spPr bwMode="auto">
                <a:xfrm>
                  <a:off x="3983" y="3876"/>
                  <a:ext cx="47" cy="107"/>
                </a:xfrm>
                <a:custGeom>
                  <a:avLst/>
                  <a:gdLst>
                    <a:gd name="T0" fmla="*/ 6 w 47"/>
                    <a:gd name="T1" fmla="*/ 0 h 107"/>
                    <a:gd name="T2" fmla="*/ 11 w 47"/>
                    <a:gd name="T3" fmla="*/ 3 h 107"/>
                    <a:gd name="T4" fmla="*/ 17 w 47"/>
                    <a:gd name="T5" fmla="*/ 14 h 107"/>
                    <a:gd name="T6" fmla="*/ 26 w 47"/>
                    <a:gd name="T7" fmla="*/ 31 h 107"/>
                    <a:gd name="T8" fmla="*/ 32 w 47"/>
                    <a:gd name="T9" fmla="*/ 45 h 107"/>
                    <a:gd name="T10" fmla="*/ 40 w 47"/>
                    <a:gd name="T11" fmla="*/ 63 h 107"/>
                    <a:gd name="T12" fmla="*/ 45 w 47"/>
                    <a:gd name="T13" fmla="*/ 81 h 107"/>
                    <a:gd name="T14" fmla="*/ 47 w 47"/>
                    <a:gd name="T15" fmla="*/ 93 h 107"/>
                    <a:gd name="T16" fmla="*/ 47 w 47"/>
                    <a:gd name="T17" fmla="*/ 96 h 107"/>
                    <a:gd name="T18" fmla="*/ 47 w 47"/>
                    <a:gd name="T19" fmla="*/ 99 h 107"/>
                    <a:gd name="T20" fmla="*/ 47 w 47"/>
                    <a:gd name="T21" fmla="*/ 103 h 107"/>
                    <a:gd name="T22" fmla="*/ 45 w 47"/>
                    <a:gd name="T23" fmla="*/ 106 h 107"/>
                    <a:gd name="T24" fmla="*/ 42 w 47"/>
                    <a:gd name="T25" fmla="*/ 107 h 107"/>
                    <a:gd name="T26" fmla="*/ 39 w 47"/>
                    <a:gd name="T27" fmla="*/ 107 h 107"/>
                    <a:gd name="T28" fmla="*/ 36 w 47"/>
                    <a:gd name="T29" fmla="*/ 105 h 107"/>
                    <a:gd name="T30" fmla="*/ 33 w 47"/>
                    <a:gd name="T31" fmla="*/ 103 h 107"/>
                    <a:gd name="T32" fmla="*/ 29 w 47"/>
                    <a:gd name="T33" fmla="*/ 99 h 107"/>
                    <a:gd name="T34" fmla="*/ 26 w 47"/>
                    <a:gd name="T35" fmla="*/ 94 h 107"/>
                    <a:gd name="T36" fmla="*/ 22 w 47"/>
                    <a:gd name="T37" fmla="*/ 87 h 107"/>
                    <a:gd name="T38" fmla="*/ 14 w 47"/>
                    <a:gd name="T39" fmla="*/ 69 h 107"/>
                    <a:gd name="T40" fmla="*/ 8 w 47"/>
                    <a:gd name="T41" fmla="*/ 50 h 107"/>
                    <a:gd name="T42" fmla="*/ 5 w 47"/>
                    <a:gd name="T43" fmla="*/ 35 h 107"/>
                    <a:gd name="T44" fmla="*/ 2 w 47"/>
                    <a:gd name="T45" fmla="*/ 18 h 107"/>
                    <a:gd name="T46" fmla="*/ 1 w 47"/>
                    <a:gd name="T47" fmla="*/ 11 h 107"/>
                    <a:gd name="T48" fmla="*/ 0 w 47"/>
                    <a:gd name="T49" fmla="*/ 5 h 107"/>
                    <a:gd name="T50" fmla="*/ 2 w 47"/>
                    <a:gd name="T51" fmla="*/ 1 h 107"/>
                    <a:gd name="T52" fmla="*/ 3 w 47"/>
                    <a:gd name="T53" fmla="*/ 0 h 107"/>
                    <a:gd name="T54" fmla="*/ 6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6" y="0"/>
                      </a:moveTo>
                      <a:lnTo>
                        <a:pt x="11" y="3"/>
                      </a:lnTo>
                      <a:lnTo>
                        <a:pt x="17" y="14"/>
                      </a:lnTo>
                      <a:lnTo>
                        <a:pt x="26" y="31"/>
                      </a:lnTo>
                      <a:lnTo>
                        <a:pt x="32" y="45"/>
                      </a:lnTo>
                      <a:lnTo>
                        <a:pt x="40" y="63"/>
                      </a:lnTo>
                      <a:lnTo>
                        <a:pt x="45" y="81"/>
                      </a:lnTo>
                      <a:lnTo>
                        <a:pt x="47" y="93"/>
                      </a:lnTo>
                      <a:lnTo>
                        <a:pt x="47" y="96"/>
                      </a:lnTo>
                      <a:lnTo>
                        <a:pt x="47" y="99"/>
                      </a:lnTo>
                      <a:lnTo>
                        <a:pt x="47" y="103"/>
                      </a:lnTo>
                      <a:lnTo>
                        <a:pt x="45" y="106"/>
                      </a:lnTo>
                      <a:lnTo>
                        <a:pt x="42" y="107"/>
                      </a:lnTo>
                      <a:lnTo>
                        <a:pt x="39" y="107"/>
                      </a:lnTo>
                      <a:lnTo>
                        <a:pt x="36" y="105"/>
                      </a:lnTo>
                      <a:lnTo>
                        <a:pt x="33" y="103"/>
                      </a:lnTo>
                      <a:lnTo>
                        <a:pt x="29" y="99"/>
                      </a:lnTo>
                      <a:lnTo>
                        <a:pt x="26" y="94"/>
                      </a:lnTo>
                      <a:lnTo>
                        <a:pt x="22" y="87"/>
                      </a:lnTo>
                      <a:lnTo>
                        <a:pt x="14" y="69"/>
                      </a:lnTo>
                      <a:lnTo>
                        <a:pt x="8" y="50"/>
                      </a:lnTo>
                      <a:lnTo>
                        <a:pt x="5" y="35"/>
                      </a:lnTo>
                      <a:lnTo>
                        <a:pt x="2" y="18"/>
                      </a:lnTo>
                      <a:lnTo>
                        <a:pt x="1" y="11"/>
                      </a:lnTo>
                      <a:lnTo>
                        <a:pt x="0" y="5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4" name="Freeform 613"/>
                <p:cNvSpPr/>
                <p:nvPr/>
              </p:nvSpPr>
              <p:spPr bwMode="auto">
                <a:xfrm>
                  <a:off x="3984" y="3872"/>
                  <a:ext cx="47" cy="107"/>
                </a:xfrm>
                <a:custGeom>
                  <a:avLst/>
                  <a:gdLst>
                    <a:gd name="T0" fmla="*/ 6 w 47"/>
                    <a:gd name="T1" fmla="*/ 0 h 107"/>
                    <a:gd name="T2" fmla="*/ 10 w 47"/>
                    <a:gd name="T3" fmla="*/ 4 h 107"/>
                    <a:gd name="T4" fmla="*/ 17 w 47"/>
                    <a:gd name="T5" fmla="*/ 14 h 107"/>
                    <a:gd name="T6" fmla="*/ 25 w 47"/>
                    <a:gd name="T7" fmla="*/ 31 h 107"/>
                    <a:gd name="T8" fmla="*/ 32 w 47"/>
                    <a:gd name="T9" fmla="*/ 46 h 107"/>
                    <a:gd name="T10" fmla="*/ 39 w 47"/>
                    <a:gd name="T11" fmla="*/ 63 h 107"/>
                    <a:gd name="T12" fmla="*/ 45 w 47"/>
                    <a:gd name="T13" fmla="*/ 82 h 107"/>
                    <a:gd name="T14" fmla="*/ 47 w 47"/>
                    <a:gd name="T15" fmla="*/ 93 h 107"/>
                    <a:gd name="T16" fmla="*/ 47 w 47"/>
                    <a:gd name="T17" fmla="*/ 97 h 107"/>
                    <a:gd name="T18" fmla="*/ 47 w 47"/>
                    <a:gd name="T19" fmla="*/ 100 h 107"/>
                    <a:gd name="T20" fmla="*/ 46 w 47"/>
                    <a:gd name="T21" fmla="*/ 104 h 107"/>
                    <a:gd name="T22" fmla="*/ 44 w 47"/>
                    <a:gd name="T23" fmla="*/ 106 h 107"/>
                    <a:gd name="T24" fmla="*/ 42 w 47"/>
                    <a:gd name="T25" fmla="*/ 107 h 107"/>
                    <a:gd name="T26" fmla="*/ 39 w 47"/>
                    <a:gd name="T27" fmla="*/ 107 h 107"/>
                    <a:gd name="T28" fmla="*/ 36 w 47"/>
                    <a:gd name="T29" fmla="*/ 106 h 107"/>
                    <a:gd name="T30" fmla="*/ 33 w 47"/>
                    <a:gd name="T31" fmla="*/ 104 h 107"/>
                    <a:gd name="T32" fmla="*/ 29 w 47"/>
                    <a:gd name="T33" fmla="*/ 100 h 107"/>
                    <a:gd name="T34" fmla="*/ 26 w 47"/>
                    <a:gd name="T35" fmla="*/ 95 h 107"/>
                    <a:gd name="T36" fmla="*/ 22 w 47"/>
                    <a:gd name="T37" fmla="*/ 88 h 107"/>
                    <a:gd name="T38" fmla="*/ 14 w 47"/>
                    <a:gd name="T39" fmla="*/ 70 h 107"/>
                    <a:gd name="T40" fmla="*/ 9 w 47"/>
                    <a:gd name="T41" fmla="*/ 51 h 107"/>
                    <a:gd name="T42" fmla="*/ 4 w 47"/>
                    <a:gd name="T43" fmla="*/ 36 h 107"/>
                    <a:gd name="T44" fmla="*/ 1 w 47"/>
                    <a:gd name="T45" fmla="*/ 19 h 107"/>
                    <a:gd name="T46" fmla="*/ 1 w 47"/>
                    <a:gd name="T47" fmla="*/ 12 h 107"/>
                    <a:gd name="T48" fmla="*/ 0 w 47"/>
                    <a:gd name="T49" fmla="*/ 6 h 107"/>
                    <a:gd name="T50" fmla="*/ 1 w 47"/>
                    <a:gd name="T51" fmla="*/ 2 h 107"/>
                    <a:gd name="T52" fmla="*/ 4 w 47"/>
                    <a:gd name="T53" fmla="*/ 0 h 107"/>
                    <a:gd name="T54" fmla="*/ 6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6" y="0"/>
                      </a:moveTo>
                      <a:lnTo>
                        <a:pt x="10" y="4"/>
                      </a:lnTo>
                      <a:lnTo>
                        <a:pt x="17" y="14"/>
                      </a:lnTo>
                      <a:lnTo>
                        <a:pt x="25" y="31"/>
                      </a:lnTo>
                      <a:lnTo>
                        <a:pt x="32" y="46"/>
                      </a:lnTo>
                      <a:lnTo>
                        <a:pt x="39" y="63"/>
                      </a:lnTo>
                      <a:lnTo>
                        <a:pt x="45" y="82"/>
                      </a:lnTo>
                      <a:lnTo>
                        <a:pt x="47" y="93"/>
                      </a:lnTo>
                      <a:lnTo>
                        <a:pt x="47" y="97"/>
                      </a:lnTo>
                      <a:lnTo>
                        <a:pt x="47" y="100"/>
                      </a:lnTo>
                      <a:lnTo>
                        <a:pt x="46" y="104"/>
                      </a:lnTo>
                      <a:lnTo>
                        <a:pt x="44" y="106"/>
                      </a:lnTo>
                      <a:lnTo>
                        <a:pt x="42" y="107"/>
                      </a:lnTo>
                      <a:lnTo>
                        <a:pt x="39" y="107"/>
                      </a:lnTo>
                      <a:lnTo>
                        <a:pt x="36" y="106"/>
                      </a:lnTo>
                      <a:lnTo>
                        <a:pt x="33" y="104"/>
                      </a:lnTo>
                      <a:lnTo>
                        <a:pt x="29" y="100"/>
                      </a:lnTo>
                      <a:lnTo>
                        <a:pt x="26" y="95"/>
                      </a:lnTo>
                      <a:lnTo>
                        <a:pt x="22" y="88"/>
                      </a:lnTo>
                      <a:lnTo>
                        <a:pt x="14" y="70"/>
                      </a:lnTo>
                      <a:lnTo>
                        <a:pt x="9" y="51"/>
                      </a:lnTo>
                      <a:lnTo>
                        <a:pt x="4" y="36"/>
                      </a:lnTo>
                      <a:lnTo>
                        <a:pt x="1" y="19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4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5" name="Freeform 614"/>
                <p:cNvSpPr/>
                <p:nvPr/>
              </p:nvSpPr>
              <p:spPr bwMode="auto">
                <a:xfrm>
                  <a:off x="3996" y="3872"/>
                  <a:ext cx="125" cy="83"/>
                </a:xfrm>
                <a:custGeom>
                  <a:avLst/>
                  <a:gdLst>
                    <a:gd name="T0" fmla="*/ 10 w 125"/>
                    <a:gd name="T1" fmla="*/ 2 h 83"/>
                    <a:gd name="T2" fmla="*/ 17 w 125"/>
                    <a:gd name="T3" fmla="*/ 3 h 83"/>
                    <a:gd name="T4" fmla="*/ 27 w 125"/>
                    <a:gd name="T5" fmla="*/ 8 h 83"/>
                    <a:gd name="T6" fmla="*/ 44 w 125"/>
                    <a:gd name="T7" fmla="*/ 18 h 83"/>
                    <a:gd name="T8" fmla="*/ 66 w 125"/>
                    <a:gd name="T9" fmla="*/ 31 h 83"/>
                    <a:gd name="T10" fmla="*/ 87 w 125"/>
                    <a:gd name="T11" fmla="*/ 46 h 83"/>
                    <a:gd name="T12" fmla="*/ 101 w 125"/>
                    <a:gd name="T13" fmla="*/ 57 h 83"/>
                    <a:gd name="T14" fmla="*/ 117 w 125"/>
                    <a:gd name="T15" fmla="*/ 68 h 83"/>
                    <a:gd name="T16" fmla="*/ 121 w 125"/>
                    <a:gd name="T17" fmla="*/ 72 h 83"/>
                    <a:gd name="T18" fmla="*/ 124 w 125"/>
                    <a:gd name="T19" fmla="*/ 76 h 83"/>
                    <a:gd name="T20" fmla="*/ 125 w 125"/>
                    <a:gd name="T21" fmla="*/ 79 h 83"/>
                    <a:gd name="T22" fmla="*/ 125 w 125"/>
                    <a:gd name="T23" fmla="*/ 81 h 83"/>
                    <a:gd name="T24" fmla="*/ 122 w 125"/>
                    <a:gd name="T25" fmla="*/ 83 h 83"/>
                    <a:gd name="T26" fmla="*/ 118 w 125"/>
                    <a:gd name="T27" fmla="*/ 83 h 83"/>
                    <a:gd name="T28" fmla="*/ 114 w 125"/>
                    <a:gd name="T29" fmla="*/ 83 h 83"/>
                    <a:gd name="T30" fmla="*/ 109 w 125"/>
                    <a:gd name="T31" fmla="*/ 81 h 83"/>
                    <a:gd name="T32" fmla="*/ 106 w 125"/>
                    <a:gd name="T33" fmla="*/ 80 h 83"/>
                    <a:gd name="T34" fmla="*/ 100 w 125"/>
                    <a:gd name="T35" fmla="*/ 77 h 83"/>
                    <a:gd name="T36" fmla="*/ 81 w 125"/>
                    <a:gd name="T37" fmla="*/ 67 h 83"/>
                    <a:gd name="T38" fmla="*/ 64 w 125"/>
                    <a:gd name="T39" fmla="*/ 57 h 83"/>
                    <a:gd name="T40" fmla="*/ 43 w 125"/>
                    <a:gd name="T41" fmla="*/ 42 h 83"/>
                    <a:gd name="T42" fmla="*/ 23 w 125"/>
                    <a:gd name="T43" fmla="*/ 28 h 83"/>
                    <a:gd name="T44" fmla="*/ 8 w 125"/>
                    <a:gd name="T45" fmla="*/ 15 h 83"/>
                    <a:gd name="T46" fmla="*/ 3 w 125"/>
                    <a:gd name="T47" fmla="*/ 9 h 83"/>
                    <a:gd name="T48" fmla="*/ 0 w 125"/>
                    <a:gd name="T49" fmla="*/ 4 h 83"/>
                    <a:gd name="T50" fmla="*/ 1 w 125"/>
                    <a:gd name="T51" fmla="*/ 1 h 83"/>
                    <a:gd name="T52" fmla="*/ 4 w 125"/>
                    <a:gd name="T53" fmla="*/ 0 h 83"/>
                    <a:gd name="T54" fmla="*/ 10 w 125"/>
                    <a:gd name="T55" fmla="*/ 2 h 8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3"/>
                    <a:gd name="T86" fmla="*/ 125 w 125"/>
                    <a:gd name="T87" fmla="*/ 83 h 8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3">
                      <a:moveTo>
                        <a:pt x="10" y="2"/>
                      </a:moveTo>
                      <a:lnTo>
                        <a:pt x="17" y="3"/>
                      </a:lnTo>
                      <a:lnTo>
                        <a:pt x="27" y="8"/>
                      </a:lnTo>
                      <a:lnTo>
                        <a:pt x="44" y="18"/>
                      </a:lnTo>
                      <a:lnTo>
                        <a:pt x="66" y="31"/>
                      </a:lnTo>
                      <a:lnTo>
                        <a:pt x="87" y="46"/>
                      </a:lnTo>
                      <a:lnTo>
                        <a:pt x="101" y="57"/>
                      </a:lnTo>
                      <a:lnTo>
                        <a:pt x="117" y="68"/>
                      </a:lnTo>
                      <a:lnTo>
                        <a:pt x="121" y="72"/>
                      </a:lnTo>
                      <a:lnTo>
                        <a:pt x="124" y="76"/>
                      </a:lnTo>
                      <a:lnTo>
                        <a:pt x="125" y="79"/>
                      </a:lnTo>
                      <a:lnTo>
                        <a:pt x="125" y="81"/>
                      </a:lnTo>
                      <a:lnTo>
                        <a:pt x="122" y="83"/>
                      </a:lnTo>
                      <a:lnTo>
                        <a:pt x="118" y="83"/>
                      </a:lnTo>
                      <a:lnTo>
                        <a:pt x="114" y="83"/>
                      </a:lnTo>
                      <a:lnTo>
                        <a:pt x="109" y="81"/>
                      </a:lnTo>
                      <a:lnTo>
                        <a:pt x="106" y="80"/>
                      </a:lnTo>
                      <a:lnTo>
                        <a:pt x="100" y="77"/>
                      </a:lnTo>
                      <a:lnTo>
                        <a:pt x="81" y="67"/>
                      </a:lnTo>
                      <a:lnTo>
                        <a:pt x="64" y="57"/>
                      </a:lnTo>
                      <a:lnTo>
                        <a:pt x="43" y="42"/>
                      </a:lnTo>
                      <a:lnTo>
                        <a:pt x="23" y="28"/>
                      </a:lnTo>
                      <a:lnTo>
                        <a:pt x="8" y="15"/>
                      </a:lnTo>
                      <a:lnTo>
                        <a:pt x="3" y="9"/>
                      </a:lnTo>
                      <a:lnTo>
                        <a:pt x="0" y="4"/>
                      </a:ln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10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6" name="Freeform 615"/>
                <p:cNvSpPr/>
                <p:nvPr/>
              </p:nvSpPr>
              <p:spPr bwMode="auto">
                <a:xfrm>
                  <a:off x="3996" y="3868"/>
                  <a:ext cx="125" cy="84"/>
                </a:xfrm>
                <a:custGeom>
                  <a:avLst/>
                  <a:gdLst>
                    <a:gd name="T0" fmla="*/ 10 w 125"/>
                    <a:gd name="T1" fmla="*/ 2 h 84"/>
                    <a:gd name="T2" fmla="*/ 17 w 125"/>
                    <a:gd name="T3" fmla="*/ 4 h 84"/>
                    <a:gd name="T4" fmla="*/ 27 w 125"/>
                    <a:gd name="T5" fmla="*/ 9 h 84"/>
                    <a:gd name="T6" fmla="*/ 44 w 125"/>
                    <a:gd name="T7" fmla="*/ 18 h 84"/>
                    <a:gd name="T8" fmla="*/ 66 w 125"/>
                    <a:gd name="T9" fmla="*/ 33 h 84"/>
                    <a:gd name="T10" fmla="*/ 87 w 125"/>
                    <a:gd name="T11" fmla="*/ 47 h 84"/>
                    <a:gd name="T12" fmla="*/ 101 w 125"/>
                    <a:gd name="T13" fmla="*/ 58 h 84"/>
                    <a:gd name="T14" fmla="*/ 117 w 125"/>
                    <a:gd name="T15" fmla="*/ 69 h 84"/>
                    <a:gd name="T16" fmla="*/ 121 w 125"/>
                    <a:gd name="T17" fmla="*/ 73 h 84"/>
                    <a:gd name="T18" fmla="*/ 124 w 125"/>
                    <a:gd name="T19" fmla="*/ 76 h 84"/>
                    <a:gd name="T20" fmla="*/ 125 w 125"/>
                    <a:gd name="T21" fmla="*/ 79 h 84"/>
                    <a:gd name="T22" fmla="*/ 125 w 125"/>
                    <a:gd name="T23" fmla="*/ 82 h 84"/>
                    <a:gd name="T24" fmla="*/ 122 w 125"/>
                    <a:gd name="T25" fmla="*/ 84 h 84"/>
                    <a:gd name="T26" fmla="*/ 118 w 125"/>
                    <a:gd name="T27" fmla="*/ 84 h 84"/>
                    <a:gd name="T28" fmla="*/ 114 w 125"/>
                    <a:gd name="T29" fmla="*/ 83 h 84"/>
                    <a:gd name="T30" fmla="*/ 109 w 125"/>
                    <a:gd name="T31" fmla="*/ 82 h 84"/>
                    <a:gd name="T32" fmla="*/ 106 w 125"/>
                    <a:gd name="T33" fmla="*/ 81 h 84"/>
                    <a:gd name="T34" fmla="*/ 100 w 125"/>
                    <a:gd name="T35" fmla="*/ 77 h 84"/>
                    <a:gd name="T36" fmla="*/ 81 w 125"/>
                    <a:gd name="T37" fmla="*/ 67 h 84"/>
                    <a:gd name="T38" fmla="*/ 64 w 125"/>
                    <a:gd name="T39" fmla="*/ 58 h 84"/>
                    <a:gd name="T40" fmla="*/ 43 w 125"/>
                    <a:gd name="T41" fmla="*/ 43 h 84"/>
                    <a:gd name="T42" fmla="*/ 23 w 125"/>
                    <a:gd name="T43" fmla="*/ 28 h 84"/>
                    <a:gd name="T44" fmla="*/ 8 w 125"/>
                    <a:gd name="T45" fmla="*/ 16 h 84"/>
                    <a:gd name="T46" fmla="*/ 3 w 125"/>
                    <a:gd name="T47" fmla="*/ 9 h 84"/>
                    <a:gd name="T48" fmla="*/ 0 w 125"/>
                    <a:gd name="T49" fmla="*/ 5 h 84"/>
                    <a:gd name="T50" fmla="*/ 1 w 125"/>
                    <a:gd name="T51" fmla="*/ 1 h 84"/>
                    <a:gd name="T52" fmla="*/ 4 w 125"/>
                    <a:gd name="T53" fmla="*/ 0 h 84"/>
                    <a:gd name="T54" fmla="*/ 10 w 125"/>
                    <a:gd name="T55" fmla="*/ 2 h 8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4"/>
                    <a:gd name="T86" fmla="*/ 125 w 125"/>
                    <a:gd name="T87" fmla="*/ 84 h 8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4">
                      <a:moveTo>
                        <a:pt x="10" y="2"/>
                      </a:moveTo>
                      <a:lnTo>
                        <a:pt x="17" y="4"/>
                      </a:lnTo>
                      <a:lnTo>
                        <a:pt x="27" y="9"/>
                      </a:lnTo>
                      <a:lnTo>
                        <a:pt x="44" y="18"/>
                      </a:lnTo>
                      <a:lnTo>
                        <a:pt x="66" y="33"/>
                      </a:lnTo>
                      <a:lnTo>
                        <a:pt x="87" y="47"/>
                      </a:lnTo>
                      <a:lnTo>
                        <a:pt x="101" y="58"/>
                      </a:lnTo>
                      <a:lnTo>
                        <a:pt x="117" y="69"/>
                      </a:lnTo>
                      <a:lnTo>
                        <a:pt x="121" y="73"/>
                      </a:lnTo>
                      <a:lnTo>
                        <a:pt x="124" y="76"/>
                      </a:lnTo>
                      <a:lnTo>
                        <a:pt x="125" y="79"/>
                      </a:lnTo>
                      <a:lnTo>
                        <a:pt x="125" y="82"/>
                      </a:lnTo>
                      <a:lnTo>
                        <a:pt x="122" y="84"/>
                      </a:lnTo>
                      <a:lnTo>
                        <a:pt x="118" y="84"/>
                      </a:lnTo>
                      <a:lnTo>
                        <a:pt x="114" y="83"/>
                      </a:lnTo>
                      <a:lnTo>
                        <a:pt x="109" y="82"/>
                      </a:lnTo>
                      <a:lnTo>
                        <a:pt x="106" y="81"/>
                      </a:lnTo>
                      <a:lnTo>
                        <a:pt x="100" y="77"/>
                      </a:lnTo>
                      <a:lnTo>
                        <a:pt x="81" y="67"/>
                      </a:lnTo>
                      <a:lnTo>
                        <a:pt x="64" y="58"/>
                      </a:lnTo>
                      <a:lnTo>
                        <a:pt x="43" y="43"/>
                      </a:lnTo>
                      <a:lnTo>
                        <a:pt x="23" y="28"/>
                      </a:lnTo>
                      <a:lnTo>
                        <a:pt x="8" y="16"/>
                      </a:lnTo>
                      <a:lnTo>
                        <a:pt x="3" y="9"/>
                      </a:lnTo>
                      <a:lnTo>
                        <a:pt x="0" y="5"/>
                      </a:lnTo>
                      <a:lnTo>
                        <a:pt x="1" y="1"/>
                      </a:lnTo>
                      <a:lnTo>
                        <a:pt x="4" y="0"/>
                      </a:lnTo>
                      <a:lnTo>
                        <a:pt x="10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7" name="Freeform 616"/>
                <p:cNvSpPr/>
                <p:nvPr/>
              </p:nvSpPr>
              <p:spPr bwMode="auto">
                <a:xfrm>
                  <a:off x="4000" y="3865"/>
                  <a:ext cx="160" cy="48"/>
                </a:xfrm>
                <a:custGeom>
                  <a:avLst/>
                  <a:gdLst>
                    <a:gd name="T0" fmla="*/ 1 w 160"/>
                    <a:gd name="T1" fmla="*/ 3 h 48"/>
                    <a:gd name="T2" fmla="*/ 3 w 160"/>
                    <a:gd name="T3" fmla="*/ 2 h 48"/>
                    <a:gd name="T4" fmla="*/ 6 w 160"/>
                    <a:gd name="T5" fmla="*/ 1 h 48"/>
                    <a:gd name="T6" fmla="*/ 9 w 160"/>
                    <a:gd name="T7" fmla="*/ 0 h 48"/>
                    <a:gd name="T8" fmla="*/ 15 w 160"/>
                    <a:gd name="T9" fmla="*/ 1 h 48"/>
                    <a:gd name="T10" fmla="*/ 28 w 160"/>
                    <a:gd name="T11" fmla="*/ 3 h 48"/>
                    <a:gd name="T12" fmla="*/ 50 w 160"/>
                    <a:gd name="T13" fmla="*/ 8 h 48"/>
                    <a:gd name="T14" fmla="*/ 73 w 160"/>
                    <a:gd name="T15" fmla="*/ 13 h 48"/>
                    <a:gd name="T16" fmla="*/ 92 w 160"/>
                    <a:gd name="T17" fmla="*/ 19 h 48"/>
                    <a:gd name="T18" fmla="*/ 114 w 160"/>
                    <a:gd name="T19" fmla="*/ 25 h 48"/>
                    <a:gd name="T20" fmla="*/ 132 w 160"/>
                    <a:gd name="T21" fmla="*/ 30 h 48"/>
                    <a:gd name="T22" fmla="*/ 144 w 160"/>
                    <a:gd name="T23" fmla="*/ 35 h 48"/>
                    <a:gd name="T24" fmla="*/ 151 w 160"/>
                    <a:gd name="T25" fmla="*/ 37 h 48"/>
                    <a:gd name="T26" fmla="*/ 155 w 160"/>
                    <a:gd name="T27" fmla="*/ 38 h 48"/>
                    <a:gd name="T28" fmla="*/ 158 w 160"/>
                    <a:gd name="T29" fmla="*/ 40 h 48"/>
                    <a:gd name="T30" fmla="*/ 159 w 160"/>
                    <a:gd name="T31" fmla="*/ 42 h 48"/>
                    <a:gd name="T32" fmla="*/ 160 w 160"/>
                    <a:gd name="T33" fmla="*/ 44 h 48"/>
                    <a:gd name="T34" fmla="*/ 159 w 160"/>
                    <a:gd name="T35" fmla="*/ 46 h 48"/>
                    <a:gd name="T36" fmla="*/ 158 w 160"/>
                    <a:gd name="T37" fmla="*/ 47 h 48"/>
                    <a:gd name="T38" fmla="*/ 155 w 160"/>
                    <a:gd name="T39" fmla="*/ 48 h 48"/>
                    <a:gd name="T40" fmla="*/ 152 w 160"/>
                    <a:gd name="T41" fmla="*/ 48 h 48"/>
                    <a:gd name="T42" fmla="*/ 149 w 160"/>
                    <a:gd name="T43" fmla="*/ 47 h 48"/>
                    <a:gd name="T44" fmla="*/ 141 w 160"/>
                    <a:gd name="T45" fmla="*/ 46 h 48"/>
                    <a:gd name="T46" fmla="*/ 134 w 160"/>
                    <a:gd name="T47" fmla="*/ 45 h 48"/>
                    <a:gd name="T48" fmla="*/ 122 w 160"/>
                    <a:gd name="T49" fmla="*/ 43 h 48"/>
                    <a:gd name="T50" fmla="*/ 105 w 160"/>
                    <a:gd name="T51" fmla="*/ 40 h 48"/>
                    <a:gd name="T52" fmla="*/ 84 w 160"/>
                    <a:gd name="T53" fmla="*/ 35 h 48"/>
                    <a:gd name="T54" fmla="*/ 62 w 160"/>
                    <a:gd name="T55" fmla="*/ 29 h 48"/>
                    <a:gd name="T56" fmla="*/ 43 w 160"/>
                    <a:gd name="T57" fmla="*/ 24 h 48"/>
                    <a:gd name="T58" fmla="*/ 30 w 160"/>
                    <a:gd name="T59" fmla="*/ 19 h 48"/>
                    <a:gd name="T60" fmla="*/ 19 w 160"/>
                    <a:gd name="T61" fmla="*/ 16 h 48"/>
                    <a:gd name="T62" fmla="*/ 6 w 160"/>
                    <a:gd name="T63" fmla="*/ 11 h 48"/>
                    <a:gd name="T64" fmla="*/ 1 w 160"/>
                    <a:gd name="T65" fmla="*/ 9 h 48"/>
                    <a:gd name="T66" fmla="*/ 0 w 160"/>
                    <a:gd name="T67" fmla="*/ 7 h 48"/>
                    <a:gd name="T68" fmla="*/ 0 w 160"/>
                    <a:gd name="T69" fmla="*/ 5 h 48"/>
                    <a:gd name="T70" fmla="*/ 1 w 160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0"/>
                    <a:gd name="T109" fmla="*/ 0 h 48"/>
                    <a:gd name="T110" fmla="*/ 160 w 160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0" h="48">
                      <a:moveTo>
                        <a:pt x="1" y="3"/>
                      </a:moveTo>
                      <a:lnTo>
                        <a:pt x="3" y="2"/>
                      </a:lnTo>
                      <a:lnTo>
                        <a:pt x="6" y="1"/>
                      </a:lnTo>
                      <a:lnTo>
                        <a:pt x="9" y="0"/>
                      </a:lnTo>
                      <a:lnTo>
                        <a:pt x="15" y="1"/>
                      </a:lnTo>
                      <a:lnTo>
                        <a:pt x="28" y="3"/>
                      </a:lnTo>
                      <a:lnTo>
                        <a:pt x="50" y="8"/>
                      </a:lnTo>
                      <a:lnTo>
                        <a:pt x="73" y="13"/>
                      </a:lnTo>
                      <a:lnTo>
                        <a:pt x="92" y="19"/>
                      </a:lnTo>
                      <a:lnTo>
                        <a:pt x="114" y="25"/>
                      </a:lnTo>
                      <a:lnTo>
                        <a:pt x="132" y="30"/>
                      </a:lnTo>
                      <a:lnTo>
                        <a:pt x="144" y="35"/>
                      </a:lnTo>
                      <a:lnTo>
                        <a:pt x="151" y="37"/>
                      </a:lnTo>
                      <a:lnTo>
                        <a:pt x="155" y="38"/>
                      </a:lnTo>
                      <a:lnTo>
                        <a:pt x="158" y="40"/>
                      </a:lnTo>
                      <a:lnTo>
                        <a:pt x="159" y="42"/>
                      </a:lnTo>
                      <a:lnTo>
                        <a:pt x="160" y="44"/>
                      </a:lnTo>
                      <a:lnTo>
                        <a:pt x="159" y="46"/>
                      </a:lnTo>
                      <a:lnTo>
                        <a:pt x="158" y="47"/>
                      </a:lnTo>
                      <a:lnTo>
                        <a:pt x="155" y="48"/>
                      </a:lnTo>
                      <a:lnTo>
                        <a:pt x="152" y="48"/>
                      </a:lnTo>
                      <a:lnTo>
                        <a:pt x="149" y="47"/>
                      </a:lnTo>
                      <a:lnTo>
                        <a:pt x="141" y="46"/>
                      </a:lnTo>
                      <a:lnTo>
                        <a:pt x="134" y="45"/>
                      </a:lnTo>
                      <a:lnTo>
                        <a:pt x="122" y="43"/>
                      </a:lnTo>
                      <a:lnTo>
                        <a:pt x="105" y="40"/>
                      </a:lnTo>
                      <a:lnTo>
                        <a:pt x="84" y="35"/>
                      </a:lnTo>
                      <a:lnTo>
                        <a:pt x="62" y="29"/>
                      </a:lnTo>
                      <a:lnTo>
                        <a:pt x="43" y="24"/>
                      </a:lnTo>
                      <a:lnTo>
                        <a:pt x="30" y="19"/>
                      </a:lnTo>
                      <a:lnTo>
                        <a:pt x="19" y="16"/>
                      </a:lnTo>
                      <a:lnTo>
                        <a:pt x="6" y="11"/>
                      </a:lnTo>
                      <a:lnTo>
                        <a:pt x="1" y="9"/>
                      </a:lnTo>
                      <a:lnTo>
                        <a:pt x="0" y="7"/>
                      </a:lnTo>
                      <a:lnTo>
                        <a:pt x="0" y="5"/>
                      </a:lnTo>
                      <a:lnTo>
                        <a:pt x="1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8" name="Freeform 617"/>
                <p:cNvSpPr/>
                <p:nvPr/>
              </p:nvSpPr>
              <p:spPr bwMode="auto">
                <a:xfrm>
                  <a:off x="4000" y="3862"/>
                  <a:ext cx="160" cy="48"/>
                </a:xfrm>
                <a:custGeom>
                  <a:avLst/>
                  <a:gdLst>
                    <a:gd name="T0" fmla="*/ 1 w 160"/>
                    <a:gd name="T1" fmla="*/ 3 h 48"/>
                    <a:gd name="T2" fmla="*/ 3 w 160"/>
                    <a:gd name="T3" fmla="*/ 2 h 48"/>
                    <a:gd name="T4" fmla="*/ 6 w 160"/>
                    <a:gd name="T5" fmla="*/ 0 h 48"/>
                    <a:gd name="T6" fmla="*/ 9 w 160"/>
                    <a:gd name="T7" fmla="*/ 0 h 48"/>
                    <a:gd name="T8" fmla="*/ 15 w 160"/>
                    <a:gd name="T9" fmla="*/ 0 h 48"/>
                    <a:gd name="T10" fmla="*/ 28 w 160"/>
                    <a:gd name="T11" fmla="*/ 3 h 48"/>
                    <a:gd name="T12" fmla="*/ 50 w 160"/>
                    <a:gd name="T13" fmla="*/ 7 h 48"/>
                    <a:gd name="T14" fmla="*/ 73 w 160"/>
                    <a:gd name="T15" fmla="*/ 13 h 48"/>
                    <a:gd name="T16" fmla="*/ 92 w 160"/>
                    <a:gd name="T17" fmla="*/ 18 h 48"/>
                    <a:gd name="T18" fmla="*/ 114 w 160"/>
                    <a:gd name="T19" fmla="*/ 24 h 48"/>
                    <a:gd name="T20" fmla="*/ 132 w 160"/>
                    <a:gd name="T21" fmla="*/ 30 h 48"/>
                    <a:gd name="T22" fmla="*/ 144 w 160"/>
                    <a:gd name="T23" fmla="*/ 34 h 48"/>
                    <a:gd name="T24" fmla="*/ 151 w 160"/>
                    <a:gd name="T25" fmla="*/ 37 h 48"/>
                    <a:gd name="T26" fmla="*/ 155 w 160"/>
                    <a:gd name="T27" fmla="*/ 39 h 48"/>
                    <a:gd name="T28" fmla="*/ 158 w 160"/>
                    <a:gd name="T29" fmla="*/ 40 h 48"/>
                    <a:gd name="T30" fmla="*/ 159 w 160"/>
                    <a:gd name="T31" fmla="*/ 42 h 48"/>
                    <a:gd name="T32" fmla="*/ 160 w 160"/>
                    <a:gd name="T33" fmla="*/ 44 h 48"/>
                    <a:gd name="T34" fmla="*/ 159 w 160"/>
                    <a:gd name="T35" fmla="*/ 46 h 48"/>
                    <a:gd name="T36" fmla="*/ 158 w 160"/>
                    <a:gd name="T37" fmla="*/ 47 h 48"/>
                    <a:gd name="T38" fmla="*/ 155 w 160"/>
                    <a:gd name="T39" fmla="*/ 48 h 48"/>
                    <a:gd name="T40" fmla="*/ 152 w 160"/>
                    <a:gd name="T41" fmla="*/ 48 h 48"/>
                    <a:gd name="T42" fmla="*/ 149 w 160"/>
                    <a:gd name="T43" fmla="*/ 47 h 48"/>
                    <a:gd name="T44" fmla="*/ 141 w 160"/>
                    <a:gd name="T45" fmla="*/ 46 h 48"/>
                    <a:gd name="T46" fmla="*/ 134 w 160"/>
                    <a:gd name="T47" fmla="*/ 45 h 48"/>
                    <a:gd name="T48" fmla="*/ 122 w 160"/>
                    <a:gd name="T49" fmla="*/ 43 h 48"/>
                    <a:gd name="T50" fmla="*/ 105 w 160"/>
                    <a:gd name="T51" fmla="*/ 39 h 48"/>
                    <a:gd name="T52" fmla="*/ 84 w 160"/>
                    <a:gd name="T53" fmla="*/ 34 h 48"/>
                    <a:gd name="T54" fmla="*/ 62 w 160"/>
                    <a:gd name="T55" fmla="*/ 29 h 48"/>
                    <a:gd name="T56" fmla="*/ 43 w 160"/>
                    <a:gd name="T57" fmla="*/ 23 h 48"/>
                    <a:gd name="T58" fmla="*/ 30 w 160"/>
                    <a:gd name="T59" fmla="*/ 19 h 48"/>
                    <a:gd name="T60" fmla="*/ 19 w 160"/>
                    <a:gd name="T61" fmla="*/ 15 h 48"/>
                    <a:gd name="T62" fmla="*/ 6 w 160"/>
                    <a:gd name="T63" fmla="*/ 10 h 48"/>
                    <a:gd name="T64" fmla="*/ 1 w 160"/>
                    <a:gd name="T65" fmla="*/ 8 h 48"/>
                    <a:gd name="T66" fmla="*/ 0 w 160"/>
                    <a:gd name="T67" fmla="*/ 6 h 48"/>
                    <a:gd name="T68" fmla="*/ 0 w 160"/>
                    <a:gd name="T69" fmla="*/ 5 h 48"/>
                    <a:gd name="T70" fmla="*/ 1 w 160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0"/>
                    <a:gd name="T109" fmla="*/ 0 h 48"/>
                    <a:gd name="T110" fmla="*/ 160 w 160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0" h="48">
                      <a:moveTo>
                        <a:pt x="1" y="3"/>
                      </a:moveTo>
                      <a:lnTo>
                        <a:pt x="3" y="2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15" y="0"/>
                      </a:lnTo>
                      <a:lnTo>
                        <a:pt x="28" y="3"/>
                      </a:lnTo>
                      <a:lnTo>
                        <a:pt x="50" y="7"/>
                      </a:lnTo>
                      <a:lnTo>
                        <a:pt x="73" y="13"/>
                      </a:lnTo>
                      <a:lnTo>
                        <a:pt x="92" y="18"/>
                      </a:lnTo>
                      <a:lnTo>
                        <a:pt x="114" y="24"/>
                      </a:lnTo>
                      <a:lnTo>
                        <a:pt x="132" y="30"/>
                      </a:lnTo>
                      <a:lnTo>
                        <a:pt x="144" y="34"/>
                      </a:lnTo>
                      <a:lnTo>
                        <a:pt x="151" y="37"/>
                      </a:lnTo>
                      <a:lnTo>
                        <a:pt x="155" y="39"/>
                      </a:lnTo>
                      <a:lnTo>
                        <a:pt x="158" y="40"/>
                      </a:lnTo>
                      <a:lnTo>
                        <a:pt x="159" y="42"/>
                      </a:lnTo>
                      <a:lnTo>
                        <a:pt x="160" y="44"/>
                      </a:lnTo>
                      <a:lnTo>
                        <a:pt x="159" y="46"/>
                      </a:lnTo>
                      <a:lnTo>
                        <a:pt x="158" y="47"/>
                      </a:lnTo>
                      <a:lnTo>
                        <a:pt x="155" y="48"/>
                      </a:lnTo>
                      <a:lnTo>
                        <a:pt x="152" y="48"/>
                      </a:lnTo>
                      <a:lnTo>
                        <a:pt x="149" y="47"/>
                      </a:lnTo>
                      <a:lnTo>
                        <a:pt x="141" y="46"/>
                      </a:lnTo>
                      <a:lnTo>
                        <a:pt x="134" y="45"/>
                      </a:lnTo>
                      <a:lnTo>
                        <a:pt x="122" y="43"/>
                      </a:lnTo>
                      <a:lnTo>
                        <a:pt x="105" y="39"/>
                      </a:lnTo>
                      <a:lnTo>
                        <a:pt x="84" y="34"/>
                      </a:lnTo>
                      <a:lnTo>
                        <a:pt x="62" y="29"/>
                      </a:lnTo>
                      <a:lnTo>
                        <a:pt x="43" y="23"/>
                      </a:lnTo>
                      <a:lnTo>
                        <a:pt x="30" y="19"/>
                      </a:lnTo>
                      <a:lnTo>
                        <a:pt x="19" y="15"/>
                      </a:lnTo>
                      <a:lnTo>
                        <a:pt x="6" y="10"/>
                      </a:lnTo>
                      <a:lnTo>
                        <a:pt x="1" y="8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1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49" name="Freeform 618"/>
                <p:cNvSpPr/>
                <p:nvPr/>
              </p:nvSpPr>
              <p:spPr bwMode="auto">
                <a:xfrm>
                  <a:off x="3990" y="3872"/>
                  <a:ext cx="71" cy="106"/>
                </a:xfrm>
                <a:custGeom>
                  <a:avLst/>
                  <a:gdLst>
                    <a:gd name="T0" fmla="*/ 9 w 71"/>
                    <a:gd name="T1" fmla="*/ 0 h 106"/>
                    <a:gd name="T2" fmla="*/ 16 w 71"/>
                    <a:gd name="T3" fmla="*/ 4 h 106"/>
                    <a:gd name="T4" fmla="*/ 25 w 71"/>
                    <a:gd name="T5" fmla="*/ 14 h 106"/>
                    <a:gd name="T6" fmla="*/ 34 w 71"/>
                    <a:gd name="T7" fmla="*/ 27 h 106"/>
                    <a:gd name="T8" fmla="*/ 45 w 71"/>
                    <a:gd name="T9" fmla="*/ 45 h 106"/>
                    <a:gd name="T10" fmla="*/ 56 w 71"/>
                    <a:gd name="T11" fmla="*/ 63 h 106"/>
                    <a:gd name="T12" fmla="*/ 65 w 71"/>
                    <a:gd name="T13" fmla="*/ 81 h 106"/>
                    <a:gd name="T14" fmla="*/ 69 w 71"/>
                    <a:gd name="T15" fmla="*/ 92 h 106"/>
                    <a:gd name="T16" fmla="*/ 70 w 71"/>
                    <a:gd name="T17" fmla="*/ 96 h 106"/>
                    <a:gd name="T18" fmla="*/ 71 w 71"/>
                    <a:gd name="T19" fmla="*/ 99 h 106"/>
                    <a:gd name="T20" fmla="*/ 69 w 71"/>
                    <a:gd name="T21" fmla="*/ 104 h 106"/>
                    <a:gd name="T22" fmla="*/ 67 w 71"/>
                    <a:gd name="T23" fmla="*/ 106 h 106"/>
                    <a:gd name="T24" fmla="*/ 64 w 71"/>
                    <a:gd name="T25" fmla="*/ 106 h 106"/>
                    <a:gd name="T26" fmla="*/ 60 w 71"/>
                    <a:gd name="T27" fmla="*/ 106 h 106"/>
                    <a:gd name="T28" fmla="*/ 57 w 71"/>
                    <a:gd name="T29" fmla="*/ 105 h 106"/>
                    <a:gd name="T30" fmla="*/ 56 w 71"/>
                    <a:gd name="T31" fmla="*/ 103 h 106"/>
                    <a:gd name="T32" fmla="*/ 52 w 71"/>
                    <a:gd name="T33" fmla="*/ 100 h 106"/>
                    <a:gd name="T34" fmla="*/ 45 w 71"/>
                    <a:gd name="T35" fmla="*/ 90 h 106"/>
                    <a:gd name="T36" fmla="*/ 32 w 71"/>
                    <a:gd name="T37" fmla="*/ 72 h 106"/>
                    <a:gd name="T38" fmla="*/ 22 w 71"/>
                    <a:gd name="T39" fmla="*/ 55 h 106"/>
                    <a:gd name="T40" fmla="*/ 13 w 71"/>
                    <a:gd name="T41" fmla="*/ 37 h 106"/>
                    <a:gd name="T42" fmla="*/ 5 w 71"/>
                    <a:gd name="T43" fmla="*/ 22 h 106"/>
                    <a:gd name="T44" fmla="*/ 1 w 71"/>
                    <a:gd name="T45" fmla="*/ 12 h 106"/>
                    <a:gd name="T46" fmla="*/ 0 w 71"/>
                    <a:gd name="T47" fmla="*/ 6 h 106"/>
                    <a:gd name="T48" fmla="*/ 1 w 71"/>
                    <a:gd name="T49" fmla="*/ 2 h 106"/>
                    <a:gd name="T50" fmla="*/ 4 w 71"/>
                    <a:gd name="T51" fmla="*/ 0 h 106"/>
                    <a:gd name="T52" fmla="*/ 9 w 71"/>
                    <a:gd name="T53" fmla="*/ 0 h 10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6"/>
                    <a:gd name="T83" fmla="*/ 71 w 71"/>
                    <a:gd name="T84" fmla="*/ 106 h 10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6">
                      <a:moveTo>
                        <a:pt x="9" y="0"/>
                      </a:moveTo>
                      <a:lnTo>
                        <a:pt x="16" y="4"/>
                      </a:lnTo>
                      <a:lnTo>
                        <a:pt x="25" y="14"/>
                      </a:lnTo>
                      <a:lnTo>
                        <a:pt x="34" y="27"/>
                      </a:lnTo>
                      <a:lnTo>
                        <a:pt x="45" y="45"/>
                      </a:lnTo>
                      <a:lnTo>
                        <a:pt x="56" y="63"/>
                      </a:lnTo>
                      <a:lnTo>
                        <a:pt x="65" y="81"/>
                      </a:lnTo>
                      <a:lnTo>
                        <a:pt x="69" y="92"/>
                      </a:lnTo>
                      <a:lnTo>
                        <a:pt x="70" y="96"/>
                      </a:lnTo>
                      <a:lnTo>
                        <a:pt x="71" y="99"/>
                      </a:lnTo>
                      <a:lnTo>
                        <a:pt x="69" y="104"/>
                      </a:lnTo>
                      <a:lnTo>
                        <a:pt x="67" y="106"/>
                      </a:lnTo>
                      <a:lnTo>
                        <a:pt x="64" y="106"/>
                      </a:lnTo>
                      <a:lnTo>
                        <a:pt x="60" y="106"/>
                      </a:lnTo>
                      <a:lnTo>
                        <a:pt x="57" y="105"/>
                      </a:lnTo>
                      <a:lnTo>
                        <a:pt x="56" y="103"/>
                      </a:lnTo>
                      <a:lnTo>
                        <a:pt x="52" y="100"/>
                      </a:lnTo>
                      <a:lnTo>
                        <a:pt x="45" y="90"/>
                      </a:lnTo>
                      <a:lnTo>
                        <a:pt x="32" y="72"/>
                      </a:lnTo>
                      <a:lnTo>
                        <a:pt x="22" y="55"/>
                      </a:lnTo>
                      <a:lnTo>
                        <a:pt x="13" y="37"/>
                      </a:lnTo>
                      <a:lnTo>
                        <a:pt x="5" y="22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4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0" name="Freeform 619"/>
                <p:cNvSpPr/>
                <p:nvPr/>
              </p:nvSpPr>
              <p:spPr bwMode="auto">
                <a:xfrm>
                  <a:off x="3991" y="3869"/>
                  <a:ext cx="71" cy="106"/>
                </a:xfrm>
                <a:custGeom>
                  <a:avLst/>
                  <a:gdLst>
                    <a:gd name="T0" fmla="*/ 9 w 71"/>
                    <a:gd name="T1" fmla="*/ 0 h 106"/>
                    <a:gd name="T2" fmla="*/ 15 w 71"/>
                    <a:gd name="T3" fmla="*/ 4 h 106"/>
                    <a:gd name="T4" fmla="*/ 24 w 71"/>
                    <a:gd name="T5" fmla="*/ 14 h 106"/>
                    <a:gd name="T6" fmla="*/ 34 w 71"/>
                    <a:gd name="T7" fmla="*/ 27 h 106"/>
                    <a:gd name="T8" fmla="*/ 46 w 71"/>
                    <a:gd name="T9" fmla="*/ 45 h 106"/>
                    <a:gd name="T10" fmla="*/ 56 w 71"/>
                    <a:gd name="T11" fmla="*/ 62 h 106"/>
                    <a:gd name="T12" fmla="*/ 65 w 71"/>
                    <a:gd name="T13" fmla="*/ 81 h 106"/>
                    <a:gd name="T14" fmla="*/ 69 w 71"/>
                    <a:gd name="T15" fmla="*/ 92 h 106"/>
                    <a:gd name="T16" fmla="*/ 70 w 71"/>
                    <a:gd name="T17" fmla="*/ 95 h 106"/>
                    <a:gd name="T18" fmla="*/ 71 w 71"/>
                    <a:gd name="T19" fmla="*/ 99 h 106"/>
                    <a:gd name="T20" fmla="*/ 69 w 71"/>
                    <a:gd name="T21" fmla="*/ 103 h 106"/>
                    <a:gd name="T22" fmla="*/ 67 w 71"/>
                    <a:gd name="T23" fmla="*/ 105 h 106"/>
                    <a:gd name="T24" fmla="*/ 65 w 71"/>
                    <a:gd name="T25" fmla="*/ 106 h 106"/>
                    <a:gd name="T26" fmla="*/ 60 w 71"/>
                    <a:gd name="T27" fmla="*/ 106 h 106"/>
                    <a:gd name="T28" fmla="*/ 57 w 71"/>
                    <a:gd name="T29" fmla="*/ 105 h 106"/>
                    <a:gd name="T30" fmla="*/ 55 w 71"/>
                    <a:gd name="T31" fmla="*/ 103 h 106"/>
                    <a:gd name="T32" fmla="*/ 52 w 71"/>
                    <a:gd name="T33" fmla="*/ 100 h 106"/>
                    <a:gd name="T34" fmla="*/ 45 w 71"/>
                    <a:gd name="T35" fmla="*/ 90 h 106"/>
                    <a:gd name="T36" fmla="*/ 32 w 71"/>
                    <a:gd name="T37" fmla="*/ 71 h 106"/>
                    <a:gd name="T38" fmla="*/ 22 w 71"/>
                    <a:gd name="T39" fmla="*/ 55 h 106"/>
                    <a:gd name="T40" fmla="*/ 12 w 71"/>
                    <a:gd name="T41" fmla="*/ 36 h 106"/>
                    <a:gd name="T42" fmla="*/ 5 w 71"/>
                    <a:gd name="T43" fmla="*/ 22 h 106"/>
                    <a:gd name="T44" fmla="*/ 1 w 71"/>
                    <a:gd name="T45" fmla="*/ 12 h 106"/>
                    <a:gd name="T46" fmla="*/ 0 w 71"/>
                    <a:gd name="T47" fmla="*/ 6 h 106"/>
                    <a:gd name="T48" fmla="*/ 2 w 71"/>
                    <a:gd name="T49" fmla="*/ 2 h 106"/>
                    <a:gd name="T50" fmla="*/ 5 w 71"/>
                    <a:gd name="T51" fmla="*/ 0 h 106"/>
                    <a:gd name="T52" fmla="*/ 9 w 71"/>
                    <a:gd name="T53" fmla="*/ 0 h 10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6"/>
                    <a:gd name="T83" fmla="*/ 71 w 71"/>
                    <a:gd name="T84" fmla="*/ 106 h 10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6">
                      <a:moveTo>
                        <a:pt x="9" y="0"/>
                      </a:moveTo>
                      <a:lnTo>
                        <a:pt x="15" y="4"/>
                      </a:lnTo>
                      <a:lnTo>
                        <a:pt x="24" y="14"/>
                      </a:lnTo>
                      <a:lnTo>
                        <a:pt x="34" y="27"/>
                      </a:lnTo>
                      <a:lnTo>
                        <a:pt x="46" y="45"/>
                      </a:lnTo>
                      <a:lnTo>
                        <a:pt x="56" y="62"/>
                      </a:lnTo>
                      <a:lnTo>
                        <a:pt x="65" y="81"/>
                      </a:lnTo>
                      <a:lnTo>
                        <a:pt x="69" y="92"/>
                      </a:lnTo>
                      <a:lnTo>
                        <a:pt x="70" y="95"/>
                      </a:lnTo>
                      <a:lnTo>
                        <a:pt x="71" y="99"/>
                      </a:lnTo>
                      <a:lnTo>
                        <a:pt x="69" y="103"/>
                      </a:lnTo>
                      <a:lnTo>
                        <a:pt x="67" y="105"/>
                      </a:lnTo>
                      <a:lnTo>
                        <a:pt x="65" y="106"/>
                      </a:lnTo>
                      <a:lnTo>
                        <a:pt x="60" y="106"/>
                      </a:lnTo>
                      <a:lnTo>
                        <a:pt x="57" y="105"/>
                      </a:lnTo>
                      <a:lnTo>
                        <a:pt x="55" y="103"/>
                      </a:lnTo>
                      <a:lnTo>
                        <a:pt x="52" y="100"/>
                      </a:lnTo>
                      <a:lnTo>
                        <a:pt x="45" y="90"/>
                      </a:lnTo>
                      <a:lnTo>
                        <a:pt x="32" y="71"/>
                      </a:lnTo>
                      <a:lnTo>
                        <a:pt x="22" y="55"/>
                      </a:lnTo>
                      <a:lnTo>
                        <a:pt x="12" y="36"/>
                      </a:lnTo>
                      <a:lnTo>
                        <a:pt x="5" y="22"/>
                      </a:lnTo>
                      <a:lnTo>
                        <a:pt x="1" y="12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5" y="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1" name="Freeform 620"/>
                <p:cNvSpPr/>
                <p:nvPr/>
              </p:nvSpPr>
              <p:spPr bwMode="auto">
                <a:xfrm>
                  <a:off x="4006" y="3867"/>
                  <a:ext cx="59" cy="17"/>
                </a:xfrm>
                <a:custGeom>
                  <a:avLst/>
                  <a:gdLst>
                    <a:gd name="T0" fmla="*/ 0 w 59"/>
                    <a:gd name="T1" fmla="*/ 1 h 17"/>
                    <a:gd name="T2" fmla="*/ 1 w 59"/>
                    <a:gd name="T3" fmla="*/ 0 h 17"/>
                    <a:gd name="T4" fmla="*/ 2 w 59"/>
                    <a:gd name="T5" fmla="*/ 0 h 17"/>
                    <a:gd name="T6" fmla="*/ 3 w 59"/>
                    <a:gd name="T7" fmla="*/ 0 h 17"/>
                    <a:gd name="T8" fmla="*/ 6 w 59"/>
                    <a:gd name="T9" fmla="*/ 0 h 17"/>
                    <a:gd name="T10" fmla="*/ 10 w 59"/>
                    <a:gd name="T11" fmla="*/ 1 h 17"/>
                    <a:gd name="T12" fmla="*/ 18 w 59"/>
                    <a:gd name="T13" fmla="*/ 3 h 17"/>
                    <a:gd name="T14" fmla="*/ 26 w 59"/>
                    <a:gd name="T15" fmla="*/ 5 h 17"/>
                    <a:gd name="T16" fmla="*/ 34 w 59"/>
                    <a:gd name="T17" fmla="*/ 7 h 17"/>
                    <a:gd name="T18" fmla="*/ 41 w 59"/>
                    <a:gd name="T19" fmla="*/ 9 h 17"/>
                    <a:gd name="T20" fmla="*/ 49 w 59"/>
                    <a:gd name="T21" fmla="*/ 11 h 17"/>
                    <a:gd name="T22" fmla="*/ 53 w 59"/>
                    <a:gd name="T23" fmla="*/ 12 h 17"/>
                    <a:gd name="T24" fmla="*/ 56 w 59"/>
                    <a:gd name="T25" fmla="*/ 13 h 17"/>
                    <a:gd name="T26" fmla="*/ 56 w 59"/>
                    <a:gd name="T27" fmla="*/ 14 h 17"/>
                    <a:gd name="T28" fmla="*/ 58 w 59"/>
                    <a:gd name="T29" fmla="*/ 14 h 17"/>
                    <a:gd name="T30" fmla="*/ 58 w 59"/>
                    <a:gd name="T31" fmla="*/ 15 h 17"/>
                    <a:gd name="T32" fmla="*/ 59 w 59"/>
                    <a:gd name="T33" fmla="*/ 16 h 17"/>
                    <a:gd name="T34" fmla="*/ 59 w 59"/>
                    <a:gd name="T35" fmla="*/ 17 h 17"/>
                    <a:gd name="T36" fmla="*/ 58 w 59"/>
                    <a:gd name="T37" fmla="*/ 17 h 17"/>
                    <a:gd name="T38" fmla="*/ 57 w 59"/>
                    <a:gd name="T39" fmla="*/ 17 h 17"/>
                    <a:gd name="T40" fmla="*/ 56 w 59"/>
                    <a:gd name="T41" fmla="*/ 17 h 17"/>
                    <a:gd name="T42" fmla="*/ 55 w 59"/>
                    <a:gd name="T43" fmla="*/ 17 h 17"/>
                    <a:gd name="T44" fmla="*/ 52 w 59"/>
                    <a:gd name="T45" fmla="*/ 17 h 17"/>
                    <a:gd name="T46" fmla="*/ 50 w 59"/>
                    <a:gd name="T47" fmla="*/ 16 h 17"/>
                    <a:gd name="T48" fmla="*/ 44 w 59"/>
                    <a:gd name="T49" fmla="*/ 16 h 17"/>
                    <a:gd name="T50" fmla="*/ 38 w 59"/>
                    <a:gd name="T51" fmla="*/ 14 h 17"/>
                    <a:gd name="T52" fmla="*/ 31 w 59"/>
                    <a:gd name="T53" fmla="*/ 12 h 17"/>
                    <a:gd name="T54" fmla="*/ 23 w 59"/>
                    <a:gd name="T55" fmla="*/ 10 h 17"/>
                    <a:gd name="T56" fmla="*/ 16 w 59"/>
                    <a:gd name="T57" fmla="*/ 9 h 17"/>
                    <a:gd name="T58" fmla="*/ 11 w 59"/>
                    <a:gd name="T59" fmla="*/ 7 h 17"/>
                    <a:gd name="T60" fmla="*/ 7 w 59"/>
                    <a:gd name="T61" fmla="*/ 6 h 17"/>
                    <a:gd name="T62" fmla="*/ 2 w 59"/>
                    <a:gd name="T63" fmla="*/ 4 h 17"/>
                    <a:gd name="T64" fmla="*/ 0 w 59"/>
                    <a:gd name="T65" fmla="*/ 3 h 17"/>
                    <a:gd name="T66" fmla="*/ 0 w 59"/>
                    <a:gd name="T67" fmla="*/ 2 h 17"/>
                    <a:gd name="T68" fmla="*/ 0 w 59"/>
                    <a:gd name="T69" fmla="*/ 2 h 17"/>
                    <a:gd name="T70" fmla="*/ 0 w 59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59"/>
                    <a:gd name="T109" fmla="*/ 0 h 17"/>
                    <a:gd name="T110" fmla="*/ 59 w 59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59" h="17">
                      <a:moveTo>
                        <a:pt x="0" y="1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10" y="1"/>
                      </a:lnTo>
                      <a:lnTo>
                        <a:pt x="18" y="3"/>
                      </a:lnTo>
                      <a:lnTo>
                        <a:pt x="26" y="5"/>
                      </a:lnTo>
                      <a:lnTo>
                        <a:pt x="34" y="7"/>
                      </a:lnTo>
                      <a:lnTo>
                        <a:pt x="41" y="9"/>
                      </a:lnTo>
                      <a:lnTo>
                        <a:pt x="49" y="11"/>
                      </a:lnTo>
                      <a:lnTo>
                        <a:pt x="53" y="12"/>
                      </a:lnTo>
                      <a:lnTo>
                        <a:pt x="56" y="13"/>
                      </a:lnTo>
                      <a:lnTo>
                        <a:pt x="56" y="14"/>
                      </a:lnTo>
                      <a:lnTo>
                        <a:pt x="58" y="14"/>
                      </a:lnTo>
                      <a:lnTo>
                        <a:pt x="58" y="15"/>
                      </a:lnTo>
                      <a:lnTo>
                        <a:pt x="59" y="16"/>
                      </a:lnTo>
                      <a:lnTo>
                        <a:pt x="59" y="17"/>
                      </a:lnTo>
                      <a:lnTo>
                        <a:pt x="58" y="17"/>
                      </a:lnTo>
                      <a:lnTo>
                        <a:pt x="57" y="17"/>
                      </a:lnTo>
                      <a:lnTo>
                        <a:pt x="56" y="17"/>
                      </a:lnTo>
                      <a:lnTo>
                        <a:pt x="55" y="17"/>
                      </a:lnTo>
                      <a:lnTo>
                        <a:pt x="52" y="17"/>
                      </a:lnTo>
                      <a:lnTo>
                        <a:pt x="50" y="16"/>
                      </a:lnTo>
                      <a:lnTo>
                        <a:pt x="44" y="16"/>
                      </a:lnTo>
                      <a:lnTo>
                        <a:pt x="38" y="14"/>
                      </a:lnTo>
                      <a:lnTo>
                        <a:pt x="31" y="12"/>
                      </a:lnTo>
                      <a:lnTo>
                        <a:pt x="23" y="10"/>
                      </a:lnTo>
                      <a:lnTo>
                        <a:pt x="16" y="9"/>
                      </a:lnTo>
                      <a:lnTo>
                        <a:pt x="11" y="7"/>
                      </a:lnTo>
                      <a:lnTo>
                        <a:pt x="7" y="6"/>
                      </a:lnTo>
                      <a:lnTo>
                        <a:pt x="2" y="4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2" name="Freeform 621"/>
                <p:cNvSpPr/>
                <p:nvPr/>
              </p:nvSpPr>
              <p:spPr bwMode="auto">
                <a:xfrm>
                  <a:off x="4006" y="3866"/>
                  <a:ext cx="60" cy="17"/>
                </a:xfrm>
                <a:custGeom>
                  <a:avLst/>
                  <a:gdLst>
                    <a:gd name="T0" fmla="*/ 1 w 60"/>
                    <a:gd name="T1" fmla="*/ 1 h 17"/>
                    <a:gd name="T2" fmla="*/ 2 w 60"/>
                    <a:gd name="T3" fmla="*/ 0 h 17"/>
                    <a:gd name="T4" fmla="*/ 3 w 60"/>
                    <a:gd name="T5" fmla="*/ 0 h 17"/>
                    <a:gd name="T6" fmla="*/ 4 w 60"/>
                    <a:gd name="T7" fmla="*/ 0 h 17"/>
                    <a:gd name="T8" fmla="*/ 6 w 60"/>
                    <a:gd name="T9" fmla="*/ 0 h 17"/>
                    <a:gd name="T10" fmla="*/ 10 w 60"/>
                    <a:gd name="T11" fmla="*/ 1 h 17"/>
                    <a:gd name="T12" fmla="*/ 19 w 60"/>
                    <a:gd name="T13" fmla="*/ 2 h 17"/>
                    <a:gd name="T14" fmla="*/ 28 w 60"/>
                    <a:gd name="T15" fmla="*/ 4 h 17"/>
                    <a:gd name="T16" fmla="*/ 34 w 60"/>
                    <a:gd name="T17" fmla="*/ 6 h 17"/>
                    <a:gd name="T18" fmla="*/ 43 w 60"/>
                    <a:gd name="T19" fmla="*/ 9 h 17"/>
                    <a:gd name="T20" fmla="*/ 50 w 60"/>
                    <a:gd name="T21" fmla="*/ 10 h 17"/>
                    <a:gd name="T22" fmla="*/ 54 w 60"/>
                    <a:gd name="T23" fmla="*/ 12 h 17"/>
                    <a:gd name="T24" fmla="*/ 56 w 60"/>
                    <a:gd name="T25" fmla="*/ 13 h 17"/>
                    <a:gd name="T26" fmla="*/ 58 w 60"/>
                    <a:gd name="T27" fmla="*/ 13 h 17"/>
                    <a:gd name="T28" fmla="*/ 59 w 60"/>
                    <a:gd name="T29" fmla="*/ 14 h 17"/>
                    <a:gd name="T30" fmla="*/ 59 w 60"/>
                    <a:gd name="T31" fmla="*/ 15 h 17"/>
                    <a:gd name="T32" fmla="*/ 60 w 60"/>
                    <a:gd name="T33" fmla="*/ 15 h 17"/>
                    <a:gd name="T34" fmla="*/ 60 w 60"/>
                    <a:gd name="T35" fmla="*/ 16 h 17"/>
                    <a:gd name="T36" fmla="*/ 59 w 60"/>
                    <a:gd name="T37" fmla="*/ 17 h 17"/>
                    <a:gd name="T38" fmla="*/ 58 w 60"/>
                    <a:gd name="T39" fmla="*/ 17 h 17"/>
                    <a:gd name="T40" fmla="*/ 56 w 60"/>
                    <a:gd name="T41" fmla="*/ 17 h 17"/>
                    <a:gd name="T42" fmla="*/ 56 w 60"/>
                    <a:gd name="T43" fmla="*/ 17 h 17"/>
                    <a:gd name="T44" fmla="*/ 53 w 60"/>
                    <a:gd name="T45" fmla="*/ 16 h 17"/>
                    <a:gd name="T46" fmla="*/ 50 w 60"/>
                    <a:gd name="T47" fmla="*/ 16 h 17"/>
                    <a:gd name="T48" fmla="*/ 46 w 60"/>
                    <a:gd name="T49" fmla="*/ 15 h 17"/>
                    <a:gd name="T50" fmla="*/ 40 w 60"/>
                    <a:gd name="T51" fmla="*/ 14 h 17"/>
                    <a:gd name="T52" fmla="*/ 32 w 60"/>
                    <a:gd name="T53" fmla="*/ 12 h 17"/>
                    <a:gd name="T54" fmla="*/ 24 w 60"/>
                    <a:gd name="T55" fmla="*/ 10 h 17"/>
                    <a:gd name="T56" fmla="*/ 17 w 60"/>
                    <a:gd name="T57" fmla="*/ 8 h 17"/>
                    <a:gd name="T58" fmla="*/ 13 w 60"/>
                    <a:gd name="T59" fmla="*/ 7 h 17"/>
                    <a:gd name="T60" fmla="*/ 8 w 60"/>
                    <a:gd name="T61" fmla="*/ 5 h 17"/>
                    <a:gd name="T62" fmla="*/ 3 w 60"/>
                    <a:gd name="T63" fmla="*/ 3 h 17"/>
                    <a:gd name="T64" fmla="*/ 1 w 60"/>
                    <a:gd name="T65" fmla="*/ 2 h 17"/>
                    <a:gd name="T66" fmla="*/ 0 w 60"/>
                    <a:gd name="T67" fmla="*/ 1 h 17"/>
                    <a:gd name="T68" fmla="*/ 1 w 60"/>
                    <a:gd name="T69" fmla="*/ 1 h 1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60"/>
                    <a:gd name="T106" fmla="*/ 0 h 17"/>
                    <a:gd name="T107" fmla="*/ 60 w 60"/>
                    <a:gd name="T108" fmla="*/ 17 h 1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60" h="17">
                      <a:moveTo>
                        <a:pt x="1" y="1"/>
                      </a:move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10" y="1"/>
                      </a:lnTo>
                      <a:lnTo>
                        <a:pt x="19" y="2"/>
                      </a:lnTo>
                      <a:lnTo>
                        <a:pt x="28" y="4"/>
                      </a:lnTo>
                      <a:lnTo>
                        <a:pt x="34" y="6"/>
                      </a:lnTo>
                      <a:lnTo>
                        <a:pt x="43" y="9"/>
                      </a:lnTo>
                      <a:lnTo>
                        <a:pt x="50" y="10"/>
                      </a:lnTo>
                      <a:lnTo>
                        <a:pt x="54" y="12"/>
                      </a:lnTo>
                      <a:lnTo>
                        <a:pt x="56" y="13"/>
                      </a:lnTo>
                      <a:lnTo>
                        <a:pt x="58" y="13"/>
                      </a:lnTo>
                      <a:lnTo>
                        <a:pt x="59" y="14"/>
                      </a:lnTo>
                      <a:lnTo>
                        <a:pt x="59" y="15"/>
                      </a:lnTo>
                      <a:lnTo>
                        <a:pt x="60" y="15"/>
                      </a:lnTo>
                      <a:lnTo>
                        <a:pt x="60" y="16"/>
                      </a:lnTo>
                      <a:lnTo>
                        <a:pt x="59" y="17"/>
                      </a:lnTo>
                      <a:lnTo>
                        <a:pt x="58" y="17"/>
                      </a:lnTo>
                      <a:lnTo>
                        <a:pt x="56" y="17"/>
                      </a:lnTo>
                      <a:lnTo>
                        <a:pt x="53" y="16"/>
                      </a:lnTo>
                      <a:lnTo>
                        <a:pt x="50" y="16"/>
                      </a:lnTo>
                      <a:lnTo>
                        <a:pt x="46" y="15"/>
                      </a:lnTo>
                      <a:lnTo>
                        <a:pt x="40" y="14"/>
                      </a:lnTo>
                      <a:lnTo>
                        <a:pt x="32" y="12"/>
                      </a:lnTo>
                      <a:lnTo>
                        <a:pt x="24" y="10"/>
                      </a:lnTo>
                      <a:lnTo>
                        <a:pt x="17" y="8"/>
                      </a:lnTo>
                      <a:lnTo>
                        <a:pt x="13" y="7"/>
                      </a:lnTo>
                      <a:lnTo>
                        <a:pt x="8" y="5"/>
                      </a:lnTo>
                      <a:lnTo>
                        <a:pt x="3" y="3"/>
                      </a:lnTo>
                      <a:lnTo>
                        <a:pt x="1" y="2"/>
                      </a:lnTo>
                      <a:lnTo>
                        <a:pt x="0" y="1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3" name="Freeform 622"/>
                <p:cNvSpPr/>
                <p:nvPr/>
              </p:nvSpPr>
              <p:spPr bwMode="auto">
                <a:xfrm>
                  <a:off x="3999" y="3870"/>
                  <a:ext cx="51" cy="34"/>
                </a:xfrm>
                <a:custGeom>
                  <a:avLst/>
                  <a:gdLst>
                    <a:gd name="T0" fmla="*/ 4 w 51"/>
                    <a:gd name="T1" fmla="*/ 1 h 34"/>
                    <a:gd name="T2" fmla="*/ 7 w 51"/>
                    <a:gd name="T3" fmla="*/ 1 h 34"/>
                    <a:gd name="T4" fmla="*/ 10 w 51"/>
                    <a:gd name="T5" fmla="*/ 4 h 34"/>
                    <a:gd name="T6" fmla="*/ 17 w 51"/>
                    <a:gd name="T7" fmla="*/ 7 h 34"/>
                    <a:gd name="T8" fmla="*/ 27 w 51"/>
                    <a:gd name="T9" fmla="*/ 13 h 34"/>
                    <a:gd name="T10" fmla="*/ 35 w 51"/>
                    <a:gd name="T11" fmla="*/ 19 h 34"/>
                    <a:gd name="T12" fmla="*/ 41 w 51"/>
                    <a:gd name="T13" fmla="*/ 23 h 34"/>
                    <a:gd name="T14" fmla="*/ 48 w 51"/>
                    <a:gd name="T15" fmla="*/ 28 h 34"/>
                    <a:gd name="T16" fmla="*/ 49 w 51"/>
                    <a:gd name="T17" fmla="*/ 30 h 34"/>
                    <a:gd name="T18" fmla="*/ 50 w 51"/>
                    <a:gd name="T19" fmla="*/ 31 h 34"/>
                    <a:gd name="T20" fmla="*/ 51 w 51"/>
                    <a:gd name="T21" fmla="*/ 32 h 34"/>
                    <a:gd name="T22" fmla="*/ 51 w 51"/>
                    <a:gd name="T23" fmla="*/ 33 h 34"/>
                    <a:gd name="T24" fmla="*/ 50 w 51"/>
                    <a:gd name="T25" fmla="*/ 33 h 34"/>
                    <a:gd name="T26" fmla="*/ 48 w 51"/>
                    <a:gd name="T27" fmla="*/ 34 h 34"/>
                    <a:gd name="T28" fmla="*/ 47 w 51"/>
                    <a:gd name="T29" fmla="*/ 33 h 34"/>
                    <a:gd name="T30" fmla="*/ 44 w 51"/>
                    <a:gd name="T31" fmla="*/ 33 h 34"/>
                    <a:gd name="T32" fmla="*/ 43 w 51"/>
                    <a:gd name="T33" fmla="*/ 32 h 34"/>
                    <a:gd name="T34" fmla="*/ 40 w 51"/>
                    <a:gd name="T35" fmla="*/ 31 h 34"/>
                    <a:gd name="T36" fmla="*/ 33 w 51"/>
                    <a:gd name="T37" fmla="*/ 27 h 34"/>
                    <a:gd name="T38" fmla="*/ 26 w 51"/>
                    <a:gd name="T39" fmla="*/ 23 h 34"/>
                    <a:gd name="T40" fmla="*/ 17 w 51"/>
                    <a:gd name="T41" fmla="*/ 17 h 34"/>
                    <a:gd name="T42" fmla="*/ 9 w 51"/>
                    <a:gd name="T43" fmla="*/ 11 h 34"/>
                    <a:gd name="T44" fmla="*/ 4 w 51"/>
                    <a:gd name="T45" fmla="*/ 7 h 34"/>
                    <a:gd name="T46" fmla="*/ 1 w 51"/>
                    <a:gd name="T47" fmla="*/ 4 h 34"/>
                    <a:gd name="T48" fmla="*/ 0 w 51"/>
                    <a:gd name="T49" fmla="*/ 2 h 34"/>
                    <a:gd name="T50" fmla="*/ 1 w 51"/>
                    <a:gd name="T51" fmla="*/ 1 h 34"/>
                    <a:gd name="T52" fmla="*/ 1 w 51"/>
                    <a:gd name="T53" fmla="*/ 0 h 34"/>
                    <a:gd name="T54" fmla="*/ 4 w 51"/>
                    <a:gd name="T55" fmla="*/ 1 h 3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1"/>
                    <a:gd name="T85" fmla="*/ 0 h 34"/>
                    <a:gd name="T86" fmla="*/ 51 w 51"/>
                    <a:gd name="T87" fmla="*/ 34 h 3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1" h="34">
                      <a:moveTo>
                        <a:pt x="4" y="1"/>
                      </a:moveTo>
                      <a:lnTo>
                        <a:pt x="7" y="1"/>
                      </a:lnTo>
                      <a:lnTo>
                        <a:pt x="10" y="4"/>
                      </a:lnTo>
                      <a:lnTo>
                        <a:pt x="17" y="7"/>
                      </a:lnTo>
                      <a:lnTo>
                        <a:pt x="27" y="13"/>
                      </a:lnTo>
                      <a:lnTo>
                        <a:pt x="35" y="19"/>
                      </a:lnTo>
                      <a:lnTo>
                        <a:pt x="41" y="23"/>
                      </a:lnTo>
                      <a:lnTo>
                        <a:pt x="48" y="28"/>
                      </a:lnTo>
                      <a:lnTo>
                        <a:pt x="49" y="30"/>
                      </a:lnTo>
                      <a:lnTo>
                        <a:pt x="50" y="31"/>
                      </a:lnTo>
                      <a:lnTo>
                        <a:pt x="51" y="32"/>
                      </a:lnTo>
                      <a:lnTo>
                        <a:pt x="51" y="33"/>
                      </a:lnTo>
                      <a:lnTo>
                        <a:pt x="50" y="33"/>
                      </a:lnTo>
                      <a:lnTo>
                        <a:pt x="48" y="34"/>
                      </a:lnTo>
                      <a:lnTo>
                        <a:pt x="47" y="33"/>
                      </a:lnTo>
                      <a:lnTo>
                        <a:pt x="44" y="33"/>
                      </a:lnTo>
                      <a:lnTo>
                        <a:pt x="43" y="32"/>
                      </a:lnTo>
                      <a:lnTo>
                        <a:pt x="40" y="31"/>
                      </a:lnTo>
                      <a:lnTo>
                        <a:pt x="33" y="27"/>
                      </a:lnTo>
                      <a:lnTo>
                        <a:pt x="26" y="23"/>
                      </a:lnTo>
                      <a:lnTo>
                        <a:pt x="17" y="17"/>
                      </a:lnTo>
                      <a:lnTo>
                        <a:pt x="9" y="11"/>
                      </a:lnTo>
                      <a:lnTo>
                        <a:pt x="4" y="7"/>
                      </a:lnTo>
                      <a:lnTo>
                        <a:pt x="1" y="4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4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4" name="Freeform 623"/>
                <p:cNvSpPr/>
                <p:nvPr/>
              </p:nvSpPr>
              <p:spPr bwMode="auto">
                <a:xfrm>
                  <a:off x="4000" y="3869"/>
                  <a:ext cx="50" cy="33"/>
                </a:xfrm>
                <a:custGeom>
                  <a:avLst/>
                  <a:gdLst>
                    <a:gd name="T0" fmla="*/ 3 w 50"/>
                    <a:gd name="T1" fmla="*/ 0 h 33"/>
                    <a:gd name="T2" fmla="*/ 6 w 50"/>
                    <a:gd name="T3" fmla="*/ 1 h 33"/>
                    <a:gd name="T4" fmla="*/ 11 w 50"/>
                    <a:gd name="T5" fmla="*/ 4 h 33"/>
                    <a:gd name="T6" fmla="*/ 17 w 50"/>
                    <a:gd name="T7" fmla="*/ 7 h 33"/>
                    <a:gd name="T8" fmla="*/ 27 w 50"/>
                    <a:gd name="T9" fmla="*/ 13 h 33"/>
                    <a:gd name="T10" fmla="*/ 35 w 50"/>
                    <a:gd name="T11" fmla="*/ 18 h 33"/>
                    <a:gd name="T12" fmla="*/ 41 w 50"/>
                    <a:gd name="T13" fmla="*/ 23 h 33"/>
                    <a:gd name="T14" fmla="*/ 47 w 50"/>
                    <a:gd name="T15" fmla="*/ 27 h 33"/>
                    <a:gd name="T16" fmla="*/ 49 w 50"/>
                    <a:gd name="T17" fmla="*/ 29 h 33"/>
                    <a:gd name="T18" fmla="*/ 50 w 50"/>
                    <a:gd name="T19" fmla="*/ 31 h 33"/>
                    <a:gd name="T20" fmla="*/ 50 w 50"/>
                    <a:gd name="T21" fmla="*/ 32 h 33"/>
                    <a:gd name="T22" fmla="*/ 50 w 50"/>
                    <a:gd name="T23" fmla="*/ 32 h 33"/>
                    <a:gd name="T24" fmla="*/ 50 w 50"/>
                    <a:gd name="T25" fmla="*/ 33 h 33"/>
                    <a:gd name="T26" fmla="*/ 48 w 50"/>
                    <a:gd name="T27" fmla="*/ 33 h 33"/>
                    <a:gd name="T28" fmla="*/ 46 w 50"/>
                    <a:gd name="T29" fmla="*/ 33 h 33"/>
                    <a:gd name="T30" fmla="*/ 44 w 50"/>
                    <a:gd name="T31" fmla="*/ 32 h 33"/>
                    <a:gd name="T32" fmla="*/ 43 w 50"/>
                    <a:gd name="T33" fmla="*/ 32 h 33"/>
                    <a:gd name="T34" fmla="*/ 40 w 50"/>
                    <a:gd name="T35" fmla="*/ 31 h 33"/>
                    <a:gd name="T36" fmla="*/ 33 w 50"/>
                    <a:gd name="T37" fmla="*/ 27 h 33"/>
                    <a:gd name="T38" fmla="*/ 26 w 50"/>
                    <a:gd name="T39" fmla="*/ 23 h 33"/>
                    <a:gd name="T40" fmla="*/ 17 w 50"/>
                    <a:gd name="T41" fmla="*/ 17 h 33"/>
                    <a:gd name="T42" fmla="*/ 9 w 50"/>
                    <a:gd name="T43" fmla="*/ 11 h 33"/>
                    <a:gd name="T44" fmla="*/ 3 w 50"/>
                    <a:gd name="T45" fmla="*/ 6 h 33"/>
                    <a:gd name="T46" fmla="*/ 1 w 50"/>
                    <a:gd name="T47" fmla="*/ 4 h 33"/>
                    <a:gd name="T48" fmla="*/ 0 w 50"/>
                    <a:gd name="T49" fmla="*/ 2 h 33"/>
                    <a:gd name="T50" fmla="*/ 0 w 50"/>
                    <a:gd name="T51" fmla="*/ 0 h 33"/>
                    <a:gd name="T52" fmla="*/ 1 w 50"/>
                    <a:gd name="T53" fmla="*/ 0 h 33"/>
                    <a:gd name="T54" fmla="*/ 3 w 50"/>
                    <a:gd name="T55" fmla="*/ 0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0"/>
                    <a:gd name="T85" fmla="*/ 0 h 33"/>
                    <a:gd name="T86" fmla="*/ 50 w 50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0" h="33">
                      <a:moveTo>
                        <a:pt x="3" y="0"/>
                      </a:moveTo>
                      <a:lnTo>
                        <a:pt x="6" y="1"/>
                      </a:lnTo>
                      <a:lnTo>
                        <a:pt x="11" y="4"/>
                      </a:lnTo>
                      <a:lnTo>
                        <a:pt x="17" y="7"/>
                      </a:lnTo>
                      <a:lnTo>
                        <a:pt x="27" y="13"/>
                      </a:lnTo>
                      <a:lnTo>
                        <a:pt x="35" y="18"/>
                      </a:lnTo>
                      <a:lnTo>
                        <a:pt x="41" y="23"/>
                      </a:lnTo>
                      <a:lnTo>
                        <a:pt x="47" y="27"/>
                      </a:lnTo>
                      <a:lnTo>
                        <a:pt x="49" y="29"/>
                      </a:lnTo>
                      <a:lnTo>
                        <a:pt x="50" y="31"/>
                      </a:lnTo>
                      <a:lnTo>
                        <a:pt x="50" y="32"/>
                      </a:lnTo>
                      <a:lnTo>
                        <a:pt x="50" y="33"/>
                      </a:lnTo>
                      <a:lnTo>
                        <a:pt x="48" y="33"/>
                      </a:lnTo>
                      <a:lnTo>
                        <a:pt x="46" y="33"/>
                      </a:lnTo>
                      <a:lnTo>
                        <a:pt x="44" y="32"/>
                      </a:lnTo>
                      <a:lnTo>
                        <a:pt x="43" y="32"/>
                      </a:lnTo>
                      <a:lnTo>
                        <a:pt x="40" y="31"/>
                      </a:lnTo>
                      <a:lnTo>
                        <a:pt x="33" y="27"/>
                      </a:lnTo>
                      <a:lnTo>
                        <a:pt x="26" y="23"/>
                      </a:lnTo>
                      <a:lnTo>
                        <a:pt x="17" y="17"/>
                      </a:lnTo>
                      <a:lnTo>
                        <a:pt x="9" y="11"/>
                      </a:lnTo>
                      <a:lnTo>
                        <a:pt x="3" y="6"/>
                      </a:lnTo>
                      <a:lnTo>
                        <a:pt x="1" y="4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5" name="Freeform 624"/>
                <p:cNvSpPr/>
                <p:nvPr/>
              </p:nvSpPr>
              <p:spPr bwMode="auto">
                <a:xfrm>
                  <a:off x="3991" y="3876"/>
                  <a:ext cx="28" cy="30"/>
                </a:xfrm>
                <a:custGeom>
                  <a:avLst/>
                  <a:gdLst>
                    <a:gd name="T0" fmla="*/ 4 w 28"/>
                    <a:gd name="T1" fmla="*/ 0 h 30"/>
                    <a:gd name="T2" fmla="*/ 7 w 28"/>
                    <a:gd name="T3" fmla="*/ 0 h 30"/>
                    <a:gd name="T4" fmla="*/ 10 w 28"/>
                    <a:gd name="T5" fmla="*/ 3 h 30"/>
                    <a:gd name="T6" fmla="*/ 14 w 28"/>
                    <a:gd name="T7" fmla="*/ 7 h 30"/>
                    <a:gd name="T8" fmla="*/ 18 w 28"/>
                    <a:gd name="T9" fmla="*/ 12 h 30"/>
                    <a:gd name="T10" fmla="*/ 22 w 28"/>
                    <a:gd name="T11" fmla="*/ 17 h 30"/>
                    <a:gd name="T12" fmla="*/ 25 w 28"/>
                    <a:gd name="T13" fmla="*/ 23 h 30"/>
                    <a:gd name="T14" fmla="*/ 28 w 28"/>
                    <a:gd name="T15" fmla="*/ 25 h 30"/>
                    <a:gd name="T16" fmla="*/ 28 w 28"/>
                    <a:gd name="T17" fmla="*/ 27 h 30"/>
                    <a:gd name="T18" fmla="*/ 28 w 28"/>
                    <a:gd name="T19" fmla="*/ 28 h 30"/>
                    <a:gd name="T20" fmla="*/ 28 w 28"/>
                    <a:gd name="T21" fmla="*/ 29 h 30"/>
                    <a:gd name="T22" fmla="*/ 26 w 28"/>
                    <a:gd name="T23" fmla="*/ 30 h 30"/>
                    <a:gd name="T24" fmla="*/ 25 w 28"/>
                    <a:gd name="T25" fmla="*/ 30 h 30"/>
                    <a:gd name="T26" fmla="*/ 24 w 28"/>
                    <a:gd name="T27" fmla="*/ 30 h 30"/>
                    <a:gd name="T28" fmla="*/ 23 w 28"/>
                    <a:gd name="T29" fmla="*/ 29 h 30"/>
                    <a:gd name="T30" fmla="*/ 22 w 28"/>
                    <a:gd name="T31" fmla="*/ 29 h 30"/>
                    <a:gd name="T32" fmla="*/ 21 w 28"/>
                    <a:gd name="T33" fmla="*/ 28 h 30"/>
                    <a:gd name="T34" fmla="*/ 18 w 28"/>
                    <a:gd name="T35" fmla="*/ 25 h 30"/>
                    <a:gd name="T36" fmla="*/ 13 w 28"/>
                    <a:gd name="T37" fmla="*/ 20 h 30"/>
                    <a:gd name="T38" fmla="*/ 9 w 28"/>
                    <a:gd name="T39" fmla="*/ 15 h 30"/>
                    <a:gd name="T40" fmla="*/ 5 w 28"/>
                    <a:gd name="T41" fmla="*/ 10 h 30"/>
                    <a:gd name="T42" fmla="*/ 3 w 28"/>
                    <a:gd name="T43" fmla="*/ 6 h 30"/>
                    <a:gd name="T44" fmla="*/ 1 w 28"/>
                    <a:gd name="T45" fmla="*/ 3 h 30"/>
                    <a:gd name="T46" fmla="*/ 0 w 28"/>
                    <a:gd name="T47" fmla="*/ 1 h 30"/>
                    <a:gd name="T48" fmla="*/ 1 w 28"/>
                    <a:gd name="T49" fmla="*/ 0 h 30"/>
                    <a:gd name="T50" fmla="*/ 3 w 28"/>
                    <a:gd name="T51" fmla="*/ 0 h 30"/>
                    <a:gd name="T52" fmla="*/ 4 w 28"/>
                    <a:gd name="T53" fmla="*/ 0 h 3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8"/>
                    <a:gd name="T82" fmla="*/ 0 h 30"/>
                    <a:gd name="T83" fmla="*/ 28 w 28"/>
                    <a:gd name="T84" fmla="*/ 30 h 3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8" h="30">
                      <a:moveTo>
                        <a:pt x="4" y="0"/>
                      </a:moveTo>
                      <a:lnTo>
                        <a:pt x="7" y="0"/>
                      </a:lnTo>
                      <a:lnTo>
                        <a:pt x="10" y="3"/>
                      </a:lnTo>
                      <a:lnTo>
                        <a:pt x="14" y="7"/>
                      </a:lnTo>
                      <a:lnTo>
                        <a:pt x="18" y="12"/>
                      </a:lnTo>
                      <a:lnTo>
                        <a:pt x="22" y="17"/>
                      </a:lnTo>
                      <a:lnTo>
                        <a:pt x="25" y="23"/>
                      </a:lnTo>
                      <a:lnTo>
                        <a:pt x="28" y="25"/>
                      </a:lnTo>
                      <a:lnTo>
                        <a:pt x="28" y="27"/>
                      </a:lnTo>
                      <a:lnTo>
                        <a:pt x="28" y="28"/>
                      </a:lnTo>
                      <a:lnTo>
                        <a:pt x="28" y="29"/>
                      </a:lnTo>
                      <a:lnTo>
                        <a:pt x="26" y="30"/>
                      </a:lnTo>
                      <a:lnTo>
                        <a:pt x="25" y="30"/>
                      </a:lnTo>
                      <a:lnTo>
                        <a:pt x="24" y="30"/>
                      </a:lnTo>
                      <a:lnTo>
                        <a:pt x="23" y="29"/>
                      </a:lnTo>
                      <a:lnTo>
                        <a:pt x="22" y="29"/>
                      </a:lnTo>
                      <a:lnTo>
                        <a:pt x="21" y="28"/>
                      </a:lnTo>
                      <a:lnTo>
                        <a:pt x="18" y="25"/>
                      </a:lnTo>
                      <a:lnTo>
                        <a:pt x="13" y="20"/>
                      </a:lnTo>
                      <a:lnTo>
                        <a:pt x="9" y="15"/>
                      </a:lnTo>
                      <a:lnTo>
                        <a:pt x="5" y="10"/>
                      </a:lnTo>
                      <a:lnTo>
                        <a:pt x="3" y="6"/>
                      </a:lnTo>
                      <a:lnTo>
                        <a:pt x="1" y="3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6" name="Freeform 625"/>
                <p:cNvSpPr/>
                <p:nvPr/>
              </p:nvSpPr>
              <p:spPr bwMode="auto">
                <a:xfrm>
                  <a:off x="3993" y="3875"/>
                  <a:ext cx="27" cy="30"/>
                </a:xfrm>
                <a:custGeom>
                  <a:avLst/>
                  <a:gdLst>
                    <a:gd name="T0" fmla="*/ 4 w 27"/>
                    <a:gd name="T1" fmla="*/ 0 h 30"/>
                    <a:gd name="T2" fmla="*/ 6 w 27"/>
                    <a:gd name="T3" fmla="*/ 1 h 30"/>
                    <a:gd name="T4" fmla="*/ 10 w 27"/>
                    <a:gd name="T5" fmla="*/ 3 h 30"/>
                    <a:gd name="T6" fmla="*/ 13 w 27"/>
                    <a:gd name="T7" fmla="*/ 7 h 30"/>
                    <a:gd name="T8" fmla="*/ 17 w 27"/>
                    <a:gd name="T9" fmla="*/ 12 h 30"/>
                    <a:gd name="T10" fmla="*/ 22 w 27"/>
                    <a:gd name="T11" fmla="*/ 17 h 30"/>
                    <a:gd name="T12" fmla="*/ 26 w 27"/>
                    <a:gd name="T13" fmla="*/ 23 h 30"/>
                    <a:gd name="T14" fmla="*/ 27 w 27"/>
                    <a:gd name="T15" fmla="*/ 26 h 30"/>
                    <a:gd name="T16" fmla="*/ 27 w 27"/>
                    <a:gd name="T17" fmla="*/ 26 h 30"/>
                    <a:gd name="T18" fmla="*/ 27 w 27"/>
                    <a:gd name="T19" fmla="*/ 28 h 30"/>
                    <a:gd name="T20" fmla="*/ 27 w 27"/>
                    <a:gd name="T21" fmla="*/ 29 h 30"/>
                    <a:gd name="T22" fmla="*/ 26 w 27"/>
                    <a:gd name="T23" fmla="*/ 30 h 30"/>
                    <a:gd name="T24" fmla="*/ 23 w 27"/>
                    <a:gd name="T25" fmla="*/ 30 h 30"/>
                    <a:gd name="T26" fmla="*/ 22 w 27"/>
                    <a:gd name="T27" fmla="*/ 29 h 30"/>
                    <a:gd name="T28" fmla="*/ 22 w 27"/>
                    <a:gd name="T29" fmla="*/ 29 h 30"/>
                    <a:gd name="T30" fmla="*/ 20 w 27"/>
                    <a:gd name="T31" fmla="*/ 28 h 30"/>
                    <a:gd name="T32" fmla="*/ 17 w 27"/>
                    <a:gd name="T33" fmla="*/ 25 h 30"/>
                    <a:gd name="T34" fmla="*/ 13 w 27"/>
                    <a:gd name="T35" fmla="*/ 20 h 30"/>
                    <a:gd name="T36" fmla="*/ 8 w 27"/>
                    <a:gd name="T37" fmla="*/ 15 h 30"/>
                    <a:gd name="T38" fmla="*/ 5 w 27"/>
                    <a:gd name="T39" fmla="*/ 10 h 30"/>
                    <a:gd name="T40" fmla="*/ 2 w 27"/>
                    <a:gd name="T41" fmla="*/ 6 h 30"/>
                    <a:gd name="T42" fmla="*/ 1 w 27"/>
                    <a:gd name="T43" fmla="*/ 3 h 30"/>
                    <a:gd name="T44" fmla="*/ 0 w 27"/>
                    <a:gd name="T45" fmla="*/ 1 h 30"/>
                    <a:gd name="T46" fmla="*/ 1 w 27"/>
                    <a:gd name="T47" fmla="*/ 0 h 30"/>
                    <a:gd name="T48" fmla="*/ 1 w 27"/>
                    <a:gd name="T49" fmla="*/ 0 h 30"/>
                    <a:gd name="T50" fmla="*/ 4 w 27"/>
                    <a:gd name="T51" fmla="*/ 0 h 3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27"/>
                    <a:gd name="T79" fmla="*/ 0 h 30"/>
                    <a:gd name="T80" fmla="*/ 27 w 27"/>
                    <a:gd name="T81" fmla="*/ 30 h 3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27" h="30">
                      <a:moveTo>
                        <a:pt x="4" y="0"/>
                      </a:moveTo>
                      <a:lnTo>
                        <a:pt x="6" y="1"/>
                      </a:lnTo>
                      <a:lnTo>
                        <a:pt x="10" y="3"/>
                      </a:lnTo>
                      <a:lnTo>
                        <a:pt x="13" y="7"/>
                      </a:lnTo>
                      <a:lnTo>
                        <a:pt x="17" y="12"/>
                      </a:lnTo>
                      <a:lnTo>
                        <a:pt x="22" y="17"/>
                      </a:lnTo>
                      <a:lnTo>
                        <a:pt x="26" y="23"/>
                      </a:lnTo>
                      <a:lnTo>
                        <a:pt x="27" y="26"/>
                      </a:lnTo>
                      <a:lnTo>
                        <a:pt x="27" y="28"/>
                      </a:lnTo>
                      <a:lnTo>
                        <a:pt x="27" y="29"/>
                      </a:lnTo>
                      <a:lnTo>
                        <a:pt x="26" y="30"/>
                      </a:lnTo>
                      <a:lnTo>
                        <a:pt x="23" y="30"/>
                      </a:lnTo>
                      <a:lnTo>
                        <a:pt x="22" y="29"/>
                      </a:lnTo>
                      <a:lnTo>
                        <a:pt x="20" y="28"/>
                      </a:lnTo>
                      <a:lnTo>
                        <a:pt x="17" y="25"/>
                      </a:lnTo>
                      <a:lnTo>
                        <a:pt x="13" y="20"/>
                      </a:lnTo>
                      <a:lnTo>
                        <a:pt x="8" y="15"/>
                      </a:lnTo>
                      <a:lnTo>
                        <a:pt x="5" y="10"/>
                      </a:lnTo>
                      <a:lnTo>
                        <a:pt x="2" y="6"/>
                      </a:lnTo>
                      <a:lnTo>
                        <a:pt x="1" y="3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7" name="Freeform 626"/>
                <p:cNvSpPr/>
                <p:nvPr/>
              </p:nvSpPr>
              <p:spPr bwMode="auto">
                <a:xfrm>
                  <a:off x="4007" y="3755"/>
                  <a:ext cx="91" cy="101"/>
                </a:xfrm>
                <a:custGeom>
                  <a:avLst/>
                  <a:gdLst>
                    <a:gd name="T0" fmla="*/ 5 w 91"/>
                    <a:gd name="T1" fmla="*/ 100 h 101"/>
                    <a:gd name="T2" fmla="*/ 2 w 91"/>
                    <a:gd name="T3" fmla="*/ 98 h 101"/>
                    <a:gd name="T4" fmla="*/ 1 w 91"/>
                    <a:gd name="T5" fmla="*/ 97 h 101"/>
                    <a:gd name="T6" fmla="*/ 0 w 91"/>
                    <a:gd name="T7" fmla="*/ 95 h 101"/>
                    <a:gd name="T8" fmla="*/ 0 w 91"/>
                    <a:gd name="T9" fmla="*/ 92 h 101"/>
                    <a:gd name="T10" fmla="*/ 4 w 91"/>
                    <a:gd name="T11" fmla="*/ 86 h 101"/>
                    <a:gd name="T12" fmla="*/ 10 w 91"/>
                    <a:gd name="T13" fmla="*/ 76 h 101"/>
                    <a:gd name="T14" fmla="*/ 18 w 91"/>
                    <a:gd name="T15" fmla="*/ 65 h 101"/>
                    <a:gd name="T16" fmla="*/ 32 w 91"/>
                    <a:gd name="T17" fmla="*/ 47 h 101"/>
                    <a:gd name="T18" fmla="*/ 47 w 91"/>
                    <a:gd name="T19" fmla="*/ 30 h 101"/>
                    <a:gd name="T20" fmla="*/ 59 w 91"/>
                    <a:gd name="T21" fmla="*/ 18 h 101"/>
                    <a:gd name="T22" fmla="*/ 65 w 91"/>
                    <a:gd name="T23" fmla="*/ 13 h 101"/>
                    <a:gd name="T24" fmla="*/ 73 w 91"/>
                    <a:gd name="T25" fmla="*/ 7 h 101"/>
                    <a:gd name="T26" fmla="*/ 75 w 91"/>
                    <a:gd name="T27" fmla="*/ 5 h 101"/>
                    <a:gd name="T28" fmla="*/ 79 w 91"/>
                    <a:gd name="T29" fmla="*/ 2 h 101"/>
                    <a:gd name="T30" fmla="*/ 82 w 91"/>
                    <a:gd name="T31" fmla="*/ 1 h 101"/>
                    <a:gd name="T32" fmla="*/ 86 w 91"/>
                    <a:gd name="T33" fmla="*/ 0 h 101"/>
                    <a:gd name="T34" fmla="*/ 88 w 91"/>
                    <a:gd name="T35" fmla="*/ 0 h 101"/>
                    <a:gd name="T36" fmla="*/ 89 w 91"/>
                    <a:gd name="T37" fmla="*/ 1 h 101"/>
                    <a:gd name="T38" fmla="*/ 91 w 91"/>
                    <a:gd name="T39" fmla="*/ 1 h 101"/>
                    <a:gd name="T40" fmla="*/ 91 w 91"/>
                    <a:gd name="T41" fmla="*/ 3 h 101"/>
                    <a:gd name="T42" fmla="*/ 91 w 91"/>
                    <a:gd name="T43" fmla="*/ 6 h 101"/>
                    <a:gd name="T44" fmla="*/ 90 w 91"/>
                    <a:gd name="T45" fmla="*/ 10 h 101"/>
                    <a:gd name="T46" fmla="*/ 86 w 91"/>
                    <a:gd name="T47" fmla="*/ 18 h 101"/>
                    <a:gd name="T48" fmla="*/ 82 w 91"/>
                    <a:gd name="T49" fmla="*/ 26 h 101"/>
                    <a:gd name="T50" fmla="*/ 73 w 91"/>
                    <a:gd name="T51" fmla="*/ 37 h 101"/>
                    <a:gd name="T52" fmla="*/ 58 w 91"/>
                    <a:gd name="T53" fmla="*/ 54 h 101"/>
                    <a:gd name="T54" fmla="*/ 43 w 91"/>
                    <a:gd name="T55" fmla="*/ 71 h 101"/>
                    <a:gd name="T56" fmla="*/ 33 w 91"/>
                    <a:gd name="T57" fmla="*/ 82 h 101"/>
                    <a:gd name="T58" fmla="*/ 25 w 91"/>
                    <a:gd name="T59" fmla="*/ 91 h 101"/>
                    <a:gd name="T60" fmla="*/ 18 w 91"/>
                    <a:gd name="T61" fmla="*/ 98 h 101"/>
                    <a:gd name="T62" fmla="*/ 13 w 91"/>
                    <a:gd name="T63" fmla="*/ 100 h 101"/>
                    <a:gd name="T64" fmla="*/ 10 w 91"/>
                    <a:gd name="T65" fmla="*/ 101 h 101"/>
                    <a:gd name="T66" fmla="*/ 6 w 91"/>
                    <a:gd name="T67" fmla="*/ 100 h 101"/>
                    <a:gd name="T68" fmla="*/ 5 w 91"/>
                    <a:gd name="T69" fmla="*/ 100 h 10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91"/>
                    <a:gd name="T106" fmla="*/ 0 h 101"/>
                    <a:gd name="T107" fmla="*/ 91 w 91"/>
                    <a:gd name="T108" fmla="*/ 101 h 10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91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5"/>
                      </a:lnTo>
                      <a:lnTo>
                        <a:pt x="0" y="92"/>
                      </a:lnTo>
                      <a:lnTo>
                        <a:pt x="4" y="86"/>
                      </a:lnTo>
                      <a:lnTo>
                        <a:pt x="10" y="76"/>
                      </a:lnTo>
                      <a:lnTo>
                        <a:pt x="18" y="65"/>
                      </a:lnTo>
                      <a:lnTo>
                        <a:pt x="32" y="47"/>
                      </a:lnTo>
                      <a:lnTo>
                        <a:pt x="47" y="30"/>
                      </a:lnTo>
                      <a:lnTo>
                        <a:pt x="59" y="18"/>
                      </a:lnTo>
                      <a:lnTo>
                        <a:pt x="65" y="13"/>
                      </a:lnTo>
                      <a:lnTo>
                        <a:pt x="73" y="7"/>
                      </a:lnTo>
                      <a:lnTo>
                        <a:pt x="75" y="5"/>
                      </a:lnTo>
                      <a:lnTo>
                        <a:pt x="79" y="2"/>
                      </a:lnTo>
                      <a:lnTo>
                        <a:pt x="82" y="1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89" y="1"/>
                      </a:lnTo>
                      <a:lnTo>
                        <a:pt x="91" y="1"/>
                      </a:lnTo>
                      <a:lnTo>
                        <a:pt x="91" y="3"/>
                      </a:lnTo>
                      <a:lnTo>
                        <a:pt x="91" y="6"/>
                      </a:lnTo>
                      <a:lnTo>
                        <a:pt x="90" y="10"/>
                      </a:lnTo>
                      <a:lnTo>
                        <a:pt x="86" y="18"/>
                      </a:lnTo>
                      <a:lnTo>
                        <a:pt x="82" y="26"/>
                      </a:lnTo>
                      <a:lnTo>
                        <a:pt x="73" y="37"/>
                      </a:lnTo>
                      <a:lnTo>
                        <a:pt x="58" y="54"/>
                      </a:lnTo>
                      <a:lnTo>
                        <a:pt x="43" y="71"/>
                      </a:lnTo>
                      <a:lnTo>
                        <a:pt x="33" y="82"/>
                      </a:lnTo>
                      <a:lnTo>
                        <a:pt x="25" y="91"/>
                      </a:lnTo>
                      <a:lnTo>
                        <a:pt x="18" y="98"/>
                      </a:lnTo>
                      <a:lnTo>
                        <a:pt x="13" y="100"/>
                      </a:lnTo>
                      <a:lnTo>
                        <a:pt x="10" y="101"/>
                      </a:lnTo>
                      <a:lnTo>
                        <a:pt x="6" y="100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8" name="Freeform 627"/>
                <p:cNvSpPr/>
                <p:nvPr/>
              </p:nvSpPr>
              <p:spPr bwMode="auto">
                <a:xfrm>
                  <a:off x="4002" y="3755"/>
                  <a:ext cx="91" cy="101"/>
                </a:xfrm>
                <a:custGeom>
                  <a:avLst/>
                  <a:gdLst>
                    <a:gd name="T0" fmla="*/ 4 w 91"/>
                    <a:gd name="T1" fmla="*/ 100 h 101"/>
                    <a:gd name="T2" fmla="*/ 1 w 91"/>
                    <a:gd name="T3" fmla="*/ 98 h 101"/>
                    <a:gd name="T4" fmla="*/ 1 w 91"/>
                    <a:gd name="T5" fmla="*/ 97 h 101"/>
                    <a:gd name="T6" fmla="*/ 0 w 91"/>
                    <a:gd name="T7" fmla="*/ 95 h 101"/>
                    <a:gd name="T8" fmla="*/ 0 w 91"/>
                    <a:gd name="T9" fmla="*/ 92 h 101"/>
                    <a:gd name="T10" fmla="*/ 4 w 91"/>
                    <a:gd name="T11" fmla="*/ 86 h 101"/>
                    <a:gd name="T12" fmla="*/ 10 w 91"/>
                    <a:gd name="T13" fmla="*/ 76 h 101"/>
                    <a:gd name="T14" fmla="*/ 18 w 91"/>
                    <a:gd name="T15" fmla="*/ 65 h 101"/>
                    <a:gd name="T16" fmla="*/ 32 w 91"/>
                    <a:gd name="T17" fmla="*/ 47 h 101"/>
                    <a:gd name="T18" fmla="*/ 47 w 91"/>
                    <a:gd name="T19" fmla="*/ 30 h 101"/>
                    <a:gd name="T20" fmla="*/ 58 w 91"/>
                    <a:gd name="T21" fmla="*/ 18 h 101"/>
                    <a:gd name="T22" fmla="*/ 64 w 91"/>
                    <a:gd name="T23" fmla="*/ 13 h 101"/>
                    <a:gd name="T24" fmla="*/ 72 w 91"/>
                    <a:gd name="T25" fmla="*/ 7 h 101"/>
                    <a:gd name="T26" fmla="*/ 75 w 91"/>
                    <a:gd name="T27" fmla="*/ 5 h 101"/>
                    <a:gd name="T28" fmla="*/ 78 w 91"/>
                    <a:gd name="T29" fmla="*/ 2 h 101"/>
                    <a:gd name="T30" fmla="*/ 82 w 91"/>
                    <a:gd name="T31" fmla="*/ 1 h 101"/>
                    <a:gd name="T32" fmla="*/ 85 w 91"/>
                    <a:gd name="T33" fmla="*/ 0 h 101"/>
                    <a:gd name="T34" fmla="*/ 87 w 91"/>
                    <a:gd name="T35" fmla="*/ 0 h 101"/>
                    <a:gd name="T36" fmla="*/ 89 w 91"/>
                    <a:gd name="T37" fmla="*/ 1 h 101"/>
                    <a:gd name="T38" fmla="*/ 91 w 91"/>
                    <a:gd name="T39" fmla="*/ 1 h 101"/>
                    <a:gd name="T40" fmla="*/ 91 w 91"/>
                    <a:gd name="T41" fmla="*/ 3 h 101"/>
                    <a:gd name="T42" fmla="*/ 91 w 91"/>
                    <a:gd name="T43" fmla="*/ 6 h 101"/>
                    <a:gd name="T44" fmla="*/ 89 w 91"/>
                    <a:gd name="T45" fmla="*/ 10 h 101"/>
                    <a:gd name="T46" fmla="*/ 86 w 91"/>
                    <a:gd name="T47" fmla="*/ 18 h 101"/>
                    <a:gd name="T48" fmla="*/ 82 w 91"/>
                    <a:gd name="T49" fmla="*/ 26 h 101"/>
                    <a:gd name="T50" fmla="*/ 72 w 91"/>
                    <a:gd name="T51" fmla="*/ 37 h 101"/>
                    <a:gd name="T52" fmla="*/ 57 w 91"/>
                    <a:gd name="T53" fmla="*/ 54 h 101"/>
                    <a:gd name="T54" fmla="*/ 43 w 91"/>
                    <a:gd name="T55" fmla="*/ 71 h 101"/>
                    <a:gd name="T56" fmla="*/ 33 w 91"/>
                    <a:gd name="T57" fmla="*/ 82 h 101"/>
                    <a:gd name="T58" fmla="*/ 25 w 91"/>
                    <a:gd name="T59" fmla="*/ 91 h 101"/>
                    <a:gd name="T60" fmla="*/ 17 w 91"/>
                    <a:gd name="T61" fmla="*/ 98 h 101"/>
                    <a:gd name="T62" fmla="*/ 13 w 91"/>
                    <a:gd name="T63" fmla="*/ 100 h 101"/>
                    <a:gd name="T64" fmla="*/ 10 w 91"/>
                    <a:gd name="T65" fmla="*/ 101 h 101"/>
                    <a:gd name="T66" fmla="*/ 5 w 91"/>
                    <a:gd name="T67" fmla="*/ 100 h 101"/>
                    <a:gd name="T68" fmla="*/ 4 w 91"/>
                    <a:gd name="T69" fmla="*/ 100 h 10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91"/>
                    <a:gd name="T106" fmla="*/ 0 h 101"/>
                    <a:gd name="T107" fmla="*/ 91 w 91"/>
                    <a:gd name="T108" fmla="*/ 101 h 10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91" h="101">
                      <a:moveTo>
                        <a:pt x="4" y="100"/>
                      </a:moveTo>
                      <a:lnTo>
                        <a:pt x="1" y="98"/>
                      </a:lnTo>
                      <a:lnTo>
                        <a:pt x="1" y="97"/>
                      </a:lnTo>
                      <a:lnTo>
                        <a:pt x="0" y="95"/>
                      </a:lnTo>
                      <a:lnTo>
                        <a:pt x="0" y="92"/>
                      </a:lnTo>
                      <a:lnTo>
                        <a:pt x="4" y="86"/>
                      </a:lnTo>
                      <a:lnTo>
                        <a:pt x="10" y="76"/>
                      </a:lnTo>
                      <a:lnTo>
                        <a:pt x="18" y="65"/>
                      </a:lnTo>
                      <a:lnTo>
                        <a:pt x="32" y="47"/>
                      </a:lnTo>
                      <a:lnTo>
                        <a:pt x="47" y="30"/>
                      </a:lnTo>
                      <a:lnTo>
                        <a:pt x="58" y="18"/>
                      </a:lnTo>
                      <a:lnTo>
                        <a:pt x="64" y="13"/>
                      </a:lnTo>
                      <a:lnTo>
                        <a:pt x="72" y="7"/>
                      </a:lnTo>
                      <a:lnTo>
                        <a:pt x="75" y="5"/>
                      </a:lnTo>
                      <a:lnTo>
                        <a:pt x="78" y="2"/>
                      </a:lnTo>
                      <a:lnTo>
                        <a:pt x="82" y="1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1"/>
                      </a:lnTo>
                      <a:lnTo>
                        <a:pt x="91" y="1"/>
                      </a:lnTo>
                      <a:lnTo>
                        <a:pt x="91" y="3"/>
                      </a:lnTo>
                      <a:lnTo>
                        <a:pt x="91" y="6"/>
                      </a:lnTo>
                      <a:lnTo>
                        <a:pt x="89" y="10"/>
                      </a:lnTo>
                      <a:lnTo>
                        <a:pt x="86" y="18"/>
                      </a:lnTo>
                      <a:lnTo>
                        <a:pt x="82" y="26"/>
                      </a:lnTo>
                      <a:lnTo>
                        <a:pt x="72" y="37"/>
                      </a:lnTo>
                      <a:lnTo>
                        <a:pt x="57" y="54"/>
                      </a:lnTo>
                      <a:lnTo>
                        <a:pt x="43" y="71"/>
                      </a:lnTo>
                      <a:lnTo>
                        <a:pt x="33" y="82"/>
                      </a:lnTo>
                      <a:lnTo>
                        <a:pt x="25" y="91"/>
                      </a:lnTo>
                      <a:lnTo>
                        <a:pt x="17" y="98"/>
                      </a:lnTo>
                      <a:lnTo>
                        <a:pt x="13" y="100"/>
                      </a:lnTo>
                      <a:lnTo>
                        <a:pt x="10" y="101"/>
                      </a:lnTo>
                      <a:lnTo>
                        <a:pt x="5" y="100"/>
                      </a:lnTo>
                      <a:lnTo>
                        <a:pt x="4" y="1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59" name="Freeform 628"/>
                <p:cNvSpPr/>
                <p:nvPr/>
              </p:nvSpPr>
              <p:spPr bwMode="auto">
                <a:xfrm>
                  <a:off x="3993" y="3740"/>
                  <a:ext cx="38" cy="104"/>
                </a:xfrm>
                <a:custGeom>
                  <a:avLst/>
                  <a:gdLst>
                    <a:gd name="T0" fmla="*/ 26 w 38"/>
                    <a:gd name="T1" fmla="*/ 2 h 104"/>
                    <a:gd name="T2" fmla="*/ 23 w 38"/>
                    <a:gd name="T3" fmla="*/ 4 h 104"/>
                    <a:gd name="T4" fmla="*/ 22 w 38"/>
                    <a:gd name="T5" fmla="*/ 6 h 104"/>
                    <a:gd name="T6" fmla="*/ 19 w 38"/>
                    <a:gd name="T7" fmla="*/ 14 h 104"/>
                    <a:gd name="T8" fmla="*/ 15 w 38"/>
                    <a:gd name="T9" fmla="*/ 25 h 104"/>
                    <a:gd name="T10" fmla="*/ 12 w 38"/>
                    <a:gd name="T11" fmla="*/ 33 h 104"/>
                    <a:gd name="T12" fmla="*/ 10 w 38"/>
                    <a:gd name="T13" fmla="*/ 44 h 104"/>
                    <a:gd name="T14" fmla="*/ 6 w 38"/>
                    <a:gd name="T15" fmla="*/ 58 h 104"/>
                    <a:gd name="T16" fmla="*/ 4 w 38"/>
                    <a:gd name="T17" fmla="*/ 67 h 104"/>
                    <a:gd name="T18" fmla="*/ 1 w 38"/>
                    <a:gd name="T19" fmla="*/ 79 h 104"/>
                    <a:gd name="T20" fmla="*/ 1 w 38"/>
                    <a:gd name="T21" fmla="*/ 89 h 104"/>
                    <a:gd name="T22" fmla="*/ 0 w 38"/>
                    <a:gd name="T23" fmla="*/ 95 h 104"/>
                    <a:gd name="T24" fmla="*/ 1 w 38"/>
                    <a:gd name="T25" fmla="*/ 100 h 104"/>
                    <a:gd name="T26" fmla="*/ 4 w 38"/>
                    <a:gd name="T27" fmla="*/ 103 h 104"/>
                    <a:gd name="T28" fmla="*/ 10 w 38"/>
                    <a:gd name="T29" fmla="*/ 104 h 104"/>
                    <a:gd name="T30" fmla="*/ 13 w 38"/>
                    <a:gd name="T31" fmla="*/ 102 h 104"/>
                    <a:gd name="T32" fmla="*/ 17 w 38"/>
                    <a:gd name="T33" fmla="*/ 98 h 104"/>
                    <a:gd name="T34" fmla="*/ 20 w 38"/>
                    <a:gd name="T35" fmla="*/ 92 h 104"/>
                    <a:gd name="T36" fmla="*/ 24 w 38"/>
                    <a:gd name="T37" fmla="*/ 81 h 104"/>
                    <a:gd name="T38" fmla="*/ 26 w 38"/>
                    <a:gd name="T39" fmla="*/ 70 h 104"/>
                    <a:gd name="T40" fmla="*/ 29 w 38"/>
                    <a:gd name="T41" fmla="*/ 59 h 104"/>
                    <a:gd name="T42" fmla="*/ 32 w 38"/>
                    <a:gd name="T43" fmla="*/ 45 h 104"/>
                    <a:gd name="T44" fmla="*/ 35 w 38"/>
                    <a:gd name="T45" fmla="*/ 35 h 104"/>
                    <a:gd name="T46" fmla="*/ 37 w 38"/>
                    <a:gd name="T47" fmla="*/ 25 h 104"/>
                    <a:gd name="T48" fmla="*/ 37 w 38"/>
                    <a:gd name="T49" fmla="*/ 15 h 104"/>
                    <a:gd name="T50" fmla="*/ 38 w 38"/>
                    <a:gd name="T51" fmla="*/ 8 h 104"/>
                    <a:gd name="T52" fmla="*/ 37 w 38"/>
                    <a:gd name="T53" fmla="*/ 5 h 104"/>
                    <a:gd name="T54" fmla="*/ 36 w 38"/>
                    <a:gd name="T55" fmla="*/ 3 h 104"/>
                    <a:gd name="T56" fmla="*/ 34 w 38"/>
                    <a:gd name="T57" fmla="*/ 1 h 104"/>
                    <a:gd name="T58" fmla="*/ 32 w 38"/>
                    <a:gd name="T59" fmla="*/ 0 h 104"/>
                    <a:gd name="T60" fmla="*/ 29 w 38"/>
                    <a:gd name="T61" fmla="*/ 1 h 104"/>
                    <a:gd name="T62" fmla="*/ 26 w 38"/>
                    <a:gd name="T63" fmla="*/ 2 h 10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8"/>
                    <a:gd name="T97" fmla="*/ 0 h 104"/>
                    <a:gd name="T98" fmla="*/ 38 w 38"/>
                    <a:gd name="T99" fmla="*/ 104 h 10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8" h="104">
                      <a:moveTo>
                        <a:pt x="26" y="2"/>
                      </a:moveTo>
                      <a:lnTo>
                        <a:pt x="23" y="4"/>
                      </a:lnTo>
                      <a:lnTo>
                        <a:pt x="22" y="6"/>
                      </a:lnTo>
                      <a:lnTo>
                        <a:pt x="19" y="14"/>
                      </a:lnTo>
                      <a:lnTo>
                        <a:pt x="15" y="25"/>
                      </a:lnTo>
                      <a:lnTo>
                        <a:pt x="12" y="33"/>
                      </a:lnTo>
                      <a:lnTo>
                        <a:pt x="10" y="44"/>
                      </a:lnTo>
                      <a:lnTo>
                        <a:pt x="6" y="58"/>
                      </a:lnTo>
                      <a:lnTo>
                        <a:pt x="4" y="67"/>
                      </a:lnTo>
                      <a:lnTo>
                        <a:pt x="1" y="79"/>
                      </a:lnTo>
                      <a:lnTo>
                        <a:pt x="1" y="89"/>
                      </a:lnTo>
                      <a:lnTo>
                        <a:pt x="0" y="95"/>
                      </a:lnTo>
                      <a:lnTo>
                        <a:pt x="1" y="100"/>
                      </a:lnTo>
                      <a:lnTo>
                        <a:pt x="4" y="103"/>
                      </a:lnTo>
                      <a:lnTo>
                        <a:pt x="10" y="104"/>
                      </a:lnTo>
                      <a:lnTo>
                        <a:pt x="13" y="102"/>
                      </a:lnTo>
                      <a:lnTo>
                        <a:pt x="17" y="98"/>
                      </a:lnTo>
                      <a:lnTo>
                        <a:pt x="20" y="92"/>
                      </a:lnTo>
                      <a:lnTo>
                        <a:pt x="24" y="81"/>
                      </a:lnTo>
                      <a:lnTo>
                        <a:pt x="26" y="70"/>
                      </a:lnTo>
                      <a:lnTo>
                        <a:pt x="29" y="59"/>
                      </a:lnTo>
                      <a:lnTo>
                        <a:pt x="32" y="45"/>
                      </a:lnTo>
                      <a:lnTo>
                        <a:pt x="35" y="35"/>
                      </a:lnTo>
                      <a:lnTo>
                        <a:pt x="37" y="25"/>
                      </a:lnTo>
                      <a:lnTo>
                        <a:pt x="37" y="15"/>
                      </a:lnTo>
                      <a:lnTo>
                        <a:pt x="38" y="8"/>
                      </a:lnTo>
                      <a:lnTo>
                        <a:pt x="37" y="5"/>
                      </a:lnTo>
                      <a:lnTo>
                        <a:pt x="36" y="3"/>
                      </a:lnTo>
                      <a:lnTo>
                        <a:pt x="34" y="1"/>
                      </a:lnTo>
                      <a:lnTo>
                        <a:pt x="32" y="0"/>
                      </a:lnTo>
                      <a:lnTo>
                        <a:pt x="29" y="1"/>
                      </a:lnTo>
                      <a:lnTo>
                        <a:pt x="26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0" name="Freeform 629"/>
                <p:cNvSpPr/>
                <p:nvPr/>
              </p:nvSpPr>
              <p:spPr bwMode="auto">
                <a:xfrm>
                  <a:off x="3988" y="3740"/>
                  <a:ext cx="37" cy="104"/>
                </a:xfrm>
                <a:custGeom>
                  <a:avLst/>
                  <a:gdLst>
                    <a:gd name="T0" fmla="*/ 26 w 37"/>
                    <a:gd name="T1" fmla="*/ 2 h 104"/>
                    <a:gd name="T2" fmla="*/ 24 w 37"/>
                    <a:gd name="T3" fmla="*/ 4 h 104"/>
                    <a:gd name="T4" fmla="*/ 21 w 37"/>
                    <a:gd name="T5" fmla="*/ 6 h 104"/>
                    <a:gd name="T6" fmla="*/ 18 w 37"/>
                    <a:gd name="T7" fmla="*/ 14 h 104"/>
                    <a:gd name="T8" fmla="*/ 15 w 37"/>
                    <a:gd name="T9" fmla="*/ 25 h 104"/>
                    <a:gd name="T10" fmla="*/ 12 w 37"/>
                    <a:gd name="T11" fmla="*/ 33 h 104"/>
                    <a:gd name="T12" fmla="*/ 9 w 37"/>
                    <a:gd name="T13" fmla="*/ 44 h 104"/>
                    <a:gd name="T14" fmla="*/ 6 w 37"/>
                    <a:gd name="T15" fmla="*/ 58 h 104"/>
                    <a:gd name="T16" fmla="*/ 4 w 37"/>
                    <a:gd name="T17" fmla="*/ 67 h 104"/>
                    <a:gd name="T18" fmla="*/ 1 w 37"/>
                    <a:gd name="T19" fmla="*/ 79 h 104"/>
                    <a:gd name="T20" fmla="*/ 0 w 37"/>
                    <a:gd name="T21" fmla="*/ 89 h 104"/>
                    <a:gd name="T22" fmla="*/ 0 w 37"/>
                    <a:gd name="T23" fmla="*/ 95 h 104"/>
                    <a:gd name="T24" fmla="*/ 0 w 37"/>
                    <a:gd name="T25" fmla="*/ 100 h 104"/>
                    <a:gd name="T26" fmla="*/ 3 w 37"/>
                    <a:gd name="T27" fmla="*/ 103 h 104"/>
                    <a:gd name="T28" fmla="*/ 9 w 37"/>
                    <a:gd name="T29" fmla="*/ 104 h 104"/>
                    <a:gd name="T30" fmla="*/ 13 w 37"/>
                    <a:gd name="T31" fmla="*/ 102 h 104"/>
                    <a:gd name="T32" fmla="*/ 17 w 37"/>
                    <a:gd name="T33" fmla="*/ 98 h 104"/>
                    <a:gd name="T34" fmla="*/ 20 w 37"/>
                    <a:gd name="T35" fmla="*/ 92 h 104"/>
                    <a:gd name="T36" fmla="*/ 24 w 37"/>
                    <a:gd name="T37" fmla="*/ 81 h 104"/>
                    <a:gd name="T38" fmla="*/ 26 w 37"/>
                    <a:gd name="T39" fmla="*/ 70 h 104"/>
                    <a:gd name="T40" fmla="*/ 28 w 37"/>
                    <a:gd name="T41" fmla="*/ 59 h 104"/>
                    <a:gd name="T42" fmla="*/ 32 w 37"/>
                    <a:gd name="T43" fmla="*/ 45 h 104"/>
                    <a:gd name="T44" fmla="*/ 34 w 37"/>
                    <a:gd name="T45" fmla="*/ 35 h 104"/>
                    <a:gd name="T46" fmla="*/ 36 w 37"/>
                    <a:gd name="T47" fmla="*/ 25 h 104"/>
                    <a:gd name="T48" fmla="*/ 37 w 37"/>
                    <a:gd name="T49" fmla="*/ 15 h 104"/>
                    <a:gd name="T50" fmla="*/ 37 w 37"/>
                    <a:gd name="T51" fmla="*/ 8 h 104"/>
                    <a:gd name="T52" fmla="*/ 37 w 37"/>
                    <a:gd name="T53" fmla="*/ 5 h 104"/>
                    <a:gd name="T54" fmla="*/ 36 w 37"/>
                    <a:gd name="T55" fmla="*/ 3 h 104"/>
                    <a:gd name="T56" fmla="*/ 34 w 37"/>
                    <a:gd name="T57" fmla="*/ 1 h 104"/>
                    <a:gd name="T58" fmla="*/ 31 w 37"/>
                    <a:gd name="T59" fmla="*/ 0 h 104"/>
                    <a:gd name="T60" fmla="*/ 28 w 37"/>
                    <a:gd name="T61" fmla="*/ 1 h 104"/>
                    <a:gd name="T62" fmla="*/ 26 w 37"/>
                    <a:gd name="T63" fmla="*/ 2 h 10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7"/>
                    <a:gd name="T97" fmla="*/ 0 h 104"/>
                    <a:gd name="T98" fmla="*/ 37 w 37"/>
                    <a:gd name="T99" fmla="*/ 104 h 10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7" h="104">
                      <a:moveTo>
                        <a:pt x="26" y="2"/>
                      </a:moveTo>
                      <a:lnTo>
                        <a:pt x="24" y="4"/>
                      </a:lnTo>
                      <a:lnTo>
                        <a:pt x="21" y="6"/>
                      </a:lnTo>
                      <a:lnTo>
                        <a:pt x="18" y="14"/>
                      </a:lnTo>
                      <a:lnTo>
                        <a:pt x="15" y="25"/>
                      </a:lnTo>
                      <a:lnTo>
                        <a:pt x="12" y="33"/>
                      </a:lnTo>
                      <a:lnTo>
                        <a:pt x="9" y="44"/>
                      </a:lnTo>
                      <a:lnTo>
                        <a:pt x="6" y="58"/>
                      </a:lnTo>
                      <a:lnTo>
                        <a:pt x="4" y="67"/>
                      </a:lnTo>
                      <a:lnTo>
                        <a:pt x="1" y="79"/>
                      </a:lnTo>
                      <a:lnTo>
                        <a:pt x="0" y="89"/>
                      </a:lnTo>
                      <a:lnTo>
                        <a:pt x="0" y="95"/>
                      </a:lnTo>
                      <a:lnTo>
                        <a:pt x="0" y="100"/>
                      </a:lnTo>
                      <a:lnTo>
                        <a:pt x="3" y="103"/>
                      </a:lnTo>
                      <a:lnTo>
                        <a:pt x="9" y="104"/>
                      </a:lnTo>
                      <a:lnTo>
                        <a:pt x="13" y="102"/>
                      </a:lnTo>
                      <a:lnTo>
                        <a:pt x="17" y="98"/>
                      </a:lnTo>
                      <a:lnTo>
                        <a:pt x="20" y="92"/>
                      </a:lnTo>
                      <a:lnTo>
                        <a:pt x="24" y="81"/>
                      </a:lnTo>
                      <a:lnTo>
                        <a:pt x="26" y="70"/>
                      </a:lnTo>
                      <a:lnTo>
                        <a:pt x="28" y="59"/>
                      </a:lnTo>
                      <a:lnTo>
                        <a:pt x="32" y="45"/>
                      </a:lnTo>
                      <a:lnTo>
                        <a:pt x="34" y="35"/>
                      </a:lnTo>
                      <a:lnTo>
                        <a:pt x="36" y="25"/>
                      </a:lnTo>
                      <a:lnTo>
                        <a:pt x="37" y="15"/>
                      </a:lnTo>
                      <a:lnTo>
                        <a:pt x="37" y="8"/>
                      </a:lnTo>
                      <a:lnTo>
                        <a:pt x="37" y="5"/>
                      </a:lnTo>
                      <a:lnTo>
                        <a:pt x="36" y="3"/>
                      </a:lnTo>
                      <a:lnTo>
                        <a:pt x="34" y="1"/>
                      </a:lnTo>
                      <a:lnTo>
                        <a:pt x="31" y="0"/>
                      </a:lnTo>
                      <a:lnTo>
                        <a:pt x="28" y="1"/>
                      </a:lnTo>
                      <a:lnTo>
                        <a:pt x="26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1" name="Freeform 630"/>
                <p:cNvSpPr/>
                <p:nvPr/>
              </p:nvSpPr>
              <p:spPr bwMode="auto">
                <a:xfrm>
                  <a:off x="4009" y="3789"/>
                  <a:ext cx="146" cy="61"/>
                </a:xfrm>
                <a:custGeom>
                  <a:avLst/>
                  <a:gdLst>
                    <a:gd name="T0" fmla="*/ 3 w 146"/>
                    <a:gd name="T1" fmla="*/ 53 h 61"/>
                    <a:gd name="T2" fmla="*/ 8 w 146"/>
                    <a:gd name="T3" fmla="*/ 50 h 61"/>
                    <a:gd name="T4" fmla="*/ 20 w 146"/>
                    <a:gd name="T5" fmla="*/ 44 h 61"/>
                    <a:gd name="T6" fmla="*/ 39 w 146"/>
                    <a:gd name="T7" fmla="*/ 35 h 61"/>
                    <a:gd name="T8" fmla="*/ 63 w 146"/>
                    <a:gd name="T9" fmla="*/ 25 h 61"/>
                    <a:gd name="T10" fmla="*/ 87 w 146"/>
                    <a:gd name="T11" fmla="*/ 16 h 61"/>
                    <a:gd name="T12" fmla="*/ 115 w 146"/>
                    <a:gd name="T13" fmla="*/ 6 h 61"/>
                    <a:gd name="T14" fmla="*/ 127 w 146"/>
                    <a:gd name="T15" fmla="*/ 2 h 61"/>
                    <a:gd name="T16" fmla="*/ 134 w 146"/>
                    <a:gd name="T17" fmla="*/ 1 h 61"/>
                    <a:gd name="T18" fmla="*/ 138 w 146"/>
                    <a:gd name="T19" fmla="*/ 0 h 61"/>
                    <a:gd name="T20" fmla="*/ 142 w 146"/>
                    <a:gd name="T21" fmla="*/ 0 h 61"/>
                    <a:gd name="T22" fmla="*/ 146 w 146"/>
                    <a:gd name="T23" fmla="*/ 1 h 61"/>
                    <a:gd name="T24" fmla="*/ 146 w 146"/>
                    <a:gd name="T25" fmla="*/ 3 h 61"/>
                    <a:gd name="T26" fmla="*/ 146 w 146"/>
                    <a:gd name="T27" fmla="*/ 5 h 61"/>
                    <a:gd name="T28" fmla="*/ 143 w 146"/>
                    <a:gd name="T29" fmla="*/ 8 h 61"/>
                    <a:gd name="T30" fmla="*/ 140 w 146"/>
                    <a:gd name="T31" fmla="*/ 10 h 61"/>
                    <a:gd name="T32" fmla="*/ 137 w 146"/>
                    <a:gd name="T33" fmla="*/ 13 h 61"/>
                    <a:gd name="T34" fmla="*/ 125 w 146"/>
                    <a:gd name="T35" fmla="*/ 19 h 61"/>
                    <a:gd name="T36" fmla="*/ 99 w 146"/>
                    <a:gd name="T37" fmla="*/ 31 h 61"/>
                    <a:gd name="T38" fmla="*/ 72 w 146"/>
                    <a:gd name="T39" fmla="*/ 41 h 61"/>
                    <a:gd name="T40" fmla="*/ 50 w 146"/>
                    <a:gd name="T41" fmla="*/ 49 h 61"/>
                    <a:gd name="T42" fmla="*/ 31 w 146"/>
                    <a:gd name="T43" fmla="*/ 55 h 61"/>
                    <a:gd name="T44" fmla="*/ 16 w 146"/>
                    <a:gd name="T45" fmla="*/ 60 h 61"/>
                    <a:gd name="T46" fmla="*/ 6 w 146"/>
                    <a:gd name="T47" fmla="*/ 61 h 61"/>
                    <a:gd name="T48" fmla="*/ 3 w 146"/>
                    <a:gd name="T49" fmla="*/ 60 h 61"/>
                    <a:gd name="T50" fmla="*/ 0 w 146"/>
                    <a:gd name="T51" fmla="*/ 57 h 61"/>
                    <a:gd name="T52" fmla="*/ 3 w 146"/>
                    <a:gd name="T53" fmla="*/ 53 h 6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6"/>
                    <a:gd name="T82" fmla="*/ 0 h 61"/>
                    <a:gd name="T83" fmla="*/ 146 w 146"/>
                    <a:gd name="T84" fmla="*/ 61 h 6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6" h="61">
                      <a:moveTo>
                        <a:pt x="3" y="53"/>
                      </a:moveTo>
                      <a:lnTo>
                        <a:pt x="8" y="50"/>
                      </a:lnTo>
                      <a:lnTo>
                        <a:pt x="20" y="44"/>
                      </a:lnTo>
                      <a:lnTo>
                        <a:pt x="39" y="35"/>
                      </a:lnTo>
                      <a:lnTo>
                        <a:pt x="63" y="25"/>
                      </a:lnTo>
                      <a:lnTo>
                        <a:pt x="87" y="16"/>
                      </a:lnTo>
                      <a:lnTo>
                        <a:pt x="115" y="6"/>
                      </a:lnTo>
                      <a:lnTo>
                        <a:pt x="127" y="2"/>
                      </a:lnTo>
                      <a:lnTo>
                        <a:pt x="134" y="1"/>
                      </a:lnTo>
                      <a:lnTo>
                        <a:pt x="138" y="0"/>
                      </a:lnTo>
                      <a:lnTo>
                        <a:pt x="142" y="0"/>
                      </a:lnTo>
                      <a:lnTo>
                        <a:pt x="146" y="1"/>
                      </a:lnTo>
                      <a:lnTo>
                        <a:pt x="146" y="3"/>
                      </a:lnTo>
                      <a:lnTo>
                        <a:pt x="146" y="5"/>
                      </a:lnTo>
                      <a:lnTo>
                        <a:pt x="143" y="8"/>
                      </a:lnTo>
                      <a:lnTo>
                        <a:pt x="140" y="10"/>
                      </a:lnTo>
                      <a:lnTo>
                        <a:pt x="137" y="13"/>
                      </a:lnTo>
                      <a:lnTo>
                        <a:pt x="125" y="19"/>
                      </a:lnTo>
                      <a:lnTo>
                        <a:pt x="99" y="31"/>
                      </a:lnTo>
                      <a:lnTo>
                        <a:pt x="72" y="41"/>
                      </a:lnTo>
                      <a:lnTo>
                        <a:pt x="50" y="49"/>
                      </a:lnTo>
                      <a:lnTo>
                        <a:pt x="31" y="55"/>
                      </a:lnTo>
                      <a:lnTo>
                        <a:pt x="16" y="60"/>
                      </a:lnTo>
                      <a:lnTo>
                        <a:pt x="6" y="61"/>
                      </a:lnTo>
                      <a:lnTo>
                        <a:pt x="3" y="60"/>
                      </a:lnTo>
                      <a:lnTo>
                        <a:pt x="0" y="57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2" name="Freeform 631"/>
                <p:cNvSpPr/>
                <p:nvPr/>
              </p:nvSpPr>
              <p:spPr bwMode="auto">
                <a:xfrm>
                  <a:off x="4003" y="3789"/>
                  <a:ext cx="146" cy="61"/>
                </a:xfrm>
                <a:custGeom>
                  <a:avLst/>
                  <a:gdLst>
                    <a:gd name="T0" fmla="*/ 3 w 146"/>
                    <a:gd name="T1" fmla="*/ 53 h 61"/>
                    <a:gd name="T2" fmla="*/ 9 w 146"/>
                    <a:gd name="T3" fmla="*/ 50 h 61"/>
                    <a:gd name="T4" fmla="*/ 21 w 146"/>
                    <a:gd name="T5" fmla="*/ 44 h 61"/>
                    <a:gd name="T6" fmla="*/ 40 w 146"/>
                    <a:gd name="T7" fmla="*/ 35 h 61"/>
                    <a:gd name="T8" fmla="*/ 64 w 146"/>
                    <a:gd name="T9" fmla="*/ 25 h 61"/>
                    <a:gd name="T10" fmla="*/ 87 w 146"/>
                    <a:gd name="T11" fmla="*/ 16 h 61"/>
                    <a:gd name="T12" fmla="*/ 115 w 146"/>
                    <a:gd name="T13" fmla="*/ 6 h 61"/>
                    <a:gd name="T14" fmla="*/ 127 w 146"/>
                    <a:gd name="T15" fmla="*/ 2 h 61"/>
                    <a:gd name="T16" fmla="*/ 134 w 146"/>
                    <a:gd name="T17" fmla="*/ 1 h 61"/>
                    <a:gd name="T18" fmla="*/ 139 w 146"/>
                    <a:gd name="T19" fmla="*/ 0 h 61"/>
                    <a:gd name="T20" fmla="*/ 143 w 146"/>
                    <a:gd name="T21" fmla="*/ 0 h 61"/>
                    <a:gd name="T22" fmla="*/ 146 w 146"/>
                    <a:gd name="T23" fmla="*/ 1 h 61"/>
                    <a:gd name="T24" fmla="*/ 146 w 146"/>
                    <a:gd name="T25" fmla="*/ 3 h 61"/>
                    <a:gd name="T26" fmla="*/ 146 w 146"/>
                    <a:gd name="T27" fmla="*/ 5 h 61"/>
                    <a:gd name="T28" fmla="*/ 144 w 146"/>
                    <a:gd name="T29" fmla="*/ 8 h 61"/>
                    <a:gd name="T30" fmla="*/ 140 w 146"/>
                    <a:gd name="T31" fmla="*/ 10 h 61"/>
                    <a:gd name="T32" fmla="*/ 138 w 146"/>
                    <a:gd name="T33" fmla="*/ 13 h 61"/>
                    <a:gd name="T34" fmla="*/ 126 w 146"/>
                    <a:gd name="T35" fmla="*/ 19 h 61"/>
                    <a:gd name="T36" fmla="*/ 99 w 146"/>
                    <a:gd name="T37" fmla="*/ 31 h 61"/>
                    <a:gd name="T38" fmla="*/ 73 w 146"/>
                    <a:gd name="T39" fmla="*/ 41 h 61"/>
                    <a:gd name="T40" fmla="*/ 51 w 146"/>
                    <a:gd name="T41" fmla="*/ 49 h 61"/>
                    <a:gd name="T42" fmla="*/ 31 w 146"/>
                    <a:gd name="T43" fmla="*/ 55 h 61"/>
                    <a:gd name="T44" fmla="*/ 16 w 146"/>
                    <a:gd name="T45" fmla="*/ 60 h 61"/>
                    <a:gd name="T46" fmla="*/ 6 w 146"/>
                    <a:gd name="T47" fmla="*/ 61 h 61"/>
                    <a:gd name="T48" fmla="*/ 3 w 146"/>
                    <a:gd name="T49" fmla="*/ 60 h 61"/>
                    <a:gd name="T50" fmla="*/ 0 w 146"/>
                    <a:gd name="T51" fmla="*/ 57 h 61"/>
                    <a:gd name="T52" fmla="*/ 3 w 146"/>
                    <a:gd name="T53" fmla="*/ 53 h 6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6"/>
                    <a:gd name="T82" fmla="*/ 0 h 61"/>
                    <a:gd name="T83" fmla="*/ 146 w 146"/>
                    <a:gd name="T84" fmla="*/ 61 h 6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6" h="61">
                      <a:moveTo>
                        <a:pt x="3" y="53"/>
                      </a:moveTo>
                      <a:lnTo>
                        <a:pt x="9" y="50"/>
                      </a:lnTo>
                      <a:lnTo>
                        <a:pt x="21" y="44"/>
                      </a:lnTo>
                      <a:lnTo>
                        <a:pt x="40" y="35"/>
                      </a:lnTo>
                      <a:lnTo>
                        <a:pt x="64" y="25"/>
                      </a:lnTo>
                      <a:lnTo>
                        <a:pt x="87" y="16"/>
                      </a:lnTo>
                      <a:lnTo>
                        <a:pt x="115" y="6"/>
                      </a:lnTo>
                      <a:lnTo>
                        <a:pt x="127" y="2"/>
                      </a:lnTo>
                      <a:lnTo>
                        <a:pt x="134" y="1"/>
                      </a:lnTo>
                      <a:lnTo>
                        <a:pt x="139" y="0"/>
                      </a:lnTo>
                      <a:lnTo>
                        <a:pt x="143" y="0"/>
                      </a:lnTo>
                      <a:lnTo>
                        <a:pt x="146" y="1"/>
                      </a:lnTo>
                      <a:lnTo>
                        <a:pt x="146" y="3"/>
                      </a:lnTo>
                      <a:lnTo>
                        <a:pt x="146" y="5"/>
                      </a:lnTo>
                      <a:lnTo>
                        <a:pt x="144" y="8"/>
                      </a:lnTo>
                      <a:lnTo>
                        <a:pt x="140" y="10"/>
                      </a:lnTo>
                      <a:lnTo>
                        <a:pt x="138" y="13"/>
                      </a:lnTo>
                      <a:lnTo>
                        <a:pt x="126" y="19"/>
                      </a:lnTo>
                      <a:lnTo>
                        <a:pt x="99" y="31"/>
                      </a:lnTo>
                      <a:lnTo>
                        <a:pt x="73" y="41"/>
                      </a:lnTo>
                      <a:lnTo>
                        <a:pt x="51" y="49"/>
                      </a:lnTo>
                      <a:lnTo>
                        <a:pt x="31" y="55"/>
                      </a:lnTo>
                      <a:lnTo>
                        <a:pt x="16" y="60"/>
                      </a:lnTo>
                      <a:lnTo>
                        <a:pt x="6" y="61"/>
                      </a:lnTo>
                      <a:lnTo>
                        <a:pt x="3" y="60"/>
                      </a:lnTo>
                      <a:lnTo>
                        <a:pt x="0" y="57"/>
                      </a:lnTo>
                      <a:lnTo>
                        <a:pt x="3" y="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3" name="Freeform 632"/>
                <p:cNvSpPr/>
                <p:nvPr/>
              </p:nvSpPr>
              <p:spPr bwMode="auto">
                <a:xfrm>
                  <a:off x="4008" y="3828"/>
                  <a:ext cx="172" cy="30"/>
                </a:xfrm>
                <a:custGeom>
                  <a:avLst/>
                  <a:gdLst>
                    <a:gd name="T0" fmla="*/ 0 w 172"/>
                    <a:gd name="T1" fmla="*/ 26 h 30"/>
                    <a:gd name="T2" fmla="*/ 7 w 172"/>
                    <a:gd name="T3" fmla="*/ 23 h 30"/>
                    <a:gd name="T4" fmla="*/ 23 w 172"/>
                    <a:gd name="T5" fmla="*/ 19 h 30"/>
                    <a:gd name="T6" fmla="*/ 50 w 172"/>
                    <a:gd name="T7" fmla="*/ 13 h 30"/>
                    <a:gd name="T8" fmla="*/ 73 w 172"/>
                    <a:gd name="T9" fmla="*/ 10 h 30"/>
                    <a:gd name="T10" fmla="*/ 101 w 172"/>
                    <a:gd name="T11" fmla="*/ 5 h 30"/>
                    <a:gd name="T12" fmla="*/ 131 w 172"/>
                    <a:gd name="T13" fmla="*/ 2 h 30"/>
                    <a:gd name="T14" fmla="*/ 148 w 172"/>
                    <a:gd name="T15" fmla="*/ 1 h 30"/>
                    <a:gd name="T16" fmla="*/ 154 w 172"/>
                    <a:gd name="T17" fmla="*/ 0 h 30"/>
                    <a:gd name="T18" fmla="*/ 159 w 172"/>
                    <a:gd name="T19" fmla="*/ 1 h 30"/>
                    <a:gd name="T20" fmla="*/ 166 w 172"/>
                    <a:gd name="T21" fmla="*/ 1 h 30"/>
                    <a:gd name="T22" fmla="*/ 170 w 172"/>
                    <a:gd name="T23" fmla="*/ 2 h 30"/>
                    <a:gd name="T24" fmla="*/ 172 w 172"/>
                    <a:gd name="T25" fmla="*/ 3 h 30"/>
                    <a:gd name="T26" fmla="*/ 171 w 172"/>
                    <a:gd name="T27" fmla="*/ 5 h 30"/>
                    <a:gd name="T28" fmla="*/ 169 w 172"/>
                    <a:gd name="T29" fmla="*/ 7 h 30"/>
                    <a:gd name="T30" fmla="*/ 166 w 172"/>
                    <a:gd name="T31" fmla="*/ 9 h 30"/>
                    <a:gd name="T32" fmla="*/ 159 w 172"/>
                    <a:gd name="T33" fmla="*/ 12 h 30"/>
                    <a:gd name="T34" fmla="*/ 152 w 172"/>
                    <a:gd name="T35" fmla="*/ 13 h 30"/>
                    <a:gd name="T36" fmla="*/ 141 w 172"/>
                    <a:gd name="T37" fmla="*/ 16 h 30"/>
                    <a:gd name="T38" fmla="*/ 111 w 172"/>
                    <a:gd name="T39" fmla="*/ 21 h 30"/>
                    <a:gd name="T40" fmla="*/ 81 w 172"/>
                    <a:gd name="T41" fmla="*/ 24 h 30"/>
                    <a:gd name="T42" fmla="*/ 58 w 172"/>
                    <a:gd name="T43" fmla="*/ 27 h 30"/>
                    <a:gd name="T44" fmla="*/ 31 w 172"/>
                    <a:gd name="T45" fmla="*/ 29 h 30"/>
                    <a:gd name="T46" fmla="*/ 19 w 172"/>
                    <a:gd name="T47" fmla="*/ 30 h 30"/>
                    <a:gd name="T48" fmla="*/ 10 w 172"/>
                    <a:gd name="T49" fmla="*/ 30 h 30"/>
                    <a:gd name="T50" fmla="*/ 4 w 172"/>
                    <a:gd name="T51" fmla="*/ 29 h 30"/>
                    <a:gd name="T52" fmla="*/ 0 w 172"/>
                    <a:gd name="T53" fmla="*/ 28 h 30"/>
                    <a:gd name="T54" fmla="*/ 0 w 172"/>
                    <a:gd name="T55" fmla="*/ 26 h 3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72"/>
                    <a:gd name="T85" fmla="*/ 0 h 30"/>
                    <a:gd name="T86" fmla="*/ 172 w 172"/>
                    <a:gd name="T87" fmla="*/ 30 h 3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72" h="30">
                      <a:moveTo>
                        <a:pt x="0" y="26"/>
                      </a:moveTo>
                      <a:lnTo>
                        <a:pt x="7" y="23"/>
                      </a:lnTo>
                      <a:lnTo>
                        <a:pt x="23" y="19"/>
                      </a:lnTo>
                      <a:lnTo>
                        <a:pt x="50" y="13"/>
                      </a:lnTo>
                      <a:lnTo>
                        <a:pt x="73" y="10"/>
                      </a:lnTo>
                      <a:lnTo>
                        <a:pt x="101" y="5"/>
                      </a:lnTo>
                      <a:lnTo>
                        <a:pt x="131" y="2"/>
                      </a:lnTo>
                      <a:lnTo>
                        <a:pt x="148" y="1"/>
                      </a:lnTo>
                      <a:lnTo>
                        <a:pt x="154" y="0"/>
                      </a:lnTo>
                      <a:lnTo>
                        <a:pt x="159" y="1"/>
                      </a:lnTo>
                      <a:lnTo>
                        <a:pt x="166" y="1"/>
                      </a:lnTo>
                      <a:lnTo>
                        <a:pt x="170" y="2"/>
                      </a:lnTo>
                      <a:lnTo>
                        <a:pt x="172" y="3"/>
                      </a:lnTo>
                      <a:lnTo>
                        <a:pt x="171" y="5"/>
                      </a:lnTo>
                      <a:lnTo>
                        <a:pt x="169" y="7"/>
                      </a:lnTo>
                      <a:lnTo>
                        <a:pt x="166" y="9"/>
                      </a:lnTo>
                      <a:lnTo>
                        <a:pt x="159" y="12"/>
                      </a:lnTo>
                      <a:lnTo>
                        <a:pt x="152" y="13"/>
                      </a:lnTo>
                      <a:lnTo>
                        <a:pt x="141" y="16"/>
                      </a:lnTo>
                      <a:lnTo>
                        <a:pt x="111" y="21"/>
                      </a:lnTo>
                      <a:lnTo>
                        <a:pt x="81" y="24"/>
                      </a:lnTo>
                      <a:lnTo>
                        <a:pt x="58" y="27"/>
                      </a:lnTo>
                      <a:lnTo>
                        <a:pt x="31" y="29"/>
                      </a:lnTo>
                      <a:lnTo>
                        <a:pt x="19" y="30"/>
                      </a:lnTo>
                      <a:lnTo>
                        <a:pt x="10" y="30"/>
                      </a:lnTo>
                      <a:lnTo>
                        <a:pt x="4" y="29"/>
                      </a:lnTo>
                      <a:lnTo>
                        <a:pt x="0" y="28"/>
                      </a:lnTo>
                      <a:lnTo>
                        <a:pt x="0" y="2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4" name="Freeform 633"/>
                <p:cNvSpPr/>
                <p:nvPr/>
              </p:nvSpPr>
              <p:spPr bwMode="auto">
                <a:xfrm>
                  <a:off x="4003" y="3828"/>
                  <a:ext cx="171" cy="30"/>
                </a:xfrm>
                <a:custGeom>
                  <a:avLst/>
                  <a:gdLst>
                    <a:gd name="T0" fmla="*/ 0 w 171"/>
                    <a:gd name="T1" fmla="*/ 25 h 30"/>
                    <a:gd name="T2" fmla="*/ 6 w 171"/>
                    <a:gd name="T3" fmla="*/ 22 h 30"/>
                    <a:gd name="T4" fmla="*/ 22 w 171"/>
                    <a:gd name="T5" fmla="*/ 18 h 30"/>
                    <a:gd name="T6" fmla="*/ 50 w 171"/>
                    <a:gd name="T7" fmla="*/ 13 h 30"/>
                    <a:gd name="T8" fmla="*/ 72 w 171"/>
                    <a:gd name="T9" fmla="*/ 9 h 30"/>
                    <a:gd name="T10" fmla="*/ 101 w 171"/>
                    <a:gd name="T11" fmla="*/ 5 h 30"/>
                    <a:gd name="T12" fmla="*/ 130 w 171"/>
                    <a:gd name="T13" fmla="*/ 1 h 30"/>
                    <a:gd name="T14" fmla="*/ 148 w 171"/>
                    <a:gd name="T15" fmla="*/ 0 h 30"/>
                    <a:gd name="T16" fmla="*/ 153 w 171"/>
                    <a:gd name="T17" fmla="*/ 0 h 30"/>
                    <a:gd name="T18" fmla="*/ 159 w 171"/>
                    <a:gd name="T19" fmla="*/ 0 h 30"/>
                    <a:gd name="T20" fmla="*/ 165 w 171"/>
                    <a:gd name="T21" fmla="*/ 0 h 30"/>
                    <a:gd name="T22" fmla="*/ 170 w 171"/>
                    <a:gd name="T23" fmla="*/ 1 h 30"/>
                    <a:gd name="T24" fmla="*/ 171 w 171"/>
                    <a:gd name="T25" fmla="*/ 3 h 30"/>
                    <a:gd name="T26" fmla="*/ 171 w 171"/>
                    <a:gd name="T27" fmla="*/ 5 h 30"/>
                    <a:gd name="T28" fmla="*/ 168 w 171"/>
                    <a:gd name="T29" fmla="*/ 7 h 30"/>
                    <a:gd name="T30" fmla="*/ 166 w 171"/>
                    <a:gd name="T31" fmla="*/ 8 h 30"/>
                    <a:gd name="T32" fmla="*/ 159 w 171"/>
                    <a:gd name="T33" fmla="*/ 11 h 30"/>
                    <a:gd name="T34" fmla="*/ 152 w 171"/>
                    <a:gd name="T35" fmla="*/ 13 h 30"/>
                    <a:gd name="T36" fmla="*/ 140 w 171"/>
                    <a:gd name="T37" fmla="*/ 16 h 30"/>
                    <a:gd name="T38" fmla="*/ 111 w 171"/>
                    <a:gd name="T39" fmla="*/ 21 h 30"/>
                    <a:gd name="T40" fmla="*/ 81 w 171"/>
                    <a:gd name="T41" fmla="*/ 24 h 30"/>
                    <a:gd name="T42" fmla="*/ 57 w 171"/>
                    <a:gd name="T43" fmla="*/ 27 h 30"/>
                    <a:gd name="T44" fmla="*/ 31 w 171"/>
                    <a:gd name="T45" fmla="*/ 29 h 30"/>
                    <a:gd name="T46" fmla="*/ 19 w 171"/>
                    <a:gd name="T47" fmla="*/ 29 h 30"/>
                    <a:gd name="T48" fmla="*/ 10 w 171"/>
                    <a:gd name="T49" fmla="*/ 30 h 30"/>
                    <a:gd name="T50" fmla="*/ 3 w 171"/>
                    <a:gd name="T51" fmla="*/ 29 h 30"/>
                    <a:gd name="T52" fmla="*/ 0 w 171"/>
                    <a:gd name="T53" fmla="*/ 27 h 30"/>
                    <a:gd name="T54" fmla="*/ 0 w 171"/>
                    <a:gd name="T55" fmla="*/ 25 h 30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71"/>
                    <a:gd name="T85" fmla="*/ 0 h 30"/>
                    <a:gd name="T86" fmla="*/ 171 w 171"/>
                    <a:gd name="T87" fmla="*/ 30 h 30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71" h="30">
                      <a:moveTo>
                        <a:pt x="0" y="25"/>
                      </a:moveTo>
                      <a:lnTo>
                        <a:pt x="6" y="22"/>
                      </a:lnTo>
                      <a:lnTo>
                        <a:pt x="22" y="18"/>
                      </a:lnTo>
                      <a:lnTo>
                        <a:pt x="50" y="13"/>
                      </a:lnTo>
                      <a:lnTo>
                        <a:pt x="72" y="9"/>
                      </a:lnTo>
                      <a:lnTo>
                        <a:pt x="101" y="5"/>
                      </a:lnTo>
                      <a:lnTo>
                        <a:pt x="130" y="1"/>
                      </a:lnTo>
                      <a:lnTo>
                        <a:pt x="148" y="0"/>
                      </a:lnTo>
                      <a:lnTo>
                        <a:pt x="153" y="0"/>
                      </a:lnTo>
                      <a:lnTo>
                        <a:pt x="159" y="0"/>
                      </a:lnTo>
                      <a:lnTo>
                        <a:pt x="165" y="0"/>
                      </a:lnTo>
                      <a:lnTo>
                        <a:pt x="170" y="1"/>
                      </a:lnTo>
                      <a:lnTo>
                        <a:pt x="171" y="3"/>
                      </a:lnTo>
                      <a:lnTo>
                        <a:pt x="171" y="5"/>
                      </a:lnTo>
                      <a:lnTo>
                        <a:pt x="168" y="7"/>
                      </a:lnTo>
                      <a:lnTo>
                        <a:pt x="166" y="8"/>
                      </a:lnTo>
                      <a:lnTo>
                        <a:pt x="159" y="11"/>
                      </a:lnTo>
                      <a:lnTo>
                        <a:pt x="152" y="13"/>
                      </a:lnTo>
                      <a:lnTo>
                        <a:pt x="140" y="16"/>
                      </a:lnTo>
                      <a:lnTo>
                        <a:pt x="111" y="21"/>
                      </a:lnTo>
                      <a:lnTo>
                        <a:pt x="81" y="24"/>
                      </a:lnTo>
                      <a:lnTo>
                        <a:pt x="57" y="27"/>
                      </a:lnTo>
                      <a:lnTo>
                        <a:pt x="31" y="29"/>
                      </a:lnTo>
                      <a:lnTo>
                        <a:pt x="19" y="29"/>
                      </a:lnTo>
                      <a:lnTo>
                        <a:pt x="10" y="30"/>
                      </a:lnTo>
                      <a:lnTo>
                        <a:pt x="3" y="29"/>
                      </a:lnTo>
                      <a:lnTo>
                        <a:pt x="0" y="27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5" name="Oval 634"/>
                <p:cNvSpPr>
                  <a:spLocks noChangeArrowheads="1"/>
                </p:cNvSpPr>
                <p:nvPr/>
              </p:nvSpPr>
              <p:spPr bwMode="auto">
                <a:xfrm>
                  <a:off x="4008" y="3849"/>
                  <a:ext cx="163" cy="17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66" name="Oval 635"/>
                <p:cNvSpPr>
                  <a:spLocks noChangeArrowheads="1"/>
                </p:cNvSpPr>
                <p:nvPr/>
              </p:nvSpPr>
              <p:spPr bwMode="auto">
                <a:xfrm>
                  <a:off x="4003" y="3849"/>
                  <a:ext cx="164" cy="17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67" name="Freeform 636"/>
                <p:cNvSpPr/>
                <p:nvPr/>
              </p:nvSpPr>
              <p:spPr bwMode="auto">
                <a:xfrm>
                  <a:off x="4003" y="3772"/>
                  <a:ext cx="133" cy="78"/>
                </a:xfrm>
                <a:custGeom>
                  <a:avLst/>
                  <a:gdLst>
                    <a:gd name="T0" fmla="*/ 2 w 133"/>
                    <a:gd name="T1" fmla="*/ 72 h 78"/>
                    <a:gd name="T2" fmla="*/ 5 w 133"/>
                    <a:gd name="T3" fmla="*/ 67 h 78"/>
                    <a:gd name="T4" fmla="*/ 13 w 133"/>
                    <a:gd name="T5" fmla="*/ 61 h 78"/>
                    <a:gd name="T6" fmla="*/ 28 w 133"/>
                    <a:gd name="T7" fmla="*/ 50 h 78"/>
                    <a:gd name="T8" fmla="*/ 50 w 133"/>
                    <a:gd name="T9" fmla="*/ 36 h 78"/>
                    <a:gd name="T10" fmla="*/ 74 w 133"/>
                    <a:gd name="T11" fmla="*/ 23 h 78"/>
                    <a:gd name="T12" fmla="*/ 91 w 133"/>
                    <a:gd name="T13" fmla="*/ 14 h 78"/>
                    <a:gd name="T14" fmla="*/ 109 w 133"/>
                    <a:gd name="T15" fmla="*/ 4 h 78"/>
                    <a:gd name="T16" fmla="*/ 115 w 133"/>
                    <a:gd name="T17" fmla="*/ 2 h 78"/>
                    <a:gd name="T18" fmla="*/ 121 w 133"/>
                    <a:gd name="T19" fmla="*/ 0 h 78"/>
                    <a:gd name="T20" fmla="*/ 124 w 133"/>
                    <a:gd name="T21" fmla="*/ 0 h 78"/>
                    <a:gd name="T22" fmla="*/ 129 w 133"/>
                    <a:gd name="T23" fmla="*/ 0 h 78"/>
                    <a:gd name="T24" fmla="*/ 132 w 133"/>
                    <a:gd name="T25" fmla="*/ 1 h 78"/>
                    <a:gd name="T26" fmla="*/ 133 w 133"/>
                    <a:gd name="T27" fmla="*/ 3 h 78"/>
                    <a:gd name="T28" fmla="*/ 131 w 133"/>
                    <a:gd name="T29" fmla="*/ 6 h 78"/>
                    <a:gd name="T30" fmla="*/ 129 w 133"/>
                    <a:gd name="T31" fmla="*/ 9 h 78"/>
                    <a:gd name="T32" fmla="*/ 127 w 133"/>
                    <a:gd name="T33" fmla="*/ 11 h 78"/>
                    <a:gd name="T34" fmla="*/ 122 w 133"/>
                    <a:gd name="T35" fmla="*/ 15 h 78"/>
                    <a:gd name="T36" fmla="*/ 106 w 133"/>
                    <a:gd name="T37" fmla="*/ 27 h 78"/>
                    <a:gd name="T38" fmla="*/ 90 w 133"/>
                    <a:gd name="T39" fmla="*/ 37 h 78"/>
                    <a:gd name="T40" fmla="*/ 67 w 133"/>
                    <a:gd name="T41" fmla="*/ 51 h 78"/>
                    <a:gd name="T42" fmla="*/ 44 w 133"/>
                    <a:gd name="T43" fmla="*/ 63 h 78"/>
                    <a:gd name="T44" fmla="*/ 25 w 133"/>
                    <a:gd name="T45" fmla="*/ 73 h 78"/>
                    <a:gd name="T46" fmla="*/ 13 w 133"/>
                    <a:gd name="T47" fmla="*/ 76 h 78"/>
                    <a:gd name="T48" fmla="*/ 6 w 133"/>
                    <a:gd name="T49" fmla="*/ 78 h 78"/>
                    <a:gd name="T50" fmla="*/ 2 w 133"/>
                    <a:gd name="T51" fmla="*/ 77 h 78"/>
                    <a:gd name="T52" fmla="*/ 0 w 133"/>
                    <a:gd name="T53" fmla="*/ 75 h 78"/>
                    <a:gd name="T54" fmla="*/ 2 w 133"/>
                    <a:gd name="T55" fmla="*/ 72 h 7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33"/>
                    <a:gd name="T85" fmla="*/ 0 h 78"/>
                    <a:gd name="T86" fmla="*/ 133 w 133"/>
                    <a:gd name="T87" fmla="*/ 78 h 7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33" h="78">
                      <a:moveTo>
                        <a:pt x="2" y="72"/>
                      </a:moveTo>
                      <a:lnTo>
                        <a:pt x="5" y="67"/>
                      </a:lnTo>
                      <a:lnTo>
                        <a:pt x="13" y="61"/>
                      </a:lnTo>
                      <a:lnTo>
                        <a:pt x="28" y="50"/>
                      </a:lnTo>
                      <a:lnTo>
                        <a:pt x="50" y="36"/>
                      </a:lnTo>
                      <a:lnTo>
                        <a:pt x="74" y="23"/>
                      </a:lnTo>
                      <a:lnTo>
                        <a:pt x="91" y="14"/>
                      </a:lnTo>
                      <a:lnTo>
                        <a:pt x="109" y="4"/>
                      </a:lnTo>
                      <a:lnTo>
                        <a:pt x="115" y="2"/>
                      </a:lnTo>
                      <a:lnTo>
                        <a:pt x="121" y="0"/>
                      </a:lnTo>
                      <a:lnTo>
                        <a:pt x="124" y="0"/>
                      </a:lnTo>
                      <a:lnTo>
                        <a:pt x="129" y="0"/>
                      </a:lnTo>
                      <a:lnTo>
                        <a:pt x="132" y="1"/>
                      </a:lnTo>
                      <a:lnTo>
                        <a:pt x="133" y="3"/>
                      </a:lnTo>
                      <a:lnTo>
                        <a:pt x="131" y="6"/>
                      </a:lnTo>
                      <a:lnTo>
                        <a:pt x="129" y="9"/>
                      </a:lnTo>
                      <a:lnTo>
                        <a:pt x="127" y="11"/>
                      </a:lnTo>
                      <a:lnTo>
                        <a:pt x="122" y="15"/>
                      </a:lnTo>
                      <a:lnTo>
                        <a:pt x="106" y="27"/>
                      </a:lnTo>
                      <a:lnTo>
                        <a:pt x="90" y="37"/>
                      </a:lnTo>
                      <a:lnTo>
                        <a:pt x="67" y="51"/>
                      </a:lnTo>
                      <a:lnTo>
                        <a:pt x="44" y="63"/>
                      </a:lnTo>
                      <a:lnTo>
                        <a:pt x="25" y="73"/>
                      </a:lnTo>
                      <a:lnTo>
                        <a:pt x="13" y="76"/>
                      </a:lnTo>
                      <a:lnTo>
                        <a:pt x="6" y="78"/>
                      </a:lnTo>
                      <a:lnTo>
                        <a:pt x="2" y="77"/>
                      </a:lnTo>
                      <a:lnTo>
                        <a:pt x="0" y="75"/>
                      </a:lnTo>
                      <a:lnTo>
                        <a:pt x="2" y="7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8" name="Freeform 637"/>
                <p:cNvSpPr/>
                <p:nvPr/>
              </p:nvSpPr>
              <p:spPr bwMode="auto">
                <a:xfrm>
                  <a:off x="3997" y="3772"/>
                  <a:ext cx="133" cy="78"/>
                </a:xfrm>
                <a:custGeom>
                  <a:avLst/>
                  <a:gdLst>
                    <a:gd name="T0" fmla="*/ 3 w 133"/>
                    <a:gd name="T1" fmla="*/ 72 h 78"/>
                    <a:gd name="T2" fmla="*/ 6 w 133"/>
                    <a:gd name="T3" fmla="*/ 67 h 78"/>
                    <a:gd name="T4" fmla="*/ 13 w 133"/>
                    <a:gd name="T5" fmla="*/ 61 h 78"/>
                    <a:gd name="T6" fmla="*/ 28 w 133"/>
                    <a:gd name="T7" fmla="*/ 50 h 78"/>
                    <a:gd name="T8" fmla="*/ 51 w 133"/>
                    <a:gd name="T9" fmla="*/ 36 h 78"/>
                    <a:gd name="T10" fmla="*/ 74 w 133"/>
                    <a:gd name="T11" fmla="*/ 23 h 78"/>
                    <a:gd name="T12" fmla="*/ 92 w 133"/>
                    <a:gd name="T13" fmla="*/ 14 h 78"/>
                    <a:gd name="T14" fmla="*/ 109 w 133"/>
                    <a:gd name="T15" fmla="*/ 4 h 78"/>
                    <a:gd name="T16" fmla="*/ 116 w 133"/>
                    <a:gd name="T17" fmla="*/ 2 h 78"/>
                    <a:gd name="T18" fmla="*/ 121 w 133"/>
                    <a:gd name="T19" fmla="*/ 0 h 78"/>
                    <a:gd name="T20" fmla="*/ 125 w 133"/>
                    <a:gd name="T21" fmla="*/ 0 h 78"/>
                    <a:gd name="T22" fmla="*/ 130 w 133"/>
                    <a:gd name="T23" fmla="*/ 0 h 78"/>
                    <a:gd name="T24" fmla="*/ 133 w 133"/>
                    <a:gd name="T25" fmla="*/ 1 h 78"/>
                    <a:gd name="T26" fmla="*/ 133 w 133"/>
                    <a:gd name="T27" fmla="*/ 3 h 78"/>
                    <a:gd name="T28" fmla="*/ 132 w 133"/>
                    <a:gd name="T29" fmla="*/ 6 h 78"/>
                    <a:gd name="T30" fmla="*/ 130 w 133"/>
                    <a:gd name="T31" fmla="*/ 9 h 78"/>
                    <a:gd name="T32" fmla="*/ 127 w 133"/>
                    <a:gd name="T33" fmla="*/ 11 h 78"/>
                    <a:gd name="T34" fmla="*/ 123 w 133"/>
                    <a:gd name="T35" fmla="*/ 15 h 78"/>
                    <a:gd name="T36" fmla="*/ 107 w 133"/>
                    <a:gd name="T37" fmla="*/ 27 h 78"/>
                    <a:gd name="T38" fmla="*/ 91 w 133"/>
                    <a:gd name="T39" fmla="*/ 37 h 78"/>
                    <a:gd name="T40" fmla="*/ 68 w 133"/>
                    <a:gd name="T41" fmla="*/ 51 h 78"/>
                    <a:gd name="T42" fmla="*/ 45 w 133"/>
                    <a:gd name="T43" fmla="*/ 63 h 78"/>
                    <a:gd name="T44" fmla="*/ 25 w 133"/>
                    <a:gd name="T45" fmla="*/ 73 h 78"/>
                    <a:gd name="T46" fmla="*/ 15 w 133"/>
                    <a:gd name="T47" fmla="*/ 76 h 78"/>
                    <a:gd name="T48" fmla="*/ 7 w 133"/>
                    <a:gd name="T49" fmla="*/ 78 h 78"/>
                    <a:gd name="T50" fmla="*/ 2 w 133"/>
                    <a:gd name="T51" fmla="*/ 77 h 78"/>
                    <a:gd name="T52" fmla="*/ 0 w 133"/>
                    <a:gd name="T53" fmla="*/ 75 h 78"/>
                    <a:gd name="T54" fmla="*/ 3 w 133"/>
                    <a:gd name="T55" fmla="*/ 72 h 7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33"/>
                    <a:gd name="T85" fmla="*/ 0 h 78"/>
                    <a:gd name="T86" fmla="*/ 133 w 133"/>
                    <a:gd name="T87" fmla="*/ 78 h 7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33" h="78">
                      <a:moveTo>
                        <a:pt x="3" y="72"/>
                      </a:moveTo>
                      <a:lnTo>
                        <a:pt x="6" y="67"/>
                      </a:lnTo>
                      <a:lnTo>
                        <a:pt x="13" y="61"/>
                      </a:lnTo>
                      <a:lnTo>
                        <a:pt x="28" y="50"/>
                      </a:lnTo>
                      <a:lnTo>
                        <a:pt x="51" y="36"/>
                      </a:lnTo>
                      <a:lnTo>
                        <a:pt x="74" y="23"/>
                      </a:lnTo>
                      <a:lnTo>
                        <a:pt x="92" y="14"/>
                      </a:lnTo>
                      <a:lnTo>
                        <a:pt x="109" y="4"/>
                      </a:lnTo>
                      <a:lnTo>
                        <a:pt x="116" y="2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30" y="0"/>
                      </a:lnTo>
                      <a:lnTo>
                        <a:pt x="133" y="1"/>
                      </a:lnTo>
                      <a:lnTo>
                        <a:pt x="133" y="3"/>
                      </a:lnTo>
                      <a:lnTo>
                        <a:pt x="132" y="6"/>
                      </a:lnTo>
                      <a:lnTo>
                        <a:pt x="130" y="9"/>
                      </a:lnTo>
                      <a:lnTo>
                        <a:pt x="127" y="11"/>
                      </a:lnTo>
                      <a:lnTo>
                        <a:pt x="123" y="15"/>
                      </a:lnTo>
                      <a:lnTo>
                        <a:pt x="107" y="27"/>
                      </a:lnTo>
                      <a:lnTo>
                        <a:pt x="91" y="37"/>
                      </a:lnTo>
                      <a:lnTo>
                        <a:pt x="68" y="51"/>
                      </a:lnTo>
                      <a:lnTo>
                        <a:pt x="45" y="63"/>
                      </a:lnTo>
                      <a:lnTo>
                        <a:pt x="25" y="73"/>
                      </a:lnTo>
                      <a:lnTo>
                        <a:pt x="15" y="76"/>
                      </a:lnTo>
                      <a:lnTo>
                        <a:pt x="7" y="78"/>
                      </a:lnTo>
                      <a:lnTo>
                        <a:pt x="2" y="77"/>
                      </a:lnTo>
                      <a:lnTo>
                        <a:pt x="0" y="75"/>
                      </a:lnTo>
                      <a:lnTo>
                        <a:pt x="3" y="7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69" name="Freeform 638"/>
                <p:cNvSpPr/>
                <p:nvPr/>
              </p:nvSpPr>
              <p:spPr bwMode="auto">
                <a:xfrm>
                  <a:off x="3992" y="3747"/>
                  <a:ext cx="76" cy="101"/>
                </a:xfrm>
                <a:custGeom>
                  <a:avLst/>
                  <a:gdLst>
                    <a:gd name="T0" fmla="*/ 5 w 76"/>
                    <a:gd name="T1" fmla="*/ 100 h 101"/>
                    <a:gd name="T2" fmla="*/ 2 w 76"/>
                    <a:gd name="T3" fmla="*/ 98 h 101"/>
                    <a:gd name="T4" fmla="*/ 1 w 76"/>
                    <a:gd name="T5" fmla="*/ 97 h 101"/>
                    <a:gd name="T6" fmla="*/ 0 w 76"/>
                    <a:gd name="T7" fmla="*/ 94 h 101"/>
                    <a:gd name="T8" fmla="*/ 1 w 76"/>
                    <a:gd name="T9" fmla="*/ 91 h 101"/>
                    <a:gd name="T10" fmla="*/ 5 w 76"/>
                    <a:gd name="T11" fmla="*/ 83 h 101"/>
                    <a:gd name="T12" fmla="*/ 13 w 76"/>
                    <a:gd name="T13" fmla="*/ 69 h 101"/>
                    <a:gd name="T14" fmla="*/ 21 w 76"/>
                    <a:gd name="T15" fmla="*/ 55 h 101"/>
                    <a:gd name="T16" fmla="*/ 30 w 76"/>
                    <a:gd name="T17" fmla="*/ 42 h 101"/>
                    <a:gd name="T18" fmla="*/ 39 w 76"/>
                    <a:gd name="T19" fmla="*/ 29 h 101"/>
                    <a:gd name="T20" fmla="*/ 48 w 76"/>
                    <a:gd name="T21" fmla="*/ 17 h 101"/>
                    <a:gd name="T22" fmla="*/ 55 w 76"/>
                    <a:gd name="T23" fmla="*/ 9 h 101"/>
                    <a:gd name="T24" fmla="*/ 58 w 76"/>
                    <a:gd name="T25" fmla="*/ 6 h 101"/>
                    <a:gd name="T26" fmla="*/ 61 w 76"/>
                    <a:gd name="T27" fmla="*/ 3 h 101"/>
                    <a:gd name="T28" fmla="*/ 64 w 76"/>
                    <a:gd name="T29" fmla="*/ 1 h 101"/>
                    <a:gd name="T30" fmla="*/ 67 w 76"/>
                    <a:gd name="T31" fmla="*/ 1 h 101"/>
                    <a:gd name="T32" fmla="*/ 70 w 76"/>
                    <a:gd name="T33" fmla="*/ 0 h 101"/>
                    <a:gd name="T34" fmla="*/ 73 w 76"/>
                    <a:gd name="T35" fmla="*/ 0 h 101"/>
                    <a:gd name="T36" fmla="*/ 75 w 76"/>
                    <a:gd name="T37" fmla="*/ 1 h 101"/>
                    <a:gd name="T38" fmla="*/ 76 w 76"/>
                    <a:gd name="T39" fmla="*/ 3 h 101"/>
                    <a:gd name="T40" fmla="*/ 76 w 76"/>
                    <a:gd name="T41" fmla="*/ 5 h 101"/>
                    <a:gd name="T42" fmla="*/ 76 w 76"/>
                    <a:gd name="T43" fmla="*/ 7 h 101"/>
                    <a:gd name="T44" fmla="*/ 74 w 76"/>
                    <a:gd name="T45" fmla="*/ 11 h 101"/>
                    <a:gd name="T46" fmla="*/ 72 w 76"/>
                    <a:gd name="T47" fmla="*/ 16 h 101"/>
                    <a:gd name="T48" fmla="*/ 69 w 76"/>
                    <a:gd name="T49" fmla="*/ 24 h 101"/>
                    <a:gd name="T50" fmla="*/ 63 w 76"/>
                    <a:gd name="T51" fmla="*/ 34 h 101"/>
                    <a:gd name="T52" fmla="*/ 55 w 76"/>
                    <a:gd name="T53" fmla="*/ 47 h 101"/>
                    <a:gd name="T54" fmla="*/ 46 w 76"/>
                    <a:gd name="T55" fmla="*/ 61 h 101"/>
                    <a:gd name="T56" fmla="*/ 37 w 76"/>
                    <a:gd name="T57" fmla="*/ 73 h 101"/>
                    <a:gd name="T58" fmla="*/ 31 w 76"/>
                    <a:gd name="T59" fmla="*/ 81 h 101"/>
                    <a:gd name="T60" fmla="*/ 24 w 76"/>
                    <a:gd name="T61" fmla="*/ 88 h 101"/>
                    <a:gd name="T62" fmla="*/ 16 w 76"/>
                    <a:gd name="T63" fmla="*/ 96 h 101"/>
                    <a:gd name="T64" fmla="*/ 14 w 76"/>
                    <a:gd name="T65" fmla="*/ 99 h 101"/>
                    <a:gd name="T66" fmla="*/ 11 w 76"/>
                    <a:gd name="T67" fmla="*/ 100 h 101"/>
                    <a:gd name="T68" fmla="*/ 8 w 76"/>
                    <a:gd name="T69" fmla="*/ 101 h 101"/>
                    <a:gd name="T70" fmla="*/ 5 w 76"/>
                    <a:gd name="T71" fmla="*/ 100 h 101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6"/>
                    <a:gd name="T109" fmla="*/ 0 h 101"/>
                    <a:gd name="T110" fmla="*/ 76 w 76"/>
                    <a:gd name="T111" fmla="*/ 101 h 101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6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4"/>
                      </a:lnTo>
                      <a:lnTo>
                        <a:pt x="1" y="91"/>
                      </a:lnTo>
                      <a:lnTo>
                        <a:pt x="5" y="83"/>
                      </a:lnTo>
                      <a:lnTo>
                        <a:pt x="13" y="69"/>
                      </a:lnTo>
                      <a:lnTo>
                        <a:pt x="21" y="55"/>
                      </a:lnTo>
                      <a:lnTo>
                        <a:pt x="30" y="42"/>
                      </a:lnTo>
                      <a:lnTo>
                        <a:pt x="39" y="29"/>
                      </a:lnTo>
                      <a:lnTo>
                        <a:pt x="48" y="17"/>
                      </a:lnTo>
                      <a:lnTo>
                        <a:pt x="55" y="9"/>
                      </a:lnTo>
                      <a:lnTo>
                        <a:pt x="58" y="6"/>
                      </a:lnTo>
                      <a:lnTo>
                        <a:pt x="61" y="3"/>
                      </a:lnTo>
                      <a:lnTo>
                        <a:pt x="64" y="1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1"/>
                      </a:lnTo>
                      <a:lnTo>
                        <a:pt x="76" y="3"/>
                      </a:lnTo>
                      <a:lnTo>
                        <a:pt x="76" y="5"/>
                      </a:lnTo>
                      <a:lnTo>
                        <a:pt x="76" y="7"/>
                      </a:lnTo>
                      <a:lnTo>
                        <a:pt x="74" y="11"/>
                      </a:lnTo>
                      <a:lnTo>
                        <a:pt x="72" y="16"/>
                      </a:lnTo>
                      <a:lnTo>
                        <a:pt x="69" y="24"/>
                      </a:lnTo>
                      <a:lnTo>
                        <a:pt x="63" y="34"/>
                      </a:lnTo>
                      <a:lnTo>
                        <a:pt x="55" y="47"/>
                      </a:lnTo>
                      <a:lnTo>
                        <a:pt x="46" y="61"/>
                      </a:lnTo>
                      <a:lnTo>
                        <a:pt x="37" y="73"/>
                      </a:lnTo>
                      <a:lnTo>
                        <a:pt x="31" y="81"/>
                      </a:lnTo>
                      <a:lnTo>
                        <a:pt x="24" y="88"/>
                      </a:lnTo>
                      <a:lnTo>
                        <a:pt x="16" y="96"/>
                      </a:lnTo>
                      <a:lnTo>
                        <a:pt x="14" y="99"/>
                      </a:lnTo>
                      <a:lnTo>
                        <a:pt x="11" y="100"/>
                      </a:lnTo>
                      <a:lnTo>
                        <a:pt x="8" y="101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0" name="Freeform 639"/>
                <p:cNvSpPr/>
                <p:nvPr/>
              </p:nvSpPr>
              <p:spPr bwMode="auto">
                <a:xfrm>
                  <a:off x="3987" y="3747"/>
                  <a:ext cx="75" cy="101"/>
                </a:xfrm>
                <a:custGeom>
                  <a:avLst/>
                  <a:gdLst>
                    <a:gd name="T0" fmla="*/ 5 w 75"/>
                    <a:gd name="T1" fmla="*/ 100 h 101"/>
                    <a:gd name="T2" fmla="*/ 2 w 75"/>
                    <a:gd name="T3" fmla="*/ 98 h 101"/>
                    <a:gd name="T4" fmla="*/ 1 w 75"/>
                    <a:gd name="T5" fmla="*/ 97 h 101"/>
                    <a:gd name="T6" fmla="*/ 0 w 75"/>
                    <a:gd name="T7" fmla="*/ 94 h 101"/>
                    <a:gd name="T8" fmla="*/ 1 w 75"/>
                    <a:gd name="T9" fmla="*/ 91 h 101"/>
                    <a:gd name="T10" fmla="*/ 4 w 75"/>
                    <a:gd name="T11" fmla="*/ 83 h 101"/>
                    <a:gd name="T12" fmla="*/ 12 w 75"/>
                    <a:gd name="T13" fmla="*/ 69 h 101"/>
                    <a:gd name="T14" fmla="*/ 21 w 75"/>
                    <a:gd name="T15" fmla="*/ 55 h 101"/>
                    <a:gd name="T16" fmla="*/ 29 w 75"/>
                    <a:gd name="T17" fmla="*/ 42 h 101"/>
                    <a:gd name="T18" fmla="*/ 38 w 75"/>
                    <a:gd name="T19" fmla="*/ 29 h 101"/>
                    <a:gd name="T20" fmla="*/ 48 w 75"/>
                    <a:gd name="T21" fmla="*/ 17 h 101"/>
                    <a:gd name="T22" fmla="*/ 55 w 75"/>
                    <a:gd name="T23" fmla="*/ 9 h 101"/>
                    <a:gd name="T24" fmla="*/ 59 w 75"/>
                    <a:gd name="T25" fmla="*/ 6 h 101"/>
                    <a:gd name="T26" fmla="*/ 61 w 75"/>
                    <a:gd name="T27" fmla="*/ 3 h 101"/>
                    <a:gd name="T28" fmla="*/ 63 w 75"/>
                    <a:gd name="T29" fmla="*/ 1 h 101"/>
                    <a:gd name="T30" fmla="*/ 67 w 75"/>
                    <a:gd name="T31" fmla="*/ 1 h 101"/>
                    <a:gd name="T32" fmla="*/ 70 w 75"/>
                    <a:gd name="T33" fmla="*/ 0 h 101"/>
                    <a:gd name="T34" fmla="*/ 73 w 75"/>
                    <a:gd name="T35" fmla="*/ 0 h 101"/>
                    <a:gd name="T36" fmla="*/ 75 w 75"/>
                    <a:gd name="T37" fmla="*/ 1 h 101"/>
                    <a:gd name="T38" fmla="*/ 75 w 75"/>
                    <a:gd name="T39" fmla="*/ 3 h 101"/>
                    <a:gd name="T40" fmla="*/ 75 w 75"/>
                    <a:gd name="T41" fmla="*/ 5 h 101"/>
                    <a:gd name="T42" fmla="*/ 75 w 75"/>
                    <a:gd name="T43" fmla="*/ 7 h 101"/>
                    <a:gd name="T44" fmla="*/ 73 w 75"/>
                    <a:gd name="T45" fmla="*/ 11 h 101"/>
                    <a:gd name="T46" fmla="*/ 72 w 75"/>
                    <a:gd name="T47" fmla="*/ 16 h 101"/>
                    <a:gd name="T48" fmla="*/ 69 w 75"/>
                    <a:gd name="T49" fmla="*/ 24 h 101"/>
                    <a:gd name="T50" fmla="*/ 63 w 75"/>
                    <a:gd name="T51" fmla="*/ 34 h 101"/>
                    <a:gd name="T52" fmla="*/ 55 w 75"/>
                    <a:gd name="T53" fmla="*/ 47 h 101"/>
                    <a:gd name="T54" fmla="*/ 46 w 75"/>
                    <a:gd name="T55" fmla="*/ 61 h 101"/>
                    <a:gd name="T56" fmla="*/ 37 w 75"/>
                    <a:gd name="T57" fmla="*/ 73 h 101"/>
                    <a:gd name="T58" fmla="*/ 30 w 75"/>
                    <a:gd name="T59" fmla="*/ 81 h 101"/>
                    <a:gd name="T60" fmla="*/ 25 w 75"/>
                    <a:gd name="T61" fmla="*/ 88 h 101"/>
                    <a:gd name="T62" fmla="*/ 16 w 75"/>
                    <a:gd name="T63" fmla="*/ 96 h 101"/>
                    <a:gd name="T64" fmla="*/ 13 w 75"/>
                    <a:gd name="T65" fmla="*/ 99 h 101"/>
                    <a:gd name="T66" fmla="*/ 11 w 75"/>
                    <a:gd name="T67" fmla="*/ 100 h 101"/>
                    <a:gd name="T68" fmla="*/ 8 w 75"/>
                    <a:gd name="T69" fmla="*/ 101 h 101"/>
                    <a:gd name="T70" fmla="*/ 5 w 75"/>
                    <a:gd name="T71" fmla="*/ 100 h 101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5"/>
                    <a:gd name="T109" fmla="*/ 0 h 101"/>
                    <a:gd name="T110" fmla="*/ 75 w 75"/>
                    <a:gd name="T111" fmla="*/ 101 h 101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5" h="101">
                      <a:moveTo>
                        <a:pt x="5" y="100"/>
                      </a:moveTo>
                      <a:lnTo>
                        <a:pt x="2" y="98"/>
                      </a:lnTo>
                      <a:lnTo>
                        <a:pt x="1" y="97"/>
                      </a:lnTo>
                      <a:lnTo>
                        <a:pt x="0" y="94"/>
                      </a:lnTo>
                      <a:lnTo>
                        <a:pt x="1" y="91"/>
                      </a:lnTo>
                      <a:lnTo>
                        <a:pt x="4" y="83"/>
                      </a:lnTo>
                      <a:lnTo>
                        <a:pt x="12" y="69"/>
                      </a:lnTo>
                      <a:lnTo>
                        <a:pt x="21" y="55"/>
                      </a:lnTo>
                      <a:lnTo>
                        <a:pt x="29" y="42"/>
                      </a:lnTo>
                      <a:lnTo>
                        <a:pt x="38" y="29"/>
                      </a:lnTo>
                      <a:lnTo>
                        <a:pt x="48" y="17"/>
                      </a:lnTo>
                      <a:lnTo>
                        <a:pt x="55" y="9"/>
                      </a:lnTo>
                      <a:lnTo>
                        <a:pt x="59" y="6"/>
                      </a:lnTo>
                      <a:lnTo>
                        <a:pt x="61" y="3"/>
                      </a:lnTo>
                      <a:lnTo>
                        <a:pt x="63" y="1"/>
                      </a:lnTo>
                      <a:lnTo>
                        <a:pt x="67" y="1"/>
                      </a:lnTo>
                      <a:lnTo>
                        <a:pt x="70" y="0"/>
                      </a:lnTo>
                      <a:lnTo>
                        <a:pt x="73" y="0"/>
                      </a:lnTo>
                      <a:lnTo>
                        <a:pt x="75" y="1"/>
                      </a:lnTo>
                      <a:lnTo>
                        <a:pt x="75" y="3"/>
                      </a:lnTo>
                      <a:lnTo>
                        <a:pt x="75" y="5"/>
                      </a:lnTo>
                      <a:lnTo>
                        <a:pt x="75" y="7"/>
                      </a:lnTo>
                      <a:lnTo>
                        <a:pt x="73" y="11"/>
                      </a:lnTo>
                      <a:lnTo>
                        <a:pt x="72" y="16"/>
                      </a:lnTo>
                      <a:lnTo>
                        <a:pt x="69" y="24"/>
                      </a:lnTo>
                      <a:lnTo>
                        <a:pt x="63" y="34"/>
                      </a:lnTo>
                      <a:lnTo>
                        <a:pt x="55" y="47"/>
                      </a:lnTo>
                      <a:lnTo>
                        <a:pt x="46" y="61"/>
                      </a:lnTo>
                      <a:lnTo>
                        <a:pt x="37" y="73"/>
                      </a:lnTo>
                      <a:lnTo>
                        <a:pt x="30" y="81"/>
                      </a:lnTo>
                      <a:lnTo>
                        <a:pt x="25" y="88"/>
                      </a:lnTo>
                      <a:lnTo>
                        <a:pt x="16" y="96"/>
                      </a:lnTo>
                      <a:lnTo>
                        <a:pt x="13" y="99"/>
                      </a:lnTo>
                      <a:lnTo>
                        <a:pt x="11" y="100"/>
                      </a:lnTo>
                      <a:lnTo>
                        <a:pt x="8" y="101"/>
                      </a:lnTo>
                      <a:lnTo>
                        <a:pt x="5" y="1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1" name="Freeform 640"/>
                <p:cNvSpPr/>
                <p:nvPr/>
              </p:nvSpPr>
              <p:spPr bwMode="auto">
                <a:xfrm>
                  <a:off x="4003" y="3809"/>
                  <a:ext cx="170" cy="44"/>
                </a:xfrm>
                <a:custGeom>
                  <a:avLst/>
                  <a:gdLst>
                    <a:gd name="T0" fmla="*/ 0 w 170"/>
                    <a:gd name="T1" fmla="*/ 39 h 44"/>
                    <a:gd name="T2" fmla="*/ 6 w 170"/>
                    <a:gd name="T3" fmla="*/ 35 h 44"/>
                    <a:gd name="T4" fmla="*/ 22 w 170"/>
                    <a:gd name="T5" fmla="*/ 29 h 44"/>
                    <a:gd name="T6" fmla="*/ 44 w 170"/>
                    <a:gd name="T7" fmla="*/ 23 h 44"/>
                    <a:gd name="T8" fmla="*/ 71 w 170"/>
                    <a:gd name="T9" fmla="*/ 16 h 44"/>
                    <a:gd name="T10" fmla="*/ 100 w 170"/>
                    <a:gd name="T11" fmla="*/ 9 h 44"/>
                    <a:gd name="T12" fmla="*/ 129 w 170"/>
                    <a:gd name="T13" fmla="*/ 4 h 44"/>
                    <a:gd name="T14" fmla="*/ 146 w 170"/>
                    <a:gd name="T15" fmla="*/ 1 h 44"/>
                    <a:gd name="T16" fmla="*/ 153 w 170"/>
                    <a:gd name="T17" fmla="*/ 0 h 44"/>
                    <a:gd name="T18" fmla="*/ 158 w 170"/>
                    <a:gd name="T19" fmla="*/ 0 h 44"/>
                    <a:gd name="T20" fmla="*/ 165 w 170"/>
                    <a:gd name="T21" fmla="*/ 1 h 44"/>
                    <a:gd name="T22" fmla="*/ 168 w 170"/>
                    <a:gd name="T23" fmla="*/ 2 h 44"/>
                    <a:gd name="T24" fmla="*/ 170 w 170"/>
                    <a:gd name="T25" fmla="*/ 4 h 44"/>
                    <a:gd name="T26" fmla="*/ 168 w 170"/>
                    <a:gd name="T27" fmla="*/ 7 h 44"/>
                    <a:gd name="T28" fmla="*/ 167 w 170"/>
                    <a:gd name="T29" fmla="*/ 8 h 44"/>
                    <a:gd name="T30" fmla="*/ 164 w 170"/>
                    <a:gd name="T31" fmla="*/ 10 h 44"/>
                    <a:gd name="T32" fmla="*/ 160 w 170"/>
                    <a:gd name="T33" fmla="*/ 12 h 44"/>
                    <a:gd name="T34" fmla="*/ 143 w 170"/>
                    <a:gd name="T35" fmla="*/ 16 h 44"/>
                    <a:gd name="T36" fmla="*/ 114 w 170"/>
                    <a:gd name="T37" fmla="*/ 24 h 44"/>
                    <a:gd name="T38" fmla="*/ 87 w 170"/>
                    <a:gd name="T39" fmla="*/ 31 h 44"/>
                    <a:gd name="T40" fmla="*/ 58 w 170"/>
                    <a:gd name="T41" fmla="*/ 37 h 44"/>
                    <a:gd name="T42" fmla="*/ 36 w 170"/>
                    <a:gd name="T43" fmla="*/ 41 h 44"/>
                    <a:gd name="T44" fmla="*/ 19 w 170"/>
                    <a:gd name="T45" fmla="*/ 44 h 44"/>
                    <a:gd name="T46" fmla="*/ 10 w 170"/>
                    <a:gd name="T47" fmla="*/ 44 h 44"/>
                    <a:gd name="T48" fmla="*/ 3 w 170"/>
                    <a:gd name="T49" fmla="*/ 43 h 44"/>
                    <a:gd name="T50" fmla="*/ 0 w 170"/>
                    <a:gd name="T51" fmla="*/ 41 h 44"/>
                    <a:gd name="T52" fmla="*/ 0 w 170"/>
                    <a:gd name="T53" fmla="*/ 39 h 4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70"/>
                    <a:gd name="T82" fmla="*/ 0 h 44"/>
                    <a:gd name="T83" fmla="*/ 170 w 170"/>
                    <a:gd name="T84" fmla="*/ 44 h 4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70" h="44">
                      <a:moveTo>
                        <a:pt x="0" y="39"/>
                      </a:moveTo>
                      <a:lnTo>
                        <a:pt x="6" y="35"/>
                      </a:lnTo>
                      <a:lnTo>
                        <a:pt x="22" y="29"/>
                      </a:lnTo>
                      <a:lnTo>
                        <a:pt x="44" y="23"/>
                      </a:lnTo>
                      <a:lnTo>
                        <a:pt x="71" y="16"/>
                      </a:lnTo>
                      <a:lnTo>
                        <a:pt x="100" y="9"/>
                      </a:lnTo>
                      <a:lnTo>
                        <a:pt x="129" y="4"/>
                      </a:lnTo>
                      <a:lnTo>
                        <a:pt x="146" y="1"/>
                      </a:lnTo>
                      <a:lnTo>
                        <a:pt x="153" y="0"/>
                      </a:lnTo>
                      <a:lnTo>
                        <a:pt x="158" y="0"/>
                      </a:lnTo>
                      <a:lnTo>
                        <a:pt x="165" y="1"/>
                      </a:lnTo>
                      <a:lnTo>
                        <a:pt x="168" y="2"/>
                      </a:lnTo>
                      <a:lnTo>
                        <a:pt x="170" y="4"/>
                      </a:lnTo>
                      <a:lnTo>
                        <a:pt x="168" y="7"/>
                      </a:lnTo>
                      <a:lnTo>
                        <a:pt x="167" y="8"/>
                      </a:lnTo>
                      <a:lnTo>
                        <a:pt x="164" y="10"/>
                      </a:lnTo>
                      <a:lnTo>
                        <a:pt x="160" y="12"/>
                      </a:lnTo>
                      <a:lnTo>
                        <a:pt x="143" y="16"/>
                      </a:lnTo>
                      <a:lnTo>
                        <a:pt x="114" y="24"/>
                      </a:lnTo>
                      <a:lnTo>
                        <a:pt x="87" y="31"/>
                      </a:lnTo>
                      <a:lnTo>
                        <a:pt x="58" y="37"/>
                      </a:lnTo>
                      <a:lnTo>
                        <a:pt x="36" y="41"/>
                      </a:lnTo>
                      <a:lnTo>
                        <a:pt x="19" y="44"/>
                      </a:lnTo>
                      <a:lnTo>
                        <a:pt x="10" y="44"/>
                      </a:lnTo>
                      <a:lnTo>
                        <a:pt x="3" y="43"/>
                      </a:lnTo>
                      <a:lnTo>
                        <a:pt x="0" y="41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2" name="Freeform 641"/>
                <p:cNvSpPr/>
                <p:nvPr/>
              </p:nvSpPr>
              <p:spPr bwMode="auto">
                <a:xfrm>
                  <a:off x="3998" y="3808"/>
                  <a:ext cx="169" cy="45"/>
                </a:xfrm>
                <a:custGeom>
                  <a:avLst/>
                  <a:gdLst>
                    <a:gd name="T0" fmla="*/ 0 w 169"/>
                    <a:gd name="T1" fmla="*/ 39 h 45"/>
                    <a:gd name="T2" fmla="*/ 6 w 169"/>
                    <a:gd name="T3" fmla="*/ 35 h 45"/>
                    <a:gd name="T4" fmla="*/ 22 w 169"/>
                    <a:gd name="T5" fmla="*/ 30 h 45"/>
                    <a:gd name="T6" fmla="*/ 43 w 169"/>
                    <a:gd name="T7" fmla="*/ 24 h 45"/>
                    <a:gd name="T8" fmla="*/ 71 w 169"/>
                    <a:gd name="T9" fmla="*/ 16 h 45"/>
                    <a:gd name="T10" fmla="*/ 100 w 169"/>
                    <a:gd name="T11" fmla="*/ 10 h 45"/>
                    <a:gd name="T12" fmla="*/ 129 w 169"/>
                    <a:gd name="T13" fmla="*/ 4 h 45"/>
                    <a:gd name="T14" fmla="*/ 146 w 169"/>
                    <a:gd name="T15" fmla="*/ 1 h 45"/>
                    <a:gd name="T16" fmla="*/ 152 w 169"/>
                    <a:gd name="T17" fmla="*/ 1 h 45"/>
                    <a:gd name="T18" fmla="*/ 158 w 169"/>
                    <a:gd name="T19" fmla="*/ 0 h 45"/>
                    <a:gd name="T20" fmla="*/ 165 w 169"/>
                    <a:gd name="T21" fmla="*/ 1 h 45"/>
                    <a:gd name="T22" fmla="*/ 168 w 169"/>
                    <a:gd name="T23" fmla="*/ 3 h 45"/>
                    <a:gd name="T24" fmla="*/ 169 w 169"/>
                    <a:gd name="T25" fmla="*/ 5 h 45"/>
                    <a:gd name="T26" fmla="*/ 168 w 169"/>
                    <a:gd name="T27" fmla="*/ 7 h 45"/>
                    <a:gd name="T28" fmla="*/ 166 w 169"/>
                    <a:gd name="T29" fmla="*/ 9 h 45"/>
                    <a:gd name="T30" fmla="*/ 164 w 169"/>
                    <a:gd name="T31" fmla="*/ 10 h 45"/>
                    <a:gd name="T32" fmla="*/ 159 w 169"/>
                    <a:gd name="T33" fmla="*/ 12 h 45"/>
                    <a:gd name="T34" fmla="*/ 143 w 169"/>
                    <a:gd name="T35" fmla="*/ 16 h 45"/>
                    <a:gd name="T36" fmla="*/ 114 w 169"/>
                    <a:gd name="T37" fmla="*/ 25 h 45"/>
                    <a:gd name="T38" fmla="*/ 87 w 169"/>
                    <a:gd name="T39" fmla="*/ 31 h 45"/>
                    <a:gd name="T40" fmla="*/ 58 w 169"/>
                    <a:gd name="T41" fmla="*/ 37 h 45"/>
                    <a:gd name="T42" fmla="*/ 35 w 169"/>
                    <a:gd name="T43" fmla="*/ 42 h 45"/>
                    <a:gd name="T44" fmla="*/ 18 w 169"/>
                    <a:gd name="T45" fmla="*/ 44 h 45"/>
                    <a:gd name="T46" fmla="*/ 9 w 169"/>
                    <a:gd name="T47" fmla="*/ 45 h 45"/>
                    <a:gd name="T48" fmla="*/ 3 w 169"/>
                    <a:gd name="T49" fmla="*/ 44 h 45"/>
                    <a:gd name="T50" fmla="*/ 0 w 169"/>
                    <a:gd name="T51" fmla="*/ 42 h 45"/>
                    <a:gd name="T52" fmla="*/ 0 w 169"/>
                    <a:gd name="T53" fmla="*/ 39 h 4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69"/>
                    <a:gd name="T82" fmla="*/ 0 h 45"/>
                    <a:gd name="T83" fmla="*/ 169 w 169"/>
                    <a:gd name="T84" fmla="*/ 45 h 4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69" h="45">
                      <a:moveTo>
                        <a:pt x="0" y="39"/>
                      </a:moveTo>
                      <a:lnTo>
                        <a:pt x="6" y="35"/>
                      </a:lnTo>
                      <a:lnTo>
                        <a:pt x="22" y="30"/>
                      </a:lnTo>
                      <a:lnTo>
                        <a:pt x="43" y="24"/>
                      </a:lnTo>
                      <a:lnTo>
                        <a:pt x="71" y="16"/>
                      </a:lnTo>
                      <a:lnTo>
                        <a:pt x="100" y="10"/>
                      </a:lnTo>
                      <a:lnTo>
                        <a:pt x="129" y="4"/>
                      </a:lnTo>
                      <a:lnTo>
                        <a:pt x="146" y="1"/>
                      </a:lnTo>
                      <a:lnTo>
                        <a:pt x="152" y="1"/>
                      </a:lnTo>
                      <a:lnTo>
                        <a:pt x="158" y="0"/>
                      </a:lnTo>
                      <a:lnTo>
                        <a:pt x="165" y="1"/>
                      </a:lnTo>
                      <a:lnTo>
                        <a:pt x="168" y="3"/>
                      </a:lnTo>
                      <a:lnTo>
                        <a:pt x="169" y="5"/>
                      </a:lnTo>
                      <a:lnTo>
                        <a:pt x="168" y="7"/>
                      </a:lnTo>
                      <a:lnTo>
                        <a:pt x="166" y="9"/>
                      </a:lnTo>
                      <a:lnTo>
                        <a:pt x="164" y="10"/>
                      </a:lnTo>
                      <a:lnTo>
                        <a:pt x="159" y="12"/>
                      </a:lnTo>
                      <a:lnTo>
                        <a:pt x="143" y="16"/>
                      </a:lnTo>
                      <a:lnTo>
                        <a:pt x="114" y="25"/>
                      </a:lnTo>
                      <a:lnTo>
                        <a:pt x="87" y="31"/>
                      </a:lnTo>
                      <a:lnTo>
                        <a:pt x="58" y="37"/>
                      </a:lnTo>
                      <a:lnTo>
                        <a:pt x="35" y="42"/>
                      </a:lnTo>
                      <a:lnTo>
                        <a:pt x="18" y="44"/>
                      </a:lnTo>
                      <a:lnTo>
                        <a:pt x="9" y="45"/>
                      </a:lnTo>
                      <a:lnTo>
                        <a:pt x="3" y="44"/>
                      </a:lnTo>
                      <a:lnTo>
                        <a:pt x="0" y="42"/>
                      </a:lnTo>
                      <a:lnTo>
                        <a:pt x="0" y="3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3" name="Freeform 642"/>
                <p:cNvSpPr/>
                <p:nvPr/>
              </p:nvSpPr>
              <p:spPr bwMode="auto">
                <a:xfrm>
                  <a:off x="3994" y="3807"/>
                  <a:ext cx="28" cy="37"/>
                </a:xfrm>
                <a:custGeom>
                  <a:avLst/>
                  <a:gdLst>
                    <a:gd name="T0" fmla="*/ 3 w 28"/>
                    <a:gd name="T1" fmla="*/ 36 h 37"/>
                    <a:gd name="T2" fmla="*/ 2 w 28"/>
                    <a:gd name="T3" fmla="*/ 35 h 37"/>
                    <a:gd name="T4" fmla="*/ 1 w 28"/>
                    <a:gd name="T5" fmla="*/ 35 h 37"/>
                    <a:gd name="T6" fmla="*/ 0 w 28"/>
                    <a:gd name="T7" fmla="*/ 34 h 37"/>
                    <a:gd name="T8" fmla="*/ 1 w 28"/>
                    <a:gd name="T9" fmla="*/ 33 h 37"/>
                    <a:gd name="T10" fmla="*/ 3 w 28"/>
                    <a:gd name="T11" fmla="*/ 30 h 37"/>
                    <a:gd name="T12" fmla="*/ 6 w 28"/>
                    <a:gd name="T13" fmla="*/ 25 h 37"/>
                    <a:gd name="T14" fmla="*/ 9 w 28"/>
                    <a:gd name="T15" fmla="*/ 20 h 37"/>
                    <a:gd name="T16" fmla="*/ 12 w 28"/>
                    <a:gd name="T17" fmla="*/ 15 h 37"/>
                    <a:gd name="T18" fmla="*/ 15 w 28"/>
                    <a:gd name="T19" fmla="*/ 10 h 37"/>
                    <a:gd name="T20" fmla="*/ 19 w 28"/>
                    <a:gd name="T21" fmla="*/ 6 h 37"/>
                    <a:gd name="T22" fmla="*/ 21 w 28"/>
                    <a:gd name="T23" fmla="*/ 3 h 37"/>
                    <a:gd name="T24" fmla="*/ 22 w 28"/>
                    <a:gd name="T25" fmla="*/ 1 h 37"/>
                    <a:gd name="T26" fmla="*/ 23 w 28"/>
                    <a:gd name="T27" fmla="*/ 1 h 37"/>
                    <a:gd name="T28" fmla="*/ 25 w 28"/>
                    <a:gd name="T29" fmla="*/ 0 h 37"/>
                    <a:gd name="T30" fmla="*/ 25 w 28"/>
                    <a:gd name="T31" fmla="*/ 0 h 37"/>
                    <a:gd name="T32" fmla="*/ 26 w 28"/>
                    <a:gd name="T33" fmla="*/ 0 h 37"/>
                    <a:gd name="T34" fmla="*/ 28 w 28"/>
                    <a:gd name="T35" fmla="*/ 0 h 37"/>
                    <a:gd name="T36" fmla="*/ 28 w 28"/>
                    <a:gd name="T37" fmla="*/ 0 h 37"/>
                    <a:gd name="T38" fmla="*/ 28 w 28"/>
                    <a:gd name="T39" fmla="*/ 0 h 37"/>
                    <a:gd name="T40" fmla="*/ 28 w 28"/>
                    <a:gd name="T41" fmla="*/ 1 h 37"/>
                    <a:gd name="T42" fmla="*/ 28 w 28"/>
                    <a:gd name="T43" fmla="*/ 2 h 37"/>
                    <a:gd name="T44" fmla="*/ 28 w 28"/>
                    <a:gd name="T45" fmla="*/ 4 h 37"/>
                    <a:gd name="T46" fmla="*/ 27 w 28"/>
                    <a:gd name="T47" fmla="*/ 5 h 37"/>
                    <a:gd name="T48" fmla="*/ 26 w 28"/>
                    <a:gd name="T49" fmla="*/ 8 h 37"/>
                    <a:gd name="T50" fmla="*/ 24 w 28"/>
                    <a:gd name="T51" fmla="*/ 12 h 37"/>
                    <a:gd name="T52" fmla="*/ 21 w 28"/>
                    <a:gd name="T53" fmla="*/ 17 h 37"/>
                    <a:gd name="T54" fmla="*/ 18 w 28"/>
                    <a:gd name="T55" fmla="*/ 22 h 37"/>
                    <a:gd name="T56" fmla="*/ 14 w 28"/>
                    <a:gd name="T57" fmla="*/ 26 h 37"/>
                    <a:gd name="T58" fmla="*/ 12 w 28"/>
                    <a:gd name="T59" fmla="*/ 29 h 37"/>
                    <a:gd name="T60" fmla="*/ 9 w 28"/>
                    <a:gd name="T61" fmla="*/ 32 h 37"/>
                    <a:gd name="T62" fmla="*/ 7 w 28"/>
                    <a:gd name="T63" fmla="*/ 35 h 37"/>
                    <a:gd name="T64" fmla="*/ 6 w 28"/>
                    <a:gd name="T65" fmla="*/ 36 h 37"/>
                    <a:gd name="T66" fmla="*/ 5 w 28"/>
                    <a:gd name="T67" fmla="*/ 36 h 37"/>
                    <a:gd name="T68" fmla="*/ 4 w 28"/>
                    <a:gd name="T69" fmla="*/ 37 h 37"/>
                    <a:gd name="T70" fmla="*/ 3 w 28"/>
                    <a:gd name="T71" fmla="*/ 36 h 3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8"/>
                    <a:gd name="T109" fmla="*/ 0 h 37"/>
                    <a:gd name="T110" fmla="*/ 28 w 28"/>
                    <a:gd name="T111" fmla="*/ 37 h 3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8" h="37">
                      <a:moveTo>
                        <a:pt x="3" y="36"/>
                      </a:moveTo>
                      <a:lnTo>
                        <a:pt x="2" y="35"/>
                      </a:lnTo>
                      <a:lnTo>
                        <a:pt x="1" y="35"/>
                      </a:lnTo>
                      <a:lnTo>
                        <a:pt x="0" y="34"/>
                      </a:lnTo>
                      <a:lnTo>
                        <a:pt x="1" y="33"/>
                      </a:lnTo>
                      <a:lnTo>
                        <a:pt x="3" y="30"/>
                      </a:lnTo>
                      <a:lnTo>
                        <a:pt x="6" y="25"/>
                      </a:lnTo>
                      <a:lnTo>
                        <a:pt x="9" y="20"/>
                      </a:lnTo>
                      <a:lnTo>
                        <a:pt x="12" y="15"/>
                      </a:lnTo>
                      <a:lnTo>
                        <a:pt x="15" y="10"/>
                      </a:lnTo>
                      <a:lnTo>
                        <a:pt x="19" y="6"/>
                      </a:lnTo>
                      <a:lnTo>
                        <a:pt x="21" y="3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8" y="1"/>
                      </a:lnTo>
                      <a:lnTo>
                        <a:pt x="28" y="2"/>
                      </a:lnTo>
                      <a:lnTo>
                        <a:pt x="28" y="4"/>
                      </a:lnTo>
                      <a:lnTo>
                        <a:pt x="27" y="5"/>
                      </a:lnTo>
                      <a:lnTo>
                        <a:pt x="26" y="8"/>
                      </a:lnTo>
                      <a:lnTo>
                        <a:pt x="24" y="12"/>
                      </a:lnTo>
                      <a:lnTo>
                        <a:pt x="21" y="17"/>
                      </a:lnTo>
                      <a:lnTo>
                        <a:pt x="18" y="22"/>
                      </a:lnTo>
                      <a:lnTo>
                        <a:pt x="14" y="26"/>
                      </a:lnTo>
                      <a:lnTo>
                        <a:pt x="12" y="29"/>
                      </a:lnTo>
                      <a:lnTo>
                        <a:pt x="9" y="32"/>
                      </a:lnTo>
                      <a:lnTo>
                        <a:pt x="7" y="35"/>
                      </a:lnTo>
                      <a:lnTo>
                        <a:pt x="6" y="36"/>
                      </a:lnTo>
                      <a:lnTo>
                        <a:pt x="5" y="36"/>
                      </a:lnTo>
                      <a:lnTo>
                        <a:pt x="4" y="37"/>
                      </a:lnTo>
                      <a:lnTo>
                        <a:pt x="3" y="36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4" name="Freeform 643"/>
                <p:cNvSpPr/>
                <p:nvPr/>
              </p:nvSpPr>
              <p:spPr bwMode="auto">
                <a:xfrm>
                  <a:off x="3993" y="3806"/>
                  <a:ext cx="27" cy="37"/>
                </a:xfrm>
                <a:custGeom>
                  <a:avLst/>
                  <a:gdLst>
                    <a:gd name="T0" fmla="*/ 1 w 27"/>
                    <a:gd name="T1" fmla="*/ 36 h 37"/>
                    <a:gd name="T2" fmla="*/ 1 w 27"/>
                    <a:gd name="T3" fmla="*/ 36 h 37"/>
                    <a:gd name="T4" fmla="*/ 0 w 27"/>
                    <a:gd name="T5" fmla="*/ 35 h 37"/>
                    <a:gd name="T6" fmla="*/ 0 w 27"/>
                    <a:gd name="T7" fmla="*/ 35 h 37"/>
                    <a:gd name="T8" fmla="*/ 0 w 27"/>
                    <a:gd name="T9" fmla="*/ 34 h 37"/>
                    <a:gd name="T10" fmla="*/ 1 w 27"/>
                    <a:gd name="T11" fmla="*/ 31 h 37"/>
                    <a:gd name="T12" fmla="*/ 4 w 27"/>
                    <a:gd name="T13" fmla="*/ 26 h 37"/>
                    <a:gd name="T14" fmla="*/ 7 w 27"/>
                    <a:gd name="T15" fmla="*/ 20 h 37"/>
                    <a:gd name="T16" fmla="*/ 10 w 27"/>
                    <a:gd name="T17" fmla="*/ 16 h 37"/>
                    <a:gd name="T18" fmla="*/ 13 w 27"/>
                    <a:gd name="T19" fmla="*/ 11 h 37"/>
                    <a:gd name="T20" fmla="*/ 16 w 27"/>
                    <a:gd name="T21" fmla="*/ 6 h 37"/>
                    <a:gd name="T22" fmla="*/ 20 w 27"/>
                    <a:gd name="T23" fmla="*/ 3 h 37"/>
                    <a:gd name="T24" fmla="*/ 21 w 27"/>
                    <a:gd name="T25" fmla="*/ 2 h 37"/>
                    <a:gd name="T26" fmla="*/ 22 w 27"/>
                    <a:gd name="T27" fmla="*/ 1 h 37"/>
                    <a:gd name="T28" fmla="*/ 23 w 27"/>
                    <a:gd name="T29" fmla="*/ 1 h 37"/>
                    <a:gd name="T30" fmla="*/ 24 w 27"/>
                    <a:gd name="T31" fmla="*/ 0 h 37"/>
                    <a:gd name="T32" fmla="*/ 26 w 27"/>
                    <a:gd name="T33" fmla="*/ 0 h 37"/>
                    <a:gd name="T34" fmla="*/ 26 w 27"/>
                    <a:gd name="T35" fmla="*/ 0 h 37"/>
                    <a:gd name="T36" fmla="*/ 27 w 27"/>
                    <a:gd name="T37" fmla="*/ 1 h 37"/>
                    <a:gd name="T38" fmla="*/ 27 w 27"/>
                    <a:gd name="T39" fmla="*/ 1 h 37"/>
                    <a:gd name="T40" fmla="*/ 27 w 27"/>
                    <a:gd name="T41" fmla="*/ 2 h 37"/>
                    <a:gd name="T42" fmla="*/ 27 w 27"/>
                    <a:gd name="T43" fmla="*/ 2 h 37"/>
                    <a:gd name="T44" fmla="*/ 26 w 27"/>
                    <a:gd name="T45" fmla="*/ 4 h 37"/>
                    <a:gd name="T46" fmla="*/ 26 w 27"/>
                    <a:gd name="T47" fmla="*/ 6 h 37"/>
                    <a:gd name="T48" fmla="*/ 25 w 27"/>
                    <a:gd name="T49" fmla="*/ 9 h 37"/>
                    <a:gd name="T50" fmla="*/ 23 w 27"/>
                    <a:gd name="T51" fmla="*/ 13 h 37"/>
                    <a:gd name="T52" fmla="*/ 20 w 27"/>
                    <a:gd name="T53" fmla="*/ 17 h 37"/>
                    <a:gd name="T54" fmla="*/ 16 w 27"/>
                    <a:gd name="T55" fmla="*/ 23 h 37"/>
                    <a:gd name="T56" fmla="*/ 13 w 27"/>
                    <a:gd name="T57" fmla="*/ 27 h 37"/>
                    <a:gd name="T58" fmla="*/ 10 w 27"/>
                    <a:gd name="T59" fmla="*/ 30 h 37"/>
                    <a:gd name="T60" fmla="*/ 8 w 27"/>
                    <a:gd name="T61" fmla="*/ 32 h 37"/>
                    <a:gd name="T62" fmla="*/ 6 w 27"/>
                    <a:gd name="T63" fmla="*/ 35 h 37"/>
                    <a:gd name="T64" fmla="*/ 5 w 27"/>
                    <a:gd name="T65" fmla="*/ 36 h 37"/>
                    <a:gd name="T66" fmla="*/ 4 w 27"/>
                    <a:gd name="T67" fmla="*/ 36 h 37"/>
                    <a:gd name="T68" fmla="*/ 3 w 27"/>
                    <a:gd name="T69" fmla="*/ 37 h 37"/>
                    <a:gd name="T70" fmla="*/ 1 w 27"/>
                    <a:gd name="T71" fmla="*/ 36 h 3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7"/>
                    <a:gd name="T109" fmla="*/ 0 h 37"/>
                    <a:gd name="T110" fmla="*/ 27 w 27"/>
                    <a:gd name="T111" fmla="*/ 37 h 3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7" h="37">
                      <a:moveTo>
                        <a:pt x="1" y="36"/>
                      </a:moveTo>
                      <a:lnTo>
                        <a:pt x="1" y="36"/>
                      </a:lnTo>
                      <a:lnTo>
                        <a:pt x="0" y="35"/>
                      </a:lnTo>
                      <a:lnTo>
                        <a:pt x="0" y="34"/>
                      </a:lnTo>
                      <a:lnTo>
                        <a:pt x="1" y="31"/>
                      </a:lnTo>
                      <a:lnTo>
                        <a:pt x="4" y="26"/>
                      </a:lnTo>
                      <a:lnTo>
                        <a:pt x="7" y="20"/>
                      </a:lnTo>
                      <a:lnTo>
                        <a:pt x="10" y="16"/>
                      </a:lnTo>
                      <a:lnTo>
                        <a:pt x="13" y="11"/>
                      </a:lnTo>
                      <a:lnTo>
                        <a:pt x="16" y="6"/>
                      </a:lnTo>
                      <a:lnTo>
                        <a:pt x="20" y="3"/>
                      </a:lnTo>
                      <a:lnTo>
                        <a:pt x="21" y="2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1"/>
                      </a:lnTo>
                      <a:lnTo>
                        <a:pt x="27" y="2"/>
                      </a:lnTo>
                      <a:lnTo>
                        <a:pt x="26" y="4"/>
                      </a:lnTo>
                      <a:lnTo>
                        <a:pt x="26" y="6"/>
                      </a:lnTo>
                      <a:lnTo>
                        <a:pt x="25" y="9"/>
                      </a:lnTo>
                      <a:lnTo>
                        <a:pt x="23" y="13"/>
                      </a:lnTo>
                      <a:lnTo>
                        <a:pt x="20" y="17"/>
                      </a:lnTo>
                      <a:lnTo>
                        <a:pt x="16" y="23"/>
                      </a:lnTo>
                      <a:lnTo>
                        <a:pt x="13" y="27"/>
                      </a:lnTo>
                      <a:lnTo>
                        <a:pt x="10" y="30"/>
                      </a:lnTo>
                      <a:lnTo>
                        <a:pt x="8" y="32"/>
                      </a:lnTo>
                      <a:lnTo>
                        <a:pt x="6" y="35"/>
                      </a:lnTo>
                      <a:lnTo>
                        <a:pt x="5" y="36"/>
                      </a:lnTo>
                      <a:lnTo>
                        <a:pt x="4" y="36"/>
                      </a:lnTo>
                      <a:lnTo>
                        <a:pt x="3" y="37"/>
                      </a:lnTo>
                      <a:lnTo>
                        <a:pt x="1" y="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5" name="Freeform 644"/>
                <p:cNvSpPr/>
                <p:nvPr/>
              </p:nvSpPr>
              <p:spPr bwMode="auto">
                <a:xfrm>
                  <a:off x="4000" y="3816"/>
                  <a:ext cx="53" cy="32"/>
                </a:xfrm>
                <a:custGeom>
                  <a:avLst/>
                  <a:gdLst>
                    <a:gd name="T0" fmla="*/ 1 w 53"/>
                    <a:gd name="T1" fmla="*/ 29 h 32"/>
                    <a:gd name="T2" fmla="*/ 3 w 53"/>
                    <a:gd name="T3" fmla="*/ 28 h 32"/>
                    <a:gd name="T4" fmla="*/ 6 w 53"/>
                    <a:gd name="T5" fmla="*/ 25 h 32"/>
                    <a:gd name="T6" fmla="*/ 12 w 53"/>
                    <a:gd name="T7" fmla="*/ 21 h 32"/>
                    <a:gd name="T8" fmla="*/ 21 w 53"/>
                    <a:gd name="T9" fmla="*/ 15 h 32"/>
                    <a:gd name="T10" fmla="*/ 30 w 53"/>
                    <a:gd name="T11" fmla="*/ 9 h 32"/>
                    <a:gd name="T12" fmla="*/ 37 w 53"/>
                    <a:gd name="T13" fmla="*/ 6 h 32"/>
                    <a:gd name="T14" fmla="*/ 43 w 53"/>
                    <a:gd name="T15" fmla="*/ 2 h 32"/>
                    <a:gd name="T16" fmla="*/ 47 w 53"/>
                    <a:gd name="T17" fmla="*/ 1 h 32"/>
                    <a:gd name="T18" fmla="*/ 49 w 53"/>
                    <a:gd name="T19" fmla="*/ 0 h 32"/>
                    <a:gd name="T20" fmla="*/ 50 w 53"/>
                    <a:gd name="T21" fmla="*/ 0 h 32"/>
                    <a:gd name="T22" fmla="*/ 53 w 53"/>
                    <a:gd name="T23" fmla="*/ 0 h 32"/>
                    <a:gd name="T24" fmla="*/ 53 w 53"/>
                    <a:gd name="T25" fmla="*/ 1 h 32"/>
                    <a:gd name="T26" fmla="*/ 53 w 53"/>
                    <a:gd name="T27" fmla="*/ 2 h 32"/>
                    <a:gd name="T28" fmla="*/ 53 w 53"/>
                    <a:gd name="T29" fmla="*/ 3 h 32"/>
                    <a:gd name="T30" fmla="*/ 53 w 53"/>
                    <a:gd name="T31" fmla="*/ 4 h 32"/>
                    <a:gd name="T32" fmla="*/ 52 w 53"/>
                    <a:gd name="T33" fmla="*/ 5 h 32"/>
                    <a:gd name="T34" fmla="*/ 50 w 53"/>
                    <a:gd name="T35" fmla="*/ 7 h 32"/>
                    <a:gd name="T36" fmla="*/ 43 w 53"/>
                    <a:gd name="T37" fmla="*/ 11 h 32"/>
                    <a:gd name="T38" fmla="*/ 37 w 53"/>
                    <a:gd name="T39" fmla="*/ 16 h 32"/>
                    <a:gd name="T40" fmla="*/ 27 w 53"/>
                    <a:gd name="T41" fmla="*/ 21 h 32"/>
                    <a:gd name="T42" fmla="*/ 19 w 53"/>
                    <a:gd name="T43" fmla="*/ 26 h 32"/>
                    <a:gd name="T44" fmla="*/ 10 w 53"/>
                    <a:gd name="T45" fmla="*/ 30 h 32"/>
                    <a:gd name="T46" fmla="*/ 6 w 53"/>
                    <a:gd name="T47" fmla="*/ 31 h 32"/>
                    <a:gd name="T48" fmla="*/ 3 w 53"/>
                    <a:gd name="T49" fmla="*/ 32 h 32"/>
                    <a:gd name="T50" fmla="*/ 1 w 53"/>
                    <a:gd name="T51" fmla="*/ 32 h 32"/>
                    <a:gd name="T52" fmla="*/ 0 w 53"/>
                    <a:gd name="T53" fmla="*/ 31 h 32"/>
                    <a:gd name="T54" fmla="*/ 1 w 53"/>
                    <a:gd name="T55" fmla="*/ 29 h 32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3"/>
                    <a:gd name="T85" fmla="*/ 0 h 32"/>
                    <a:gd name="T86" fmla="*/ 53 w 53"/>
                    <a:gd name="T87" fmla="*/ 32 h 32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3" h="32">
                      <a:moveTo>
                        <a:pt x="1" y="29"/>
                      </a:moveTo>
                      <a:lnTo>
                        <a:pt x="3" y="28"/>
                      </a:lnTo>
                      <a:lnTo>
                        <a:pt x="6" y="25"/>
                      </a:lnTo>
                      <a:lnTo>
                        <a:pt x="12" y="21"/>
                      </a:lnTo>
                      <a:lnTo>
                        <a:pt x="21" y="15"/>
                      </a:lnTo>
                      <a:lnTo>
                        <a:pt x="30" y="9"/>
                      </a:lnTo>
                      <a:lnTo>
                        <a:pt x="37" y="6"/>
                      </a:lnTo>
                      <a:lnTo>
                        <a:pt x="43" y="2"/>
                      </a:lnTo>
                      <a:lnTo>
                        <a:pt x="47" y="1"/>
                      </a:lnTo>
                      <a:lnTo>
                        <a:pt x="49" y="0"/>
                      </a:lnTo>
                      <a:lnTo>
                        <a:pt x="50" y="0"/>
                      </a:lnTo>
                      <a:lnTo>
                        <a:pt x="53" y="0"/>
                      </a:lnTo>
                      <a:lnTo>
                        <a:pt x="53" y="1"/>
                      </a:lnTo>
                      <a:lnTo>
                        <a:pt x="53" y="2"/>
                      </a:lnTo>
                      <a:lnTo>
                        <a:pt x="53" y="3"/>
                      </a:lnTo>
                      <a:lnTo>
                        <a:pt x="53" y="4"/>
                      </a:lnTo>
                      <a:lnTo>
                        <a:pt x="52" y="5"/>
                      </a:lnTo>
                      <a:lnTo>
                        <a:pt x="50" y="7"/>
                      </a:lnTo>
                      <a:lnTo>
                        <a:pt x="43" y="11"/>
                      </a:lnTo>
                      <a:lnTo>
                        <a:pt x="37" y="16"/>
                      </a:lnTo>
                      <a:lnTo>
                        <a:pt x="27" y="21"/>
                      </a:lnTo>
                      <a:lnTo>
                        <a:pt x="19" y="26"/>
                      </a:lnTo>
                      <a:lnTo>
                        <a:pt x="10" y="30"/>
                      </a:lnTo>
                      <a:lnTo>
                        <a:pt x="6" y="31"/>
                      </a:lnTo>
                      <a:lnTo>
                        <a:pt x="3" y="32"/>
                      </a:lnTo>
                      <a:lnTo>
                        <a:pt x="1" y="32"/>
                      </a:lnTo>
                      <a:lnTo>
                        <a:pt x="0" y="31"/>
                      </a:lnTo>
                      <a:lnTo>
                        <a:pt x="1" y="29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6" name="Freeform 645"/>
                <p:cNvSpPr/>
                <p:nvPr/>
              </p:nvSpPr>
              <p:spPr bwMode="auto">
                <a:xfrm>
                  <a:off x="3998" y="3816"/>
                  <a:ext cx="54" cy="31"/>
                </a:xfrm>
                <a:custGeom>
                  <a:avLst/>
                  <a:gdLst>
                    <a:gd name="T0" fmla="*/ 1 w 54"/>
                    <a:gd name="T1" fmla="*/ 29 h 31"/>
                    <a:gd name="T2" fmla="*/ 2 w 54"/>
                    <a:gd name="T3" fmla="*/ 27 h 31"/>
                    <a:gd name="T4" fmla="*/ 5 w 54"/>
                    <a:gd name="T5" fmla="*/ 25 h 31"/>
                    <a:gd name="T6" fmla="*/ 11 w 54"/>
                    <a:gd name="T7" fmla="*/ 20 h 31"/>
                    <a:gd name="T8" fmla="*/ 21 w 54"/>
                    <a:gd name="T9" fmla="*/ 14 h 31"/>
                    <a:gd name="T10" fmla="*/ 30 w 54"/>
                    <a:gd name="T11" fmla="*/ 9 h 31"/>
                    <a:gd name="T12" fmla="*/ 37 w 54"/>
                    <a:gd name="T13" fmla="*/ 5 h 31"/>
                    <a:gd name="T14" fmla="*/ 44 w 54"/>
                    <a:gd name="T15" fmla="*/ 1 h 31"/>
                    <a:gd name="T16" fmla="*/ 46 w 54"/>
                    <a:gd name="T17" fmla="*/ 0 h 31"/>
                    <a:gd name="T18" fmla="*/ 49 w 54"/>
                    <a:gd name="T19" fmla="*/ 0 h 31"/>
                    <a:gd name="T20" fmla="*/ 51 w 54"/>
                    <a:gd name="T21" fmla="*/ 0 h 31"/>
                    <a:gd name="T22" fmla="*/ 52 w 54"/>
                    <a:gd name="T23" fmla="*/ 0 h 31"/>
                    <a:gd name="T24" fmla="*/ 53 w 54"/>
                    <a:gd name="T25" fmla="*/ 0 h 31"/>
                    <a:gd name="T26" fmla="*/ 54 w 54"/>
                    <a:gd name="T27" fmla="*/ 1 h 31"/>
                    <a:gd name="T28" fmla="*/ 52 w 54"/>
                    <a:gd name="T29" fmla="*/ 2 h 31"/>
                    <a:gd name="T30" fmla="*/ 52 w 54"/>
                    <a:gd name="T31" fmla="*/ 3 h 31"/>
                    <a:gd name="T32" fmla="*/ 51 w 54"/>
                    <a:gd name="T33" fmla="*/ 4 h 31"/>
                    <a:gd name="T34" fmla="*/ 49 w 54"/>
                    <a:gd name="T35" fmla="*/ 6 h 31"/>
                    <a:gd name="T36" fmla="*/ 42 w 54"/>
                    <a:gd name="T37" fmla="*/ 10 h 31"/>
                    <a:gd name="T38" fmla="*/ 36 w 54"/>
                    <a:gd name="T39" fmla="*/ 15 h 31"/>
                    <a:gd name="T40" fmla="*/ 27 w 54"/>
                    <a:gd name="T41" fmla="*/ 20 h 31"/>
                    <a:gd name="T42" fmla="*/ 18 w 54"/>
                    <a:gd name="T43" fmla="*/ 25 h 31"/>
                    <a:gd name="T44" fmla="*/ 10 w 54"/>
                    <a:gd name="T45" fmla="*/ 29 h 31"/>
                    <a:gd name="T46" fmla="*/ 5 w 54"/>
                    <a:gd name="T47" fmla="*/ 31 h 31"/>
                    <a:gd name="T48" fmla="*/ 3 w 54"/>
                    <a:gd name="T49" fmla="*/ 31 h 31"/>
                    <a:gd name="T50" fmla="*/ 1 w 54"/>
                    <a:gd name="T51" fmla="*/ 31 h 31"/>
                    <a:gd name="T52" fmla="*/ 0 w 54"/>
                    <a:gd name="T53" fmla="*/ 30 h 31"/>
                    <a:gd name="T54" fmla="*/ 1 w 54"/>
                    <a:gd name="T55" fmla="*/ 29 h 3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4"/>
                    <a:gd name="T85" fmla="*/ 0 h 31"/>
                    <a:gd name="T86" fmla="*/ 54 w 54"/>
                    <a:gd name="T87" fmla="*/ 31 h 31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4" h="31">
                      <a:moveTo>
                        <a:pt x="1" y="29"/>
                      </a:moveTo>
                      <a:lnTo>
                        <a:pt x="2" y="27"/>
                      </a:lnTo>
                      <a:lnTo>
                        <a:pt x="5" y="25"/>
                      </a:lnTo>
                      <a:lnTo>
                        <a:pt x="11" y="20"/>
                      </a:lnTo>
                      <a:lnTo>
                        <a:pt x="21" y="14"/>
                      </a:lnTo>
                      <a:lnTo>
                        <a:pt x="30" y="9"/>
                      </a:lnTo>
                      <a:lnTo>
                        <a:pt x="37" y="5"/>
                      </a:lnTo>
                      <a:lnTo>
                        <a:pt x="44" y="1"/>
                      </a:lnTo>
                      <a:lnTo>
                        <a:pt x="46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4" y="1"/>
                      </a:lnTo>
                      <a:lnTo>
                        <a:pt x="52" y="2"/>
                      </a:lnTo>
                      <a:lnTo>
                        <a:pt x="52" y="3"/>
                      </a:lnTo>
                      <a:lnTo>
                        <a:pt x="51" y="4"/>
                      </a:lnTo>
                      <a:lnTo>
                        <a:pt x="49" y="6"/>
                      </a:lnTo>
                      <a:lnTo>
                        <a:pt x="42" y="10"/>
                      </a:lnTo>
                      <a:lnTo>
                        <a:pt x="36" y="15"/>
                      </a:lnTo>
                      <a:lnTo>
                        <a:pt x="27" y="20"/>
                      </a:lnTo>
                      <a:lnTo>
                        <a:pt x="18" y="25"/>
                      </a:lnTo>
                      <a:lnTo>
                        <a:pt x="10" y="29"/>
                      </a:lnTo>
                      <a:lnTo>
                        <a:pt x="5" y="31"/>
                      </a:lnTo>
                      <a:lnTo>
                        <a:pt x="3" y="31"/>
                      </a:lnTo>
                      <a:lnTo>
                        <a:pt x="1" y="31"/>
                      </a:lnTo>
                      <a:lnTo>
                        <a:pt x="0" y="30"/>
                      </a:lnTo>
                      <a:lnTo>
                        <a:pt x="1" y="2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7" name="Freeform 646"/>
                <p:cNvSpPr/>
                <p:nvPr/>
              </p:nvSpPr>
              <p:spPr bwMode="auto">
                <a:xfrm>
                  <a:off x="4008" y="3835"/>
                  <a:ext cx="49" cy="17"/>
                </a:xfrm>
                <a:custGeom>
                  <a:avLst/>
                  <a:gdLst>
                    <a:gd name="T0" fmla="*/ 0 w 49"/>
                    <a:gd name="T1" fmla="*/ 15 h 17"/>
                    <a:gd name="T2" fmla="*/ 1 w 49"/>
                    <a:gd name="T3" fmla="*/ 14 h 17"/>
                    <a:gd name="T4" fmla="*/ 7 w 49"/>
                    <a:gd name="T5" fmla="*/ 12 h 17"/>
                    <a:gd name="T6" fmla="*/ 13 w 49"/>
                    <a:gd name="T7" fmla="*/ 9 h 17"/>
                    <a:gd name="T8" fmla="*/ 20 w 49"/>
                    <a:gd name="T9" fmla="*/ 6 h 17"/>
                    <a:gd name="T10" fmla="*/ 29 w 49"/>
                    <a:gd name="T11" fmla="*/ 4 h 17"/>
                    <a:gd name="T12" fmla="*/ 38 w 49"/>
                    <a:gd name="T13" fmla="*/ 2 h 17"/>
                    <a:gd name="T14" fmla="*/ 42 w 49"/>
                    <a:gd name="T15" fmla="*/ 1 h 17"/>
                    <a:gd name="T16" fmla="*/ 45 w 49"/>
                    <a:gd name="T17" fmla="*/ 0 h 17"/>
                    <a:gd name="T18" fmla="*/ 45 w 49"/>
                    <a:gd name="T19" fmla="*/ 0 h 17"/>
                    <a:gd name="T20" fmla="*/ 48 w 49"/>
                    <a:gd name="T21" fmla="*/ 1 h 17"/>
                    <a:gd name="T22" fmla="*/ 48 w 49"/>
                    <a:gd name="T23" fmla="*/ 1 h 17"/>
                    <a:gd name="T24" fmla="*/ 49 w 49"/>
                    <a:gd name="T25" fmla="*/ 2 h 17"/>
                    <a:gd name="T26" fmla="*/ 48 w 49"/>
                    <a:gd name="T27" fmla="*/ 3 h 17"/>
                    <a:gd name="T28" fmla="*/ 48 w 49"/>
                    <a:gd name="T29" fmla="*/ 3 h 17"/>
                    <a:gd name="T30" fmla="*/ 48 w 49"/>
                    <a:gd name="T31" fmla="*/ 4 h 17"/>
                    <a:gd name="T32" fmla="*/ 46 w 49"/>
                    <a:gd name="T33" fmla="*/ 5 h 17"/>
                    <a:gd name="T34" fmla="*/ 41 w 49"/>
                    <a:gd name="T35" fmla="*/ 6 h 17"/>
                    <a:gd name="T36" fmla="*/ 32 w 49"/>
                    <a:gd name="T37" fmla="*/ 10 h 17"/>
                    <a:gd name="T38" fmla="*/ 25 w 49"/>
                    <a:gd name="T39" fmla="*/ 12 h 17"/>
                    <a:gd name="T40" fmla="*/ 17 w 49"/>
                    <a:gd name="T41" fmla="*/ 15 h 17"/>
                    <a:gd name="T42" fmla="*/ 11 w 49"/>
                    <a:gd name="T43" fmla="*/ 16 h 17"/>
                    <a:gd name="T44" fmla="*/ 5 w 49"/>
                    <a:gd name="T45" fmla="*/ 17 h 17"/>
                    <a:gd name="T46" fmla="*/ 3 w 49"/>
                    <a:gd name="T47" fmla="*/ 17 h 17"/>
                    <a:gd name="T48" fmla="*/ 1 w 49"/>
                    <a:gd name="T49" fmla="*/ 17 h 17"/>
                    <a:gd name="T50" fmla="*/ 0 w 49"/>
                    <a:gd name="T51" fmla="*/ 16 h 17"/>
                    <a:gd name="T52" fmla="*/ 0 w 49"/>
                    <a:gd name="T53" fmla="*/ 15 h 1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49"/>
                    <a:gd name="T82" fmla="*/ 0 h 17"/>
                    <a:gd name="T83" fmla="*/ 49 w 49"/>
                    <a:gd name="T84" fmla="*/ 17 h 1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49" h="17">
                      <a:moveTo>
                        <a:pt x="0" y="15"/>
                      </a:moveTo>
                      <a:lnTo>
                        <a:pt x="1" y="14"/>
                      </a:lnTo>
                      <a:lnTo>
                        <a:pt x="7" y="12"/>
                      </a:lnTo>
                      <a:lnTo>
                        <a:pt x="13" y="9"/>
                      </a:lnTo>
                      <a:lnTo>
                        <a:pt x="20" y="6"/>
                      </a:lnTo>
                      <a:lnTo>
                        <a:pt x="29" y="4"/>
                      </a:lnTo>
                      <a:lnTo>
                        <a:pt x="38" y="2"/>
                      </a:lnTo>
                      <a:lnTo>
                        <a:pt x="42" y="1"/>
                      </a:lnTo>
                      <a:lnTo>
                        <a:pt x="45" y="0"/>
                      </a:lnTo>
                      <a:lnTo>
                        <a:pt x="48" y="1"/>
                      </a:lnTo>
                      <a:lnTo>
                        <a:pt x="49" y="2"/>
                      </a:lnTo>
                      <a:lnTo>
                        <a:pt x="48" y="3"/>
                      </a:lnTo>
                      <a:lnTo>
                        <a:pt x="48" y="4"/>
                      </a:lnTo>
                      <a:lnTo>
                        <a:pt x="46" y="5"/>
                      </a:lnTo>
                      <a:lnTo>
                        <a:pt x="41" y="6"/>
                      </a:lnTo>
                      <a:lnTo>
                        <a:pt x="32" y="10"/>
                      </a:lnTo>
                      <a:lnTo>
                        <a:pt x="25" y="12"/>
                      </a:lnTo>
                      <a:lnTo>
                        <a:pt x="17" y="15"/>
                      </a:lnTo>
                      <a:lnTo>
                        <a:pt x="11" y="16"/>
                      </a:lnTo>
                      <a:lnTo>
                        <a:pt x="5" y="17"/>
                      </a:lnTo>
                      <a:lnTo>
                        <a:pt x="3" y="17"/>
                      </a:lnTo>
                      <a:lnTo>
                        <a:pt x="1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8" name="Freeform 647"/>
                <p:cNvSpPr/>
                <p:nvPr/>
              </p:nvSpPr>
              <p:spPr bwMode="auto">
                <a:xfrm>
                  <a:off x="4006" y="3834"/>
                  <a:ext cx="50" cy="17"/>
                </a:xfrm>
                <a:custGeom>
                  <a:avLst/>
                  <a:gdLst>
                    <a:gd name="T0" fmla="*/ 0 w 50"/>
                    <a:gd name="T1" fmla="*/ 15 h 17"/>
                    <a:gd name="T2" fmla="*/ 2 w 50"/>
                    <a:gd name="T3" fmla="*/ 14 h 17"/>
                    <a:gd name="T4" fmla="*/ 7 w 50"/>
                    <a:gd name="T5" fmla="*/ 12 h 17"/>
                    <a:gd name="T6" fmla="*/ 13 w 50"/>
                    <a:gd name="T7" fmla="*/ 9 h 17"/>
                    <a:gd name="T8" fmla="*/ 21 w 50"/>
                    <a:gd name="T9" fmla="*/ 7 h 17"/>
                    <a:gd name="T10" fmla="*/ 29 w 50"/>
                    <a:gd name="T11" fmla="*/ 4 h 17"/>
                    <a:gd name="T12" fmla="*/ 37 w 50"/>
                    <a:gd name="T13" fmla="*/ 2 h 17"/>
                    <a:gd name="T14" fmla="*/ 43 w 50"/>
                    <a:gd name="T15" fmla="*/ 1 h 17"/>
                    <a:gd name="T16" fmla="*/ 44 w 50"/>
                    <a:gd name="T17" fmla="*/ 0 h 17"/>
                    <a:gd name="T18" fmla="*/ 47 w 50"/>
                    <a:gd name="T19" fmla="*/ 0 h 17"/>
                    <a:gd name="T20" fmla="*/ 48 w 50"/>
                    <a:gd name="T21" fmla="*/ 0 h 17"/>
                    <a:gd name="T22" fmla="*/ 49 w 50"/>
                    <a:gd name="T23" fmla="*/ 1 h 17"/>
                    <a:gd name="T24" fmla="*/ 50 w 50"/>
                    <a:gd name="T25" fmla="*/ 2 h 17"/>
                    <a:gd name="T26" fmla="*/ 49 w 50"/>
                    <a:gd name="T27" fmla="*/ 3 h 17"/>
                    <a:gd name="T28" fmla="*/ 48 w 50"/>
                    <a:gd name="T29" fmla="*/ 4 h 17"/>
                    <a:gd name="T30" fmla="*/ 48 w 50"/>
                    <a:gd name="T31" fmla="*/ 4 h 17"/>
                    <a:gd name="T32" fmla="*/ 47 w 50"/>
                    <a:gd name="T33" fmla="*/ 5 h 17"/>
                    <a:gd name="T34" fmla="*/ 41 w 50"/>
                    <a:gd name="T35" fmla="*/ 7 h 17"/>
                    <a:gd name="T36" fmla="*/ 33 w 50"/>
                    <a:gd name="T37" fmla="*/ 10 h 17"/>
                    <a:gd name="T38" fmla="*/ 26 w 50"/>
                    <a:gd name="T39" fmla="*/ 12 h 17"/>
                    <a:gd name="T40" fmla="*/ 17 w 50"/>
                    <a:gd name="T41" fmla="*/ 15 h 17"/>
                    <a:gd name="T42" fmla="*/ 10 w 50"/>
                    <a:gd name="T43" fmla="*/ 16 h 17"/>
                    <a:gd name="T44" fmla="*/ 6 w 50"/>
                    <a:gd name="T45" fmla="*/ 17 h 17"/>
                    <a:gd name="T46" fmla="*/ 3 w 50"/>
                    <a:gd name="T47" fmla="*/ 17 h 17"/>
                    <a:gd name="T48" fmla="*/ 1 w 50"/>
                    <a:gd name="T49" fmla="*/ 17 h 17"/>
                    <a:gd name="T50" fmla="*/ 0 w 50"/>
                    <a:gd name="T51" fmla="*/ 16 h 17"/>
                    <a:gd name="T52" fmla="*/ 0 w 50"/>
                    <a:gd name="T53" fmla="*/ 15 h 1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"/>
                    <a:gd name="T82" fmla="*/ 0 h 17"/>
                    <a:gd name="T83" fmla="*/ 50 w 50"/>
                    <a:gd name="T84" fmla="*/ 17 h 1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" h="17">
                      <a:moveTo>
                        <a:pt x="0" y="15"/>
                      </a:moveTo>
                      <a:lnTo>
                        <a:pt x="2" y="14"/>
                      </a:lnTo>
                      <a:lnTo>
                        <a:pt x="7" y="12"/>
                      </a:lnTo>
                      <a:lnTo>
                        <a:pt x="13" y="9"/>
                      </a:lnTo>
                      <a:lnTo>
                        <a:pt x="21" y="7"/>
                      </a:lnTo>
                      <a:lnTo>
                        <a:pt x="29" y="4"/>
                      </a:lnTo>
                      <a:lnTo>
                        <a:pt x="37" y="2"/>
                      </a:lnTo>
                      <a:lnTo>
                        <a:pt x="43" y="1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8" y="0"/>
                      </a:lnTo>
                      <a:lnTo>
                        <a:pt x="49" y="1"/>
                      </a:lnTo>
                      <a:lnTo>
                        <a:pt x="50" y="2"/>
                      </a:lnTo>
                      <a:lnTo>
                        <a:pt x="49" y="3"/>
                      </a:lnTo>
                      <a:lnTo>
                        <a:pt x="48" y="4"/>
                      </a:lnTo>
                      <a:lnTo>
                        <a:pt x="47" y="5"/>
                      </a:lnTo>
                      <a:lnTo>
                        <a:pt x="41" y="7"/>
                      </a:lnTo>
                      <a:lnTo>
                        <a:pt x="33" y="10"/>
                      </a:lnTo>
                      <a:lnTo>
                        <a:pt x="26" y="12"/>
                      </a:lnTo>
                      <a:lnTo>
                        <a:pt x="17" y="15"/>
                      </a:lnTo>
                      <a:lnTo>
                        <a:pt x="10" y="16"/>
                      </a:lnTo>
                      <a:lnTo>
                        <a:pt x="6" y="17"/>
                      </a:lnTo>
                      <a:lnTo>
                        <a:pt x="3" y="17"/>
                      </a:lnTo>
                      <a:lnTo>
                        <a:pt x="1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79" name="Oval 648"/>
                <p:cNvSpPr>
                  <a:spLocks noChangeArrowheads="1"/>
                </p:cNvSpPr>
                <p:nvPr/>
              </p:nvSpPr>
              <p:spPr bwMode="auto">
                <a:xfrm>
                  <a:off x="4010" y="3856"/>
                  <a:ext cx="64" cy="4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80" name="Oval 649"/>
                <p:cNvSpPr>
                  <a:spLocks noChangeArrowheads="1"/>
                </p:cNvSpPr>
                <p:nvPr/>
              </p:nvSpPr>
              <p:spPr bwMode="auto">
                <a:xfrm>
                  <a:off x="4008" y="3854"/>
                  <a:ext cx="64" cy="5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81" name="Freeform 650"/>
                <p:cNvSpPr/>
                <p:nvPr/>
              </p:nvSpPr>
              <p:spPr bwMode="auto">
                <a:xfrm>
                  <a:off x="3817" y="3874"/>
                  <a:ext cx="161" cy="57"/>
                </a:xfrm>
                <a:custGeom>
                  <a:avLst/>
                  <a:gdLst>
                    <a:gd name="T0" fmla="*/ 160 w 161"/>
                    <a:gd name="T1" fmla="*/ 2 h 57"/>
                    <a:gd name="T2" fmla="*/ 157 w 161"/>
                    <a:gd name="T3" fmla="*/ 1 h 57"/>
                    <a:gd name="T4" fmla="*/ 155 w 161"/>
                    <a:gd name="T5" fmla="*/ 0 h 57"/>
                    <a:gd name="T6" fmla="*/ 152 w 161"/>
                    <a:gd name="T7" fmla="*/ 0 h 57"/>
                    <a:gd name="T8" fmla="*/ 146 w 161"/>
                    <a:gd name="T9" fmla="*/ 0 h 57"/>
                    <a:gd name="T10" fmla="*/ 137 w 161"/>
                    <a:gd name="T11" fmla="*/ 2 h 57"/>
                    <a:gd name="T12" fmla="*/ 121 w 161"/>
                    <a:gd name="T13" fmla="*/ 6 h 57"/>
                    <a:gd name="T14" fmla="*/ 104 w 161"/>
                    <a:gd name="T15" fmla="*/ 11 h 57"/>
                    <a:gd name="T16" fmla="*/ 75 w 161"/>
                    <a:gd name="T17" fmla="*/ 20 h 57"/>
                    <a:gd name="T18" fmla="*/ 48 w 161"/>
                    <a:gd name="T19" fmla="*/ 29 h 57"/>
                    <a:gd name="T20" fmla="*/ 29 w 161"/>
                    <a:gd name="T21" fmla="*/ 36 h 57"/>
                    <a:gd name="T22" fmla="*/ 21 w 161"/>
                    <a:gd name="T23" fmla="*/ 40 h 57"/>
                    <a:gd name="T24" fmla="*/ 12 w 161"/>
                    <a:gd name="T25" fmla="*/ 45 h 57"/>
                    <a:gd name="T26" fmla="*/ 8 w 161"/>
                    <a:gd name="T27" fmla="*/ 47 h 57"/>
                    <a:gd name="T28" fmla="*/ 4 w 161"/>
                    <a:gd name="T29" fmla="*/ 49 h 57"/>
                    <a:gd name="T30" fmla="*/ 2 w 161"/>
                    <a:gd name="T31" fmla="*/ 51 h 57"/>
                    <a:gd name="T32" fmla="*/ 0 w 161"/>
                    <a:gd name="T33" fmla="*/ 53 h 57"/>
                    <a:gd name="T34" fmla="*/ 0 w 161"/>
                    <a:gd name="T35" fmla="*/ 54 h 57"/>
                    <a:gd name="T36" fmla="*/ 1 w 161"/>
                    <a:gd name="T37" fmla="*/ 56 h 57"/>
                    <a:gd name="T38" fmla="*/ 3 w 161"/>
                    <a:gd name="T39" fmla="*/ 56 h 57"/>
                    <a:gd name="T40" fmla="*/ 6 w 161"/>
                    <a:gd name="T41" fmla="*/ 57 h 57"/>
                    <a:gd name="T42" fmla="*/ 10 w 161"/>
                    <a:gd name="T43" fmla="*/ 57 h 57"/>
                    <a:gd name="T44" fmla="*/ 17 w 161"/>
                    <a:gd name="T45" fmla="*/ 56 h 57"/>
                    <a:gd name="T46" fmla="*/ 29 w 161"/>
                    <a:gd name="T47" fmla="*/ 54 h 57"/>
                    <a:gd name="T48" fmla="*/ 41 w 161"/>
                    <a:gd name="T49" fmla="*/ 51 h 57"/>
                    <a:gd name="T50" fmla="*/ 60 w 161"/>
                    <a:gd name="T51" fmla="*/ 45 h 57"/>
                    <a:gd name="T52" fmla="*/ 87 w 161"/>
                    <a:gd name="T53" fmla="*/ 36 h 57"/>
                    <a:gd name="T54" fmla="*/ 114 w 161"/>
                    <a:gd name="T55" fmla="*/ 27 h 57"/>
                    <a:gd name="T56" fmla="*/ 130 w 161"/>
                    <a:gd name="T57" fmla="*/ 21 h 57"/>
                    <a:gd name="T58" fmla="*/ 145 w 161"/>
                    <a:gd name="T59" fmla="*/ 15 h 57"/>
                    <a:gd name="T60" fmla="*/ 156 w 161"/>
                    <a:gd name="T61" fmla="*/ 10 h 57"/>
                    <a:gd name="T62" fmla="*/ 159 w 161"/>
                    <a:gd name="T63" fmla="*/ 8 h 57"/>
                    <a:gd name="T64" fmla="*/ 161 w 161"/>
                    <a:gd name="T65" fmla="*/ 6 h 57"/>
                    <a:gd name="T66" fmla="*/ 160 w 161"/>
                    <a:gd name="T67" fmla="*/ 3 h 57"/>
                    <a:gd name="T68" fmla="*/ 160 w 161"/>
                    <a:gd name="T69" fmla="*/ 2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160" y="2"/>
                      </a:moveTo>
                      <a:lnTo>
                        <a:pt x="157" y="1"/>
                      </a:lnTo>
                      <a:lnTo>
                        <a:pt x="155" y="0"/>
                      </a:lnTo>
                      <a:lnTo>
                        <a:pt x="152" y="0"/>
                      </a:lnTo>
                      <a:lnTo>
                        <a:pt x="146" y="0"/>
                      </a:lnTo>
                      <a:lnTo>
                        <a:pt x="137" y="2"/>
                      </a:lnTo>
                      <a:lnTo>
                        <a:pt x="121" y="6"/>
                      </a:lnTo>
                      <a:lnTo>
                        <a:pt x="104" y="11"/>
                      </a:lnTo>
                      <a:lnTo>
                        <a:pt x="75" y="20"/>
                      </a:lnTo>
                      <a:lnTo>
                        <a:pt x="48" y="29"/>
                      </a:lnTo>
                      <a:lnTo>
                        <a:pt x="29" y="36"/>
                      </a:lnTo>
                      <a:lnTo>
                        <a:pt x="21" y="40"/>
                      </a:lnTo>
                      <a:lnTo>
                        <a:pt x="12" y="45"/>
                      </a:lnTo>
                      <a:lnTo>
                        <a:pt x="8" y="47"/>
                      </a:lnTo>
                      <a:lnTo>
                        <a:pt x="4" y="49"/>
                      </a:lnTo>
                      <a:lnTo>
                        <a:pt x="2" y="51"/>
                      </a:lnTo>
                      <a:lnTo>
                        <a:pt x="0" y="53"/>
                      </a:lnTo>
                      <a:lnTo>
                        <a:pt x="0" y="54"/>
                      </a:lnTo>
                      <a:lnTo>
                        <a:pt x="1" y="56"/>
                      </a:lnTo>
                      <a:lnTo>
                        <a:pt x="3" y="56"/>
                      </a:lnTo>
                      <a:lnTo>
                        <a:pt x="6" y="57"/>
                      </a:lnTo>
                      <a:lnTo>
                        <a:pt x="10" y="57"/>
                      </a:lnTo>
                      <a:lnTo>
                        <a:pt x="17" y="56"/>
                      </a:lnTo>
                      <a:lnTo>
                        <a:pt x="29" y="54"/>
                      </a:lnTo>
                      <a:lnTo>
                        <a:pt x="41" y="51"/>
                      </a:lnTo>
                      <a:lnTo>
                        <a:pt x="60" y="45"/>
                      </a:lnTo>
                      <a:lnTo>
                        <a:pt x="87" y="36"/>
                      </a:lnTo>
                      <a:lnTo>
                        <a:pt x="114" y="27"/>
                      </a:lnTo>
                      <a:lnTo>
                        <a:pt x="130" y="21"/>
                      </a:lnTo>
                      <a:lnTo>
                        <a:pt x="145" y="15"/>
                      </a:lnTo>
                      <a:lnTo>
                        <a:pt x="156" y="10"/>
                      </a:lnTo>
                      <a:lnTo>
                        <a:pt x="159" y="8"/>
                      </a:lnTo>
                      <a:lnTo>
                        <a:pt x="161" y="6"/>
                      </a:lnTo>
                      <a:lnTo>
                        <a:pt x="160" y="3"/>
                      </a:lnTo>
                      <a:lnTo>
                        <a:pt x="160" y="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2" name="Freeform 651"/>
                <p:cNvSpPr/>
                <p:nvPr/>
              </p:nvSpPr>
              <p:spPr bwMode="auto">
                <a:xfrm>
                  <a:off x="3817" y="3870"/>
                  <a:ext cx="161" cy="57"/>
                </a:xfrm>
                <a:custGeom>
                  <a:avLst/>
                  <a:gdLst>
                    <a:gd name="T0" fmla="*/ 160 w 161"/>
                    <a:gd name="T1" fmla="*/ 3 h 57"/>
                    <a:gd name="T2" fmla="*/ 157 w 161"/>
                    <a:gd name="T3" fmla="*/ 1 h 57"/>
                    <a:gd name="T4" fmla="*/ 155 w 161"/>
                    <a:gd name="T5" fmla="*/ 0 h 57"/>
                    <a:gd name="T6" fmla="*/ 152 w 161"/>
                    <a:gd name="T7" fmla="*/ 0 h 57"/>
                    <a:gd name="T8" fmla="*/ 146 w 161"/>
                    <a:gd name="T9" fmla="*/ 0 h 57"/>
                    <a:gd name="T10" fmla="*/ 137 w 161"/>
                    <a:gd name="T11" fmla="*/ 3 h 57"/>
                    <a:gd name="T12" fmla="*/ 121 w 161"/>
                    <a:gd name="T13" fmla="*/ 6 h 57"/>
                    <a:gd name="T14" fmla="*/ 104 w 161"/>
                    <a:gd name="T15" fmla="*/ 11 h 57"/>
                    <a:gd name="T16" fmla="*/ 75 w 161"/>
                    <a:gd name="T17" fmla="*/ 21 h 57"/>
                    <a:gd name="T18" fmla="*/ 48 w 161"/>
                    <a:gd name="T19" fmla="*/ 30 h 57"/>
                    <a:gd name="T20" fmla="*/ 29 w 161"/>
                    <a:gd name="T21" fmla="*/ 37 h 57"/>
                    <a:gd name="T22" fmla="*/ 21 w 161"/>
                    <a:gd name="T23" fmla="*/ 41 h 57"/>
                    <a:gd name="T24" fmla="*/ 12 w 161"/>
                    <a:gd name="T25" fmla="*/ 45 h 57"/>
                    <a:gd name="T26" fmla="*/ 8 w 161"/>
                    <a:gd name="T27" fmla="*/ 47 h 57"/>
                    <a:gd name="T28" fmla="*/ 4 w 161"/>
                    <a:gd name="T29" fmla="*/ 49 h 57"/>
                    <a:gd name="T30" fmla="*/ 2 w 161"/>
                    <a:gd name="T31" fmla="*/ 52 h 57"/>
                    <a:gd name="T32" fmla="*/ 0 w 161"/>
                    <a:gd name="T33" fmla="*/ 54 h 57"/>
                    <a:gd name="T34" fmla="*/ 0 w 161"/>
                    <a:gd name="T35" fmla="*/ 55 h 57"/>
                    <a:gd name="T36" fmla="*/ 1 w 161"/>
                    <a:gd name="T37" fmla="*/ 57 h 57"/>
                    <a:gd name="T38" fmla="*/ 3 w 161"/>
                    <a:gd name="T39" fmla="*/ 57 h 57"/>
                    <a:gd name="T40" fmla="*/ 6 w 161"/>
                    <a:gd name="T41" fmla="*/ 57 h 57"/>
                    <a:gd name="T42" fmla="*/ 10 w 161"/>
                    <a:gd name="T43" fmla="*/ 57 h 57"/>
                    <a:gd name="T44" fmla="*/ 17 w 161"/>
                    <a:gd name="T45" fmla="*/ 57 h 57"/>
                    <a:gd name="T46" fmla="*/ 29 w 161"/>
                    <a:gd name="T47" fmla="*/ 55 h 57"/>
                    <a:gd name="T48" fmla="*/ 41 w 161"/>
                    <a:gd name="T49" fmla="*/ 52 h 57"/>
                    <a:gd name="T50" fmla="*/ 60 w 161"/>
                    <a:gd name="T51" fmla="*/ 45 h 57"/>
                    <a:gd name="T52" fmla="*/ 87 w 161"/>
                    <a:gd name="T53" fmla="*/ 37 h 57"/>
                    <a:gd name="T54" fmla="*/ 114 w 161"/>
                    <a:gd name="T55" fmla="*/ 27 h 57"/>
                    <a:gd name="T56" fmla="*/ 130 w 161"/>
                    <a:gd name="T57" fmla="*/ 22 h 57"/>
                    <a:gd name="T58" fmla="*/ 145 w 161"/>
                    <a:gd name="T59" fmla="*/ 16 h 57"/>
                    <a:gd name="T60" fmla="*/ 156 w 161"/>
                    <a:gd name="T61" fmla="*/ 11 h 57"/>
                    <a:gd name="T62" fmla="*/ 159 w 161"/>
                    <a:gd name="T63" fmla="*/ 8 h 57"/>
                    <a:gd name="T64" fmla="*/ 161 w 161"/>
                    <a:gd name="T65" fmla="*/ 6 h 57"/>
                    <a:gd name="T66" fmla="*/ 160 w 161"/>
                    <a:gd name="T67" fmla="*/ 4 h 57"/>
                    <a:gd name="T68" fmla="*/ 160 w 161"/>
                    <a:gd name="T69" fmla="*/ 3 h 5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61"/>
                    <a:gd name="T106" fmla="*/ 0 h 57"/>
                    <a:gd name="T107" fmla="*/ 161 w 161"/>
                    <a:gd name="T108" fmla="*/ 57 h 5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61" h="57">
                      <a:moveTo>
                        <a:pt x="160" y="3"/>
                      </a:moveTo>
                      <a:lnTo>
                        <a:pt x="157" y="1"/>
                      </a:lnTo>
                      <a:lnTo>
                        <a:pt x="155" y="0"/>
                      </a:lnTo>
                      <a:lnTo>
                        <a:pt x="152" y="0"/>
                      </a:lnTo>
                      <a:lnTo>
                        <a:pt x="146" y="0"/>
                      </a:lnTo>
                      <a:lnTo>
                        <a:pt x="137" y="3"/>
                      </a:lnTo>
                      <a:lnTo>
                        <a:pt x="121" y="6"/>
                      </a:lnTo>
                      <a:lnTo>
                        <a:pt x="104" y="11"/>
                      </a:lnTo>
                      <a:lnTo>
                        <a:pt x="75" y="21"/>
                      </a:lnTo>
                      <a:lnTo>
                        <a:pt x="48" y="30"/>
                      </a:lnTo>
                      <a:lnTo>
                        <a:pt x="29" y="37"/>
                      </a:lnTo>
                      <a:lnTo>
                        <a:pt x="21" y="41"/>
                      </a:lnTo>
                      <a:lnTo>
                        <a:pt x="12" y="45"/>
                      </a:lnTo>
                      <a:lnTo>
                        <a:pt x="8" y="47"/>
                      </a:lnTo>
                      <a:lnTo>
                        <a:pt x="4" y="49"/>
                      </a:lnTo>
                      <a:lnTo>
                        <a:pt x="2" y="52"/>
                      </a:lnTo>
                      <a:lnTo>
                        <a:pt x="0" y="54"/>
                      </a:lnTo>
                      <a:lnTo>
                        <a:pt x="0" y="55"/>
                      </a:lnTo>
                      <a:lnTo>
                        <a:pt x="1" y="57"/>
                      </a:lnTo>
                      <a:lnTo>
                        <a:pt x="3" y="57"/>
                      </a:lnTo>
                      <a:lnTo>
                        <a:pt x="6" y="57"/>
                      </a:lnTo>
                      <a:lnTo>
                        <a:pt x="10" y="57"/>
                      </a:lnTo>
                      <a:lnTo>
                        <a:pt x="17" y="57"/>
                      </a:lnTo>
                      <a:lnTo>
                        <a:pt x="29" y="55"/>
                      </a:lnTo>
                      <a:lnTo>
                        <a:pt x="41" y="52"/>
                      </a:lnTo>
                      <a:lnTo>
                        <a:pt x="60" y="45"/>
                      </a:lnTo>
                      <a:lnTo>
                        <a:pt x="87" y="37"/>
                      </a:lnTo>
                      <a:lnTo>
                        <a:pt x="114" y="27"/>
                      </a:lnTo>
                      <a:lnTo>
                        <a:pt x="130" y="22"/>
                      </a:lnTo>
                      <a:lnTo>
                        <a:pt x="145" y="16"/>
                      </a:lnTo>
                      <a:lnTo>
                        <a:pt x="156" y="11"/>
                      </a:lnTo>
                      <a:lnTo>
                        <a:pt x="159" y="8"/>
                      </a:lnTo>
                      <a:lnTo>
                        <a:pt x="161" y="6"/>
                      </a:lnTo>
                      <a:lnTo>
                        <a:pt x="160" y="4"/>
                      </a:lnTo>
                      <a:lnTo>
                        <a:pt x="160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3" name="Freeform 652"/>
                <p:cNvSpPr/>
                <p:nvPr/>
              </p:nvSpPr>
              <p:spPr bwMode="auto">
                <a:xfrm>
                  <a:off x="3794" y="3864"/>
                  <a:ext cx="165" cy="25"/>
                </a:xfrm>
                <a:custGeom>
                  <a:avLst/>
                  <a:gdLst>
                    <a:gd name="T0" fmla="*/ 3 w 165"/>
                    <a:gd name="T1" fmla="*/ 17 h 25"/>
                    <a:gd name="T2" fmla="*/ 6 w 165"/>
                    <a:gd name="T3" fmla="*/ 16 h 25"/>
                    <a:gd name="T4" fmla="*/ 10 w 165"/>
                    <a:gd name="T5" fmla="*/ 14 h 25"/>
                    <a:gd name="T6" fmla="*/ 21 w 165"/>
                    <a:gd name="T7" fmla="*/ 12 h 25"/>
                    <a:gd name="T8" fmla="*/ 39 w 165"/>
                    <a:gd name="T9" fmla="*/ 10 h 25"/>
                    <a:gd name="T10" fmla="*/ 52 w 165"/>
                    <a:gd name="T11" fmla="*/ 9 h 25"/>
                    <a:gd name="T12" fmla="*/ 70 w 165"/>
                    <a:gd name="T13" fmla="*/ 7 h 25"/>
                    <a:gd name="T14" fmla="*/ 92 w 165"/>
                    <a:gd name="T15" fmla="*/ 4 h 25"/>
                    <a:gd name="T16" fmla="*/ 107 w 165"/>
                    <a:gd name="T17" fmla="*/ 3 h 25"/>
                    <a:gd name="T18" fmla="*/ 126 w 165"/>
                    <a:gd name="T19" fmla="*/ 2 h 25"/>
                    <a:gd name="T20" fmla="*/ 141 w 165"/>
                    <a:gd name="T21" fmla="*/ 1 h 25"/>
                    <a:gd name="T22" fmla="*/ 152 w 165"/>
                    <a:gd name="T23" fmla="*/ 0 h 25"/>
                    <a:gd name="T24" fmla="*/ 159 w 165"/>
                    <a:gd name="T25" fmla="*/ 1 h 25"/>
                    <a:gd name="T26" fmla="*/ 164 w 165"/>
                    <a:gd name="T27" fmla="*/ 3 h 25"/>
                    <a:gd name="T28" fmla="*/ 165 w 165"/>
                    <a:gd name="T29" fmla="*/ 6 h 25"/>
                    <a:gd name="T30" fmla="*/ 163 w 165"/>
                    <a:gd name="T31" fmla="*/ 10 h 25"/>
                    <a:gd name="T32" fmla="*/ 155 w 165"/>
                    <a:gd name="T33" fmla="*/ 12 h 25"/>
                    <a:gd name="T34" fmla="*/ 146 w 165"/>
                    <a:gd name="T35" fmla="*/ 13 h 25"/>
                    <a:gd name="T36" fmla="*/ 128 w 165"/>
                    <a:gd name="T37" fmla="*/ 16 h 25"/>
                    <a:gd name="T38" fmla="*/ 112 w 165"/>
                    <a:gd name="T39" fmla="*/ 17 h 25"/>
                    <a:gd name="T40" fmla="*/ 94 w 165"/>
                    <a:gd name="T41" fmla="*/ 19 h 25"/>
                    <a:gd name="T42" fmla="*/ 72 w 165"/>
                    <a:gd name="T43" fmla="*/ 21 h 25"/>
                    <a:gd name="T44" fmla="*/ 54 w 165"/>
                    <a:gd name="T45" fmla="*/ 22 h 25"/>
                    <a:gd name="T46" fmla="*/ 40 w 165"/>
                    <a:gd name="T47" fmla="*/ 23 h 25"/>
                    <a:gd name="T48" fmla="*/ 23 w 165"/>
                    <a:gd name="T49" fmla="*/ 24 h 25"/>
                    <a:gd name="T50" fmla="*/ 11 w 165"/>
                    <a:gd name="T51" fmla="*/ 25 h 25"/>
                    <a:gd name="T52" fmla="*/ 8 w 165"/>
                    <a:gd name="T53" fmla="*/ 24 h 25"/>
                    <a:gd name="T54" fmla="*/ 4 w 165"/>
                    <a:gd name="T55" fmla="*/ 23 h 25"/>
                    <a:gd name="T56" fmla="*/ 2 w 165"/>
                    <a:gd name="T57" fmla="*/ 22 h 25"/>
                    <a:gd name="T58" fmla="*/ 0 w 165"/>
                    <a:gd name="T59" fmla="*/ 20 h 25"/>
                    <a:gd name="T60" fmla="*/ 2 w 165"/>
                    <a:gd name="T61" fmla="*/ 19 h 25"/>
                    <a:gd name="T62" fmla="*/ 3 w 165"/>
                    <a:gd name="T63" fmla="*/ 17 h 2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5"/>
                    <a:gd name="T98" fmla="*/ 165 w 165"/>
                    <a:gd name="T99" fmla="*/ 25 h 2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5">
                      <a:moveTo>
                        <a:pt x="3" y="17"/>
                      </a:moveTo>
                      <a:lnTo>
                        <a:pt x="6" y="16"/>
                      </a:lnTo>
                      <a:lnTo>
                        <a:pt x="10" y="14"/>
                      </a:lnTo>
                      <a:lnTo>
                        <a:pt x="21" y="12"/>
                      </a:lnTo>
                      <a:lnTo>
                        <a:pt x="39" y="10"/>
                      </a:lnTo>
                      <a:lnTo>
                        <a:pt x="52" y="9"/>
                      </a:lnTo>
                      <a:lnTo>
                        <a:pt x="70" y="7"/>
                      </a:lnTo>
                      <a:lnTo>
                        <a:pt x="92" y="4"/>
                      </a:lnTo>
                      <a:lnTo>
                        <a:pt x="107" y="3"/>
                      </a:lnTo>
                      <a:lnTo>
                        <a:pt x="126" y="2"/>
                      </a:lnTo>
                      <a:lnTo>
                        <a:pt x="141" y="1"/>
                      </a:lnTo>
                      <a:lnTo>
                        <a:pt x="152" y="0"/>
                      </a:lnTo>
                      <a:lnTo>
                        <a:pt x="159" y="1"/>
                      </a:lnTo>
                      <a:lnTo>
                        <a:pt x="164" y="3"/>
                      </a:lnTo>
                      <a:lnTo>
                        <a:pt x="165" y="6"/>
                      </a:lnTo>
                      <a:lnTo>
                        <a:pt x="163" y="10"/>
                      </a:lnTo>
                      <a:lnTo>
                        <a:pt x="155" y="12"/>
                      </a:lnTo>
                      <a:lnTo>
                        <a:pt x="146" y="13"/>
                      </a:lnTo>
                      <a:lnTo>
                        <a:pt x="128" y="16"/>
                      </a:lnTo>
                      <a:lnTo>
                        <a:pt x="112" y="17"/>
                      </a:lnTo>
                      <a:lnTo>
                        <a:pt x="94" y="19"/>
                      </a:lnTo>
                      <a:lnTo>
                        <a:pt x="72" y="21"/>
                      </a:lnTo>
                      <a:lnTo>
                        <a:pt x="54" y="22"/>
                      </a:lnTo>
                      <a:lnTo>
                        <a:pt x="40" y="23"/>
                      </a:lnTo>
                      <a:lnTo>
                        <a:pt x="23" y="24"/>
                      </a:lnTo>
                      <a:lnTo>
                        <a:pt x="11" y="25"/>
                      </a:lnTo>
                      <a:lnTo>
                        <a:pt x="8" y="24"/>
                      </a:lnTo>
                      <a:lnTo>
                        <a:pt x="4" y="23"/>
                      </a:lnTo>
                      <a:lnTo>
                        <a:pt x="2" y="22"/>
                      </a:lnTo>
                      <a:lnTo>
                        <a:pt x="0" y="20"/>
                      </a:lnTo>
                      <a:lnTo>
                        <a:pt x="2" y="19"/>
                      </a:lnTo>
                      <a:lnTo>
                        <a:pt x="3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4" name="Freeform 653"/>
                <p:cNvSpPr/>
                <p:nvPr/>
              </p:nvSpPr>
              <p:spPr bwMode="auto">
                <a:xfrm>
                  <a:off x="3794" y="3861"/>
                  <a:ext cx="165" cy="24"/>
                </a:xfrm>
                <a:custGeom>
                  <a:avLst/>
                  <a:gdLst>
                    <a:gd name="T0" fmla="*/ 3 w 165"/>
                    <a:gd name="T1" fmla="*/ 17 h 24"/>
                    <a:gd name="T2" fmla="*/ 6 w 165"/>
                    <a:gd name="T3" fmla="*/ 15 h 24"/>
                    <a:gd name="T4" fmla="*/ 10 w 165"/>
                    <a:gd name="T5" fmla="*/ 14 h 24"/>
                    <a:gd name="T6" fmla="*/ 21 w 165"/>
                    <a:gd name="T7" fmla="*/ 12 h 24"/>
                    <a:gd name="T8" fmla="*/ 39 w 165"/>
                    <a:gd name="T9" fmla="*/ 10 h 24"/>
                    <a:gd name="T10" fmla="*/ 52 w 165"/>
                    <a:gd name="T11" fmla="*/ 8 h 24"/>
                    <a:gd name="T12" fmla="*/ 70 w 165"/>
                    <a:gd name="T13" fmla="*/ 6 h 24"/>
                    <a:gd name="T14" fmla="*/ 92 w 165"/>
                    <a:gd name="T15" fmla="*/ 4 h 24"/>
                    <a:gd name="T16" fmla="*/ 107 w 165"/>
                    <a:gd name="T17" fmla="*/ 3 h 24"/>
                    <a:gd name="T18" fmla="*/ 126 w 165"/>
                    <a:gd name="T19" fmla="*/ 1 h 24"/>
                    <a:gd name="T20" fmla="*/ 141 w 165"/>
                    <a:gd name="T21" fmla="*/ 1 h 24"/>
                    <a:gd name="T22" fmla="*/ 152 w 165"/>
                    <a:gd name="T23" fmla="*/ 0 h 24"/>
                    <a:gd name="T24" fmla="*/ 159 w 165"/>
                    <a:gd name="T25" fmla="*/ 1 h 24"/>
                    <a:gd name="T26" fmla="*/ 164 w 165"/>
                    <a:gd name="T27" fmla="*/ 3 h 24"/>
                    <a:gd name="T28" fmla="*/ 165 w 165"/>
                    <a:gd name="T29" fmla="*/ 6 h 24"/>
                    <a:gd name="T30" fmla="*/ 163 w 165"/>
                    <a:gd name="T31" fmla="*/ 9 h 24"/>
                    <a:gd name="T32" fmla="*/ 155 w 165"/>
                    <a:gd name="T33" fmla="*/ 12 h 24"/>
                    <a:gd name="T34" fmla="*/ 146 w 165"/>
                    <a:gd name="T35" fmla="*/ 13 h 24"/>
                    <a:gd name="T36" fmla="*/ 128 w 165"/>
                    <a:gd name="T37" fmla="*/ 15 h 24"/>
                    <a:gd name="T38" fmla="*/ 112 w 165"/>
                    <a:gd name="T39" fmla="*/ 17 h 24"/>
                    <a:gd name="T40" fmla="*/ 94 w 165"/>
                    <a:gd name="T41" fmla="*/ 19 h 24"/>
                    <a:gd name="T42" fmla="*/ 72 w 165"/>
                    <a:gd name="T43" fmla="*/ 21 h 24"/>
                    <a:gd name="T44" fmla="*/ 54 w 165"/>
                    <a:gd name="T45" fmla="*/ 22 h 24"/>
                    <a:gd name="T46" fmla="*/ 40 w 165"/>
                    <a:gd name="T47" fmla="*/ 23 h 24"/>
                    <a:gd name="T48" fmla="*/ 23 w 165"/>
                    <a:gd name="T49" fmla="*/ 24 h 24"/>
                    <a:gd name="T50" fmla="*/ 11 w 165"/>
                    <a:gd name="T51" fmla="*/ 24 h 24"/>
                    <a:gd name="T52" fmla="*/ 8 w 165"/>
                    <a:gd name="T53" fmla="*/ 24 h 24"/>
                    <a:gd name="T54" fmla="*/ 4 w 165"/>
                    <a:gd name="T55" fmla="*/ 23 h 24"/>
                    <a:gd name="T56" fmla="*/ 2 w 165"/>
                    <a:gd name="T57" fmla="*/ 22 h 24"/>
                    <a:gd name="T58" fmla="*/ 0 w 165"/>
                    <a:gd name="T59" fmla="*/ 20 h 24"/>
                    <a:gd name="T60" fmla="*/ 2 w 165"/>
                    <a:gd name="T61" fmla="*/ 18 h 24"/>
                    <a:gd name="T62" fmla="*/ 3 w 165"/>
                    <a:gd name="T63" fmla="*/ 17 h 2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5"/>
                    <a:gd name="T97" fmla="*/ 0 h 24"/>
                    <a:gd name="T98" fmla="*/ 165 w 165"/>
                    <a:gd name="T99" fmla="*/ 24 h 2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5" h="24">
                      <a:moveTo>
                        <a:pt x="3" y="17"/>
                      </a:moveTo>
                      <a:lnTo>
                        <a:pt x="6" y="15"/>
                      </a:lnTo>
                      <a:lnTo>
                        <a:pt x="10" y="14"/>
                      </a:lnTo>
                      <a:lnTo>
                        <a:pt x="21" y="12"/>
                      </a:lnTo>
                      <a:lnTo>
                        <a:pt x="39" y="10"/>
                      </a:lnTo>
                      <a:lnTo>
                        <a:pt x="52" y="8"/>
                      </a:lnTo>
                      <a:lnTo>
                        <a:pt x="70" y="6"/>
                      </a:lnTo>
                      <a:lnTo>
                        <a:pt x="92" y="4"/>
                      </a:lnTo>
                      <a:lnTo>
                        <a:pt x="107" y="3"/>
                      </a:lnTo>
                      <a:lnTo>
                        <a:pt x="126" y="1"/>
                      </a:lnTo>
                      <a:lnTo>
                        <a:pt x="141" y="1"/>
                      </a:lnTo>
                      <a:lnTo>
                        <a:pt x="152" y="0"/>
                      </a:lnTo>
                      <a:lnTo>
                        <a:pt x="159" y="1"/>
                      </a:lnTo>
                      <a:lnTo>
                        <a:pt x="164" y="3"/>
                      </a:lnTo>
                      <a:lnTo>
                        <a:pt x="165" y="6"/>
                      </a:lnTo>
                      <a:lnTo>
                        <a:pt x="163" y="9"/>
                      </a:lnTo>
                      <a:lnTo>
                        <a:pt x="155" y="12"/>
                      </a:lnTo>
                      <a:lnTo>
                        <a:pt x="146" y="13"/>
                      </a:lnTo>
                      <a:lnTo>
                        <a:pt x="128" y="15"/>
                      </a:lnTo>
                      <a:lnTo>
                        <a:pt x="112" y="17"/>
                      </a:lnTo>
                      <a:lnTo>
                        <a:pt x="94" y="19"/>
                      </a:lnTo>
                      <a:lnTo>
                        <a:pt x="72" y="21"/>
                      </a:lnTo>
                      <a:lnTo>
                        <a:pt x="54" y="22"/>
                      </a:lnTo>
                      <a:lnTo>
                        <a:pt x="40" y="23"/>
                      </a:lnTo>
                      <a:lnTo>
                        <a:pt x="23" y="24"/>
                      </a:lnTo>
                      <a:lnTo>
                        <a:pt x="11" y="24"/>
                      </a:lnTo>
                      <a:lnTo>
                        <a:pt x="8" y="24"/>
                      </a:lnTo>
                      <a:lnTo>
                        <a:pt x="4" y="23"/>
                      </a:lnTo>
                      <a:lnTo>
                        <a:pt x="2" y="22"/>
                      </a:lnTo>
                      <a:lnTo>
                        <a:pt x="0" y="20"/>
                      </a:lnTo>
                      <a:lnTo>
                        <a:pt x="2" y="18"/>
                      </a:lnTo>
                      <a:lnTo>
                        <a:pt x="3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5" name="Freeform 654"/>
                <p:cNvSpPr/>
                <p:nvPr/>
              </p:nvSpPr>
              <p:spPr bwMode="auto">
                <a:xfrm>
                  <a:off x="3872" y="3875"/>
                  <a:ext cx="96" cy="92"/>
                </a:xfrm>
                <a:custGeom>
                  <a:avLst/>
                  <a:gdLst>
                    <a:gd name="T0" fmla="*/ 85 w 96"/>
                    <a:gd name="T1" fmla="*/ 1 h 92"/>
                    <a:gd name="T2" fmla="*/ 80 w 96"/>
                    <a:gd name="T3" fmla="*/ 5 h 92"/>
                    <a:gd name="T4" fmla="*/ 69 w 96"/>
                    <a:gd name="T5" fmla="*/ 12 h 92"/>
                    <a:gd name="T6" fmla="*/ 55 w 96"/>
                    <a:gd name="T7" fmla="*/ 24 h 92"/>
                    <a:gd name="T8" fmla="*/ 39 w 96"/>
                    <a:gd name="T9" fmla="*/ 39 h 92"/>
                    <a:gd name="T10" fmla="*/ 25 w 96"/>
                    <a:gd name="T11" fmla="*/ 54 h 92"/>
                    <a:gd name="T12" fmla="*/ 10 w 96"/>
                    <a:gd name="T13" fmla="*/ 71 h 92"/>
                    <a:gd name="T14" fmla="*/ 4 w 96"/>
                    <a:gd name="T15" fmla="*/ 79 h 92"/>
                    <a:gd name="T16" fmla="*/ 1 w 96"/>
                    <a:gd name="T17" fmla="*/ 84 h 92"/>
                    <a:gd name="T18" fmla="*/ 0 w 96"/>
                    <a:gd name="T19" fmla="*/ 86 h 92"/>
                    <a:gd name="T20" fmla="*/ 0 w 96"/>
                    <a:gd name="T21" fmla="*/ 89 h 92"/>
                    <a:gd name="T22" fmla="*/ 2 w 96"/>
                    <a:gd name="T23" fmla="*/ 91 h 92"/>
                    <a:gd name="T24" fmla="*/ 5 w 96"/>
                    <a:gd name="T25" fmla="*/ 92 h 92"/>
                    <a:gd name="T26" fmla="*/ 8 w 96"/>
                    <a:gd name="T27" fmla="*/ 91 h 92"/>
                    <a:gd name="T28" fmla="*/ 12 w 96"/>
                    <a:gd name="T29" fmla="*/ 89 h 92"/>
                    <a:gd name="T30" fmla="*/ 17 w 96"/>
                    <a:gd name="T31" fmla="*/ 87 h 92"/>
                    <a:gd name="T32" fmla="*/ 20 w 96"/>
                    <a:gd name="T33" fmla="*/ 86 h 92"/>
                    <a:gd name="T34" fmla="*/ 31 w 96"/>
                    <a:gd name="T35" fmla="*/ 78 h 92"/>
                    <a:gd name="T36" fmla="*/ 48 w 96"/>
                    <a:gd name="T37" fmla="*/ 62 h 92"/>
                    <a:gd name="T38" fmla="*/ 65 w 96"/>
                    <a:gd name="T39" fmla="*/ 45 h 92"/>
                    <a:gd name="T40" fmla="*/ 77 w 96"/>
                    <a:gd name="T41" fmla="*/ 31 h 92"/>
                    <a:gd name="T42" fmla="*/ 88 w 96"/>
                    <a:gd name="T43" fmla="*/ 19 h 92"/>
                    <a:gd name="T44" fmla="*/ 94 w 96"/>
                    <a:gd name="T45" fmla="*/ 9 h 92"/>
                    <a:gd name="T46" fmla="*/ 96 w 96"/>
                    <a:gd name="T47" fmla="*/ 4 h 92"/>
                    <a:gd name="T48" fmla="*/ 95 w 96"/>
                    <a:gd name="T49" fmla="*/ 1 h 92"/>
                    <a:gd name="T50" fmla="*/ 90 w 96"/>
                    <a:gd name="T51" fmla="*/ 0 h 92"/>
                    <a:gd name="T52" fmla="*/ 85 w 96"/>
                    <a:gd name="T53" fmla="*/ 1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6"/>
                    <a:gd name="T82" fmla="*/ 0 h 92"/>
                    <a:gd name="T83" fmla="*/ 96 w 96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6" h="92">
                      <a:moveTo>
                        <a:pt x="85" y="1"/>
                      </a:moveTo>
                      <a:lnTo>
                        <a:pt x="80" y="5"/>
                      </a:lnTo>
                      <a:lnTo>
                        <a:pt x="69" y="12"/>
                      </a:lnTo>
                      <a:lnTo>
                        <a:pt x="55" y="24"/>
                      </a:lnTo>
                      <a:lnTo>
                        <a:pt x="39" y="39"/>
                      </a:lnTo>
                      <a:lnTo>
                        <a:pt x="25" y="54"/>
                      </a:lnTo>
                      <a:lnTo>
                        <a:pt x="10" y="71"/>
                      </a:lnTo>
                      <a:lnTo>
                        <a:pt x="4" y="79"/>
                      </a:lnTo>
                      <a:lnTo>
                        <a:pt x="1" y="84"/>
                      </a:lnTo>
                      <a:lnTo>
                        <a:pt x="0" y="86"/>
                      </a:lnTo>
                      <a:lnTo>
                        <a:pt x="0" y="89"/>
                      </a:lnTo>
                      <a:lnTo>
                        <a:pt x="2" y="91"/>
                      </a:lnTo>
                      <a:lnTo>
                        <a:pt x="5" y="92"/>
                      </a:lnTo>
                      <a:lnTo>
                        <a:pt x="8" y="91"/>
                      </a:lnTo>
                      <a:lnTo>
                        <a:pt x="12" y="89"/>
                      </a:lnTo>
                      <a:lnTo>
                        <a:pt x="17" y="87"/>
                      </a:lnTo>
                      <a:lnTo>
                        <a:pt x="20" y="86"/>
                      </a:lnTo>
                      <a:lnTo>
                        <a:pt x="31" y="78"/>
                      </a:lnTo>
                      <a:lnTo>
                        <a:pt x="48" y="62"/>
                      </a:lnTo>
                      <a:lnTo>
                        <a:pt x="65" y="45"/>
                      </a:lnTo>
                      <a:lnTo>
                        <a:pt x="77" y="31"/>
                      </a:lnTo>
                      <a:lnTo>
                        <a:pt x="88" y="19"/>
                      </a:lnTo>
                      <a:lnTo>
                        <a:pt x="94" y="9"/>
                      </a:lnTo>
                      <a:lnTo>
                        <a:pt x="96" y="4"/>
                      </a:lnTo>
                      <a:lnTo>
                        <a:pt x="95" y="1"/>
                      </a:lnTo>
                      <a:lnTo>
                        <a:pt x="90" y="0"/>
                      </a:lnTo>
                      <a:lnTo>
                        <a:pt x="85" y="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6" name="Freeform 655"/>
                <p:cNvSpPr/>
                <p:nvPr/>
              </p:nvSpPr>
              <p:spPr bwMode="auto">
                <a:xfrm>
                  <a:off x="3872" y="3871"/>
                  <a:ext cx="96" cy="92"/>
                </a:xfrm>
                <a:custGeom>
                  <a:avLst/>
                  <a:gdLst>
                    <a:gd name="T0" fmla="*/ 85 w 96"/>
                    <a:gd name="T1" fmla="*/ 2 h 92"/>
                    <a:gd name="T2" fmla="*/ 80 w 96"/>
                    <a:gd name="T3" fmla="*/ 5 h 92"/>
                    <a:gd name="T4" fmla="*/ 69 w 96"/>
                    <a:gd name="T5" fmla="*/ 13 h 92"/>
                    <a:gd name="T6" fmla="*/ 55 w 96"/>
                    <a:gd name="T7" fmla="*/ 25 h 92"/>
                    <a:gd name="T8" fmla="*/ 39 w 96"/>
                    <a:gd name="T9" fmla="*/ 40 h 92"/>
                    <a:gd name="T10" fmla="*/ 25 w 96"/>
                    <a:gd name="T11" fmla="*/ 55 h 92"/>
                    <a:gd name="T12" fmla="*/ 10 w 96"/>
                    <a:gd name="T13" fmla="*/ 72 h 92"/>
                    <a:gd name="T14" fmla="*/ 4 w 96"/>
                    <a:gd name="T15" fmla="*/ 80 h 92"/>
                    <a:gd name="T16" fmla="*/ 1 w 96"/>
                    <a:gd name="T17" fmla="*/ 84 h 92"/>
                    <a:gd name="T18" fmla="*/ 0 w 96"/>
                    <a:gd name="T19" fmla="*/ 87 h 92"/>
                    <a:gd name="T20" fmla="*/ 0 w 96"/>
                    <a:gd name="T21" fmla="*/ 90 h 92"/>
                    <a:gd name="T22" fmla="*/ 2 w 96"/>
                    <a:gd name="T23" fmla="*/ 91 h 92"/>
                    <a:gd name="T24" fmla="*/ 5 w 96"/>
                    <a:gd name="T25" fmla="*/ 92 h 92"/>
                    <a:gd name="T26" fmla="*/ 8 w 96"/>
                    <a:gd name="T27" fmla="*/ 91 h 92"/>
                    <a:gd name="T28" fmla="*/ 12 w 96"/>
                    <a:gd name="T29" fmla="*/ 90 h 92"/>
                    <a:gd name="T30" fmla="*/ 17 w 96"/>
                    <a:gd name="T31" fmla="*/ 88 h 92"/>
                    <a:gd name="T32" fmla="*/ 20 w 96"/>
                    <a:gd name="T33" fmla="*/ 86 h 92"/>
                    <a:gd name="T34" fmla="*/ 31 w 96"/>
                    <a:gd name="T35" fmla="*/ 79 h 92"/>
                    <a:gd name="T36" fmla="*/ 48 w 96"/>
                    <a:gd name="T37" fmla="*/ 63 h 92"/>
                    <a:gd name="T38" fmla="*/ 65 w 96"/>
                    <a:gd name="T39" fmla="*/ 46 h 92"/>
                    <a:gd name="T40" fmla="*/ 77 w 96"/>
                    <a:gd name="T41" fmla="*/ 32 h 92"/>
                    <a:gd name="T42" fmla="*/ 88 w 96"/>
                    <a:gd name="T43" fmla="*/ 20 h 92"/>
                    <a:gd name="T44" fmla="*/ 94 w 96"/>
                    <a:gd name="T45" fmla="*/ 10 h 92"/>
                    <a:gd name="T46" fmla="*/ 96 w 96"/>
                    <a:gd name="T47" fmla="*/ 5 h 92"/>
                    <a:gd name="T48" fmla="*/ 95 w 96"/>
                    <a:gd name="T49" fmla="*/ 2 h 92"/>
                    <a:gd name="T50" fmla="*/ 90 w 96"/>
                    <a:gd name="T51" fmla="*/ 0 h 92"/>
                    <a:gd name="T52" fmla="*/ 85 w 96"/>
                    <a:gd name="T53" fmla="*/ 2 h 9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96"/>
                    <a:gd name="T82" fmla="*/ 0 h 92"/>
                    <a:gd name="T83" fmla="*/ 96 w 96"/>
                    <a:gd name="T84" fmla="*/ 92 h 9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96" h="92">
                      <a:moveTo>
                        <a:pt x="85" y="2"/>
                      </a:moveTo>
                      <a:lnTo>
                        <a:pt x="80" y="5"/>
                      </a:lnTo>
                      <a:lnTo>
                        <a:pt x="69" y="13"/>
                      </a:lnTo>
                      <a:lnTo>
                        <a:pt x="55" y="25"/>
                      </a:lnTo>
                      <a:lnTo>
                        <a:pt x="39" y="40"/>
                      </a:lnTo>
                      <a:lnTo>
                        <a:pt x="25" y="55"/>
                      </a:lnTo>
                      <a:lnTo>
                        <a:pt x="10" y="72"/>
                      </a:lnTo>
                      <a:lnTo>
                        <a:pt x="4" y="80"/>
                      </a:lnTo>
                      <a:lnTo>
                        <a:pt x="1" y="84"/>
                      </a:lnTo>
                      <a:lnTo>
                        <a:pt x="0" y="87"/>
                      </a:lnTo>
                      <a:lnTo>
                        <a:pt x="0" y="90"/>
                      </a:lnTo>
                      <a:lnTo>
                        <a:pt x="2" y="91"/>
                      </a:lnTo>
                      <a:lnTo>
                        <a:pt x="5" y="92"/>
                      </a:lnTo>
                      <a:lnTo>
                        <a:pt x="8" y="91"/>
                      </a:lnTo>
                      <a:lnTo>
                        <a:pt x="12" y="90"/>
                      </a:lnTo>
                      <a:lnTo>
                        <a:pt x="17" y="88"/>
                      </a:lnTo>
                      <a:lnTo>
                        <a:pt x="20" y="86"/>
                      </a:lnTo>
                      <a:lnTo>
                        <a:pt x="31" y="79"/>
                      </a:lnTo>
                      <a:lnTo>
                        <a:pt x="48" y="63"/>
                      </a:lnTo>
                      <a:lnTo>
                        <a:pt x="65" y="46"/>
                      </a:lnTo>
                      <a:lnTo>
                        <a:pt x="77" y="32"/>
                      </a:lnTo>
                      <a:lnTo>
                        <a:pt x="88" y="20"/>
                      </a:lnTo>
                      <a:lnTo>
                        <a:pt x="94" y="10"/>
                      </a:lnTo>
                      <a:lnTo>
                        <a:pt x="96" y="5"/>
                      </a:lnTo>
                      <a:lnTo>
                        <a:pt x="95" y="2"/>
                      </a:lnTo>
                      <a:lnTo>
                        <a:pt x="90" y="0"/>
                      </a:lnTo>
                      <a:lnTo>
                        <a:pt x="8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7" name="Freeform 656"/>
                <p:cNvSpPr/>
                <p:nvPr/>
              </p:nvSpPr>
              <p:spPr bwMode="auto">
                <a:xfrm>
                  <a:off x="3934" y="3875"/>
                  <a:ext cx="47" cy="107"/>
                </a:xfrm>
                <a:custGeom>
                  <a:avLst/>
                  <a:gdLst>
                    <a:gd name="T0" fmla="*/ 41 w 47"/>
                    <a:gd name="T1" fmla="*/ 0 h 107"/>
                    <a:gd name="T2" fmla="*/ 36 w 47"/>
                    <a:gd name="T3" fmla="*/ 3 h 107"/>
                    <a:gd name="T4" fmla="*/ 30 w 47"/>
                    <a:gd name="T5" fmla="*/ 14 h 107"/>
                    <a:gd name="T6" fmla="*/ 21 w 47"/>
                    <a:gd name="T7" fmla="*/ 31 h 107"/>
                    <a:gd name="T8" fmla="*/ 15 w 47"/>
                    <a:gd name="T9" fmla="*/ 44 h 107"/>
                    <a:gd name="T10" fmla="*/ 7 w 47"/>
                    <a:gd name="T11" fmla="*/ 63 h 107"/>
                    <a:gd name="T12" fmla="*/ 2 w 47"/>
                    <a:gd name="T13" fmla="*/ 81 h 107"/>
                    <a:gd name="T14" fmla="*/ 1 w 47"/>
                    <a:gd name="T15" fmla="*/ 92 h 107"/>
                    <a:gd name="T16" fmla="*/ 0 w 47"/>
                    <a:gd name="T17" fmla="*/ 96 h 107"/>
                    <a:gd name="T18" fmla="*/ 1 w 47"/>
                    <a:gd name="T19" fmla="*/ 99 h 107"/>
                    <a:gd name="T20" fmla="*/ 1 w 47"/>
                    <a:gd name="T21" fmla="*/ 103 h 107"/>
                    <a:gd name="T22" fmla="*/ 3 w 47"/>
                    <a:gd name="T23" fmla="*/ 106 h 107"/>
                    <a:gd name="T24" fmla="*/ 4 w 47"/>
                    <a:gd name="T25" fmla="*/ 107 h 107"/>
                    <a:gd name="T26" fmla="*/ 7 w 47"/>
                    <a:gd name="T27" fmla="*/ 107 h 107"/>
                    <a:gd name="T28" fmla="*/ 11 w 47"/>
                    <a:gd name="T29" fmla="*/ 105 h 107"/>
                    <a:gd name="T30" fmla="*/ 14 w 47"/>
                    <a:gd name="T31" fmla="*/ 103 h 107"/>
                    <a:gd name="T32" fmla="*/ 18 w 47"/>
                    <a:gd name="T33" fmla="*/ 99 h 107"/>
                    <a:gd name="T34" fmla="*/ 21 w 47"/>
                    <a:gd name="T35" fmla="*/ 94 h 107"/>
                    <a:gd name="T36" fmla="*/ 26 w 47"/>
                    <a:gd name="T37" fmla="*/ 87 h 107"/>
                    <a:gd name="T38" fmla="*/ 33 w 47"/>
                    <a:gd name="T39" fmla="*/ 69 h 107"/>
                    <a:gd name="T40" fmla="*/ 38 w 47"/>
                    <a:gd name="T41" fmla="*/ 50 h 107"/>
                    <a:gd name="T42" fmla="*/ 43 w 47"/>
                    <a:gd name="T43" fmla="*/ 35 h 107"/>
                    <a:gd name="T44" fmla="*/ 46 w 47"/>
                    <a:gd name="T45" fmla="*/ 18 h 107"/>
                    <a:gd name="T46" fmla="*/ 47 w 47"/>
                    <a:gd name="T47" fmla="*/ 11 h 107"/>
                    <a:gd name="T48" fmla="*/ 47 w 47"/>
                    <a:gd name="T49" fmla="*/ 5 h 107"/>
                    <a:gd name="T50" fmla="*/ 46 w 47"/>
                    <a:gd name="T51" fmla="*/ 1 h 107"/>
                    <a:gd name="T52" fmla="*/ 44 w 47"/>
                    <a:gd name="T53" fmla="*/ 0 h 107"/>
                    <a:gd name="T54" fmla="*/ 41 w 47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7"/>
                    <a:gd name="T85" fmla="*/ 0 h 107"/>
                    <a:gd name="T86" fmla="*/ 47 w 47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7" h="107">
                      <a:moveTo>
                        <a:pt x="41" y="0"/>
                      </a:moveTo>
                      <a:lnTo>
                        <a:pt x="36" y="3"/>
                      </a:lnTo>
                      <a:lnTo>
                        <a:pt x="30" y="14"/>
                      </a:lnTo>
                      <a:lnTo>
                        <a:pt x="21" y="31"/>
                      </a:lnTo>
                      <a:lnTo>
                        <a:pt x="15" y="44"/>
                      </a:lnTo>
                      <a:lnTo>
                        <a:pt x="7" y="63"/>
                      </a:lnTo>
                      <a:lnTo>
                        <a:pt x="2" y="81"/>
                      </a:lnTo>
                      <a:lnTo>
                        <a:pt x="1" y="92"/>
                      </a:lnTo>
                      <a:lnTo>
                        <a:pt x="0" y="96"/>
                      </a:lnTo>
                      <a:lnTo>
                        <a:pt x="1" y="99"/>
                      </a:lnTo>
                      <a:lnTo>
                        <a:pt x="1" y="103"/>
                      </a:lnTo>
                      <a:lnTo>
                        <a:pt x="3" y="106"/>
                      </a:lnTo>
                      <a:lnTo>
                        <a:pt x="4" y="107"/>
                      </a:lnTo>
                      <a:lnTo>
                        <a:pt x="7" y="107"/>
                      </a:lnTo>
                      <a:lnTo>
                        <a:pt x="11" y="105"/>
                      </a:lnTo>
                      <a:lnTo>
                        <a:pt x="14" y="103"/>
                      </a:lnTo>
                      <a:lnTo>
                        <a:pt x="18" y="99"/>
                      </a:lnTo>
                      <a:lnTo>
                        <a:pt x="21" y="94"/>
                      </a:lnTo>
                      <a:lnTo>
                        <a:pt x="26" y="87"/>
                      </a:lnTo>
                      <a:lnTo>
                        <a:pt x="33" y="69"/>
                      </a:lnTo>
                      <a:lnTo>
                        <a:pt x="38" y="50"/>
                      </a:lnTo>
                      <a:lnTo>
                        <a:pt x="43" y="35"/>
                      </a:lnTo>
                      <a:lnTo>
                        <a:pt x="46" y="18"/>
                      </a:lnTo>
                      <a:lnTo>
                        <a:pt x="47" y="11"/>
                      </a:lnTo>
                      <a:lnTo>
                        <a:pt x="47" y="5"/>
                      </a:lnTo>
                      <a:lnTo>
                        <a:pt x="46" y="1"/>
                      </a:lnTo>
                      <a:lnTo>
                        <a:pt x="44" y="0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8" name="Freeform 657"/>
                <p:cNvSpPr/>
                <p:nvPr/>
              </p:nvSpPr>
              <p:spPr bwMode="auto">
                <a:xfrm>
                  <a:off x="3933" y="3871"/>
                  <a:ext cx="48" cy="107"/>
                </a:xfrm>
                <a:custGeom>
                  <a:avLst/>
                  <a:gdLst>
                    <a:gd name="T0" fmla="*/ 41 w 48"/>
                    <a:gd name="T1" fmla="*/ 0 h 107"/>
                    <a:gd name="T2" fmla="*/ 36 w 48"/>
                    <a:gd name="T3" fmla="*/ 4 h 107"/>
                    <a:gd name="T4" fmla="*/ 30 w 48"/>
                    <a:gd name="T5" fmla="*/ 14 h 107"/>
                    <a:gd name="T6" fmla="*/ 21 w 48"/>
                    <a:gd name="T7" fmla="*/ 31 h 107"/>
                    <a:gd name="T8" fmla="*/ 15 w 48"/>
                    <a:gd name="T9" fmla="*/ 46 h 107"/>
                    <a:gd name="T10" fmla="*/ 8 w 48"/>
                    <a:gd name="T11" fmla="*/ 64 h 107"/>
                    <a:gd name="T12" fmla="*/ 2 w 48"/>
                    <a:gd name="T13" fmla="*/ 82 h 107"/>
                    <a:gd name="T14" fmla="*/ 0 w 48"/>
                    <a:gd name="T15" fmla="*/ 93 h 107"/>
                    <a:gd name="T16" fmla="*/ 0 w 48"/>
                    <a:gd name="T17" fmla="*/ 97 h 107"/>
                    <a:gd name="T18" fmla="*/ 0 w 48"/>
                    <a:gd name="T19" fmla="*/ 100 h 107"/>
                    <a:gd name="T20" fmla="*/ 1 w 48"/>
                    <a:gd name="T21" fmla="*/ 104 h 107"/>
                    <a:gd name="T22" fmla="*/ 2 w 48"/>
                    <a:gd name="T23" fmla="*/ 107 h 107"/>
                    <a:gd name="T24" fmla="*/ 5 w 48"/>
                    <a:gd name="T25" fmla="*/ 107 h 107"/>
                    <a:gd name="T26" fmla="*/ 8 w 48"/>
                    <a:gd name="T27" fmla="*/ 107 h 107"/>
                    <a:gd name="T28" fmla="*/ 11 w 48"/>
                    <a:gd name="T29" fmla="*/ 106 h 107"/>
                    <a:gd name="T30" fmla="*/ 14 w 48"/>
                    <a:gd name="T31" fmla="*/ 104 h 107"/>
                    <a:gd name="T32" fmla="*/ 18 w 48"/>
                    <a:gd name="T33" fmla="*/ 100 h 107"/>
                    <a:gd name="T34" fmla="*/ 21 w 48"/>
                    <a:gd name="T35" fmla="*/ 95 h 107"/>
                    <a:gd name="T36" fmla="*/ 26 w 48"/>
                    <a:gd name="T37" fmla="*/ 88 h 107"/>
                    <a:gd name="T38" fmla="*/ 33 w 48"/>
                    <a:gd name="T39" fmla="*/ 69 h 107"/>
                    <a:gd name="T40" fmla="*/ 39 w 48"/>
                    <a:gd name="T41" fmla="*/ 51 h 107"/>
                    <a:gd name="T42" fmla="*/ 43 w 48"/>
                    <a:gd name="T43" fmla="*/ 36 h 107"/>
                    <a:gd name="T44" fmla="*/ 46 w 48"/>
                    <a:gd name="T45" fmla="*/ 19 h 107"/>
                    <a:gd name="T46" fmla="*/ 46 w 48"/>
                    <a:gd name="T47" fmla="*/ 12 h 107"/>
                    <a:gd name="T48" fmla="*/ 48 w 48"/>
                    <a:gd name="T49" fmla="*/ 6 h 107"/>
                    <a:gd name="T50" fmla="*/ 46 w 48"/>
                    <a:gd name="T51" fmla="*/ 2 h 107"/>
                    <a:gd name="T52" fmla="*/ 44 w 48"/>
                    <a:gd name="T53" fmla="*/ 0 h 107"/>
                    <a:gd name="T54" fmla="*/ 41 w 48"/>
                    <a:gd name="T55" fmla="*/ 0 h 10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8"/>
                    <a:gd name="T85" fmla="*/ 0 h 107"/>
                    <a:gd name="T86" fmla="*/ 48 w 48"/>
                    <a:gd name="T87" fmla="*/ 107 h 10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8" h="107">
                      <a:moveTo>
                        <a:pt x="41" y="0"/>
                      </a:moveTo>
                      <a:lnTo>
                        <a:pt x="36" y="4"/>
                      </a:lnTo>
                      <a:lnTo>
                        <a:pt x="30" y="14"/>
                      </a:lnTo>
                      <a:lnTo>
                        <a:pt x="21" y="31"/>
                      </a:lnTo>
                      <a:lnTo>
                        <a:pt x="15" y="46"/>
                      </a:lnTo>
                      <a:lnTo>
                        <a:pt x="8" y="64"/>
                      </a:lnTo>
                      <a:lnTo>
                        <a:pt x="2" y="82"/>
                      </a:lnTo>
                      <a:lnTo>
                        <a:pt x="0" y="93"/>
                      </a:lnTo>
                      <a:lnTo>
                        <a:pt x="0" y="97"/>
                      </a:lnTo>
                      <a:lnTo>
                        <a:pt x="0" y="100"/>
                      </a:lnTo>
                      <a:lnTo>
                        <a:pt x="1" y="104"/>
                      </a:lnTo>
                      <a:lnTo>
                        <a:pt x="2" y="107"/>
                      </a:lnTo>
                      <a:lnTo>
                        <a:pt x="5" y="107"/>
                      </a:lnTo>
                      <a:lnTo>
                        <a:pt x="8" y="107"/>
                      </a:lnTo>
                      <a:lnTo>
                        <a:pt x="11" y="106"/>
                      </a:lnTo>
                      <a:lnTo>
                        <a:pt x="14" y="104"/>
                      </a:lnTo>
                      <a:lnTo>
                        <a:pt x="18" y="100"/>
                      </a:lnTo>
                      <a:lnTo>
                        <a:pt x="21" y="95"/>
                      </a:lnTo>
                      <a:lnTo>
                        <a:pt x="26" y="88"/>
                      </a:lnTo>
                      <a:lnTo>
                        <a:pt x="33" y="69"/>
                      </a:lnTo>
                      <a:lnTo>
                        <a:pt x="39" y="51"/>
                      </a:lnTo>
                      <a:lnTo>
                        <a:pt x="43" y="36"/>
                      </a:lnTo>
                      <a:lnTo>
                        <a:pt x="46" y="19"/>
                      </a:lnTo>
                      <a:lnTo>
                        <a:pt x="46" y="12"/>
                      </a:lnTo>
                      <a:lnTo>
                        <a:pt x="48" y="6"/>
                      </a:lnTo>
                      <a:lnTo>
                        <a:pt x="46" y="2"/>
                      </a:lnTo>
                      <a:lnTo>
                        <a:pt x="44" y="0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89" name="Oval 658"/>
                <p:cNvSpPr>
                  <a:spLocks noChangeArrowheads="1"/>
                </p:cNvSpPr>
                <p:nvPr/>
              </p:nvSpPr>
              <p:spPr bwMode="auto">
                <a:xfrm>
                  <a:off x="3967" y="3880"/>
                  <a:ext cx="28" cy="102"/>
                </a:xfrm>
                <a:prstGeom prst="ellipse">
                  <a:avLst/>
                </a:pr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90" name="Oval 659"/>
                <p:cNvSpPr>
                  <a:spLocks noChangeArrowheads="1"/>
                </p:cNvSpPr>
                <p:nvPr/>
              </p:nvSpPr>
              <p:spPr bwMode="auto">
                <a:xfrm>
                  <a:off x="3967" y="3876"/>
                  <a:ext cx="28" cy="102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pPr algn="ctr" defTabSz="914400"/>
                  <a:endParaRPr lang="vi-VN" sz="2200" b="1">
                    <a:solidFill>
                      <a:schemeClr val="bg1"/>
                    </a:solidFill>
                    <a:latin typeface="HP001 4 hàng" panose="020B0603050302020204" pitchFamily="34" charset="0"/>
                  </a:endParaRPr>
                </a:p>
              </p:txBody>
            </p:sp>
            <p:sp>
              <p:nvSpPr>
                <p:cNvPr id="189891" name="Freeform 660"/>
                <p:cNvSpPr/>
                <p:nvPr/>
              </p:nvSpPr>
              <p:spPr bwMode="auto">
                <a:xfrm>
                  <a:off x="3844" y="3871"/>
                  <a:ext cx="125" cy="83"/>
                </a:xfrm>
                <a:custGeom>
                  <a:avLst/>
                  <a:gdLst>
                    <a:gd name="T0" fmla="*/ 115 w 125"/>
                    <a:gd name="T1" fmla="*/ 2 h 83"/>
                    <a:gd name="T2" fmla="*/ 107 w 125"/>
                    <a:gd name="T3" fmla="*/ 3 h 83"/>
                    <a:gd name="T4" fmla="*/ 97 w 125"/>
                    <a:gd name="T5" fmla="*/ 8 h 83"/>
                    <a:gd name="T6" fmla="*/ 81 w 125"/>
                    <a:gd name="T7" fmla="*/ 18 h 83"/>
                    <a:gd name="T8" fmla="*/ 57 w 125"/>
                    <a:gd name="T9" fmla="*/ 31 h 83"/>
                    <a:gd name="T10" fmla="*/ 38 w 125"/>
                    <a:gd name="T11" fmla="*/ 46 h 83"/>
                    <a:gd name="T12" fmla="*/ 23 w 125"/>
                    <a:gd name="T13" fmla="*/ 57 h 83"/>
                    <a:gd name="T14" fmla="*/ 7 w 125"/>
                    <a:gd name="T15" fmla="*/ 68 h 83"/>
                    <a:gd name="T16" fmla="*/ 4 w 125"/>
                    <a:gd name="T17" fmla="*/ 73 h 83"/>
                    <a:gd name="T18" fmla="*/ 1 w 125"/>
                    <a:gd name="T19" fmla="*/ 75 h 83"/>
                    <a:gd name="T20" fmla="*/ 0 w 125"/>
                    <a:gd name="T21" fmla="*/ 79 h 83"/>
                    <a:gd name="T22" fmla="*/ 0 w 125"/>
                    <a:gd name="T23" fmla="*/ 81 h 83"/>
                    <a:gd name="T24" fmla="*/ 2 w 125"/>
                    <a:gd name="T25" fmla="*/ 83 h 83"/>
                    <a:gd name="T26" fmla="*/ 6 w 125"/>
                    <a:gd name="T27" fmla="*/ 83 h 83"/>
                    <a:gd name="T28" fmla="*/ 11 w 125"/>
                    <a:gd name="T29" fmla="*/ 82 h 83"/>
                    <a:gd name="T30" fmla="*/ 15 w 125"/>
                    <a:gd name="T31" fmla="*/ 81 h 83"/>
                    <a:gd name="T32" fmla="*/ 19 w 125"/>
                    <a:gd name="T33" fmla="*/ 80 h 83"/>
                    <a:gd name="T34" fmla="*/ 25 w 125"/>
                    <a:gd name="T35" fmla="*/ 77 h 83"/>
                    <a:gd name="T36" fmla="*/ 43 w 125"/>
                    <a:gd name="T37" fmla="*/ 67 h 83"/>
                    <a:gd name="T38" fmla="*/ 60 w 125"/>
                    <a:gd name="T39" fmla="*/ 57 h 83"/>
                    <a:gd name="T40" fmla="*/ 82 w 125"/>
                    <a:gd name="T41" fmla="*/ 42 h 83"/>
                    <a:gd name="T42" fmla="*/ 101 w 125"/>
                    <a:gd name="T43" fmla="*/ 28 h 83"/>
                    <a:gd name="T44" fmla="*/ 116 w 125"/>
                    <a:gd name="T45" fmla="*/ 15 h 83"/>
                    <a:gd name="T46" fmla="*/ 122 w 125"/>
                    <a:gd name="T47" fmla="*/ 9 h 83"/>
                    <a:gd name="T48" fmla="*/ 125 w 125"/>
                    <a:gd name="T49" fmla="*/ 4 h 83"/>
                    <a:gd name="T50" fmla="*/ 123 w 125"/>
                    <a:gd name="T51" fmla="*/ 1 h 83"/>
                    <a:gd name="T52" fmla="*/ 120 w 125"/>
                    <a:gd name="T53" fmla="*/ 0 h 83"/>
                    <a:gd name="T54" fmla="*/ 115 w 125"/>
                    <a:gd name="T55" fmla="*/ 2 h 8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3"/>
                    <a:gd name="T86" fmla="*/ 125 w 125"/>
                    <a:gd name="T87" fmla="*/ 83 h 8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3">
                      <a:moveTo>
                        <a:pt x="115" y="2"/>
                      </a:moveTo>
                      <a:lnTo>
                        <a:pt x="107" y="3"/>
                      </a:lnTo>
                      <a:lnTo>
                        <a:pt x="97" y="8"/>
                      </a:lnTo>
                      <a:lnTo>
                        <a:pt x="81" y="18"/>
                      </a:lnTo>
                      <a:lnTo>
                        <a:pt x="57" y="31"/>
                      </a:lnTo>
                      <a:lnTo>
                        <a:pt x="38" y="46"/>
                      </a:lnTo>
                      <a:lnTo>
                        <a:pt x="23" y="57"/>
                      </a:lnTo>
                      <a:lnTo>
                        <a:pt x="7" y="68"/>
                      </a:lnTo>
                      <a:lnTo>
                        <a:pt x="4" y="73"/>
                      </a:lnTo>
                      <a:lnTo>
                        <a:pt x="1" y="75"/>
                      </a:lnTo>
                      <a:lnTo>
                        <a:pt x="0" y="79"/>
                      </a:lnTo>
                      <a:lnTo>
                        <a:pt x="0" y="81"/>
                      </a:lnTo>
                      <a:lnTo>
                        <a:pt x="2" y="83"/>
                      </a:lnTo>
                      <a:lnTo>
                        <a:pt x="6" y="83"/>
                      </a:lnTo>
                      <a:lnTo>
                        <a:pt x="11" y="82"/>
                      </a:lnTo>
                      <a:lnTo>
                        <a:pt x="15" y="81"/>
                      </a:lnTo>
                      <a:lnTo>
                        <a:pt x="19" y="80"/>
                      </a:lnTo>
                      <a:lnTo>
                        <a:pt x="25" y="77"/>
                      </a:lnTo>
                      <a:lnTo>
                        <a:pt x="43" y="67"/>
                      </a:lnTo>
                      <a:lnTo>
                        <a:pt x="60" y="57"/>
                      </a:lnTo>
                      <a:lnTo>
                        <a:pt x="82" y="42"/>
                      </a:lnTo>
                      <a:lnTo>
                        <a:pt x="101" y="28"/>
                      </a:lnTo>
                      <a:lnTo>
                        <a:pt x="116" y="15"/>
                      </a:lnTo>
                      <a:lnTo>
                        <a:pt x="122" y="9"/>
                      </a:lnTo>
                      <a:lnTo>
                        <a:pt x="125" y="4"/>
                      </a:lnTo>
                      <a:lnTo>
                        <a:pt x="123" y="1"/>
                      </a:lnTo>
                      <a:lnTo>
                        <a:pt x="120" y="0"/>
                      </a:lnTo>
                      <a:lnTo>
                        <a:pt x="115" y="2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2" name="Freeform 661"/>
                <p:cNvSpPr/>
                <p:nvPr/>
              </p:nvSpPr>
              <p:spPr bwMode="auto">
                <a:xfrm>
                  <a:off x="3844" y="3867"/>
                  <a:ext cx="125" cy="84"/>
                </a:xfrm>
                <a:custGeom>
                  <a:avLst/>
                  <a:gdLst>
                    <a:gd name="T0" fmla="*/ 115 w 125"/>
                    <a:gd name="T1" fmla="*/ 2 h 84"/>
                    <a:gd name="T2" fmla="*/ 107 w 125"/>
                    <a:gd name="T3" fmla="*/ 4 h 84"/>
                    <a:gd name="T4" fmla="*/ 97 w 125"/>
                    <a:gd name="T5" fmla="*/ 9 h 84"/>
                    <a:gd name="T6" fmla="*/ 81 w 125"/>
                    <a:gd name="T7" fmla="*/ 18 h 84"/>
                    <a:gd name="T8" fmla="*/ 57 w 125"/>
                    <a:gd name="T9" fmla="*/ 32 h 84"/>
                    <a:gd name="T10" fmla="*/ 38 w 125"/>
                    <a:gd name="T11" fmla="*/ 47 h 84"/>
                    <a:gd name="T12" fmla="*/ 23 w 125"/>
                    <a:gd name="T13" fmla="*/ 58 h 84"/>
                    <a:gd name="T14" fmla="*/ 7 w 125"/>
                    <a:gd name="T15" fmla="*/ 68 h 84"/>
                    <a:gd name="T16" fmla="*/ 4 w 125"/>
                    <a:gd name="T17" fmla="*/ 73 h 84"/>
                    <a:gd name="T18" fmla="*/ 1 w 125"/>
                    <a:gd name="T19" fmla="*/ 76 h 84"/>
                    <a:gd name="T20" fmla="*/ 0 w 125"/>
                    <a:gd name="T21" fmla="*/ 79 h 84"/>
                    <a:gd name="T22" fmla="*/ 0 w 125"/>
                    <a:gd name="T23" fmla="*/ 82 h 84"/>
                    <a:gd name="T24" fmla="*/ 2 w 125"/>
                    <a:gd name="T25" fmla="*/ 84 h 84"/>
                    <a:gd name="T26" fmla="*/ 6 w 125"/>
                    <a:gd name="T27" fmla="*/ 84 h 84"/>
                    <a:gd name="T28" fmla="*/ 11 w 125"/>
                    <a:gd name="T29" fmla="*/ 83 h 84"/>
                    <a:gd name="T30" fmla="*/ 15 w 125"/>
                    <a:gd name="T31" fmla="*/ 82 h 84"/>
                    <a:gd name="T32" fmla="*/ 19 w 125"/>
                    <a:gd name="T33" fmla="*/ 80 h 84"/>
                    <a:gd name="T34" fmla="*/ 25 w 125"/>
                    <a:gd name="T35" fmla="*/ 77 h 84"/>
                    <a:gd name="T36" fmla="*/ 43 w 125"/>
                    <a:gd name="T37" fmla="*/ 68 h 84"/>
                    <a:gd name="T38" fmla="*/ 60 w 125"/>
                    <a:gd name="T39" fmla="*/ 58 h 84"/>
                    <a:gd name="T40" fmla="*/ 82 w 125"/>
                    <a:gd name="T41" fmla="*/ 43 h 84"/>
                    <a:gd name="T42" fmla="*/ 101 w 125"/>
                    <a:gd name="T43" fmla="*/ 28 h 84"/>
                    <a:gd name="T44" fmla="*/ 116 w 125"/>
                    <a:gd name="T45" fmla="*/ 16 h 84"/>
                    <a:gd name="T46" fmla="*/ 122 w 125"/>
                    <a:gd name="T47" fmla="*/ 9 h 84"/>
                    <a:gd name="T48" fmla="*/ 125 w 125"/>
                    <a:gd name="T49" fmla="*/ 4 h 84"/>
                    <a:gd name="T50" fmla="*/ 123 w 125"/>
                    <a:gd name="T51" fmla="*/ 1 h 84"/>
                    <a:gd name="T52" fmla="*/ 120 w 125"/>
                    <a:gd name="T53" fmla="*/ 0 h 84"/>
                    <a:gd name="T54" fmla="*/ 115 w 125"/>
                    <a:gd name="T55" fmla="*/ 2 h 8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25"/>
                    <a:gd name="T85" fmla="*/ 0 h 84"/>
                    <a:gd name="T86" fmla="*/ 125 w 125"/>
                    <a:gd name="T87" fmla="*/ 84 h 8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25" h="84">
                      <a:moveTo>
                        <a:pt x="115" y="2"/>
                      </a:moveTo>
                      <a:lnTo>
                        <a:pt x="107" y="4"/>
                      </a:lnTo>
                      <a:lnTo>
                        <a:pt x="97" y="9"/>
                      </a:lnTo>
                      <a:lnTo>
                        <a:pt x="81" y="18"/>
                      </a:lnTo>
                      <a:lnTo>
                        <a:pt x="57" y="32"/>
                      </a:lnTo>
                      <a:lnTo>
                        <a:pt x="38" y="47"/>
                      </a:lnTo>
                      <a:lnTo>
                        <a:pt x="23" y="58"/>
                      </a:lnTo>
                      <a:lnTo>
                        <a:pt x="7" y="68"/>
                      </a:lnTo>
                      <a:lnTo>
                        <a:pt x="4" y="73"/>
                      </a:lnTo>
                      <a:lnTo>
                        <a:pt x="1" y="76"/>
                      </a:lnTo>
                      <a:lnTo>
                        <a:pt x="0" y="79"/>
                      </a:lnTo>
                      <a:lnTo>
                        <a:pt x="0" y="82"/>
                      </a:lnTo>
                      <a:lnTo>
                        <a:pt x="2" y="84"/>
                      </a:lnTo>
                      <a:lnTo>
                        <a:pt x="6" y="84"/>
                      </a:lnTo>
                      <a:lnTo>
                        <a:pt x="11" y="83"/>
                      </a:lnTo>
                      <a:lnTo>
                        <a:pt x="15" y="82"/>
                      </a:lnTo>
                      <a:lnTo>
                        <a:pt x="19" y="80"/>
                      </a:lnTo>
                      <a:lnTo>
                        <a:pt x="25" y="77"/>
                      </a:lnTo>
                      <a:lnTo>
                        <a:pt x="43" y="68"/>
                      </a:lnTo>
                      <a:lnTo>
                        <a:pt x="60" y="58"/>
                      </a:lnTo>
                      <a:lnTo>
                        <a:pt x="82" y="43"/>
                      </a:lnTo>
                      <a:lnTo>
                        <a:pt x="101" y="28"/>
                      </a:lnTo>
                      <a:lnTo>
                        <a:pt x="116" y="16"/>
                      </a:lnTo>
                      <a:lnTo>
                        <a:pt x="122" y="9"/>
                      </a:lnTo>
                      <a:lnTo>
                        <a:pt x="125" y="4"/>
                      </a:lnTo>
                      <a:lnTo>
                        <a:pt x="123" y="1"/>
                      </a:lnTo>
                      <a:lnTo>
                        <a:pt x="120" y="0"/>
                      </a:lnTo>
                      <a:lnTo>
                        <a:pt x="115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3" name="Freeform 662"/>
                <p:cNvSpPr/>
                <p:nvPr/>
              </p:nvSpPr>
              <p:spPr bwMode="auto">
                <a:xfrm>
                  <a:off x="3804" y="3864"/>
                  <a:ext cx="161" cy="48"/>
                </a:xfrm>
                <a:custGeom>
                  <a:avLst/>
                  <a:gdLst>
                    <a:gd name="T0" fmla="*/ 159 w 161"/>
                    <a:gd name="T1" fmla="*/ 3 h 48"/>
                    <a:gd name="T2" fmla="*/ 157 w 161"/>
                    <a:gd name="T3" fmla="*/ 2 h 48"/>
                    <a:gd name="T4" fmla="*/ 155 w 161"/>
                    <a:gd name="T5" fmla="*/ 1 h 48"/>
                    <a:gd name="T6" fmla="*/ 151 w 161"/>
                    <a:gd name="T7" fmla="*/ 0 h 48"/>
                    <a:gd name="T8" fmla="*/ 146 w 161"/>
                    <a:gd name="T9" fmla="*/ 1 h 48"/>
                    <a:gd name="T10" fmla="*/ 133 w 161"/>
                    <a:gd name="T11" fmla="*/ 3 h 48"/>
                    <a:gd name="T12" fmla="*/ 111 w 161"/>
                    <a:gd name="T13" fmla="*/ 8 h 48"/>
                    <a:gd name="T14" fmla="*/ 88 w 161"/>
                    <a:gd name="T15" fmla="*/ 13 h 48"/>
                    <a:gd name="T16" fmla="*/ 68 w 161"/>
                    <a:gd name="T17" fmla="*/ 18 h 48"/>
                    <a:gd name="T18" fmla="*/ 47 w 161"/>
                    <a:gd name="T19" fmla="*/ 25 h 48"/>
                    <a:gd name="T20" fmla="*/ 28 w 161"/>
                    <a:gd name="T21" fmla="*/ 30 h 48"/>
                    <a:gd name="T22" fmla="*/ 16 w 161"/>
                    <a:gd name="T23" fmla="*/ 35 h 48"/>
                    <a:gd name="T24" fmla="*/ 10 w 161"/>
                    <a:gd name="T25" fmla="*/ 37 h 48"/>
                    <a:gd name="T26" fmla="*/ 6 w 161"/>
                    <a:gd name="T27" fmla="*/ 38 h 48"/>
                    <a:gd name="T28" fmla="*/ 3 w 161"/>
                    <a:gd name="T29" fmla="*/ 40 h 48"/>
                    <a:gd name="T30" fmla="*/ 1 w 161"/>
                    <a:gd name="T31" fmla="*/ 42 h 48"/>
                    <a:gd name="T32" fmla="*/ 0 w 161"/>
                    <a:gd name="T33" fmla="*/ 44 h 48"/>
                    <a:gd name="T34" fmla="*/ 1 w 161"/>
                    <a:gd name="T35" fmla="*/ 46 h 48"/>
                    <a:gd name="T36" fmla="*/ 3 w 161"/>
                    <a:gd name="T37" fmla="*/ 47 h 48"/>
                    <a:gd name="T38" fmla="*/ 5 w 161"/>
                    <a:gd name="T39" fmla="*/ 47 h 48"/>
                    <a:gd name="T40" fmla="*/ 8 w 161"/>
                    <a:gd name="T41" fmla="*/ 48 h 48"/>
                    <a:gd name="T42" fmla="*/ 12 w 161"/>
                    <a:gd name="T43" fmla="*/ 47 h 48"/>
                    <a:gd name="T44" fmla="*/ 19 w 161"/>
                    <a:gd name="T45" fmla="*/ 46 h 48"/>
                    <a:gd name="T46" fmla="*/ 26 w 161"/>
                    <a:gd name="T47" fmla="*/ 46 h 48"/>
                    <a:gd name="T48" fmla="*/ 38 w 161"/>
                    <a:gd name="T49" fmla="*/ 43 h 48"/>
                    <a:gd name="T50" fmla="*/ 55 w 161"/>
                    <a:gd name="T51" fmla="*/ 39 h 48"/>
                    <a:gd name="T52" fmla="*/ 75 w 161"/>
                    <a:gd name="T53" fmla="*/ 35 h 48"/>
                    <a:gd name="T54" fmla="*/ 97 w 161"/>
                    <a:gd name="T55" fmla="*/ 29 h 48"/>
                    <a:gd name="T56" fmla="*/ 117 w 161"/>
                    <a:gd name="T57" fmla="*/ 23 h 48"/>
                    <a:gd name="T58" fmla="*/ 130 w 161"/>
                    <a:gd name="T59" fmla="*/ 19 h 48"/>
                    <a:gd name="T60" fmla="*/ 141 w 161"/>
                    <a:gd name="T61" fmla="*/ 16 h 48"/>
                    <a:gd name="T62" fmla="*/ 153 w 161"/>
                    <a:gd name="T63" fmla="*/ 11 h 48"/>
                    <a:gd name="T64" fmla="*/ 159 w 161"/>
                    <a:gd name="T65" fmla="*/ 9 h 48"/>
                    <a:gd name="T66" fmla="*/ 160 w 161"/>
                    <a:gd name="T67" fmla="*/ 7 h 48"/>
                    <a:gd name="T68" fmla="*/ 161 w 161"/>
                    <a:gd name="T69" fmla="*/ 5 h 48"/>
                    <a:gd name="T70" fmla="*/ 159 w 161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1"/>
                    <a:gd name="T109" fmla="*/ 0 h 48"/>
                    <a:gd name="T110" fmla="*/ 161 w 161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1" h="48">
                      <a:moveTo>
                        <a:pt x="159" y="3"/>
                      </a:moveTo>
                      <a:lnTo>
                        <a:pt x="157" y="2"/>
                      </a:lnTo>
                      <a:lnTo>
                        <a:pt x="155" y="1"/>
                      </a:lnTo>
                      <a:lnTo>
                        <a:pt x="151" y="0"/>
                      </a:lnTo>
                      <a:lnTo>
                        <a:pt x="146" y="1"/>
                      </a:lnTo>
                      <a:lnTo>
                        <a:pt x="133" y="3"/>
                      </a:lnTo>
                      <a:lnTo>
                        <a:pt x="111" y="8"/>
                      </a:lnTo>
                      <a:lnTo>
                        <a:pt x="88" y="13"/>
                      </a:lnTo>
                      <a:lnTo>
                        <a:pt x="68" y="18"/>
                      </a:lnTo>
                      <a:lnTo>
                        <a:pt x="47" y="25"/>
                      </a:lnTo>
                      <a:lnTo>
                        <a:pt x="28" y="30"/>
                      </a:lnTo>
                      <a:lnTo>
                        <a:pt x="16" y="35"/>
                      </a:lnTo>
                      <a:lnTo>
                        <a:pt x="10" y="37"/>
                      </a:lnTo>
                      <a:lnTo>
                        <a:pt x="6" y="38"/>
                      </a:lnTo>
                      <a:lnTo>
                        <a:pt x="3" y="40"/>
                      </a:lnTo>
                      <a:lnTo>
                        <a:pt x="1" y="42"/>
                      </a:lnTo>
                      <a:lnTo>
                        <a:pt x="0" y="44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8" y="48"/>
                      </a:lnTo>
                      <a:lnTo>
                        <a:pt x="12" y="47"/>
                      </a:lnTo>
                      <a:lnTo>
                        <a:pt x="19" y="46"/>
                      </a:lnTo>
                      <a:lnTo>
                        <a:pt x="26" y="46"/>
                      </a:lnTo>
                      <a:lnTo>
                        <a:pt x="38" y="43"/>
                      </a:lnTo>
                      <a:lnTo>
                        <a:pt x="55" y="39"/>
                      </a:lnTo>
                      <a:lnTo>
                        <a:pt x="75" y="35"/>
                      </a:lnTo>
                      <a:lnTo>
                        <a:pt x="97" y="29"/>
                      </a:lnTo>
                      <a:lnTo>
                        <a:pt x="117" y="23"/>
                      </a:lnTo>
                      <a:lnTo>
                        <a:pt x="130" y="19"/>
                      </a:lnTo>
                      <a:lnTo>
                        <a:pt x="141" y="16"/>
                      </a:lnTo>
                      <a:lnTo>
                        <a:pt x="153" y="11"/>
                      </a:lnTo>
                      <a:lnTo>
                        <a:pt x="159" y="9"/>
                      </a:lnTo>
                      <a:lnTo>
                        <a:pt x="160" y="7"/>
                      </a:lnTo>
                      <a:lnTo>
                        <a:pt x="161" y="5"/>
                      </a:lnTo>
                      <a:lnTo>
                        <a:pt x="159" y="3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4" name="Freeform 663"/>
                <p:cNvSpPr/>
                <p:nvPr/>
              </p:nvSpPr>
              <p:spPr bwMode="auto">
                <a:xfrm>
                  <a:off x="3804" y="3861"/>
                  <a:ext cx="161" cy="48"/>
                </a:xfrm>
                <a:custGeom>
                  <a:avLst/>
                  <a:gdLst>
                    <a:gd name="T0" fmla="*/ 159 w 161"/>
                    <a:gd name="T1" fmla="*/ 3 h 48"/>
                    <a:gd name="T2" fmla="*/ 157 w 161"/>
                    <a:gd name="T3" fmla="*/ 2 h 48"/>
                    <a:gd name="T4" fmla="*/ 155 w 161"/>
                    <a:gd name="T5" fmla="*/ 0 h 48"/>
                    <a:gd name="T6" fmla="*/ 151 w 161"/>
                    <a:gd name="T7" fmla="*/ 0 h 48"/>
                    <a:gd name="T8" fmla="*/ 146 w 161"/>
                    <a:gd name="T9" fmla="*/ 0 h 48"/>
                    <a:gd name="T10" fmla="*/ 133 w 161"/>
                    <a:gd name="T11" fmla="*/ 3 h 48"/>
                    <a:gd name="T12" fmla="*/ 111 w 161"/>
                    <a:gd name="T13" fmla="*/ 7 h 48"/>
                    <a:gd name="T14" fmla="*/ 88 w 161"/>
                    <a:gd name="T15" fmla="*/ 13 h 48"/>
                    <a:gd name="T16" fmla="*/ 68 w 161"/>
                    <a:gd name="T17" fmla="*/ 18 h 48"/>
                    <a:gd name="T18" fmla="*/ 47 w 161"/>
                    <a:gd name="T19" fmla="*/ 24 h 48"/>
                    <a:gd name="T20" fmla="*/ 28 w 161"/>
                    <a:gd name="T21" fmla="*/ 30 h 48"/>
                    <a:gd name="T22" fmla="*/ 16 w 161"/>
                    <a:gd name="T23" fmla="*/ 34 h 48"/>
                    <a:gd name="T24" fmla="*/ 10 w 161"/>
                    <a:gd name="T25" fmla="*/ 36 h 48"/>
                    <a:gd name="T26" fmla="*/ 6 w 161"/>
                    <a:gd name="T27" fmla="*/ 38 h 48"/>
                    <a:gd name="T28" fmla="*/ 3 w 161"/>
                    <a:gd name="T29" fmla="*/ 40 h 48"/>
                    <a:gd name="T30" fmla="*/ 1 w 161"/>
                    <a:gd name="T31" fmla="*/ 42 h 48"/>
                    <a:gd name="T32" fmla="*/ 0 w 161"/>
                    <a:gd name="T33" fmla="*/ 44 h 48"/>
                    <a:gd name="T34" fmla="*/ 1 w 161"/>
                    <a:gd name="T35" fmla="*/ 46 h 48"/>
                    <a:gd name="T36" fmla="*/ 3 w 161"/>
                    <a:gd name="T37" fmla="*/ 47 h 48"/>
                    <a:gd name="T38" fmla="*/ 5 w 161"/>
                    <a:gd name="T39" fmla="*/ 47 h 48"/>
                    <a:gd name="T40" fmla="*/ 8 w 161"/>
                    <a:gd name="T41" fmla="*/ 48 h 48"/>
                    <a:gd name="T42" fmla="*/ 12 w 161"/>
                    <a:gd name="T43" fmla="*/ 47 h 48"/>
                    <a:gd name="T44" fmla="*/ 19 w 161"/>
                    <a:gd name="T45" fmla="*/ 46 h 48"/>
                    <a:gd name="T46" fmla="*/ 26 w 161"/>
                    <a:gd name="T47" fmla="*/ 45 h 48"/>
                    <a:gd name="T48" fmla="*/ 38 w 161"/>
                    <a:gd name="T49" fmla="*/ 43 h 48"/>
                    <a:gd name="T50" fmla="*/ 55 w 161"/>
                    <a:gd name="T51" fmla="*/ 40 h 48"/>
                    <a:gd name="T52" fmla="*/ 75 w 161"/>
                    <a:gd name="T53" fmla="*/ 34 h 48"/>
                    <a:gd name="T54" fmla="*/ 97 w 161"/>
                    <a:gd name="T55" fmla="*/ 29 h 48"/>
                    <a:gd name="T56" fmla="*/ 117 w 161"/>
                    <a:gd name="T57" fmla="*/ 23 h 48"/>
                    <a:gd name="T58" fmla="*/ 130 w 161"/>
                    <a:gd name="T59" fmla="*/ 19 h 48"/>
                    <a:gd name="T60" fmla="*/ 141 w 161"/>
                    <a:gd name="T61" fmla="*/ 15 h 48"/>
                    <a:gd name="T62" fmla="*/ 153 w 161"/>
                    <a:gd name="T63" fmla="*/ 10 h 48"/>
                    <a:gd name="T64" fmla="*/ 159 w 161"/>
                    <a:gd name="T65" fmla="*/ 8 h 48"/>
                    <a:gd name="T66" fmla="*/ 160 w 161"/>
                    <a:gd name="T67" fmla="*/ 6 h 48"/>
                    <a:gd name="T68" fmla="*/ 161 w 161"/>
                    <a:gd name="T69" fmla="*/ 5 h 48"/>
                    <a:gd name="T70" fmla="*/ 159 w 161"/>
                    <a:gd name="T71" fmla="*/ 3 h 4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61"/>
                    <a:gd name="T109" fmla="*/ 0 h 48"/>
                    <a:gd name="T110" fmla="*/ 161 w 161"/>
                    <a:gd name="T111" fmla="*/ 48 h 4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61" h="48">
                      <a:moveTo>
                        <a:pt x="159" y="3"/>
                      </a:moveTo>
                      <a:lnTo>
                        <a:pt x="157" y="2"/>
                      </a:lnTo>
                      <a:lnTo>
                        <a:pt x="155" y="0"/>
                      </a:lnTo>
                      <a:lnTo>
                        <a:pt x="151" y="0"/>
                      </a:lnTo>
                      <a:lnTo>
                        <a:pt x="146" y="0"/>
                      </a:lnTo>
                      <a:lnTo>
                        <a:pt x="133" y="3"/>
                      </a:lnTo>
                      <a:lnTo>
                        <a:pt x="111" y="7"/>
                      </a:lnTo>
                      <a:lnTo>
                        <a:pt x="88" y="13"/>
                      </a:lnTo>
                      <a:lnTo>
                        <a:pt x="68" y="18"/>
                      </a:lnTo>
                      <a:lnTo>
                        <a:pt x="47" y="24"/>
                      </a:lnTo>
                      <a:lnTo>
                        <a:pt x="28" y="30"/>
                      </a:lnTo>
                      <a:lnTo>
                        <a:pt x="16" y="34"/>
                      </a:lnTo>
                      <a:lnTo>
                        <a:pt x="10" y="36"/>
                      </a:lnTo>
                      <a:lnTo>
                        <a:pt x="6" y="38"/>
                      </a:lnTo>
                      <a:lnTo>
                        <a:pt x="3" y="40"/>
                      </a:lnTo>
                      <a:lnTo>
                        <a:pt x="1" y="42"/>
                      </a:lnTo>
                      <a:lnTo>
                        <a:pt x="0" y="44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8" y="48"/>
                      </a:lnTo>
                      <a:lnTo>
                        <a:pt x="12" y="47"/>
                      </a:lnTo>
                      <a:lnTo>
                        <a:pt x="19" y="46"/>
                      </a:lnTo>
                      <a:lnTo>
                        <a:pt x="26" y="45"/>
                      </a:lnTo>
                      <a:lnTo>
                        <a:pt x="38" y="43"/>
                      </a:lnTo>
                      <a:lnTo>
                        <a:pt x="55" y="40"/>
                      </a:lnTo>
                      <a:lnTo>
                        <a:pt x="75" y="34"/>
                      </a:lnTo>
                      <a:lnTo>
                        <a:pt x="97" y="29"/>
                      </a:lnTo>
                      <a:lnTo>
                        <a:pt x="117" y="23"/>
                      </a:lnTo>
                      <a:lnTo>
                        <a:pt x="130" y="19"/>
                      </a:lnTo>
                      <a:lnTo>
                        <a:pt x="141" y="15"/>
                      </a:lnTo>
                      <a:lnTo>
                        <a:pt x="153" y="10"/>
                      </a:lnTo>
                      <a:lnTo>
                        <a:pt x="159" y="8"/>
                      </a:lnTo>
                      <a:lnTo>
                        <a:pt x="160" y="6"/>
                      </a:lnTo>
                      <a:lnTo>
                        <a:pt x="161" y="5"/>
                      </a:lnTo>
                      <a:lnTo>
                        <a:pt x="159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5" name="Freeform 664"/>
                <p:cNvSpPr/>
                <p:nvPr/>
              </p:nvSpPr>
              <p:spPr bwMode="auto">
                <a:xfrm>
                  <a:off x="3904" y="3871"/>
                  <a:ext cx="70" cy="107"/>
                </a:xfrm>
                <a:custGeom>
                  <a:avLst/>
                  <a:gdLst>
                    <a:gd name="T0" fmla="*/ 62 w 70"/>
                    <a:gd name="T1" fmla="*/ 0 h 107"/>
                    <a:gd name="T2" fmla="*/ 55 w 70"/>
                    <a:gd name="T3" fmla="*/ 4 h 107"/>
                    <a:gd name="T4" fmla="*/ 46 w 70"/>
                    <a:gd name="T5" fmla="*/ 14 h 107"/>
                    <a:gd name="T6" fmla="*/ 36 w 70"/>
                    <a:gd name="T7" fmla="*/ 27 h 107"/>
                    <a:gd name="T8" fmla="*/ 25 w 70"/>
                    <a:gd name="T9" fmla="*/ 45 h 107"/>
                    <a:gd name="T10" fmla="*/ 14 w 70"/>
                    <a:gd name="T11" fmla="*/ 63 h 107"/>
                    <a:gd name="T12" fmla="*/ 6 w 70"/>
                    <a:gd name="T13" fmla="*/ 81 h 107"/>
                    <a:gd name="T14" fmla="*/ 1 w 70"/>
                    <a:gd name="T15" fmla="*/ 92 h 107"/>
                    <a:gd name="T16" fmla="*/ 0 w 70"/>
                    <a:gd name="T17" fmla="*/ 96 h 107"/>
                    <a:gd name="T18" fmla="*/ 0 w 70"/>
                    <a:gd name="T19" fmla="*/ 99 h 107"/>
                    <a:gd name="T20" fmla="*/ 0 w 70"/>
                    <a:gd name="T21" fmla="*/ 103 h 107"/>
                    <a:gd name="T22" fmla="*/ 3 w 70"/>
                    <a:gd name="T23" fmla="*/ 106 h 107"/>
                    <a:gd name="T24" fmla="*/ 6 w 70"/>
                    <a:gd name="T25" fmla="*/ 107 h 107"/>
                    <a:gd name="T26" fmla="*/ 10 w 70"/>
                    <a:gd name="T27" fmla="*/ 106 h 107"/>
                    <a:gd name="T28" fmla="*/ 13 w 70"/>
                    <a:gd name="T29" fmla="*/ 105 h 107"/>
                    <a:gd name="T30" fmla="*/ 16 w 70"/>
                    <a:gd name="T31" fmla="*/ 103 h 107"/>
                    <a:gd name="T32" fmla="*/ 19 w 70"/>
                    <a:gd name="T33" fmla="*/ 100 h 107"/>
                    <a:gd name="T34" fmla="*/ 25 w 70"/>
                    <a:gd name="T35" fmla="*/ 90 h 107"/>
                    <a:gd name="T36" fmla="*/ 37 w 70"/>
                    <a:gd name="T37" fmla="*/ 71 h 107"/>
                    <a:gd name="T38" fmla="*/ 48 w 70"/>
                    <a:gd name="T39" fmla="*/ 55 h 107"/>
                    <a:gd name="T40" fmla="*/ 58 w 70"/>
                    <a:gd name="T41" fmla="*/ 37 h 107"/>
                    <a:gd name="T42" fmla="*/ 65 w 70"/>
                    <a:gd name="T43" fmla="*/ 22 h 107"/>
                    <a:gd name="T44" fmla="*/ 69 w 70"/>
                    <a:gd name="T45" fmla="*/ 12 h 107"/>
                    <a:gd name="T46" fmla="*/ 70 w 70"/>
                    <a:gd name="T47" fmla="*/ 6 h 107"/>
                    <a:gd name="T48" fmla="*/ 68 w 70"/>
                    <a:gd name="T49" fmla="*/ 2 h 107"/>
                    <a:gd name="T50" fmla="*/ 65 w 70"/>
                    <a:gd name="T51" fmla="*/ 0 h 107"/>
                    <a:gd name="T52" fmla="*/ 62 w 70"/>
                    <a:gd name="T53" fmla="*/ 0 h 10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0"/>
                    <a:gd name="T82" fmla="*/ 0 h 107"/>
                    <a:gd name="T83" fmla="*/ 70 w 70"/>
                    <a:gd name="T84" fmla="*/ 107 h 10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0" h="107">
                      <a:moveTo>
                        <a:pt x="62" y="0"/>
                      </a:moveTo>
                      <a:lnTo>
                        <a:pt x="55" y="4"/>
                      </a:lnTo>
                      <a:lnTo>
                        <a:pt x="46" y="14"/>
                      </a:lnTo>
                      <a:lnTo>
                        <a:pt x="36" y="27"/>
                      </a:lnTo>
                      <a:lnTo>
                        <a:pt x="25" y="45"/>
                      </a:lnTo>
                      <a:lnTo>
                        <a:pt x="14" y="63"/>
                      </a:lnTo>
                      <a:lnTo>
                        <a:pt x="6" y="81"/>
                      </a:lnTo>
                      <a:lnTo>
                        <a:pt x="1" y="92"/>
                      </a:lnTo>
                      <a:lnTo>
                        <a:pt x="0" y="96"/>
                      </a:lnTo>
                      <a:lnTo>
                        <a:pt x="0" y="99"/>
                      </a:lnTo>
                      <a:lnTo>
                        <a:pt x="0" y="103"/>
                      </a:lnTo>
                      <a:lnTo>
                        <a:pt x="3" y="106"/>
                      </a:lnTo>
                      <a:lnTo>
                        <a:pt x="6" y="107"/>
                      </a:lnTo>
                      <a:lnTo>
                        <a:pt x="10" y="106"/>
                      </a:lnTo>
                      <a:lnTo>
                        <a:pt x="13" y="105"/>
                      </a:lnTo>
                      <a:lnTo>
                        <a:pt x="16" y="103"/>
                      </a:lnTo>
                      <a:lnTo>
                        <a:pt x="19" y="100"/>
                      </a:lnTo>
                      <a:lnTo>
                        <a:pt x="25" y="90"/>
                      </a:lnTo>
                      <a:lnTo>
                        <a:pt x="37" y="71"/>
                      </a:lnTo>
                      <a:lnTo>
                        <a:pt x="48" y="55"/>
                      </a:lnTo>
                      <a:lnTo>
                        <a:pt x="58" y="37"/>
                      </a:lnTo>
                      <a:lnTo>
                        <a:pt x="65" y="22"/>
                      </a:lnTo>
                      <a:lnTo>
                        <a:pt x="69" y="12"/>
                      </a:lnTo>
                      <a:lnTo>
                        <a:pt x="70" y="6"/>
                      </a:lnTo>
                      <a:lnTo>
                        <a:pt x="68" y="2"/>
                      </a:lnTo>
                      <a:lnTo>
                        <a:pt x="65" y="0"/>
                      </a:lnTo>
                      <a:lnTo>
                        <a:pt x="62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6" name="Freeform 665"/>
                <p:cNvSpPr/>
                <p:nvPr/>
              </p:nvSpPr>
              <p:spPr bwMode="auto">
                <a:xfrm>
                  <a:off x="3903" y="3867"/>
                  <a:ext cx="71" cy="107"/>
                </a:xfrm>
                <a:custGeom>
                  <a:avLst/>
                  <a:gdLst>
                    <a:gd name="T0" fmla="*/ 61 w 71"/>
                    <a:gd name="T1" fmla="*/ 0 h 107"/>
                    <a:gd name="T2" fmla="*/ 55 w 71"/>
                    <a:gd name="T3" fmla="*/ 4 h 107"/>
                    <a:gd name="T4" fmla="*/ 46 w 71"/>
                    <a:gd name="T5" fmla="*/ 15 h 107"/>
                    <a:gd name="T6" fmla="*/ 36 w 71"/>
                    <a:gd name="T7" fmla="*/ 28 h 107"/>
                    <a:gd name="T8" fmla="*/ 25 w 71"/>
                    <a:gd name="T9" fmla="*/ 45 h 107"/>
                    <a:gd name="T10" fmla="*/ 14 w 71"/>
                    <a:gd name="T11" fmla="*/ 63 h 107"/>
                    <a:gd name="T12" fmla="*/ 5 w 71"/>
                    <a:gd name="T13" fmla="*/ 82 h 107"/>
                    <a:gd name="T14" fmla="*/ 1 w 71"/>
                    <a:gd name="T15" fmla="*/ 93 h 107"/>
                    <a:gd name="T16" fmla="*/ 1 w 71"/>
                    <a:gd name="T17" fmla="*/ 96 h 107"/>
                    <a:gd name="T18" fmla="*/ 0 w 71"/>
                    <a:gd name="T19" fmla="*/ 100 h 107"/>
                    <a:gd name="T20" fmla="*/ 1 w 71"/>
                    <a:gd name="T21" fmla="*/ 104 h 107"/>
                    <a:gd name="T22" fmla="*/ 3 w 71"/>
                    <a:gd name="T23" fmla="*/ 106 h 107"/>
                    <a:gd name="T24" fmla="*/ 6 w 71"/>
                    <a:gd name="T25" fmla="*/ 107 h 107"/>
                    <a:gd name="T26" fmla="*/ 10 w 71"/>
                    <a:gd name="T27" fmla="*/ 107 h 107"/>
                    <a:gd name="T28" fmla="*/ 13 w 71"/>
                    <a:gd name="T29" fmla="*/ 105 h 107"/>
                    <a:gd name="T30" fmla="*/ 15 w 71"/>
                    <a:gd name="T31" fmla="*/ 104 h 107"/>
                    <a:gd name="T32" fmla="*/ 18 w 71"/>
                    <a:gd name="T33" fmla="*/ 101 h 107"/>
                    <a:gd name="T34" fmla="*/ 26 w 71"/>
                    <a:gd name="T35" fmla="*/ 91 h 107"/>
                    <a:gd name="T36" fmla="*/ 38 w 71"/>
                    <a:gd name="T37" fmla="*/ 72 h 107"/>
                    <a:gd name="T38" fmla="*/ 48 w 71"/>
                    <a:gd name="T39" fmla="*/ 56 h 107"/>
                    <a:gd name="T40" fmla="*/ 58 w 71"/>
                    <a:gd name="T41" fmla="*/ 37 h 107"/>
                    <a:gd name="T42" fmla="*/ 66 w 71"/>
                    <a:gd name="T43" fmla="*/ 23 h 107"/>
                    <a:gd name="T44" fmla="*/ 69 w 71"/>
                    <a:gd name="T45" fmla="*/ 12 h 107"/>
                    <a:gd name="T46" fmla="*/ 71 w 71"/>
                    <a:gd name="T47" fmla="*/ 7 h 107"/>
                    <a:gd name="T48" fmla="*/ 69 w 71"/>
                    <a:gd name="T49" fmla="*/ 2 h 107"/>
                    <a:gd name="T50" fmla="*/ 66 w 71"/>
                    <a:gd name="T51" fmla="*/ 0 h 107"/>
                    <a:gd name="T52" fmla="*/ 61 w 71"/>
                    <a:gd name="T53" fmla="*/ 0 h 107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1"/>
                    <a:gd name="T82" fmla="*/ 0 h 107"/>
                    <a:gd name="T83" fmla="*/ 71 w 71"/>
                    <a:gd name="T84" fmla="*/ 107 h 107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1" h="107">
                      <a:moveTo>
                        <a:pt x="61" y="0"/>
                      </a:moveTo>
                      <a:lnTo>
                        <a:pt x="55" y="4"/>
                      </a:lnTo>
                      <a:lnTo>
                        <a:pt x="46" y="15"/>
                      </a:lnTo>
                      <a:lnTo>
                        <a:pt x="36" y="28"/>
                      </a:lnTo>
                      <a:lnTo>
                        <a:pt x="25" y="45"/>
                      </a:lnTo>
                      <a:lnTo>
                        <a:pt x="14" y="63"/>
                      </a:lnTo>
                      <a:lnTo>
                        <a:pt x="5" y="82"/>
                      </a:lnTo>
                      <a:lnTo>
                        <a:pt x="1" y="93"/>
                      </a:lnTo>
                      <a:lnTo>
                        <a:pt x="1" y="96"/>
                      </a:lnTo>
                      <a:lnTo>
                        <a:pt x="0" y="100"/>
                      </a:lnTo>
                      <a:lnTo>
                        <a:pt x="1" y="104"/>
                      </a:lnTo>
                      <a:lnTo>
                        <a:pt x="3" y="106"/>
                      </a:lnTo>
                      <a:lnTo>
                        <a:pt x="6" y="107"/>
                      </a:lnTo>
                      <a:lnTo>
                        <a:pt x="10" y="107"/>
                      </a:lnTo>
                      <a:lnTo>
                        <a:pt x="13" y="105"/>
                      </a:lnTo>
                      <a:lnTo>
                        <a:pt x="15" y="104"/>
                      </a:lnTo>
                      <a:lnTo>
                        <a:pt x="18" y="101"/>
                      </a:lnTo>
                      <a:lnTo>
                        <a:pt x="26" y="91"/>
                      </a:lnTo>
                      <a:lnTo>
                        <a:pt x="38" y="72"/>
                      </a:lnTo>
                      <a:lnTo>
                        <a:pt x="48" y="56"/>
                      </a:lnTo>
                      <a:lnTo>
                        <a:pt x="58" y="37"/>
                      </a:lnTo>
                      <a:lnTo>
                        <a:pt x="66" y="23"/>
                      </a:lnTo>
                      <a:lnTo>
                        <a:pt x="69" y="12"/>
                      </a:lnTo>
                      <a:lnTo>
                        <a:pt x="71" y="7"/>
                      </a:lnTo>
                      <a:lnTo>
                        <a:pt x="69" y="2"/>
                      </a:lnTo>
                      <a:lnTo>
                        <a:pt x="66" y="0"/>
                      </a:lnTo>
                      <a:lnTo>
                        <a:pt x="6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7" name="Freeform 666"/>
                <p:cNvSpPr/>
                <p:nvPr/>
              </p:nvSpPr>
              <p:spPr bwMode="auto">
                <a:xfrm>
                  <a:off x="3899" y="3866"/>
                  <a:ext cx="60" cy="17"/>
                </a:xfrm>
                <a:custGeom>
                  <a:avLst/>
                  <a:gdLst>
                    <a:gd name="T0" fmla="*/ 59 w 60"/>
                    <a:gd name="T1" fmla="*/ 1 h 17"/>
                    <a:gd name="T2" fmla="*/ 58 w 60"/>
                    <a:gd name="T3" fmla="*/ 1 h 17"/>
                    <a:gd name="T4" fmla="*/ 57 w 60"/>
                    <a:gd name="T5" fmla="*/ 0 h 17"/>
                    <a:gd name="T6" fmla="*/ 56 w 60"/>
                    <a:gd name="T7" fmla="*/ 0 h 17"/>
                    <a:gd name="T8" fmla="*/ 55 w 60"/>
                    <a:gd name="T9" fmla="*/ 0 h 17"/>
                    <a:gd name="T10" fmla="*/ 49 w 60"/>
                    <a:gd name="T11" fmla="*/ 1 h 17"/>
                    <a:gd name="T12" fmla="*/ 41 w 60"/>
                    <a:gd name="T13" fmla="*/ 2 h 17"/>
                    <a:gd name="T14" fmla="*/ 33 w 60"/>
                    <a:gd name="T15" fmla="*/ 5 h 17"/>
                    <a:gd name="T16" fmla="*/ 26 w 60"/>
                    <a:gd name="T17" fmla="*/ 7 h 17"/>
                    <a:gd name="T18" fmla="*/ 17 w 60"/>
                    <a:gd name="T19" fmla="*/ 9 h 17"/>
                    <a:gd name="T20" fmla="*/ 11 w 60"/>
                    <a:gd name="T21" fmla="*/ 11 h 17"/>
                    <a:gd name="T22" fmla="*/ 6 w 60"/>
                    <a:gd name="T23" fmla="*/ 12 h 17"/>
                    <a:gd name="T24" fmla="*/ 4 w 60"/>
                    <a:gd name="T25" fmla="*/ 13 h 17"/>
                    <a:gd name="T26" fmla="*/ 2 w 60"/>
                    <a:gd name="T27" fmla="*/ 14 h 17"/>
                    <a:gd name="T28" fmla="*/ 2 w 60"/>
                    <a:gd name="T29" fmla="*/ 14 h 17"/>
                    <a:gd name="T30" fmla="*/ 1 w 60"/>
                    <a:gd name="T31" fmla="*/ 15 h 17"/>
                    <a:gd name="T32" fmla="*/ 0 w 60"/>
                    <a:gd name="T33" fmla="*/ 16 h 17"/>
                    <a:gd name="T34" fmla="*/ 0 w 60"/>
                    <a:gd name="T35" fmla="*/ 17 h 17"/>
                    <a:gd name="T36" fmla="*/ 2 w 60"/>
                    <a:gd name="T37" fmla="*/ 17 h 17"/>
                    <a:gd name="T38" fmla="*/ 2 w 60"/>
                    <a:gd name="T39" fmla="*/ 17 h 17"/>
                    <a:gd name="T40" fmla="*/ 4 w 60"/>
                    <a:gd name="T41" fmla="*/ 17 h 17"/>
                    <a:gd name="T42" fmla="*/ 5 w 60"/>
                    <a:gd name="T43" fmla="*/ 17 h 17"/>
                    <a:gd name="T44" fmla="*/ 7 w 60"/>
                    <a:gd name="T45" fmla="*/ 17 h 17"/>
                    <a:gd name="T46" fmla="*/ 10 w 60"/>
                    <a:gd name="T47" fmla="*/ 16 h 17"/>
                    <a:gd name="T48" fmla="*/ 14 w 60"/>
                    <a:gd name="T49" fmla="*/ 15 h 17"/>
                    <a:gd name="T50" fmla="*/ 21 w 60"/>
                    <a:gd name="T51" fmla="*/ 14 h 17"/>
                    <a:gd name="T52" fmla="*/ 28 w 60"/>
                    <a:gd name="T53" fmla="*/ 12 h 17"/>
                    <a:gd name="T54" fmla="*/ 36 w 60"/>
                    <a:gd name="T55" fmla="*/ 10 h 17"/>
                    <a:gd name="T56" fmla="*/ 43 w 60"/>
                    <a:gd name="T57" fmla="*/ 9 h 17"/>
                    <a:gd name="T58" fmla="*/ 48 w 60"/>
                    <a:gd name="T59" fmla="*/ 7 h 17"/>
                    <a:gd name="T60" fmla="*/ 52 w 60"/>
                    <a:gd name="T61" fmla="*/ 5 h 17"/>
                    <a:gd name="T62" fmla="*/ 57 w 60"/>
                    <a:gd name="T63" fmla="*/ 3 h 17"/>
                    <a:gd name="T64" fmla="*/ 59 w 60"/>
                    <a:gd name="T65" fmla="*/ 3 h 17"/>
                    <a:gd name="T66" fmla="*/ 59 w 60"/>
                    <a:gd name="T67" fmla="*/ 2 h 17"/>
                    <a:gd name="T68" fmla="*/ 60 w 60"/>
                    <a:gd name="T69" fmla="*/ 1 h 17"/>
                    <a:gd name="T70" fmla="*/ 59 w 60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60"/>
                    <a:gd name="T109" fmla="*/ 0 h 17"/>
                    <a:gd name="T110" fmla="*/ 60 w 60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60" h="17">
                      <a:moveTo>
                        <a:pt x="59" y="1"/>
                      </a:moveTo>
                      <a:lnTo>
                        <a:pt x="58" y="1"/>
                      </a:lnTo>
                      <a:lnTo>
                        <a:pt x="57" y="0"/>
                      </a:lnTo>
                      <a:lnTo>
                        <a:pt x="56" y="0"/>
                      </a:lnTo>
                      <a:lnTo>
                        <a:pt x="55" y="0"/>
                      </a:lnTo>
                      <a:lnTo>
                        <a:pt x="49" y="1"/>
                      </a:lnTo>
                      <a:lnTo>
                        <a:pt x="41" y="2"/>
                      </a:lnTo>
                      <a:lnTo>
                        <a:pt x="33" y="5"/>
                      </a:lnTo>
                      <a:lnTo>
                        <a:pt x="26" y="7"/>
                      </a:lnTo>
                      <a:lnTo>
                        <a:pt x="17" y="9"/>
                      </a:lnTo>
                      <a:lnTo>
                        <a:pt x="11" y="11"/>
                      </a:lnTo>
                      <a:lnTo>
                        <a:pt x="6" y="12"/>
                      </a:lnTo>
                      <a:lnTo>
                        <a:pt x="4" y="13"/>
                      </a:lnTo>
                      <a:lnTo>
                        <a:pt x="2" y="14"/>
                      </a:lnTo>
                      <a:lnTo>
                        <a:pt x="1" y="15"/>
                      </a:lnTo>
                      <a:lnTo>
                        <a:pt x="0" y="16"/>
                      </a:lnTo>
                      <a:lnTo>
                        <a:pt x="0" y="17"/>
                      </a:lnTo>
                      <a:lnTo>
                        <a:pt x="2" y="17"/>
                      </a:lnTo>
                      <a:lnTo>
                        <a:pt x="4" y="17"/>
                      </a:lnTo>
                      <a:lnTo>
                        <a:pt x="5" y="17"/>
                      </a:lnTo>
                      <a:lnTo>
                        <a:pt x="7" y="17"/>
                      </a:lnTo>
                      <a:lnTo>
                        <a:pt x="10" y="16"/>
                      </a:lnTo>
                      <a:lnTo>
                        <a:pt x="14" y="15"/>
                      </a:lnTo>
                      <a:lnTo>
                        <a:pt x="21" y="14"/>
                      </a:lnTo>
                      <a:lnTo>
                        <a:pt x="28" y="12"/>
                      </a:lnTo>
                      <a:lnTo>
                        <a:pt x="36" y="10"/>
                      </a:lnTo>
                      <a:lnTo>
                        <a:pt x="43" y="9"/>
                      </a:lnTo>
                      <a:lnTo>
                        <a:pt x="48" y="7"/>
                      </a:lnTo>
                      <a:lnTo>
                        <a:pt x="52" y="5"/>
                      </a:lnTo>
                      <a:lnTo>
                        <a:pt x="57" y="3"/>
                      </a:lnTo>
                      <a:lnTo>
                        <a:pt x="59" y="3"/>
                      </a:lnTo>
                      <a:lnTo>
                        <a:pt x="59" y="2"/>
                      </a:lnTo>
                      <a:lnTo>
                        <a:pt x="60" y="1"/>
                      </a:lnTo>
                      <a:lnTo>
                        <a:pt x="59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8" name="Freeform 667"/>
                <p:cNvSpPr/>
                <p:nvPr/>
              </p:nvSpPr>
              <p:spPr bwMode="auto">
                <a:xfrm>
                  <a:off x="3899" y="3865"/>
                  <a:ext cx="58" cy="17"/>
                </a:xfrm>
                <a:custGeom>
                  <a:avLst/>
                  <a:gdLst>
                    <a:gd name="T0" fmla="*/ 58 w 58"/>
                    <a:gd name="T1" fmla="*/ 1 h 17"/>
                    <a:gd name="T2" fmla="*/ 58 w 58"/>
                    <a:gd name="T3" fmla="*/ 0 h 17"/>
                    <a:gd name="T4" fmla="*/ 56 w 58"/>
                    <a:gd name="T5" fmla="*/ 0 h 17"/>
                    <a:gd name="T6" fmla="*/ 55 w 58"/>
                    <a:gd name="T7" fmla="*/ 0 h 17"/>
                    <a:gd name="T8" fmla="*/ 53 w 58"/>
                    <a:gd name="T9" fmla="*/ 0 h 17"/>
                    <a:gd name="T10" fmla="*/ 48 w 58"/>
                    <a:gd name="T11" fmla="*/ 1 h 17"/>
                    <a:gd name="T12" fmla="*/ 40 w 58"/>
                    <a:gd name="T13" fmla="*/ 2 h 17"/>
                    <a:gd name="T14" fmla="*/ 32 w 58"/>
                    <a:gd name="T15" fmla="*/ 4 h 17"/>
                    <a:gd name="T16" fmla="*/ 24 w 58"/>
                    <a:gd name="T17" fmla="*/ 6 h 17"/>
                    <a:gd name="T18" fmla="*/ 17 w 58"/>
                    <a:gd name="T19" fmla="*/ 9 h 17"/>
                    <a:gd name="T20" fmla="*/ 10 w 58"/>
                    <a:gd name="T21" fmla="*/ 11 h 17"/>
                    <a:gd name="T22" fmla="*/ 5 w 58"/>
                    <a:gd name="T23" fmla="*/ 12 h 17"/>
                    <a:gd name="T24" fmla="*/ 3 w 58"/>
                    <a:gd name="T25" fmla="*/ 13 h 17"/>
                    <a:gd name="T26" fmla="*/ 2 w 58"/>
                    <a:gd name="T27" fmla="*/ 13 h 17"/>
                    <a:gd name="T28" fmla="*/ 0 w 58"/>
                    <a:gd name="T29" fmla="*/ 14 h 17"/>
                    <a:gd name="T30" fmla="*/ 0 w 58"/>
                    <a:gd name="T31" fmla="*/ 15 h 17"/>
                    <a:gd name="T32" fmla="*/ 0 w 58"/>
                    <a:gd name="T33" fmla="*/ 15 h 17"/>
                    <a:gd name="T34" fmla="*/ 0 w 58"/>
                    <a:gd name="T35" fmla="*/ 16 h 17"/>
                    <a:gd name="T36" fmla="*/ 0 w 58"/>
                    <a:gd name="T37" fmla="*/ 17 h 17"/>
                    <a:gd name="T38" fmla="*/ 2 w 58"/>
                    <a:gd name="T39" fmla="*/ 17 h 17"/>
                    <a:gd name="T40" fmla="*/ 2 w 58"/>
                    <a:gd name="T41" fmla="*/ 17 h 17"/>
                    <a:gd name="T42" fmla="*/ 4 w 58"/>
                    <a:gd name="T43" fmla="*/ 17 h 17"/>
                    <a:gd name="T44" fmla="*/ 7 w 58"/>
                    <a:gd name="T45" fmla="*/ 16 h 17"/>
                    <a:gd name="T46" fmla="*/ 8 w 58"/>
                    <a:gd name="T47" fmla="*/ 16 h 17"/>
                    <a:gd name="T48" fmla="*/ 14 w 58"/>
                    <a:gd name="T49" fmla="*/ 15 h 17"/>
                    <a:gd name="T50" fmla="*/ 20 w 58"/>
                    <a:gd name="T51" fmla="*/ 14 h 17"/>
                    <a:gd name="T52" fmla="*/ 27 w 58"/>
                    <a:gd name="T53" fmla="*/ 12 h 17"/>
                    <a:gd name="T54" fmla="*/ 36 w 58"/>
                    <a:gd name="T55" fmla="*/ 10 h 17"/>
                    <a:gd name="T56" fmla="*/ 42 w 58"/>
                    <a:gd name="T57" fmla="*/ 8 h 17"/>
                    <a:gd name="T58" fmla="*/ 48 w 58"/>
                    <a:gd name="T59" fmla="*/ 6 h 17"/>
                    <a:gd name="T60" fmla="*/ 52 w 58"/>
                    <a:gd name="T61" fmla="*/ 5 h 17"/>
                    <a:gd name="T62" fmla="*/ 56 w 58"/>
                    <a:gd name="T63" fmla="*/ 3 h 17"/>
                    <a:gd name="T64" fmla="*/ 58 w 58"/>
                    <a:gd name="T65" fmla="*/ 2 h 17"/>
                    <a:gd name="T66" fmla="*/ 58 w 58"/>
                    <a:gd name="T67" fmla="*/ 2 h 17"/>
                    <a:gd name="T68" fmla="*/ 58 w 58"/>
                    <a:gd name="T69" fmla="*/ 2 h 17"/>
                    <a:gd name="T70" fmla="*/ 58 w 58"/>
                    <a:gd name="T71" fmla="*/ 1 h 17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58"/>
                    <a:gd name="T109" fmla="*/ 0 h 17"/>
                    <a:gd name="T110" fmla="*/ 58 w 58"/>
                    <a:gd name="T111" fmla="*/ 17 h 17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58" h="17">
                      <a:moveTo>
                        <a:pt x="58" y="1"/>
                      </a:moveTo>
                      <a:lnTo>
                        <a:pt x="58" y="0"/>
                      </a:lnTo>
                      <a:lnTo>
                        <a:pt x="56" y="0"/>
                      </a:lnTo>
                      <a:lnTo>
                        <a:pt x="55" y="0"/>
                      </a:lnTo>
                      <a:lnTo>
                        <a:pt x="53" y="0"/>
                      </a:lnTo>
                      <a:lnTo>
                        <a:pt x="48" y="1"/>
                      </a:lnTo>
                      <a:lnTo>
                        <a:pt x="40" y="2"/>
                      </a:lnTo>
                      <a:lnTo>
                        <a:pt x="32" y="4"/>
                      </a:lnTo>
                      <a:lnTo>
                        <a:pt x="24" y="6"/>
                      </a:lnTo>
                      <a:lnTo>
                        <a:pt x="17" y="9"/>
                      </a:lnTo>
                      <a:lnTo>
                        <a:pt x="10" y="11"/>
                      </a:lnTo>
                      <a:lnTo>
                        <a:pt x="5" y="12"/>
                      </a:lnTo>
                      <a:lnTo>
                        <a:pt x="3" y="13"/>
                      </a:lnTo>
                      <a:lnTo>
                        <a:pt x="2" y="13"/>
                      </a:lnTo>
                      <a:lnTo>
                        <a:pt x="0" y="14"/>
                      </a:lnTo>
                      <a:lnTo>
                        <a:pt x="0" y="15"/>
                      </a:lnTo>
                      <a:lnTo>
                        <a:pt x="0" y="16"/>
                      </a:lnTo>
                      <a:lnTo>
                        <a:pt x="0" y="17"/>
                      </a:lnTo>
                      <a:lnTo>
                        <a:pt x="2" y="17"/>
                      </a:lnTo>
                      <a:lnTo>
                        <a:pt x="4" y="17"/>
                      </a:lnTo>
                      <a:lnTo>
                        <a:pt x="7" y="16"/>
                      </a:lnTo>
                      <a:lnTo>
                        <a:pt x="8" y="16"/>
                      </a:lnTo>
                      <a:lnTo>
                        <a:pt x="14" y="15"/>
                      </a:lnTo>
                      <a:lnTo>
                        <a:pt x="20" y="14"/>
                      </a:lnTo>
                      <a:lnTo>
                        <a:pt x="27" y="12"/>
                      </a:lnTo>
                      <a:lnTo>
                        <a:pt x="36" y="10"/>
                      </a:lnTo>
                      <a:lnTo>
                        <a:pt x="42" y="8"/>
                      </a:lnTo>
                      <a:lnTo>
                        <a:pt x="48" y="6"/>
                      </a:lnTo>
                      <a:lnTo>
                        <a:pt x="52" y="5"/>
                      </a:lnTo>
                      <a:lnTo>
                        <a:pt x="56" y="3"/>
                      </a:lnTo>
                      <a:lnTo>
                        <a:pt x="58" y="2"/>
                      </a:lnTo>
                      <a:lnTo>
                        <a:pt x="58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99" name="Freeform 668"/>
                <p:cNvSpPr/>
                <p:nvPr/>
              </p:nvSpPr>
              <p:spPr bwMode="auto">
                <a:xfrm>
                  <a:off x="3915" y="3869"/>
                  <a:ext cx="51" cy="33"/>
                </a:xfrm>
                <a:custGeom>
                  <a:avLst/>
                  <a:gdLst>
                    <a:gd name="T0" fmla="*/ 46 w 51"/>
                    <a:gd name="T1" fmla="*/ 1 h 33"/>
                    <a:gd name="T2" fmla="*/ 44 w 51"/>
                    <a:gd name="T3" fmla="*/ 1 h 33"/>
                    <a:gd name="T4" fmla="*/ 39 w 51"/>
                    <a:gd name="T5" fmla="*/ 4 h 33"/>
                    <a:gd name="T6" fmla="*/ 32 w 51"/>
                    <a:gd name="T7" fmla="*/ 7 h 33"/>
                    <a:gd name="T8" fmla="*/ 23 w 51"/>
                    <a:gd name="T9" fmla="*/ 13 h 33"/>
                    <a:gd name="T10" fmla="*/ 15 w 51"/>
                    <a:gd name="T11" fmla="*/ 19 h 33"/>
                    <a:gd name="T12" fmla="*/ 9 w 51"/>
                    <a:gd name="T13" fmla="*/ 23 h 33"/>
                    <a:gd name="T14" fmla="*/ 3 w 51"/>
                    <a:gd name="T15" fmla="*/ 28 h 33"/>
                    <a:gd name="T16" fmla="*/ 1 w 51"/>
                    <a:gd name="T17" fmla="*/ 29 h 33"/>
                    <a:gd name="T18" fmla="*/ 0 w 51"/>
                    <a:gd name="T19" fmla="*/ 31 h 33"/>
                    <a:gd name="T20" fmla="*/ 0 w 51"/>
                    <a:gd name="T21" fmla="*/ 32 h 33"/>
                    <a:gd name="T22" fmla="*/ 0 w 51"/>
                    <a:gd name="T23" fmla="*/ 32 h 33"/>
                    <a:gd name="T24" fmla="*/ 1 w 51"/>
                    <a:gd name="T25" fmla="*/ 33 h 33"/>
                    <a:gd name="T26" fmla="*/ 2 w 51"/>
                    <a:gd name="T27" fmla="*/ 33 h 33"/>
                    <a:gd name="T28" fmla="*/ 5 w 51"/>
                    <a:gd name="T29" fmla="*/ 33 h 33"/>
                    <a:gd name="T30" fmla="*/ 6 w 51"/>
                    <a:gd name="T31" fmla="*/ 33 h 33"/>
                    <a:gd name="T32" fmla="*/ 8 w 51"/>
                    <a:gd name="T33" fmla="*/ 32 h 33"/>
                    <a:gd name="T34" fmla="*/ 10 w 51"/>
                    <a:gd name="T35" fmla="*/ 31 h 33"/>
                    <a:gd name="T36" fmla="*/ 17 w 51"/>
                    <a:gd name="T37" fmla="*/ 27 h 33"/>
                    <a:gd name="T38" fmla="*/ 24 w 51"/>
                    <a:gd name="T39" fmla="*/ 23 h 33"/>
                    <a:gd name="T40" fmla="*/ 33 w 51"/>
                    <a:gd name="T41" fmla="*/ 17 h 33"/>
                    <a:gd name="T42" fmla="*/ 41 w 51"/>
                    <a:gd name="T43" fmla="*/ 11 h 33"/>
                    <a:gd name="T44" fmla="*/ 47 w 51"/>
                    <a:gd name="T45" fmla="*/ 7 h 33"/>
                    <a:gd name="T46" fmla="*/ 49 w 51"/>
                    <a:gd name="T47" fmla="*/ 4 h 33"/>
                    <a:gd name="T48" fmla="*/ 51 w 51"/>
                    <a:gd name="T49" fmla="*/ 2 h 33"/>
                    <a:gd name="T50" fmla="*/ 50 w 51"/>
                    <a:gd name="T51" fmla="*/ 0 h 33"/>
                    <a:gd name="T52" fmla="*/ 49 w 51"/>
                    <a:gd name="T53" fmla="*/ 0 h 33"/>
                    <a:gd name="T54" fmla="*/ 46 w 51"/>
                    <a:gd name="T55" fmla="*/ 1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1"/>
                    <a:gd name="T85" fmla="*/ 0 h 33"/>
                    <a:gd name="T86" fmla="*/ 51 w 51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1" h="33">
                      <a:moveTo>
                        <a:pt x="46" y="1"/>
                      </a:moveTo>
                      <a:lnTo>
                        <a:pt x="44" y="1"/>
                      </a:lnTo>
                      <a:lnTo>
                        <a:pt x="39" y="4"/>
                      </a:lnTo>
                      <a:lnTo>
                        <a:pt x="32" y="7"/>
                      </a:lnTo>
                      <a:lnTo>
                        <a:pt x="23" y="13"/>
                      </a:lnTo>
                      <a:lnTo>
                        <a:pt x="15" y="19"/>
                      </a:lnTo>
                      <a:lnTo>
                        <a:pt x="9" y="23"/>
                      </a:lnTo>
                      <a:lnTo>
                        <a:pt x="3" y="28"/>
                      </a:lnTo>
                      <a:lnTo>
                        <a:pt x="1" y="29"/>
                      </a:lnTo>
                      <a:lnTo>
                        <a:pt x="0" y="31"/>
                      </a:lnTo>
                      <a:lnTo>
                        <a:pt x="0" y="32"/>
                      </a:lnTo>
                      <a:lnTo>
                        <a:pt x="1" y="33"/>
                      </a:lnTo>
                      <a:lnTo>
                        <a:pt x="2" y="33"/>
                      </a:lnTo>
                      <a:lnTo>
                        <a:pt x="5" y="33"/>
                      </a:lnTo>
                      <a:lnTo>
                        <a:pt x="6" y="33"/>
                      </a:lnTo>
                      <a:lnTo>
                        <a:pt x="8" y="32"/>
                      </a:lnTo>
                      <a:lnTo>
                        <a:pt x="10" y="31"/>
                      </a:lnTo>
                      <a:lnTo>
                        <a:pt x="17" y="27"/>
                      </a:lnTo>
                      <a:lnTo>
                        <a:pt x="24" y="23"/>
                      </a:lnTo>
                      <a:lnTo>
                        <a:pt x="33" y="17"/>
                      </a:lnTo>
                      <a:lnTo>
                        <a:pt x="41" y="11"/>
                      </a:lnTo>
                      <a:lnTo>
                        <a:pt x="47" y="7"/>
                      </a:lnTo>
                      <a:lnTo>
                        <a:pt x="49" y="4"/>
                      </a:lnTo>
                      <a:lnTo>
                        <a:pt x="51" y="2"/>
                      </a:lnTo>
                      <a:lnTo>
                        <a:pt x="50" y="0"/>
                      </a:lnTo>
                      <a:lnTo>
                        <a:pt x="49" y="0"/>
                      </a:lnTo>
                      <a:lnTo>
                        <a:pt x="46" y="1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900" name="Freeform 669"/>
                <p:cNvSpPr/>
                <p:nvPr/>
              </p:nvSpPr>
              <p:spPr bwMode="auto">
                <a:xfrm>
                  <a:off x="3914" y="3868"/>
                  <a:ext cx="50" cy="33"/>
                </a:xfrm>
                <a:custGeom>
                  <a:avLst/>
                  <a:gdLst>
                    <a:gd name="T0" fmla="*/ 46 w 50"/>
                    <a:gd name="T1" fmla="*/ 0 h 33"/>
                    <a:gd name="T2" fmla="*/ 43 w 50"/>
                    <a:gd name="T3" fmla="*/ 1 h 33"/>
                    <a:gd name="T4" fmla="*/ 40 w 50"/>
                    <a:gd name="T5" fmla="*/ 3 h 33"/>
                    <a:gd name="T6" fmla="*/ 33 w 50"/>
                    <a:gd name="T7" fmla="*/ 7 h 33"/>
                    <a:gd name="T8" fmla="*/ 24 w 50"/>
                    <a:gd name="T9" fmla="*/ 13 h 33"/>
                    <a:gd name="T10" fmla="*/ 15 w 50"/>
                    <a:gd name="T11" fmla="*/ 18 h 33"/>
                    <a:gd name="T12" fmla="*/ 9 w 50"/>
                    <a:gd name="T13" fmla="*/ 23 h 33"/>
                    <a:gd name="T14" fmla="*/ 3 w 50"/>
                    <a:gd name="T15" fmla="*/ 27 h 33"/>
                    <a:gd name="T16" fmla="*/ 1 w 50"/>
                    <a:gd name="T17" fmla="*/ 29 h 33"/>
                    <a:gd name="T18" fmla="*/ 0 w 50"/>
                    <a:gd name="T19" fmla="*/ 30 h 33"/>
                    <a:gd name="T20" fmla="*/ 0 w 50"/>
                    <a:gd name="T21" fmla="*/ 32 h 33"/>
                    <a:gd name="T22" fmla="*/ 0 w 50"/>
                    <a:gd name="T23" fmla="*/ 33 h 33"/>
                    <a:gd name="T24" fmla="*/ 1 w 50"/>
                    <a:gd name="T25" fmla="*/ 33 h 33"/>
                    <a:gd name="T26" fmla="*/ 2 w 50"/>
                    <a:gd name="T27" fmla="*/ 33 h 33"/>
                    <a:gd name="T28" fmla="*/ 4 w 50"/>
                    <a:gd name="T29" fmla="*/ 33 h 33"/>
                    <a:gd name="T30" fmla="*/ 6 w 50"/>
                    <a:gd name="T31" fmla="*/ 33 h 33"/>
                    <a:gd name="T32" fmla="*/ 8 w 50"/>
                    <a:gd name="T33" fmla="*/ 32 h 33"/>
                    <a:gd name="T34" fmla="*/ 10 w 50"/>
                    <a:gd name="T35" fmla="*/ 31 h 33"/>
                    <a:gd name="T36" fmla="*/ 18 w 50"/>
                    <a:gd name="T37" fmla="*/ 27 h 33"/>
                    <a:gd name="T38" fmla="*/ 24 w 50"/>
                    <a:gd name="T39" fmla="*/ 23 h 33"/>
                    <a:gd name="T40" fmla="*/ 33 w 50"/>
                    <a:gd name="T41" fmla="*/ 17 h 33"/>
                    <a:gd name="T42" fmla="*/ 41 w 50"/>
                    <a:gd name="T43" fmla="*/ 11 h 33"/>
                    <a:gd name="T44" fmla="*/ 47 w 50"/>
                    <a:gd name="T45" fmla="*/ 6 h 33"/>
                    <a:gd name="T46" fmla="*/ 49 w 50"/>
                    <a:gd name="T47" fmla="*/ 3 h 33"/>
                    <a:gd name="T48" fmla="*/ 50 w 50"/>
                    <a:gd name="T49" fmla="*/ 1 h 33"/>
                    <a:gd name="T50" fmla="*/ 50 w 50"/>
                    <a:gd name="T51" fmla="*/ 0 h 33"/>
                    <a:gd name="T52" fmla="*/ 49 w 50"/>
                    <a:gd name="T53" fmla="*/ 0 h 33"/>
                    <a:gd name="T54" fmla="*/ 46 w 50"/>
                    <a:gd name="T55" fmla="*/ 0 h 3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0"/>
                    <a:gd name="T85" fmla="*/ 0 h 33"/>
                    <a:gd name="T86" fmla="*/ 50 w 50"/>
                    <a:gd name="T87" fmla="*/ 33 h 3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0" h="33">
                      <a:moveTo>
                        <a:pt x="46" y="0"/>
                      </a:moveTo>
                      <a:lnTo>
                        <a:pt x="43" y="1"/>
                      </a:lnTo>
                      <a:lnTo>
                        <a:pt x="40" y="3"/>
                      </a:lnTo>
                      <a:lnTo>
                        <a:pt x="33" y="7"/>
                      </a:lnTo>
                      <a:lnTo>
                        <a:pt x="24" y="13"/>
                      </a:lnTo>
                      <a:lnTo>
                        <a:pt x="15" y="18"/>
                      </a:lnTo>
                      <a:lnTo>
                        <a:pt x="9" y="23"/>
                      </a:lnTo>
                      <a:lnTo>
                        <a:pt x="3" y="27"/>
                      </a:lnTo>
                      <a:lnTo>
                        <a:pt x="1" y="29"/>
                      </a:lnTo>
                      <a:lnTo>
                        <a:pt x="0" y="30"/>
                      </a:lnTo>
                      <a:lnTo>
                        <a:pt x="0" y="32"/>
                      </a:lnTo>
                      <a:lnTo>
                        <a:pt x="0" y="33"/>
                      </a:lnTo>
                      <a:lnTo>
                        <a:pt x="1" y="33"/>
                      </a:lnTo>
                      <a:lnTo>
                        <a:pt x="2" y="33"/>
                      </a:lnTo>
                      <a:lnTo>
                        <a:pt x="4" y="33"/>
                      </a:lnTo>
                      <a:lnTo>
                        <a:pt x="6" y="33"/>
                      </a:lnTo>
                      <a:lnTo>
                        <a:pt x="8" y="32"/>
                      </a:lnTo>
                      <a:lnTo>
                        <a:pt x="10" y="31"/>
                      </a:lnTo>
                      <a:lnTo>
                        <a:pt x="18" y="27"/>
                      </a:lnTo>
                      <a:lnTo>
                        <a:pt x="24" y="23"/>
                      </a:lnTo>
                      <a:lnTo>
                        <a:pt x="33" y="17"/>
                      </a:lnTo>
                      <a:lnTo>
                        <a:pt x="41" y="11"/>
                      </a:lnTo>
                      <a:lnTo>
                        <a:pt x="47" y="6"/>
                      </a:lnTo>
                      <a:lnTo>
                        <a:pt x="49" y="3"/>
                      </a:lnTo>
                      <a:lnTo>
                        <a:pt x="50" y="1"/>
                      </a:lnTo>
                      <a:lnTo>
                        <a:pt x="50" y="0"/>
                      </a:lnTo>
                      <a:lnTo>
                        <a:pt x="49" y="0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901" name="Freeform 670"/>
                <p:cNvSpPr/>
                <p:nvPr/>
              </p:nvSpPr>
              <p:spPr bwMode="auto">
                <a:xfrm>
                  <a:off x="3945" y="3874"/>
                  <a:ext cx="27" cy="31"/>
                </a:xfrm>
                <a:custGeom>
                  <a:avLst/>
                  <a:gdLst>
                    <a:gd name="T0" fmla="*/ 24 w 27"/>
                    <a:gd name="T1" fmla="*/ 0 h 31"/>
                    <a:gd name="T2" fmla="*/ 22 w 27"/>
                    <a:gd name="T3" fmla="*/ 2 h 31"/>
                    <a:gd name="T4" fmla="*/ 18 w 27"/>
                    <a:gd name="T5" fmla="*/ 4 h 31"/>
                    <a:gd name="T6" fmla="*/ 15 w 27"/>
                    <a:gd name="T7" fmla="*/ 8 h 31"/>
                    <a:gd name="T8" fmla="*/ 10 w 27"/>
                    <a:gd name="T9" fmla="*/ 13 h 31"/>
                    <a:gd name="T10" fmla="*/ 6 w 27"/>
                    <a:gd name="T11" fmla="*/ 18 h 31"/>
                    <a:gd name="T12" fmla="*/ 2 w 27"/>
                    <a:gd name="T13" fmla="*/ 23 h 31"/>
                    <a:gd name="T14" fmla="*/ 1 w 27"/>
                    <a:gd name="T15" fmla="*/ 27 h 31"/>
                    <a:gd name="T16" fmla="*/ 1 w 27"/>
                    <a:gd name="T17" fmla="*/ 27 h 31"/>
                    <a:gd name="T18" fmla="*/ 0 w 27"/>
                    <a:gd name="T19" fmla="*/ 28 h 31"/>
                    <a:gd name="T20" fmla="*/ 1 w 27"/>
                    <a:gd name="T21" fmla="*/ 30 h 31"/>
                    <a:gd name="T22" fmla="*/ 2 w 27"/>
                    <a:gd name="T23" fmla="*/ 31 h 31"/>
                    <a:gd name="T24" fmla="*/ 2 w 27"/>
                    <a:gd name="T25" fmla="*/ 31 h 31"/>
                    <a:gd name="T26" fmla="*/ 5 w 27"/>
                    <a:gd name="T27" fmla="*/ 31 h 31"/>
                    <a:gd name="T28" fmla="*/ 6 w 27"/>
                    <a:gd name="T29" fmla="*/ 30 h 31"/>
                    <a:gd name="T30" fmla="*/ 6 w 27"/>
                    <a:gd name="T31" fmla="*/ 30 h 31"/>
                    <a:gd name="T32" fmla="*/ 8 w 27"/>
                    <a:gd name="T33" fmla="*/ 29 h 31"/>
                    <a:gd name="T34" fmla="*/ 10 w 27"/>
                    <a:gd name="T35" fmla="*/ 26 h 31"/>
                    <a:gd name="T36" fmla="*/ 15 w 27"/>
                    <a:gd name="T37" fmla="*/ 21 h 31"/>
                    <a:gd name="T38" fmla="*/ 19 w 27"/>
                    <a:gd name="T39" fmla="*/ 16 h 31"/>
                    <a:gd name="T40" fmla="*/ 23 w 27"/>
                    <a:gd name="T41" fmla="*/ 10 h 31"/>
                    <a:gd name="T42" fmla="*/ 26 w 27"/>
                    <a:gd name="T43" fmla="*/ 7 h 31"/>
                    <a:gd name="T44" fmla="*/ 27 w 27"/>
                    <a:gd name="T45" fmla="*/ 4 h 31"/>
                    <a:gd name="T46" fmla="*/ 27 w 27"/>
                    <a:gd name="T47" fmla="*/ 2 h 31"/>
                    <a:gd name="T48" fmla="*/ 27 w 27"/>
                    <a:gd name="T49" fmla="*/ 1 h 31"/>
                    <a:gd name="T50" fmla="*/ 26 w 27"/>
                    <a:gd name="T51" fmla="*/ 0 h 31"/>
                    <a:gd name="T52" fmla="*/ 24 w 27"/>
                    <a:gd name="T53" fmla="*/ 0 h 3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7"/>
                    <a:gd name="T82" fmla="*/ 0 h 31"/>
                    <a:gd name="T83" fmla="*/ 27 w 27"/>
                    <a:gd name="T84" fmla="*/ 31 h 31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7" h="31">
                      <a:moveTo>
                        <a:pt x="24" y="0"/>
                      </a:moveTo>
                      <a:lnTo>
                        <a:pt x="22" y="2"/>
                      </a:lnTo>
                      <a:lnTo>
                        <a:pt x="18" y="4"/>
                      </a:lnTo>
                      <a:lnTo>
                        <a:pt x="15" y="8"/>
                      </a:lnTo>
                      <a:lnTo>
                        <a:pt x="10" y="13"/>
                      </a:lnTo>
                      <a:lnTo>
                        <a:pt x="6" y="18"/>
                      </a:lnTo>
                      <a:lnTo>
                        <a:pt x="2" y="23"/>
                      </a:lnTo>
                      <a:lnTo>
                        <a:pt x="1" y="27"/>
                      </a:lnTo>
                      <a:lnTo>
                        <a:pt x="0" y="28"/>
                      </a:lnTo>
                      <a:lnTo>
                        <a:pt x="1" y="30"/>
                      </a:lnTo>
                      <a:lnTo>
                        <a:pt x="2" y="31"/>
                      </a:lnTo>
                      <a:lnTo>
                        <a:pt x="5" y="31"/>
                      </a:lnTo>
                      <a:lnTo>
                        <a:pt x="6" y="30"/>
                      </a:lnTo>
                      <a:lnTo>
                        <a:pt x="8" y="29"/>
                      </a:lnTo>
                      <a:lnTo>
                        <a:pt x="10" y="26"/>
                      </a:lnTo>
                      <a:lnTo>
                        <a:pt x="15" y="21"/>
                      </a:lnTo>
                      <a:lnTo>
                        <a:pt x="19" y="16"/>
                      </a:lnTo>
                      <a:lnTo>
                        <a:pt x="23" y="10"/>
                      </a:lnTo>
                      <a:lnTo>
                        <a:pt x="26" y="7"/>
                      </a:lnTo>
                      <a:lnTo>
                        <a:pt x="27" y="4"/>
                      </a:lnTo>
                      <a:lnTo>
                        <a:pt x="27" y="2"/>
                      </a:lnTo>
                      <a:lnTo>
                        <a:pt x="27" y="1"/>
                      </a:lnTo>
                      <a:lnTo>
                        <a:pt x="26" y="0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902" name="Freeform 671"/>
                <p:cNvSpPr/>
                <p:nvPr/>
              </p:nvSpPr>
              <p:spPr bwMode="auto">
                <a:xfrm>
                  <a:off x="3944" y="3874"/>
                  <a:ext cx="27" cy="30"/>
                </a:xfrm>
                <a:custGeom>
                  <a:avLst/>
                  <a:gdLst>
                    <a:gd name="T0" fmla="*/ 23 w 27"/>
                    <a:gd name="T1" fmla="*/ 0 h 30"/>
                    <a:gd name="T2" fmla="*/ 22 w 27"/>
                    <a:gd name="T3" fmla="*/ 1 h 30"/>
                    <a:gd name="T4" fmla="*/ 18 w 27"/>
                    <a:gd name="T5" fmla="*/ 3 h 30"/>
                    <a:gd name="T6" fmla="*/ 14 w 27"/>
                    <a:gd name="T7" fmla="*/ 7 h 30"/>
                    <a:gd name="T8" fmla="*/ 10 w 27"/>
                    <a:gd name="T9" fmla="*/ 12 h 30"/>
                    <a:gd name="T10" fmla="*/ 6 w 27"/>
                    <a:gd name="T11" fmla="*/ 17 h 30"/>
                    <a:gd name="T12" fmla="*/ 2 w 27"/>
                    <a:gd name="T13" fmla="*/ 22 h 30"/>
                    <a:gd name="T14" fmla="*/ 0 w 27"/>
                    <a:gd name="T15" fmla="*/ 26 h 30"/>
                    <a:gd name="T16" fmla="*/ 0 w 27"/>
                    <a:gd name="T17" fmla="*/ 27 h 30"/>
                    <a:gd name="T18" fmla="*/ 0 w 27"/>
                    <a:gd name="T19" fmla="*/ 27 h 30"/>
                    <a:gd name="T20" fmla="*/ 0 w 27"/>
                    <a:gd name="T21" fmla="*/ 29 h 30"/>
                    <a:gd name="T22" fmla="*/ 1 w 27"/>
                    <a:gd name="T23" fmla="*/ 29 h 30"/>
                    <a:gd name="T24" fmla="*/ 3 w 27"/>
                    <a:gd name="T25" fmla="*/ 30 h 30"/>
                    <a:gd name="T26" fmla="*/ 3 w 27"/>
                    <a:gd name="T27" fmla="*/ 29 h 30"/>
                    <a:gd name="T28" fmla="*/ 5 w 27"/>
                    <a:gd name="T29" fmla="*/ 29 h 30"/>
                    <a:gd name="T30" fmla="*/ 6 w 27"/>
                    <a:gd name="T31" fmla="*/ 29 h 30"/>
                    <a:gd name="T32" fmla="*/ 7 w 27"/>
                    <a:gd name="T33" fmla="*/ 28 h 30"/>
                    <a:gd name="T34" fmla="*/ 10 w 27"/>
                    <a:gd name="T35" fmla="*/ 25 h 30"/>
                    <a:gd name="T36" fmla="*/ 15 w 27"/>
                    <a:gd name="T37" fmla="*/ 20 h 30"/>
                    <a:gd name="T38" fmla="*/ 19 w 27"/>
                    <a:gd name="T39" fmla="*/ 15 h 30"/>
                    <a:gd name="T40" fmla="*/ 22 w 27"/>
                    <a:gd name="T41" fmla="*/ 10 h 30"/>
                    <a:gd name="T42" fmla="*/ 25 w 27"/>
                    <a:gd name="T43" fmla="*/ 6 h 30"/>
                    <a:gd name="T44" fmla="*/ 27 w 27"/>
                    <a:gd name="T45" fmla="*/ 3 h 30"/>
                    <a:gd name="T46" fmla="*/ 27 w 27"/>
                    <a:gd name="T47" fmla="*/ 1 h 30"/>
                    <a:gd name="T48" fmla="*/ 27 w 27"/>
                    <a:gd name="T49" fmla="*/ 0 h 30"/>
                    <a:gd name="T50" fmla="*/ 25 w 27"/>
                    <a:gd name="T51" fmla="*/ 0 h 30"/>
                    <a:gd name="T52" fmla="*/ 23 w 27"/>
                    <a:gd name="T53" fmla="*/ 0 h 3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27"/>
                    <a:gd name="T82" fmla="*/ 0 h 30"/>
                    <a:gd name="T83" fmla="*/ 27 w 27"/>
                    <a:gd name="T84" fmla="*/ 30 h 3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27" h="30">
                      <a:moveTo>
                        <a:pt x="23" y="0"/>
                      </a:moveTo>
                      <a:lnTo>
                        <a:pt x="22" y="1"/>
                      </a:lnTo>
                      <a:lnTo>
                        <a:pt x="18" y="3"/>
                      </a:lnTo>
                      <a:lnTo>
                        <a:pt x="14" y="7"/>
                      </a:lnTo>
                      <a:lnTo>
                        <a:pt x="10" y="12"/>
                      </a:lnTo>
                      <a:lnTo>
                        <a:pt x="6" y="17"/>
                      </a:lnTo>
                      <a:lnTo>
                        <a:pt x="2" y="22"/>
                      </a:lnTo>
                      <a:lnTo>
                        <a:pt x="0" y="26"/>
                      </a:lnTo>
                      <a:lnTo>
                        <a:pt x="0" y="27"/>
                      </a:lnTo>
                      <a:lnTo>
                        <a:pt x="0" y="29"/>
                      </a:lnTo>
                      <a:lnTo>
                        <a:pt x="1" y="29"/>
                      </a:lnTo>
                      <a:lnTo>
                        <a:pt x="3" y="30"/>
                      </a:lnTo>
                      <a:lnTo>
                        <a:pt x="3" y="29"/>
                      </a:lnTo>
                      <a:lnTo>
                        <a:pt x="5" y="29"/>
                      </a:lnTo>
                      <a:lnTo>
                        <a:pt x="6" y="29"/>
                      </a:lnTo>
                      <a:lnTo>
                        <a:pt x="7" y="28"/>
                      </a:lnTo>
                      <a:lnTo>
                        <a:pt x="10" y="25"/>
                      </a:lnTo>
                      <a:lnTo>
                        <a:pt x="15" y="20"/>
                      </a:lnTo>
                      <a:lnTo>
                        <a:pt x="19" y="15"/>
                      </a:lnTo>
                      <a:lnTo>
                        <a:pt x="22" y="10"/>
                      </a:lnTo>
                      <a:lnTo>
                        <a:pt x="25" y="6"/>
                      </a:lnTo>
                      <a:lnTo>
                        <a:pt x="27" y="3"/>
                      </a:lnTo>
                      <a:lnTo>
                        <a:pt x="27" y="1"/>
                      </a:lnTo>
                      <a:lnTo>
                        <a:pt x="27" y="0"/>
                      </a:lnTo>
                      <a:lnTo>
                        <a:pt x="25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60606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9647" name="Oval 672"/>
              <p:cNvSpPr>
                <a:spLocks noChangeArrowheads="1"/>
              </p:cNvSpPr>
              <p:nvPr/>
            </p:nvSpPr>
            <p:spPr bwMode="auto">
              <a:xfrm>
                <a:off x="3978" y="3875"/>
                <a:ext cx="10" cy="40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48" name="Oval 673"/>
              <p:cNvSpPr>
                <a:spLocks noChangeArrowheads="1"/>
              </p:cNvSpPr>
              <p:nvPr/>
            </p:nvSpPr>
            <p:spPr bwMode="auto">
              <a:xfrm>
                <a:off x="3977" y="3874"/>
                <a:ext cx="9" cy="3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49" name="Freeform 674"/>
              <p:cNvSpPr/>
              <p:nvPr/>
            </p:nvSpPr>
            <p:spPr bwMode="auto">
              <a:xfrm>
                <a:off x="3866" y="3754"/>
                <a:ext cx="91" cy="101"/>
              </a:xfrm>
              <a:custGeom>
                <a:avLst/>
                <a:gdLst>
                  <a:gd name="T0" fmla="*/ 87 w 91"/>
                  <a:gd name="T1" fmla="*/ 100 h 101"/>
                  <a:gd name="T2" fmla="*/ 89 w 91"/>
                  <a:gd name="T3" fmla="*/ 98 h 101"/>
                  <a:gd name="T4" fmla="*/ 91 w 91"/>
                  <a:gd name="T5" fmla="*/ 97 h 101"/>
                  <a:gd name="T6" fmla="*/ 91 w 91"/>
                  <a:gd name="T7" fmla="*/ 95 h 101"/>
                  <a:gd name="T8" fmla="*/ 91 w 91"/>
                  <a:gd name="T9" fmla="*/ 92 h 101"/>
                  <a:gd name="T10" fmla="*/ 88 w 91"/>
                  <a:gd name="T11" fmla="*/ 85 h 101"/>
                  <a:gd name="T12" fmla="*/ 81 w 91"/>
                  <a:gd name="T13" fmla="*/ 76 h 101"/>
                  <a:gd name="T14" fmla="*/ 73 w 91"/>
                  <a:gd name="T15" fmla="*/ 65 h 101"/>
                  <a:gd name="T16" fmla="*/ 59 w 91"/>
                  <a:gd name="T17" fmla="*/ 47 h 101"/>
                  <a:gd name="T18" fmla="*/ 44 w 91"/>
                  <a:gd name="T19" fmla="*/ 30 h 101"/>
                  <a:gd name="T20" fmla="*/ 33 w 91"/>
                  <a:gd name="T21" fmla="*/ 18 h 101"/>
                  <a:gd name="T22" fmla="*/ 26 w 91"/>
                  <a:gd name="T23" fmla="*/ 12 h 101"/>
                  <a:gd name="T24" fmla="*/ 20 w 91"/>
                  <a:gd name="T25" fmla="*/ 7 h 101"/>
                  <a:gd name="T26" fmla="*/ 16 w 91"/>
                  <a:gd name="T27" fmla="*/ 5 h 101"/>
                  <a:gd name="T28" fmla="*/ 13 w 91"/>
                  <a:gd name="T29" fmla="*/ 2 h 101"/>
                  <a:gd name="T30" fmla="*/ 10 w 91"/>
                  <a:gd name="T31" fmla="*/ 1 h 101"/>
                  <a:gd name="T32" fmla="*/ 6 w 91"/>
                  <a:gd name="T33" fmla="*/ 0 h 101"/>
                  <a:gd name="T34" fmla="*/ 4 w 91"/>
                  <a:gd name="T35" fmla="*/ 0 h 101"/>
                  <a:gd name="T36" fmla="*/ 1 w 91"/>
                  <a:gd name="T37" fmla="*/ 0 h 101"/>
                  <a:gd name="T38" fmla="*/ 1 w 91"/>
                  <a:gd name="T39" fmla="*/ 2 h 101"/>
                  <a:gd name="T40" fmla="*/ 0 w 91"/>
                  <a:gd name="T41" fmla="*/ 3 h 101"/>
                  <a:gd name="T42" fmla="*/ 0 w 91"/>
                  <a:gd name="T43" fmla="*/ 6 h 101"/>
                  <a:gd name="T44" fmla="*/ 1 w 91"/>
                  <a:gd name="T45" fmla="*/ 11 h 101"/>
                  <a:gd name="T46" fmla="*/ 4 w 91"/>
                  <a:gd name="T47" fmla="*/ 18 h 101"/>
                  <a:gd name="T48" fmla="*/ 10 w 91"/>
                  <a:gd name="T49" fmla="*/ 26 h 101"/>
                  <a:gd name="T50" fmla="*/ 20 w 91"/>
                  <a:gd name="T51" fmla="*/ 37 h 101"/>
                  <a:gd name="T52" fmla="*/ 33 w 91"/>
                  <a:gd name="T53" fmla="*/ 54 h 101"/>
                  <a:gd name="T54" fmla="*/ 48 w 91"/>
                  <a:gd name="T55" fmla="*/ 71 h 101"/>
                  <a:gd name="T56" fmla="*/ 57 w 91"/>
                  <a:gd name="T57" fmla="*/ 81 h 101"/>
                  <a:gd name="T58" fmla="*/ 66 w 91"/>
                  <a:gd name="T59" fmla="*/ 91 h 101"/>
                  <a:gd name="T60" fmla="*/ 74 w 91"/>
                  <a:gd name="T61" fmla="*/ 97 h 101"/>
                  <a:gd name="T62" fmla="*/ 78 w 91"/>
                  <a:gd name="T63" fmla="*/ 100 h 101"/>
                  <a:gd name="T64" fmla="*/ 81 w 91"/>
                  <a:gd name="T65" fmla="*/ 101 h 101"/>
                  <a:gd name="T66" fmla="*/ 86 w 91"/>
                  <a:gd name="T67" fmla="*/ 100 h 101"/>
                  <a:gd name="T68" fmla="*/ 87 w 91"/>
                  <a:gd name="T69" fmla="*/ 100 h 10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1"/>
                  <a:gd name="T106" fmla="*/ 0 h 101"/>
                  <a:gd name="T107" fmla="*/ 91 w 91"/>
                  <a:gd name="T108" fmla="*/ 101 h 10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1" h="101">
                    <a:moveTo>
                      <a:pt x="87" y="100"/>
                    </a:moveTo>
                    <a:lnTo>
                      <a:pt x="89" y="98"/>
                    </a:lnTo>
                    <a:lnTo>
                      <a:pt x="91" y="97"/>
                    </a:lnTo>
                    <a:lnTo>
                      <a:pt x="91" y="95"/>
                    </a:lnTo>
                    <a:lnTo>
                      <a:pt x="91" y="92"/>
                    </a:lnTo>
                    <a:lnTo>
                      <a:pt x="88" y="85"/>
                    </a:lnTo>
                    <a:lnTo>
                      <a:pt x="81" y="76"/>
                    </a:lnTo>
                    <a:lnTo>
                      <a:pt x="73" y="65"/>
                    </a:lnTo>
                    <a:lnTo>
                      <a:pt x="59" y="47"/>
                    </a:lnTo>
                    <a:lnTo>
                      <a:pt x="44" y="30"/>
                    </a:lnTo>
                    <a:lnTo>
                      <a:pt x="33" y="18"/>
                    </a:lnTo>
                    <a:lnTo>
                      <a:pt x="26" y="12"/>
                    </a:lnTo>
                    <a:lnTo>
                      <a:pt x="20" y="7"/>
                    </a:lnTo>
                    <a:lnTo>
                      <a:pt x="16" y="5"/>
                    </a:lnTo>
                    <a:lnTo>
                      <a:pt x="13" y="2"/>
                    </a:lnTo>
                    <a:lnTo>
                      <a:pt x="10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11"/>
                    </a:lnTo>
                    <a:lnTo>
                      <a:pt x="4" y="18"/>
                    </a:lnTo>
                    <a:lnTo>
                      <a:pt x="10" y="26"/>
                    </a:lnTo>
                    <a:lnTo>
                      <a:pt x="20" y="37"/>
                    </a:lnTo>
                    <a:lnTo>
                      <a:pt x="33" y="54"/>
                    </a:lnTo>
                    <a:lnTo>
                      <a:pt x="48" y="71"/>
                    </a:lnTo>
                    <a:lnTo>
                      <a:pt x="57" y="81"/>
                    </a:lnTo>
                    <a:lnTo>
                      <a:pt x="66" y="91"/>
                    </a:lnTo>
                    <a:lnTo>
                      <a:pt x="74" y="97"/>
                    </a:lnTo>
                    <a:lnTo>
                      <a:pt x="78" y="100"/>
                    </a:lnTo>
                    <a:lnTo>
                      <a:pt x="81" y="101"/>
                    </a:lnTo>
                    <a:lnTo>
                      <a:pt x="86" y="100"/>
                    </a:lnTo>
                    <a:lnTo>
                      <a:pt x="87" y="10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0" name="Freeform 675"/>
              <p:cNvSpPr/>
              <p:nvPr/>
            </p:nvSpPr>
            <p:spPr bwMode="auto">
              <a:xfrm>
                <a:off x="3871" y="3754"/>
                <a:ext cx="91" cy="101"/>
              </a:xfrm>
              <a:custGeom>
                <a:avLst/>
                <a:gdLst>
                  <a:gd name="T0" fmla="*/ 87 w 91"/>
                  <a:gd name="T1" fmla="*/ 100 h 101"/>
                  <a:gd name="T2" fmla="*/ 89 w 91"/>
                  <a:gd name="T3" fmla="*/ 98 h 101"/>
                  <a:gd name="T4" fmla="*/ 91 w 91"/>
                  <a:gd name="T5" fmla="*/ 97 h 101"/>
                  <a:gd name="T6" fmla="*/ 91 w 91"/>
                  <a:gd name="T7" fmla="*/ 95 h 101"/>
                  <a:gd name="T8" fmla="*/ 91 w 91"/>
                  <a:gd name="T9" fmla="*/ 92 h 101"/>
                  <a:gd name="T10" fmla="*/ 88 w 91"/>
                  <a:gd name="T11" fmla="*/ 85 h 101"/>
                  <a:gd name="T12" fmla="*/ 82 w 91"/>
                  <a:gd name="T13" fmla="*/ 76 h 101"/>
                  <a:gd name="T14" fmla="*/ 73 w 91"/>
                  <a:gd name="T15" fmla="*/ 65 h 101"/>
                  <a:gd name="T16" fmla="*/ 59 w 91"/>
                  <a:gd name="T17" fmla="*/ 47 h 101"/>
                  <a:gd name="T18" fmla="*/ 44 w 91"/>
                  <a:gd name="T19" fmla="*/ 30 h 101"/>
                  <a:gd name="T20" fmla="*/ 33 w 91"/>
                  <a:gd name="T21" fmla="*/ 18 h 101"/>
                  <a:gd name="T22" fmla="*/ 27 w 91"/>
                  <a:gd name="T23" fmla="*/ 12 h 101"/>
                  <a:gd name="T24" fmla="*/ 20 w 91"/>
                  <a:gd name="T25" fmla="*/ 7 h 101"/>
                  <a:gd name="T26" fmla="*/ 17 w 91"/>
                  <a:gd name="T27" fmla="*/ 5 h 101"/>
                  <a:gd name="T28" fmla="*/ 13 w 91"/>
                  <a:gd name="T29" fmla="*/ 2 h 101"/>
                  <a:gd name="T30" fmla="*/ 9 w 91"/>
                  <a:gd name="T31" fmla="*/ 1 h 101"/>
                  <a:gd name="T32" fmla="*/ 6 w 91"/>
                  <a:gd name="T33" fmla="*/ 0 h 101"/>
                  <a:gd name="T34" fmla="*/ 5 w 91"/>
                  <a:gd name="T35" fmla="*/ 0 h 101"/>
                  <a:gd name="T36" fmla="*/ 2 w 91"/>
                  <a:gd name="T37" fmla="*/ 0 h 101"/>
                  <a:gd name="T38" fmla="*/ 1 w 91"/>
                  <a:gd name="T39" fmla="*/ 2 h 101"/>
                  <a:gd name="T40" fmla="*/ 0 w 91"/>
                  <a:gd name="T41" fmla="*/ 3 h 101"/>
                  <a:gd name="T42" fmla="*/ 0 w 91"/>
                  <a:gd name="T43" fmla="*/ 6 h 101"/>
                  <a:gd name="T44" fmla="*/ 2 w 91"/>
                  <a:gd name="T45" fmla="*/ 11 h 101"/>
                  <a:gd name="T46" fmla="*/ 5 w 91"/>
                  <a:gd name="T47" fmla="*/ 18 h 101"/>
                  <a:gd name="T48" fmla="*/ 10 w 91"/>
                  <a:gd name="T49" fmla="*/ 26 h 101"/>
                  <a:gd name="T50" fmla="*/ 20 w 91"/>
                  <a:gd name="T51" fmla="*/ 37 h 101"/>
                  <a:gd name="T52" fmla="*/ 33 w 91"/>
                  <a:gd name="T53" fmla="*/ 54 h 101"/>
                  <a:gd name="T54" fmla="*/ 49 w 91"/>
                  <a:gd name="T55" fmla="*/ 71 h 101"/>
                  <a:gd name="T56" fmla="*/ 58 w 91"/>
                  <a:gd name="T57" fmla="*/ 81 h 101"/>
                  <a:gd name="T58" fmla="*/ 67 w 91"/>
                  <a:gd name="T59" fmla="*/ 91 h 101"/>
                  <a:gd name="T60" fmla="*/ 74 w 91"/>
                  <a:gd name="T61" fmla="*/ 97 h 101"/>
                  <a:gd name="T62" fmla="*/ 79 w 91"/>
                  <a:gd name="T63" fmla="*/ 100 h 101"/>
                  <a:gd name="T64" fmla="*/ 82 w 91"/>
                  <a:gd name="T65" fmla="*/ 101 h 101"/>
                  <a:gd name="T66" fmla="*/ 86 w 91"/>
                  <a:gd name="T67" fmla="*/ 100 h 101"/>
                  <a:gd name="T68" fmla="*/ 87 w 91"/>
                  <a:gd name="T69" fmla="*/ 100 h 10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1"/>
                  <a:gd name="T106" fmla="*/ 0 h 101"/>
                  <a:gd name="T107" fmla="*/ 91 w 91"/>
                  <a:gd name="T108" fmla="*/ 101 h 10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1" h="101">
                    <a:moveTo>
                      <a:pt x="87" y="100"/>
                    </a:moveTo>
                    <a:lnTo>
                      <a:pt x="89" y="98"/>
                    </a:lnTo>
                    <a:lnTo>
                      <a:pt x="91" y="97"/>
                    </a:lnTo>
                    <a:lnTo>
                      <a:pt x="91" y="95"/>
                    </a:lnTo>
                    <a:lnTo>
                      <a:pt x="91" y="92"/>
                    </a:lnTo>
                    <a:lnTo>
                      <a:pt x="88" y="85"/>
                    </a:lnTo>
                    <a:lnTo>
                      <a:pt x="82" y="76"/>
                    </a:lnTo>
                    <a:lnTo>
                      <a:pt x="73" y="65"/>
                    </a:lnTo>
                    <a:lnTo>
                      <a:pt x="59" y="47"/>
                    </a:lnTo>
                    <a:lnTo>
                      <a:pt x="44" y="30"/>
                    </a:lnTo>
                    <a:lnTo>
                      <a:pt x="33" y="18"/>
                    </a:lnTo>
                    <a:lnTo>
                      <a:pt x="27" y="12"/>
                    </a:lnTo>
                    <a:lnTo>
                      <a:pt x="20" y="7"/>
                    </a:lnTo>
                    <a:lnTo>
                      <a:pt x="17" y="5"/>
                    </a:lnTo>
                    <a:lnTo>
                      <a:pt x="13" y="2"/>
                    </a:lnTo>
                    <a:lnTo>
                      <a:pt x="9" y="1"/>
                    </a:lnTo>
                    <a:lnTo>
                      <a:pt x="6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2" y="11"/>
                    </a:lnTo>
                    <a:lnTo>
                      <a:pt x="5" y="18"/>
                    </a:lnTo>
                    <a:lnTo>
                      <a:pt x="10" y="26"/>
                    </a:lnTo>
                    <a:lnTo>
                      <a:pt x="20" y="37"/>
                    </a:lnTo>
                    <a:lnTo>
                      <a:pt x="33" y="54"/>
                    </a:lnTo>
                    <a:lnTo>
                      <a:pt x="49" y="71"/>
                    </a:lnTo>
                    <a:lnTo>
                      <a:pt x="58" y="81"/>
                    </a:lnTo>
                    <a:lnTo>
                      <a:pt x="67" y="91"/>
                    </a:lnTo>
                    <a:lnTo>
                      <a:pt x="74" y="97"/>
                    </a:lnTo>
                    <a:lnTo>
                      <a:pt x="79" y="100"/>
                    </a:lnTo>
                    <a:lnTo>
                      <a:pt x="82" y="101"/>
                    </a:lnTo>
                    <a:lnTo>
                      <a:pt x="86" y="100"/>
                    </a:lnTo>
                    <a:lnTo>
                      <a:pt x="87" y="10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1" name="Freeform 676"/>
              <p:cNvSpPr/>
              <p:nvPr/>
            </p:nvSpPr>
            <p:spPr bwMode="auto">
              <a:xfrm>
                <a:off x="3933" y="3739"/>
                <a:ext cx="39" cy="103"/>
              </a:xfrm>
              <a:custGeom>
                <a:avLst/>
                <a:gdLst>
                  <a:gd name="T0" fmla="*/ 12 w 39"/>
                  <a:gd name="T1" fmla="*/ 2 h 103"/>
                  <a:gd name="T2" fmla="*/ 14 w 39"/>
                  <a:gd name="T3" fmla="*/ 4 h 103"/>
                  <a:gd name="T4" fmla="*/ 16 w 39"/>
                  <a:gd name="T5" fmla="*/ 6 h 103"/>
                  <a:gd name="T6" fmla="*/ 20 w 39"/>
                  <a:gd name="T7" fmla="*/ 14 h 103"/>
                  <a:gd name="T8" fmla="*/ 24 w 39"/>
                  <a:gd name="T9" fmla="*/ 25 h 103"/>
                  <a:gd name="T10" fmla="*/ 26 w 39"/>
                  <a:gd name="T11" fmla="*/ 33 h 103"/>
                  <a:gd name="T12" fmla="*/ 29 w 39"/>
                  <a:gd name="T13" fmla="*/ 43 h 103"/>
                  <a:gd name="T14" fmla="*/ 33 w 39"/>
                  <a:gd name="T15" fmla="*/ 58 h 103"/>
                  <a:gd name="T16" fmla="*/ 34 w 39"/>
                  <a:gd name="T17" fmla="*/ 67 h 103"/>
                  <a:gd name="T18" fmla="*/ 36 w 39"/>
                  <a:gd name="T19" fmla="*/ 79 h 103"/>
                  <a:gd name="T20" fmla="*/ 38 w 39"/>
                  <a:gd name="T21" fmla="*/ 89 h 103"/>
                  <a:gd name="T22" fmla="*/ 39 w 39"/>
                  <a:gd name="T23" fmla="*/ 95 h 103"/>
                  <a:gd name="T24" fmla="*/ 38 w 39"/>
                  <a:gd name="T25" fmla="*/ 100 h 103"/>
                  <a:gd name="T26" fmla="*/ 34 w 39"/>
                  <a:gd name="T27" fmla="*/ 103 h 103"/>
                  <a:gd name="T28" fmla="*/ 29 w 39"/>
                  <a:gd name="T29" fmla="*/ 103 h 103"/>
                  <a:gd name="T30" fmla="*/ 24 w 39"/>
                  <a:gd name="T31" fmla="*/ 102 h 103"/>
                  <a:gd name="T32" fmla="*/ 21 w 39"/>
                  <a:gd name="T33" fmla="*/ 98 h 103"/>
                  <a:gd name="T34" fmla="*/ 18 w 39"/>
                  <a:gd name="T35" fmla="*/ 92 h 103"/>
                  <a:gd name="T36" fmla="*/ 14 w 39"/>
                  <a:gd name="T37" fmla="*/ 80 h 103"/>
                  <a:gd name="T38" fmla="*/ 12 w 39"/>
                  <a:gd name="T39" fmla="*/ 70 h 103"/>
                  <a:gd name="T40" fmla="*/ 9 w 39"/>
                  <a:gd name="T41" fmla="*/ 59 h 103"/>
                  <a:gd name="T42" fmla="*/ 5 w 39"/>
                  <a:gd name="T43" fmla="*/ 45 h 103"/>
                  <a:gd name="T44" fmla="*/ 4 w 39"/>
                  <a:gd name="T45" fmla="*/ 34 h 103"/>
                  <a:gd name="T46" fmla="*/ 2 w 39"/>
                  <a:gd name="T47" fmla="*/ 25 h 103"/>
                  <a:gd name="T48" fmla="*/ 1 w 39"/>
                  <a:gd name="T49" fmla="*/ 15 h 103"/>
                  <a:gd name="T50" fmla="*/ 0 w 39"/>
                  <a:gd name="T51" fmla="*/ 7 h 103"/>
                  <a:gd name="T52" fmla="*/ 1 w 39"/>
                  <a:gd name="T53" fmla="*/ 5 h 103"/>
                  <a:gd name="T54" fmla="*/ 2 w 39"/>
                  <a:gd name="T55" fmla="*/ 3 h 103"/>
                  <a:gd name="T56" fmla="*/ 4 w 39"/>
                  <a:gd name="T57" fmla="*/ 1 h 103"/>
                  <a:gd name="T58" fmla="*/ 7 w 39"/>
                  <a:gd name="T59" fmla="*/ 0 h 103"/>
                  <a:gd name="T60" fmla="*/ 9 w 39"/>
                  <a:gd name="T61" fmla="*/ 1 h 103"/>
                  <a:gd name="T62" fmla="*/ 12 w 39"/>
                  <a:gd name="T63" fmla="*/ 2 h 10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9"/>
                  <a:gd name="T97" fmla="*/ 0 h 103"/>
                  <a:gd name="T98" fmla="*/ 39 w 39"/>
                  <a:gd name="T99" fmla="*/ 103 h 10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9" h="103">
                    <a:moveTo>
                      <a:pt x="12" y="2"/>
                    </a:moveTo>
                    <a:lnTo>
                      <a:pt x="14" y="4"/>
                    </a:lnTo>
                    <a:lnTo>
                      <a:pt x="16" y="6"/>
                    </a:lnTo>
                    <a:lnTo>
                      <a:pt x="20" y="14"/>
                    </a:lnTo>
                    <a:lnTo>
                      <a:pt x="24" y="25"/>
                    </a:lnTo>
                    <a:lnTo>
                      <a:pt x="26" y="33"/>
                    </a:lnTo>
                    <a:lnTo>
                      <a:pt x="29" y="43"/>
                    </a:lnTo>
                    <a:lnTo>
                      <a:pt x="33" y="58"/>
                    </a:lnTo>
                    <a:lnTo>
                      <a:pt x="34" y="67"/>
                    </a:lnTo>
                    <a:lnTo>
                      <a:pt x="36" y="79"/>
                    </a:lnTo>
                    <a:lnTo>
                      <a:pt x="38" y="89"/>
                    </a:lnTo>
                    <a:lnTo>
                      <a:pt x="39" y="95"/>
                    </a:lnTo>
                    <a:lnTo>
                      <a:pt x="38" y="100"/>
                    </a:lnTo>
                    <a:lnTo>
                      <a:pt x="34" y="103"/>
                    </a:lnTo>
                    <a:lnTo>
                      <a:pt x="29" y="103"/>
                    </a:lnTo>
                    <a:lnTo>
                      <a:pt x="24" y="102"/>
                    </a:lnTo>
                    <a:lnTo>
                      <a:pt x="21" y="98"/>
                    </a:lnTo>
                    <a:lnTo>
                      <a:pt x="18" y="92"/>
                    </a:lnTo>
                    <a:lnTo>
                      <a:pt x="14" y="80"/>
                    </a:lnTo>
                    <a:lnTo>
                      <a:pt x="12" y="70"/>
                    </a:lnTo>
                    <a:lnTo>
                      <a:pt x="9" y="59"/>
                    </a:lnTo>
                    <a:lnTo>
                      <a:pt x="5" y="45"/>
                    </a:lnTo>
                    <a:lnTo>
                      <a:pt x="4" y="34"/>
                    </a:lnTo>
                    <a:lnTo>
                      <a:pt x="2" y="25"/>
                    </a:lnTo>
                    <a:lnTo>
                      <a:pt x="1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7" y="0"/>
                    </a:lnTo>
                    <a:lnTo>
                      <a:pt x="9" y="1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2" name="Freeform 677"/>
              <p:cNvSpPr/>
              <p:nvPr/>
            </p:nvSpPr>
            <p:spPr bwMode="auto">
              <a:xfrm>
                <a:off x="3938" y="3739"/>
                <a:ext cx="39" cy="103"/>
              </a:xfrm>
              <a:custGeom>
                <a:avLst/>
                <a:gdLst>
                  <a:gd name="T0" fmla="*/ 13 w 39"/>
                  <a:gd name="T1" fmla="*/ 2 h 103"/>
                  <a:gd name="T2" fmla="*/ 15 w 39"/>
                  <a:gd name="T3" fmla="*/ 4 h 103"/>
                  <a:gd name="T4" fmla="*/ 16 w 39"/>
                  <a:gd name="T5" fmla="*/ 6 h 103"/>
                  <a:gd name="T6" fmla="*/ 20 w 39"/>
                  <a:gd name="T7" fmla="*/ 14 h 103"/>
                  <a:gd name="T8" fmla="*/ 24 w 39"/>
                  <a:gd name="T9" fmla="*/ 25 h 103"/>
                  <a:gd name="T10" fmla="*/ 26 w 39"/>
                  <a:gd name="T11" fmla="*/ 33 h 103"/>
                  <a:gd name="T12" fmla="*/ 29 w 39"/>
                  <a:gd name="T13" fmla="*/ 43 h 103"/>
                  <a:gd name="T14" fmla="*/ 33 w 39"/>
                  <a:gd name="T15" fmla="*/ 58 h 103"/>
                  <a:gd name="T16" fmla="*/ 34 w 39"/>
                  <a:gd name="T17" fmla="*/ 67 h 103"/>
                  <a:gd name="T18" fmla="*/ 37 w 39"/>
                  <a:gd name="T19" fmla="*/ 79 h 103"/>
                  <a:gd name="T20" fmla="*/ 37 w 39"/>
                  <a:gd name="T21" fmla="*/ 89 h 103"/>
                  <a:gd name="T22" fmla="*/ 39 w 39"/>
                  <a:gd name="T23" fmla="*/ 95 h 103"/>
                  <a:gd name="T24" fmla="*/ 38 w 39"/>
                  <a:gd name="T25" fmla="*/ 100 h 103"/>
                  <a:gd name="T26" fmla="*/ 34 w 39"/>
                  <a:gd name="T27" fmla="*/ 103 h 103"/>
                  <a:gd name="T28" fmla="*/ 29 w 39"/>
                  <a:gd name="T29" fmla="*/ 103 h 103"/>
                  <a:gd name="T30" fmla="*/ 25 w 39"/>
                  <a:gd name="T31" fmla="*/ 102 h 103"/>
                  <a:gd name="T32" fmla="*/ 21 w 39"/>
                  <a:gd name="T33" fmla="*/ 98 h 103"/>
                  <a:gd name="T34" fmla="*/ 19 w 39"/>
                  <a:gd name="T35" fmla="*/ 92 h 103"/>
                  <a:gd name="T36" fmla="*/ 15 w 39"/>
                  <a:gd name="T37" fmla="*/ 80 h 103"/>
                  <a:gd name="T38" fmla="*/ 13 w 39"/>
                  <a:gd name="T39" fmla="*/ 70 h 103"/>
                  <a:gd name="T40" fmla="*/ 9 w 39"/>
                  <a:gd name="T41" fmla="*/ 59 h 103"/>
                  <a:gd name="T42" fmla="*/ 6 w 39"/>
                  <a:gd name="T43" fmla="*/ 45 h 103"/>
                  <a:gd name="T44" fmla="*/ 3 w 39"/>
                  <a:gd name="T45" fmla="*/ 34 h 103"/>
                  <a:gd name="T46" fmla="*/ 2 w 39"/>
                  <a:gd name="T47" fmla="*/ 25 h 103"/>
                  <a:gd name="T48" fmla="*/ 1 w 39"/>
                  <a:gd name="T49" fmla="*/ 15 h 103"/>
                  <a:gd name="T50" fmla="*/ 0 w 39"/>
                  <a:gd name="T51" fmla="*/ 7 h 103"/>
                  <a:gd name="T52" fmla="*/ 1 w 39"/>
                  <a:gd name="T53" fmla="*/ 5 h 103"/>
                  <a:gd name="T54" fmla="*/ 2 w 39"/>
                  <a:gd name="T55" fmla="*/ 3 h 103"/>
                  <a:gd name="T56" fmla="*/ 4 w 39"/>
                  <a:gd name="T57" fmla="*/ 1 h 103"/>
                  <a:gd name="T58" fmla="*/ 7 w 39"/>
                  <a:gd name="T59" fmla="*/ 0 h 103"/>
                  <a:gd name="T60" fmla="*/ 9 w 39"/>
                  <a:gd name="T61" fmla="*/ 1 h 103"/>
                  <a:gd name="T62" fmla="*/ 13 w 39"/>
                  <a:gd name="T63" fmla="*/ 2 h 10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9"/>
                  <a:gd name="T97" fmla="*/ 0 h 103"/>
                  <a:gd name="T98" fmla="*/ 39 w 39"/>
                  <a:gd name="T99" fmla="*/ 103 h 10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9" h="103">
                    <a:moveTo>
                      <a:pt x="13" y="2"/>
                    </a:moveTo>
                    <a:lnTo>
                      <a:pt x="15" y="4"/>
                    </a:lnTo>
                    <a:lnTo>
                      <a:pt x="16" y="6"/>
                    </a:lnTo>
                    <a:lnTo>
                      <a:pt x="20" y="14"/>
                    </a:lnTo>
                    <a:lnTo>
                      <a:pt x="24" y="25"/>
                    </a:lnTo>
                    <a:lnTo>
                      <a:pt x="26" y="33"/>
                    </a:lnTo>
                    <a:lnTo>
                      <a:pt x="29" y="43"/>
                    </a:lnTo>
                    <a:lnTo>
                      <a:pt x="33" y="58"/>
                    </a:lnTo>
                    <a:lnTo>
                      <a:pt x="34" y="67"/>
                    </a:lnTo>
                    <a:lnTo>
                      <a:pt x="37" y="79"/>
                    </a:lnTo>
                    <a:lnTo>
                      <a:pt x="37" y="89"/>
                    </a:lnTo>
                    <a:lnTo>
                      <a:pt x="39" y="95"/>
                    </a:lnTo>
                    <a:lnTo>
                      <a:pt x="38" y="100"/>
                    </a:lnTo>
                    <a:lnTo>
                      <a:pt x="34" y="103"/>
                    </a:lnTo>
                    <a:lnTo>
                      <a:pt x="29" y="103"/>
                    </a:lnTo>
                    <a:lnTo>
                      <a:pt x="25" y="102"/>
                    </a:lnTo>
                    <a:lnTo>
                      <a:pt x="21" y="98"/>
                    </a:lnTo>
                    <a:lnTo>
                      <a:pt x="19" y="92"/>
                    </a:lnTo>
                    <a:lnTo>
                      <a:pt x="15" y="80"/>
                    </a:lnTo>
                    <a:lnTo>
                      <a:pt x="13" y="70"/>
                    </a:lnTo>
                    <a:lnTo>
                      <a:pt x="9" y="59"/>
                    </a:lnTo>
                    <a:lnTo>
                      <a:pt x="6" y="45"/>
                    </a:lnTo>
                    <a:lnTo>
                      <a:pt x="3" y="34"/>
                    </a:lnTo>
                    <a:lnTo>
                      <a:pt x="2" y="25"/>
                    </a:lnTo>
                    <a:lnTo>
                      <a:pt x="1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7" y="0"/>
                    </a:lnTo>
                    <a:lnTo>
                      <a:pt x="9" y="1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3" name="Freeform 678"/>
              <p:cNvSpPr/>
              <p:nvPr/>
            </p:nvSpPr>
            <p:spPr bwMode="auto">
              <a:xfrm>
                <a:off x="3809" y="3788"/>
                <a:ext cx="146" cy="60"/>
              </a:xfrm>
              <a:custGeom>
                <a:avLst/>
                <a:gdLst>
                  <a:gd name="T0" fmla="*/ 144 w 146"/>
                  <a:gd name="T1" fmla="*/ 53 h 60"/>
                  <a:gd name="T2" fmla="*/ 138 w 146"/>
                  <a:gd name="T3" fmla="*/ 50 h 60"/>
                  <a:gd name="T4" fmla="*/ 126 w 146"/>
                  <a:gd name="T5" fmla="*/ 44 h 60"/>
                  <a:gd name="T6" fmla="*/ 107 w 146"/>
                  <a:gd name="T7" fmla="*/ 35 h 60"/>
                  <a:gd name="T8" fmla="*/ 83 w 146"/>
                  <a:gd name="T9" fmla="*/ 25 h 60"/>
                  <a:gd name="T10" fmla="*/ 60 w 146"/>
                  <a:gd name="T11" fmla="*/ 16 h 60"/>
                  <a:gd name="T12" fmla="*/ 32 w 146"/>
                  <a:gd name="T13" fmla="*/ 6 h 60"/>
                  <a:gd name="T14" fmla="*/ 20 w 146"/>
                  <a:gd name="T15" fmla="*/ 2 h 60"/>
                  <a:gd name="T16" fmla="*/ 13 w 146"/>
                  <a:gd name="T17" fmla="*/ 1 h 60"/>
                  <a:gd name="T18" fmla="*/ 8 w 146"/>
                  <a:gd name="T19" fmla="*/ 0 h 60"/>
                  <a:gd name="T20" fmla="*/ 4 w 146"/>
                  <a:gd name="T21" fmla="*/ 0 h 60"/>
                  <a:gd name="T22" fmla="*/ 1 w 146"/>
                  <a:gd name="T23" fmla="*/ 1 h 60"/>
                  <a:gd name="T24" fmla="*/ 0 w 146"/>
                  <a:gd name="T25" fmla="*/ 3 h 60"/>
                  <a:gd name="T26" fmla="*/ 1 w 146"/>
                  <a:gd name="T27" fmla="*/ 5 h 60"/>
                  <a:gd name="T28" fmla="*/ 3 w 146"/>
                  <a:gd name="T29" fmla="*/ 8 h 60"/>
                  <a:gd name="T30" fmla="*/ 7 w 146"/>
                  <a:gd name="T31" fmla="*/ 11 h 60"/>
                  <a:gd name="T32" fmla="*/ 9 w 146"/>
                  <a:gd name="T33" fmla="*/ 13 h 60"/>
                  <a:gd name="T34" fmla="*/ 21 w 146"/>
                  <a:gd name="T35" fmla="*/ 19 h 60"/>
                  <a:gd name="T36" fmla="*/ 48 w 146"/>
                  <a:gd name="T37" fmla="*/ 31 h 60"/>
                  <a:gd name="T38" fmla="*/ 74 w 146"/>
                  <a:gd name="T39" fmla="*/ 41 h 60"/>
                  <a:gd name="T40" fmla="*/ 96 w 146"/>
                  <a:gd name="T41" fmla="*/ 49 h 60"/>
                  <a:gd name="T42" fmla="*/ 116 w 146"/>
                  <a:gd name="T43" fmla="*/ 55 h 60"/>
                  <a:gd name="T44" fmla="*/ 131 w 146"/>
                  <a:gd name="T45" fmla="*/ 60 h 60"/>
                  <a:gd name="T46" fmla="*/ 140 w 146"/>
                  <a:gd name="T47" fmla="*/ 60 h 60"/>
                  <a:gd name="T48" fmla="*/ 144 w 146"/>
                  <a:gd name="T49" fmla="*/ 60 h 60"/>
                  <a:gd name="T50" fmla="*/ 146 w 146"/>
                  <a:gd name="T51" fmla="*/ 57 h 60"/>
                  <a:gd name="T52" fmla="*/ 144 w 146"/>
                  <a:gd name="T53" fmla="*/ 53 h 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46"/>
                  <a:gd name="T82" fmla="*/ 0 h 60"/>
                  <a:gd name="T83" fmla="*/ 146 w 146"/>
                  <a:gd name="T84" fmla="*/ 60 h 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46" h="60">
                    <a:moveTo>
                      <a:pt x="144" y="53"/>
                    </a:moveTo>
                    <a:lnTo>
                      <a:pt x="138" y="50"/>
                    </a:lnTo>
                    <a:lnTo>
                      <a:pt x="126" y="44"/>
                    </a:lnTo>
                    <a:lnTo>
                      <a:pt x="107" y="35"/>
                    </a:lnTo>
                    <a:lnTo>
                      <a:pt x="83" y="25"/>
                    </a:lnTo>
                    <a:lnTo>
                      <a:pt x="60" y="16"/>
                    </a:lnTo>
                    <a:lnTo>
                      <a:pt x="32" y="6"/>
                    </a:lnTo>
                    <a:lnTo>
                      <a:pt x="20" y="2"/>
                    </a:lnTo>
                    <a:lnTo>
                      <a:pt x="13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3" y="8"/>
                    </a:lnTo>
                    <a:lnTo>
                      <a:pt x="7" y="11"/>
                    </a:lnTo>
                    <a:lnTo>
                      <a:pt x="9" y="13"/>
                    </a:lnTo>
                    <a:lnTo>
                      <a:pt x="21" y="19"/>
                    </a:lnTo>
                    <a:lnTo>
                      <a:pt x="48" y="31"/>
                    </a:lnTo>
                    <a:lnTo>
                      <a:pt x="74" y="41"/>
                    </a:lnTo>
                    <a:lnTo>
                      <a:pt x="96" y="49"/>
                    </a:lnTo>
                    <a:lnTo>
                      <a:pt x="116" y="55"/>
                    </a:lnTo>
                    <a:lnTo>
                      <a:pt x="131" y="60"/>
                    </a:lnTo>
                    <a:lnTo>
                      <a:pt x="140" y="60"/>
                    </a:lnTo>
                    <a:lnTo>
                      <a:pt x="144" y="60"/>
                    </a:lnTo>
                    <a:lnTo>
                      <a:pt x="146" y="57"/>
                    </a:lnTo>
                    <a:lnTo>
                      <a:pt x="144" y="53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4" name="Freeform 679"/>
              <p:cNvSpPr/>
              <p:nvPr/>
            </p:nvSpPr>
            <p:spPr bwMode="auto">
              <a:xfrm>
                <a:off x="3814" y="3788"/>
                <a:ext cx="146" cy="60"/>
              </a:xfrm>
              <a:custGeom>
                <a:avLst/>
                <a:gdLst>
                  <a:gd name="T0" fmla="*/ 144 w 146"/>
                  <a:gd name="T1" fmla="*/ 53 h 60"/>
                  <a:gd name="T2" fmla="*/ 139 w 146"/>
                  <a:gd name="T3" fmla="*/ 50 h 60"/>
                  <a:gd name="T4" fmla="*/ 126 w 146"/>
                  <a:gd name="T5" fmla="*/ 44 h 60"/>
                  <a:gd name="T6" fmla="*/ 108 w 146"/>
                  <a:gd name="T7" fmla="*/ 35 h 60"/>
                  <a:gd name="T8" fmla="*/ 84 w 146"/>
                  <a:gd name="T9" fmla="*/ 25 h 60"/>
                  <a:gd name="T10" fmla="*/ 60 w 146"/>
                  <a:gd name="T11" fmla="*/ 16 h 60"/>
                  <a:gd name="T12" fmla="*/ 32 w 146"/>
                  <a:gd name="T13" fmla="*/ 6 h 60"/>
                  <a:gd name="T14" fmla="*/ 20 w 146"/>
                  <a:gd name="T15" fmla="*/ 2 h 60"/>
                  <a:gd name="T16" fmla="*/ 13 w 146"/>
                  <a:gd name="T17" fmla="*/ 1 h 60"/>
                  <a:gd name="T18" fmla="*/ 9 w 146"/>
                  <a:gd name="T19" fmla="*/ 0 h 60"/>
                  <a:gd name="T20" fmla="*/ 4 w 146"/>
                  <a:gd name="T21" fmla="*/ 0 h 60"/>
                  <a:gd name="T22" fmla="*/ 2 w 146"/>
                  <a:gd name="T23" fmla="*/ 1 h 60"/>
                  <a:gd name="T24" fmla="*/ 0 w 146"/>
                  <a:gd name="T25" fmla="*/ 3 h 60"/>
                  <a:gd name="T26" fmla="*/ 2 w 146"/>
                  <a:gd name="T27" fmla="*/ 5 h 60"/>
                  <a:gd name="T28" fmla="*/ 3 w 146"/>
                  <a:gd name="T29" fmla="*/ 8 h 60"/>
                  <a:gd name="T30" fmla="*/ 7 w 146"/>
                  <a:gd name="T31" fmla="*/ 11 h 60"/>
                  <a:gd name="T32" fmla="*/ 10 w 146"/>
                  <a:gd name="T33" fmla="*/ 13 h 60"/>
                  <a:gd name="T34" fmla="*/ 22 w 146"/>
                  <a:gd name="T35" fmla="*/ 19 h 60"/>
                  <a:gd name="T36" fmla="*/ 48 w 146"/>
                  <a:gd name="T37" fmla="*/ 31 h 60"/>
                  <a:gd name="T38" fmla="*/ 75 w 146"/>
                  <a:gd name="T39" fmla="*/ 41 h 60"/>
                  <a:gd name="T40" fmla="*/ 96 w 146"/>
                  <a:gd name="T41" fmla="*/ 49 h 60"/>
                  <a:gd name="T42" fmla="*/ 116 w 146"/>
                  <a:gd name="T43" fmla="*/ 55 h 60"/>
                  <a:gd name="T44" fmla="*/ 131 w 146"/>
                  <a:gd name="T45" fmla="*/ 60 h 60"/>
                  <a:gd name="T46" fmla="*/ 140 w 146"/>
                  <a:gd name="T47" fmla="*/ 60 h 60"/>
                  <a:gd name="T48" fmla="*/ 144 w 146"/>
                  <a:gd name="T49" fmla="*/ 60 h 60"/>
                  <a:gd name="T50" fmla="*/ 146 w 146"/>
                  <a:gd name="T51" fmla="*/ 57 h 60"/>
                  <a:gd name="T52" fmla="*/ 144 w 146"/>
                  <a:gd name="T53" fmla="*/ 53 h 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46"/>
                  <a:gd name="T82" fmla="*/ 0 h 60"/>
                  <a:gd name="T83" fmla="*/ 146 w 146"/>
                  <a:gd name="T84" fmla="*/ 60 h 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46" h="60">
                    <a:moveTo>
                      <a:pt x="144" y="53"/>
                    </a:moveTo>
                    <a:lnTo>
                      <a:pt x="139" y="50"/>
                    </a:lnTo>
                    <a:lnTo>
                      <a:pt x="126" y="44"/>
                    </a:lnTo>
                    <a:lnTo>
                      <a:pt x="108" y="35"/>
                    </a:lnTo>
                    <a:lnTo>
                      <a:pt x="84" y="25"/>
                    </a:lnTo>
                    <a:lnTo>
                      <a:pt x="60" y="16"/>
                    </a:lnTo>
                    <a:lnTo>
                      <a:pt x="32" y="6"/>
                    </a:lnTo>
                    <a:lnTo>
                      <a:pt x="20" y="2"/>
                    </a:lnTo>
                    <a:lnTo>
                      <a:pt x="13" y="1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3" y="8"/>
                    </a:lnTo>
                    <a:lnTo>
                      <a:pt x="7" y="11"/>
                    </a:lnTo>
                    <a:lnTo>
                      <a:pt x="10" y="13"/>
                    </a:lnTo>
                    <a:lnTo>
                      <a:pt x="22" y="19"/>
                    </a:lnTo>
                    <a:lnTo>
                      <a:pt x="48" y="31"/>
                    </a:lnTo>
                    <a:lnTo>
                      <a:pt x="75" y="41"/>
                    </a:lnTo>
                    <a:lnTo>
                      <a:pt x="96" y="49"/>
                    </a:lnTo>
                    <a:lnTo>
                      <a:pt x="116" y="55"/>
                    </a:lnTo>
                    <a:lnTo>
                      <a:pt x="131" y="60"/>
                    </a:lnTo>
                    <a:lnTo>
                      <a:pt x="140" y="60"/>
                    </a:lnTo>
                    <a:lnTo>
                      <a:pt x="144" y="60"/>
                    </a:lnTo>
                    <a:lnTo>
                      <a:pt x="146" y="57"/>
                    </a:lnTo>
                    <a:lnTo>
                      <a:pt x="144" y="53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5" name="Freeform 680"/>
              <p:cNvSpPr/>
              <p:nvPr/>
            </p:nvSpPr>
            <p:spPr bwMode="auto">
              <a:xfrm>
                <a:off x="3785" y="3827"/>
                <a:ext cx="171" cy="30"/>
              </a:xfrm>
              <a:custGeom>
                <a:avLst/>
                <a:gdLst>
                  <a:gd name="T0" fmla="*/ 171 w 171"/>
                  <a:gd name="T1" fmla="*/ 26 h 30"/>
                  <a:gd name="T2" fmla="*/ 165 w 171"/>
                  <a:gd name="T3" fmla="*/ 23 h 30"/>
                  <a:gd name="T4" fmla="*/ 148 w 171"/>
                  <a:gd name="T5" fmla="*/ 19 h 30"/>
                  <a:gd name="T6" fmla="*/ 121 w 171"/>
                  <a:gd name="T7" fmla="*/ 14 h 30"/>
                  <a:gd name="T8" fmla="*/ 99 w 171"/>
                  <a:gd name="T9" fmla="*/ 9 h 30"/>
                  <a:gd name="T10" fmla="*/ 70 w 171"/>
                  <a:gd name="T11" fmla="*/ 5 h 30"/>
                  <a:gd name="T12" fmla="*/ 41 w 171"/>
                  <a:gd name="T13" fmla="*/ 2 h 30"/>
                  <a:gd name="T14" fmla="*/ 23 w 171"/>
                  <a:gd name="T15" fmla="*/ 0 h 30"/>
                  <a:gd name="T16" fmla="*/ 17 w 171"/>
                  <a:gd name="T17" fmla="*/ 0 h 30"/>
                  <a:gd name="T18" fmla="*/ 12 w 171"/>
                  <a:gd name="T19" fmla="*/ 0 h 30"/>
                  <a:gd name="T20" fmla="*/ 6 w 171"/>
                  <a:gd name="T21" fmla="*/ 1 h 30"/>
                  <a:gd name="T22" fmla="*/ 1 w 171"/>
                  <a:gd name="T23" fmla="*/ 2 h 30"/>
                  <a:gd name="T24" fmla="*/ 0 w 171"/>
                  <a:gd name="T25" fmla="*/ 3 h 30"/>
                  <a:gd name="T26" fmla="*/ 0 w 171"/>
                  <a:gd name="T27" fmla="*/ 5 h 30"/>
                  <a:gd name="T28" fmla="*/ 2 w 171"/>
                  <a:gd name="T29" fmla="*/ 7 h 30"/>
                  <a:gd name="T30" fmla="*/ 5 w 171"/>
                  <a:gd name="T31" fmla="*/ 9 h 30"/>
                  <a:gd name="T32" fmla="*/ 12 w 171"/>
                  <a:gd name="T33" fmla="*/ 11 h 30"/>
                  <a:gd name="T34" fmla="*/ 20 w 171"/>
                  <a:gd name="T35" fmla="*/ 13 h 30"/>
                  <a:gd name="T36" fmla="*/ 31 w 171"/>
                  <a:gd name="T37" fmla="*/ 16 h 30"/>
                  <a:gd name="T38" fmla="*/ 60 w 171"/>
                  <a:gd name="T39" fmla="*/ 21 h 30"/>
                  <a:gd name="T40" fmla="*/ 91 w 171"/>
                  <a:gd name="T41" fmla="*/ 24 h 30"/>
                  <a:gd name="T42" fmla="*/ 114 w 171"/>
                  <a:gd name="T43" fmla="*/ 27 h 30"/>
                  <a:gd name="T44" fmla="*/ 141 w 171"/>
                  <a:gd name="T45" fmla="*/ 29 h 30"/>
                  <a:gd name="T46" fmla="*/ 153 w 171"/>
                  <a:gd name="T47" fmla="*/ 29 h 30"/>
                  <a:gd name="T48" fmla="*/ 162 w 171"/>
                  <a:gd name="T49" fmla="*/ 30 h 30"/>
                  <a:gd name="T50" fmla="*/ 169 w 171"/>
                  <a:gd name="T51" fmla="*/ 29 h 30"/>
                  <a:gd name="T52" fmla="*/ 171 w 171"/>
                  <a:gd name="T53" fmla="*/ 28 h 30"/>
                  <a:gd name="T54" fmla="*/ 171 w 171"/>
                  <a:gd name="T55" fmla="*/ 26 h 3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71"/>
                  <a:gd name="T85" fmla="*/ 0 h 30"/>
                  <a:gd name="T86" fmla="*/ 171 w 171"/>
                  <a:gd name="T87" fmla="*/ 30 h 3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71" h="30">
                    <a:moveTo>
                      <a:pt x="171" y="26"/>
                    </a:moveTo>
                    <a:lnTo>
                      <a:pt x="165" y="23"/>
                    </a:lnTo>
                    <a:lnTo>
                      <a:pt x="148" y="19"/>
                    </a:lnTo>
                    <a:lnTo>
                      <a:pt x="121" y="14"/>
                    </a:lnTo>
                    <a:lnTo>
                      <a:pt x="99" y="9"/>
                    </a:lnTo>
                    <a:lnTo>
                      <a:pt x="70" y="5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17" y="0"/>
                    </a:lnTo>
                    <a:lnTo>
                      <a:pt x="12" y="0"/>
                    </a:lnTo>
                    <a:lnTo>
                      <a:pt x="6" y="1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5" y="9"/>
                    </a:lnTo>
                    <a:lnTo>
                      <a:pt x="12" y="11"/>
                    </a:lnTo>
                    <a:lnTo>
                      <a:pt x="20" y="13"/>
                    </a:lnTo>
                    <a:lnTo>
                      <a:pt x="31" y="16"/>
                    </a:lnTo>
                    <a:lnTo>
                      <a:pt x="60" y="21"/>
                    </a:lnTo>
                    <a:lnTo>
                      <a:pt x="91" y="24"/>
                    </a:lnTo>
                    <a:lnTo>
                      <a:pt x="114" y="27"/>
                    </a:lnTo>
                    <a:lnTo>
                      <a:pt x="141" y="29"/>
                    </a:lnTo>
                    <a:lnTo>
                      <a:pt x="153" y="29"/>
                    </a:lnTo>
                    <a:lnTo>
                      <a:pt x="162" y="30"/>
                    </a:lnTo>
                    <a:lnTo>
                      <a:pt x="169" y="29"/>
                    </a:lnTo>
                    <a:lnTo>
                      <a:pt x="171" y="28"/>
                    </a:lnTo>
                    <a:lnTo>
                      <a:pt x="171" y="26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6" name="Freeform 681"/>
              <p:cNvSpPr/>
              <p:nvPr/>
            </p:nvSpPr>
            <p:spPr bwMode="auto">
              <a:xfrm>
                <a:off x="3790" y="3826"/>
                <a:ext cx="171" cy="30"/>
              </a:xfrm>
              <a:custGeom>
                <a:avLst/>
                <a:gdLst>
                  <a:gd name="T0" fmla="*/ 171 w 171"/>
                  <a:gd name="T1" fmla="*/ 26 h 30"/>
                  <a:gd name="T2" fmla="*/ 165 w 171"/>
                  <a:gd name="T3" fmla="*/ 23 h 30"/>
                  <a:gd name="T4" fmla="*/ 148 w 171"/>
                  <a:gd name="T5" fmla="*/ 19 h 30"/>
                  <a:gd name="T6" fmla="*/ 121 w 171"/>
                  <a:gd name="T7" fmla="*/ 14 h 30"/>
                  <a:gd name="T8" fmla="*/ 99 w 171"/>
                  <a:gd name="T9" fmla="*/ 10 h 30"/>
                  <a:gd name="T10" fmla="*/ 71 w 171"/>
                  <a:gd name="T11" fmla="*/ 5 h 30"/>
                  <a:gd name="T12" fmla="*/ 41 w 171"/>
                  <a:gd name="T13" fmla="*/ 2 h 30"/>
                  <a:gd name="T14" fmla="*/ 24 w 171"/>
                  <a:gd name="T15" fmla="*/ 1 h 30"/>
                  <a:gd name="T16" fmla="*/ 18 w 171"/>
                  <a:gd name="T17" fmla="*/ 0 h 30"/>
                  <a:gd name="T18" fmla="*/ 12 w 171"/>
                  <a:gd name="T19" fmla="*/ 1 h 30"/>
                  <a:gd name="T20" fmla="*/ 6 w 171"/>
                  <a:gd name="T21" fmla="*/ 1 h 30"/>
                  <a:gd name="T22" fmla="*/ 2 w 171"/>
                  <a:gd name="T23" fmla="*/ 2 h 30"/>
                  <a:gd name="T24" fmla="*/ 0 w 171"/>
                  <a:gd name="T25" fmla="*/ 4 h 30"/>
                  <a:gd name="T26" fmla="*/ 0 w 171"/>
                  <a:gd name="T27" fmla="*/ 6 h 30"/>
                  <a:gd name="T28" fmla="*/ 3 w 171"/>
                  <a:gd name="T29" fmla="*/ 8 h 30"/>
                  <a:gd name="T30" fmla="*/ 6 w 171"/>
                  <a:gd name="T31" fmla="*/ 9 h 30"/>
                  <a:gd name="T32" fmla="*/ 12 w 171"/>
                  <a:gd name="T33" fmla="*/ 12 h 30"/>
                  <a:gd name="T34" fmla="*/ 20 w 171"/>
                  <a:gd name="T35" fmla="*/ 14 h 30"/>
                  <a:gd name="T36" fmla="*/ 31 w 171"/>
                  <a:gd name="T37" fmla="*/ 16 h 30"/>
                  <a:gd name="T38" fmla="*/ 61 w 171"/>
                  <a:gd name="T39" fmla="*/ 22 h 30"/>
                  <a:gd name="T40" fmla="*/ 91 w 171"/>
                  <a:gd name="T41" fmla="*/ 25 h 30"/>
                  <a:gd name="T42" fmla="*/ 114 w 171"/>
                  <a:gd name="T43" fmla="*/ 27 h 30"/>
                  <a:gd name="T44" fmla="*/ 141 w 171"/>
                  <a:gd name="T45" fmla="*/ 29 h 30"/>
                  <a:gd name="T46" fmla="*/ 153 w 171"/>
                  <a:gd name="T47" fmla="*/ 30 h 30"/>
                  <a:gd name="T48" fmla="*/ 162 w 171"/>
                  <a:gd name="T49" fmla="*/ 30 h 30"/>
                  <a:gd name="T50" fmla="*/ 169 w 171"/>
                  <a:gd name="T51" fmla="*/ 29 h 30"/>
                  <a:gd name="T52" fmla="*/ 171 w 171"/>
                  <a:gd name="T53" fmla="*/ 28 h 30"/>
                  <a:gd name="T54" fmla="*/ 171 w 171"/>
                  <a:gd name="T55" fmla="*/ 26 h 3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71"/>
                  <a:gd name="T85" fmla="*/ 0 h 30"/>
                  <a:gd name="T86" fmla="*/ 171 w 171"/>
                  <a:gd name="T87" fmla="*/ 30 h 3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71" h="30">
                    <a:moveTo>
                      <a:pt x="171" y="26"/>
                    </a:moveTo>
                    <a:lnTo>
                      <a:pt x="165" y="23"/>
                    </a:lnTo>
                    <a:lnTo>
                      <a:pt x="148" y="19"/>
                    </a:lnTo>
                    <a:lnTo>
                      <a:pt x="121" y="14"/>
                    </a:lnTo>
                    <a:lnTo>
                      <a:pt x="99" y="10"/>
                    </a:lnTo>
                    <a:lnTo>
                      <a:pt x="71" y="5"/>
                    </a:lnTo>
                    <a:lnTo>
                      <a:pt x="41" y="2"/>
                    </a:lnTo>
                    <a:lnTo>
                      <a:pt x="24" y="1"/>
                    </a:lnTo>
                    <a:lnTo>
                      <a:pt x="18" y="0"/>
                    </a:lnTo>
                    <a:lnTo>
                      <a:pt x="12" y="1"/>
                    </a:lnTo>
                    <a:lnTo>
                      <a:pt x="6" y="1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3" y="8"/>
                    </a:lnTo>
                    <a:lnTo>
                      <a:pt x="6" y="9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31" y="16"/>
                    </a:lnTo>
                    <a:lnTo>
                      <a:pt x="61" y="22"/>
                    </a:lnTo>
                    <a:lnTo>
                      <a:pt x="91" y="25"/>
                    </a:lnTo>
                    <a:lnTo>
                      <a:pt x="114" y="27"/>
                    </a:lnTo>
                    <a:lnTo>
                      <a:pt x="141" y="29"/>
                    </a:lnTo>
                    <a:lnTo>
                      <a:pt x="153" y="30"/>
                    </a:lnTo>
                    <a:lnTo>
                      <a:pt x="162" y="30"/>
                    </a:lnTo>
                    <a:lnTo>
                      <a:pt x="169" y="29"/>
                    </a:lnTo>
                    <a:lnTo>
                      <a:pt x="171" y="28"/>
                    </a:lnTo>
                    <a:lnTo>
                      <a:pt x="171" y="2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57" name="Oval 682"/>
              <p:cNvSpPr>
                <a:spLocks noChangeArrowheads="1"/>
              </p:cNvSpPr>
              <p:nvPr/>
            </p:nvSpPr>
            <p:spPr bwMode="auto">
              <a:xfrm>
                <a:off x="3963" y="3739"/>
                <a:ext cx="28" cy="102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58" name="Oval 683"/>
              <p:cNvSpPr>
                <a:spLocks noChangeArrowheads="1"/>
              </p:cNvSpPr>
              <p:nvPr/>
            </p:nvSpPr>
            <p:spPr bwMode="auto">
              <a:xfrm>
                <a:off x="3969" y="3739"/>
                <a:ext cx="28" cy="102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59" name="Oval 684"/>
              <p:cNvSpPr>
                <a:spLocks noChangeArrowheads="1"/>
              </p:cNvSpPr>
              <p:nvPr/>
            </p:nvSpPr>
            <p:spPr bwMode="auto">
              <a:xfrm>
                <a:off x="3791" y="3848"/>
                <a:ext cx="163" cy="17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60" name="Oval 685"/>
              <p:cNvSpPr>
                <a:spLocks noChangeArrowheads="1"/>
              </p:cNvSpPr>
              <p:nvPr/>
            </p:nvSpPr>
            <p:spPr bwMode="auto">
              <a:xfrm>
                <a:off x="3796" y="3848"/>
                <a:ext cx="164" cy="17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61" name="Freeform 686"/>
              <p:cNvSpPr/>
              <p:nvPr/>
            </p:nvSpPr>
            <p:spPr bwMode="auto">
              <a:xfrm>
                <a:off x="3829" y="3771"/>
                <a:ext cx="133" cy="78"/>
              </a:xfrm>
              <a:custGeom>
                <a:avLst/>
                <a:gdLst>
                  <a:gd name="T0" fmla="*/ 130 w 133"/>
                  <a:gd name="T1" fmla="*/ 71 h 78"/>
                  <a:gd name="T2" fmla="*/ 128 w 133"/>
                  <a:gd name="T3" fmla="*/ 67 h 78"/>
                  <a:gd name="T4" fmla="*/ 119 w 133"/>
                  <a:gd name="T5" fmla="*/ 60 h 78"/>
                  <a:gd name="T6" fmla="*/ 104 w 133"/>
                  <a:gd name="T7" fmla="*/ 50 h 78"/>
                  <a:gd name="T8" fmla="*/ 82 w 133"/>
                  <a:gd name="T9" fmla="*/ 36 h 78"/>
                  <a:gd name="T10" fmla="*/ 59 w 133"/>
                  <a:gd name="T11" fmla="*/ 23 h 78"/>
                  <a:gd name="T12" fmla="*/ 41 w 133"/>
                  <a:gd name="T13" fmla="*/ 14 h 78"/>
                  <a:gd name="T14" fmla="*/ 24 w 133"/>
                  <a:gd name="T15" fmla="*/ 4 h 78"/>
                  <a:gd name="T16" fmla="*/ 17 w 133"/>
                  <a:gd name="T17" fmla="*/ 2 h 78"/>
                  <a:gd name="T18" fmla="*/ 12 w 133"/>
                  <a:gd name="T19" fmla="*/ 0 h 78"/>
                  <a:gd name="T20" fmla="*/ 7 w 133"/>
                  <a:gd name="T21" fmla="*/ 0 h 78"/>
                  <a:gd name="T22" fmla="*/ 4 w 133"/>
                  <a:gd name="T23" fmla="*/ 0 h 78"/>
                  <a:gd name="T24" fmla="*/ 1 w 133"/>
                  <a:gd name="T25" fmla="*/ 1 h 78"/>
                  <a:gd name="T26" fmla="*/ 0 w 133"/>
                  <a:gd name="T27" fmla="*/ 3 h 78"/>
                  <a:gd name="T28" fmla="*/ 1 w 133"/>
                  <a:gd name="T29" fmla="*/ 6 h 78"/>
                  <a:gd name="T30" fmla="*/ 3 w 133"/>
                  <a:gd name="T31" fmla="*/ 9 h 78"/>
                  <a:gd name="T32" fmla="*/ 6 w 133"/>
                  <a:gd name="T33" fmla="*/ 11 h 78"/>
                  <a:gd name="T34" fmla="*/ 10 w 133"/>
                  <a:gd name="T35" fmla="*/ 15 h 78"/>
                  <a:gd name="T36" fmla="*/ 26 w 133"/>
                  <a:gd name="T37" fmla="*/ 27 h 78"/>
                  <a:gd name="T38" fmla="*/ 41 w 133"/>
                  <a:gd name="T39" fmla="*/ 37 h 78"/>
                  <a:gd name="T40" fmla="*/ 65 w 133"/>
                  <a:gd name="T41" fmla="*/ 51 h 78"/>
                  <a:gd name="T42" fmla="*/ 88 w 133"/>
                  <a:gd name="T43" fmla="*/ 63 h 78"/>
                  <a:gd name="T44" fmla="*/ 108 w 133"/>
                  <a:gd name="T45" fmla="*/ 73 h 78"/>
                  <a:gd name="T46" fmla="*/ 118 w 133"/>
                  <a:gd name="T47" fmla="*/ 76 h 78"/>
                  <a:gd name="T48" fmla="*/ 126 w 133"/>
                  <a:gd name="T49" fmla="*/ 78 h 78"/>
                  <a:gd name="T50" fmla="*/ 131 w 133"/>
                  <a:gd name="T51" fmla="*/ 77 h 78"/>
                  <a:gd name="T52" fmla="*/ 133 w 133"/>
                  <a:gd name="T53" fmla="*/ 75 h 78"/>
                  <a:gd name="T54" fmla="*/ 130 w 133"/>
                  <a:gd name="T55" fmla="*/ 71 h 7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33"/>
                  <a:gd name="T85" fmla="*/ 0 h 78"/>
                  <a:gd name="T86" fmla="*/ 133 w 133"/>
                  <a:gd name="T87" fmla="*/ 78 h 7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33" h="78">
                    <a:moveTo>
                      <a:pt x="130" y="71"/>
                    </a:moveTo>
                    <a:lnTo>
                      <a:pt x="128" y="67"/>
                    </a:lnTo>
                    <a:lnTo>
                      <a:pt x="119" y="60"/>
                    </a:lnTo>
                    <a:lnTo>
                      <a:pt x="104" y="50"/>
                    </a:lnTo>
                    <a:lnTo>
                      <a:pt x="82" y="36"/>
                    </a:lnTo>
                    <a:lnTo>
                      <a:pt x="59" y="23"/>
                    </a:lnTo>
                    <a:lnTo>
                      <a:pt x="41" y="14"/>
                    </a:lnTo>
                    <a:lnTo>
                      <a:pt x="24" y="4"/>
                    </a:lnTo>
                    <a:lnTo>
                      <a:pt x="17" y="2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6" y="11"/>
                    </a:lnTo>
                    <a:lnTo>
                      <a:pt x="10" y="15"/>
                    </a:lnTo>
                    <a:lnTo>
                      <a:pt x="26" y="27"/>
                    </a:lnTo>
                    <a:lnTo>
                      <a:pt x="41" y="37"/>
                    </a:lnTo>
                    <a:lnTo>
                      <a:pt x="65" y="51"/>
                    </a:lnTo>
                    <a:lnTo>
                      <a:pt x="88" y="63"/>
                    </a:lnTo>
                    <a:lnTo>
                      <a:pt x="108" y="73"/>
                    </a:lnTo>
                    <a:lnTo>
                      <a:pt x="118" y="76"/>
                    </a:lnTo>
                    <a:lnTo>
                      <a:pt x="126" y="78"/>
                    </a:lnTo>
                    <a:lnTo>
                      <a:pt x="131" y="77"/>
                    </a:lnTo>
                    <a:lnTo>
                      <a:pt x="133" y="75"/>
                    </a:lnTo>
                    <a:lnTo>
                      <a:pt x="130" y="71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2" name="Freeform 687"/>
              <p:cNvSpPr/>
              <p:nvPr/>
            </p:nvSpPr>
            <p:spPr bwMode="auto">
              <a:xfrm>
                <a:off x="3834" y="3771"/>
                <a:ext cx="133" cy="78"/>
              </a:xfrm>
              <a:custGeom>
                <a:avLst/>
                <a:gdLst>
                  <a:gd name="T0" fmla="*/ 130 w 133"/>
                  <a:gd name="T1" fmla="*/ 71 h 78"/>
                  <a:gd name="T2" fmla="*/ 128 w 133"/>
                  <a:gd name="T3" fmla="*/ 67 h 78"/>
                  <a:gd name="T4" fmla="*/ 120 w 133"/>
                  <a:gd name="T5" fmla="*/ 60 h 78"/>
                  <a:gd name="T6" fmla="*/ 104 w 133"/>
                  <a:gd name="T7" fmla="*/ 50 h 78"/>
                  <a:gd name="T8" fmla="*/ 82 w 133"/>
                  <a:gd name="T9" fmla="*/ 36 h 78"/>
                  <a:gd name="T10" fmla="*/ 59 w 133"/>
                  <a:gd name="T11" fmla="*/ 23 h 78"/>
                  <a:gd name="T12" fmla="*/ 42 w 133"/>
                  <a:gd name="T13" fmla="*/ 14 h 78"/>
                  <a:gd name="T14" fmla="*/ 24 w 133"/>
                  <a:gd name="T15" fmla="*/ 4 h 78"/>
                  <a:gd name="T16" fmla="*/ 17 w 133"/>
                  <a:gd name="T17" fmla="*/ 2 h 78"/>
                  <a:gd name="T18" fmla="*/ 12 w 133"/>
                  <a:gd name="T19" fmla="*/ 0 h 78"/>
                  <a:gd name="T20" fmla="*/ 8 w 133"/>
                  <a:gd name="T21" fmla="*/ 0 h 78"/>
                  <a:gd name="T22" fmla="*/ 4 w 133"/>
                  <a:gd name="T23" fmla="*/ 0 h 78"/>
                  <a:gd name="T24" fmla="*/ 1 w 133"/>
                  <a:gd name="T25" fmla="*/ 1 h 78"/>
                  <a:gd name="T26" fmla="*/ 0 w 133"/>
                  <a:gd name="T27" fmla="*/ 3 h 78"/>
                  <a:gd name="T28" fmla="*/ 1 w 133"/>
                  <a:gd name="T29" fmla="*/ 6 h 78"/>
                  <a:gd name="T30" fmla="*/ 3 w 133"/>
                  <a:gd name="T31" fmla="*/ 9 h 78"/>
                  <a:gd name="T32" fmla="*/ 5 w 133"/>
                  <a:gd name="T33" fmla="*/ 11 h 78"/>
                  <a:gd name="T34" fmla="*/ 11 w 133"/>
                  <a:gd name="T35" fmla="*/ 15 h 78"/>
                  <a:gd name="T36" fmla="*/ 27 w 133"/>
                  <a:gd name="T37" fmla="*/ 27 h 78"/>
                  <a:gd name="T38" fmla="*/ 42 w 133"/>
                  <a:gd name="T39" fmla="*/ 37 h 78"/>
                  <a:gd name="T40" fmla="*/ 65 w 133"/>
                  <a:gd name="T41" fmla="*/ 51 h 78"/>
                  <a:gd name="T42" fmla="*/ 89 w 133"/>
                  <a:gd name="T43" fmla="*/ 63 h 78"/>
                  <a:gd name="T44" fmla="*/ 108 w 133"/>
                  <a:gd name="T45" fmla="*/ 73 h 78"/>
                  <a:gd name="T46" fmla="*/ 119 w 133"/>
                  <a:gd name="T47" fmla="*/ 76 h 78"/>
                  <a:gd name="T48" fmla="*/ 126 w 133"/>
                  <a:gd name="T49" fmla="*/ 78 h 78"/>
                  <a:gd name="T50" fmla="*/ 132 w 133"/>
                  <a:gd name="T51" fmla="*/ 77 h 78"/>
                  <a:gd name="T52" fmla="*/ 133 w 133"/>
                  <a:gd name="T53" fmla="*/ 75 h 78"/>
                  <a:gd name="T54" fmla="*/ 130 w 133"/>
                  <a:gd name="T55" fmla="*/ 71 h 7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33"/>
                  <a:gd name="T85" fmla="*/ 0 h 78"/>
                  <a:gd name="T86" fmla="*/ 133 w 133"/>
                  <a:gd name="T87" fmla="*/ 78 h 7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33" h="78">
                    <a:moveTo>
                      <a:pt x="130" y="71"/>
                    </a:moveTo>
                    <a:lnTo>
                      <a:pt x="128" y="67"/>
                    </a:lnTo>
                    <a:lnTo>
                      <a:pt x="120" y="60"/>
                    </a:lnTo>
                    <a:lnTo>
                      <a:pt x="104" y="50"/>
                    </a:lnTo>
                    <a:lnTo>
                      <a:pt x="82" y="36"/>
                    </a:lnTo>
                    <a:lnTo>
                      <a:pt x="59" y="23"/>
                    </a:lnTo>
                    <a:lnTo>
                      <a:pt x="42" y="14"/>
                    </a:lnTo>
                    <a:lnTo>
                      <a:pt x="24" y="4"/>
                    </a:lnTo>
                    <a:lnTo>
                      <a:pt x="17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11" y="15"/>
                    </a:lnTo>
                    <a:lnTo>
                      <a:pt x="27" y="27"/>
                    </a:lnTo>
                    <a:lnTo>
                      <a:pt x="42" y="37"/>
                    </a:lnTo>
                    <a:lnTo>
                      <a:pt x="65" y="51"/>
                    </a:lnTo>
                    <a:lnTo>
                      <a:pt x="89" y="63"/>
                    </a:lnTo>
                    <a:lnTo>
                      <a:pt x="108" y="73"/>
                    </a:lnTo>
                    <a:lnTo>
                      <a:pt x="119" y="76"/>
                    </a:lnTo>
                    <a:lnTo>
                      <a:pt x="126" y="78"/>
                    </a:lnTo>
                    <a:lnTo>
                      <a:pt x="132" y="77"/>
                    </a:lnTo>
                    <a:lnTo>
                      <a:pt x="133" y="75"/>
                    </a:lnTo>
                    <a:lnTo>
                      <a:pt x="130" y="7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3" name="Freeform 688"/>
              <p:cNvSpPr/>
              <p:nvPr/>
            </p:nvSpPr>
            <p:spPr bwMode="auto">
              <a:xfrm>
                <a:off x="3896" y="3746"/>
                <a:ext cx="76" cy="100"/>
              </a:xfrm>
              <a:custGeom>
                <a:avLst/>
                <a:gdLst>
                  <a:gd name="T0" fmla="*/ 71 w 76"/>
                  <a:gd name="T1" fmla="*/ 100 h 100"/>
                  <a:gd name="T2" fmla="*/ 73 w 76"/>
                  <a:gd name="T3" fmla="*/ 98 h 100"/>
                  <a:gd name="T4" fmla="*/ 76 w 76"/>
                  <a:gd name="T5" fmla="*/ 96 h 100"/>
                  <a:gd name="T6" fmla="*/ 76 w 76"/>
                  <a:gd name="T7" fmla="*/ 94 h 100"/>
                  <a:gd name="T8" fmla="*/ 76 w 76"/>
                  <a:gd name="T9" fmla="*/ 91 h 100"/>
                  <a:gd name="T10" fmla="*/ 71 w 76"/>
                  <a:gd name="T11" fmla="*/ 83 h 100"/>
                  <a:gd name="T12" fmla="*/ 64 w 76"/>
                  <a:gd name="T13" fmla="*/ 69 h 100"/>
                  <a:gd name="T14" fmla="*/ 55 w 76"/>
                  <a:gd name="T15" fmla="*/ 55 h 100"/>
                  <a:gd name="T16" fmla="*/ 47 w 76"/>
                  <a:gd name="T17" fmla="*/ 42 h 100"/>
                  <a:gd name="T18" fmla="*/ 37 w 76"/>
                  <a:gd name="T19" fmla="*/ 29 h 100"/>
                  <a:gd name="T20" fmla="*/ 28 w 76"/>
                  <a:gd name="T21" fmla="*/ 17 h 100"/>
                  <a:gd name="T22" fmla="*/ 21 w 76"/>
                  <a:gd name="T23" fmla="*/ 10 h 100"/>
                  <a:gd name="T24" fmla="*/ 17 w 76"/>
                  <a:gd name="T25" fmla="*/ 5 h 100"/>
                  <a:gd name="T26" fmla="*/ 15 w 76"/>
                  <a:gd name="T27" fmla="*/ 3 h 100"/>
                  <a:gd name="T28" fmla="*/ 12 w 76"/>
                  <a:gd name="T29" fmla="*/ 2 h 100"/>
                  <a:gd name="T30" fmla="*/ 9 w 76"/>
                  <a:gd name="T31" fmla="*/ 0 h 100"/>
                  <a:gd name="T32" fmla="*/ 6 w 76"/>
                  <a:gd name="T33" fmla="*/ 0 h 100"/>
                  <a:gd name="T34" fmla="*/ 3 w 76"/>
                  <a:gd name="T35" fmla="*/ 0 h 100"/>
                  <a:gd name="T36" fmla="*/ 2 w 76"/>
                  <a:gd name="T37" fmla="*/ 2 h 100"/>
                  <a:gd name="T38" fmla="*/ 1 w 76"/>
                  <a:gd name="T39" fmla="*/ 3 h 100"/>
                  <a:gd name="T40" fmla="*/ 0 w 76"/>
                  <a:gd name="T41" fmla="*/ 5 h 100"/>
                  <a:gd name="T42" fmla="*/ 1 w 76"/>
                  <a:gd name="T43" fmla="*/ 7 h 100"/>
                  <a:gd name="T44" fmla="*/ 3 w 76"/>
                  <a:gd name="T45" fmla="*/ 11 h 100"/>
                  <a:gd name="T46" fmla="*/ 4 w 76"/>
                  <a:gd name="T47" fmla="*/ 15 h 100"/>
                  <a:gd name="T48" fmla="*/ 8 w 76"/>
                  <a:gd name="T49" fmla="*/ 23 h 100"/>
                  <a:gd name="T50" fmla="*/ 14 w 76"/>
                  <a:gd name="T51" fmla="*/ 34 h 100"/>
                  <a:gd name="T52" fmla="*/ 21 w 76"/>
                  <a:gd name="T53" fmla="*/ 47 h 100"/>
                  <a:gd name="T54" fmla="*/ 30 w 76"/>
                  <a:gd name="T55" fmla="*/ 61 h 100"/>
                  <a:gd name="T56" fmla="*/ 39 w 76"/>
                  <a:gd name="T57" fmla="*/ 73 h 100"/>
                  <a:gd name="T58" fmla="*/ 45 w 76"/>
                  <a:gd name="T59" fmla="*/ 81 h 100"/>
                  <a:gd name="T60" fmla="*/ 51 w 76"/>
                  <a:gd name="T61" fmla="*/ 88 h 100"/>
                  <a:gd name="T62" fmla="*/ 60 w 76"/>
                  <a:gd name="T63" fmla="*/ 96 h 100"/>
                  <a:gd name="T64" fmla="*/ 63 w 76"/>
                  <a:gd name="T65" fmla="*/ 99 h 100"/>
                  <a:gd name="T66" fmla="*/ 65 w 76"/>
                  <a:gd name="T67" fmla="*/ 100 h 100"/>
                  <a:gd name="T68" fmla="*/ 68 w 76"/>
                  <a:gd name="T69" fmla="*/ 100 h 100"/>
                  <a:gd name="T70" fmla="*/ 71 w 76"/>
                  <a:gd name="T71" fmla="*/ 100 h 1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6"/>
                  <a:gd name="T109" fmla="*/ 0 h 100"/>
                  <a:gd name="T110" fmla="*/ 76 w 76"/>
                  <a:gd name="T111" fmla="*/ 100 h 10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6" h="100">
                    <a:moveTo>
                      <a:pt x="71" y="100"/>
                    </a:moveTo>
                    <a:lnTo>
                      <a:pt x="73" y="98"/>
                    </a:lnTo>
                    <a:lnTo>
                      <a:pt x="76" y="96"/>
                    </a:lnTo>
                    <a:lnTo>
                      <a:pt x="76" y="94"/>
                    </a:lnTo>
                    <a:lnTo>
                      <a:pt x="76" y="91"/>
                    </a:lnTo>
                    <a:lnTo>
                      <a:pt x="71" y="83"/>
                    </a:lnTo>
                    <a:lnTo>
                      <a:pt x="64" y="69"/>
                    </a:lnTo>
                    <a:lnTo>
                      <a:pt x="55" y="55"/>
                    </a:lnTo>
                    <a:lnTo>
                      <a:pt x="47" y="42"/>
                    </a:lnTo>
                    <a:lnTo>
                      <a:pt x="37" y="29"/>
                    </a:lnTo>
                    <a:lnTo>
                      <a:pt x="28" y="17"/>
                    </a:lnTo>
                    <a:lnTo>
                      <a:pt x="21" y="10"/>
                    </a:lnTo>
                    <a:lnTo>
                      <a:pt x="17" y="5"/>
                    </a:lnTo>
                    <a:lnTo>
                      <a:pt x="15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3" y="11"/>
                    </a:lnTo>
                    <a:lnTo>
                      <a:pt x="4" y="15"/>
                    </a:lnTo>
                    <a:lnTo>
                      <a:pt x="8" y="23"/>
                    </a:lnTo>
                    <a:lnTo>
                      <a:pt x="14" y="34"/>
                    </a:lnTo>
                    <a:lnTo>
                      <a:pt x="21" y="47"/>
                    </a:lnTo>
                    <a:lnTo>
                      <a:pt x="30" y="61"/>
                    </a:lnTo>
                    <a:lnTo>
                      <a:pt x="39" y="73"/>
                    </a:lnTo>
                    <a:lnTo>
                      <a:pt x="45" y="81"/>
                    </a:lnTo>
                    <a:lnTo>
                      <a:pt x="51" y="88"/>
                    </a:lnTo>
                    <a:lnTo>
                      <a:pt x="60" y="96"/>
                    </a:lnTo>
                    <a:lnTo>
                      <a:pt x="63" y="99"/>
                    </a:lnTo>
                    <a:lnTo>
                      <a:pt x="65" y="100"/>
                    </a:lnTo>
                    <a:lnTo>
                      <a:pt x="68" y="100"/>
                    </a:lnTo>
                    <a:lnTo>
                      <a:pt x="71" y="100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4" name="Freeform 689"/>
              <p:cNvSpPr/>
              <p:nvPr/>
            </p:nvSpPr>
            <p:spPr bwMode="auto">
              <a:xfrm>
                <a:off x="3901" y="3746"/>
                <a:ext cx="77" cy="100"/>
              </a:xfrm>
              <a:custGeom>
                <a:avLst/>
                <a:gdLst>
                  <a:gd name="T0" fmla="*/ 71 w 77"/>
                  <a:gd name="T1" fmla="*/ 100 h 100"/>
                  <a:gd name="T2" fmla="*/ 74 w 77"/>
                  <a:gd name="T3" fmla="*/ 98 h 100"/>
                  <a:gd name="T4" fmla="*/ 76 w 77"/>
                  <a:gd name="T5" fmla="*/ 96 h 100"/>
                  <a:gd name="T6" fmla="*/ 77 w 77"/>
                  <a:gd name="T7" fmla="*/ 94 h 100"/>
                  <a:gd name="T8" fmla="*/ 76 w 77"/>
                  <a:gd name="T9" fmla="*/ 91 h 100"/>
                  <a:gd name="T10" fmla="*/ 71 w 77"/>
                  <a:gd name="T11" fmla="*/ 83 h 100"/>
                  <a:gd name="T12" fmla="*/ 65 w 77"/>
                  <a:gd name="T13" fmla="*/ 69 h 100"/>
                  <a:gd name="T14" fmla="*/ 56 w 77"/>
                  <a:gd name="T15" fmla="*/ 55 h 100"/>
                  <a:gd name="T16" fmla="*/ 47 w 77"/>
                  <a:gd name="T17" fmla="*/ 42 h 100"/>
                  <a:gd name="T18" fmla="*/ 37 w 77"/>
                  <a:gd name="T19" fmla="*/ 29 h 100"/>
                  <a:gd name="T20" fmla="*/ 28 w 77"/>
                  <a:gd name="T21" fmla="*/ 17 h 100"/>
                  <a:gd name="T22" fmla="*/ 22 w 77"/>
                  <a:gd name="T23" fmla="*/ 10 h 100"/>
                  <a:gd name="T24" fmla="*/ 19 w 77"/>
                  <a:gd name="T25" fmla="*/ 5 h 100"/>
                  <a:gd name="T26" fmla="*/ 15 w 77"/>
                  <a:gd name="T27" fmla="*/ 3 h 100"/>
                  <a:gd name="T28" fmla="*/ 12 w 77"/>
                  <a:gd name="T29" fmla="*/ 2 h 100"/>
                  <a:gd name="T30" fmla="*/ 9 w 77"/>
                  <a:gd name="T31" fmla="*/ 0 h 100"/>
                  <a:gd name="T32" fmla="*/ 6 w 77"/>
                  <a:gd name="T33" fmla="*/ 0 h 100"/>
                  <a:gd name="T34" fmla="*/ 3 w 77"/>
                  <a:gd name="T35" fmla="*/ 0 h 100"/>
                  <a:gd name="T36" fmla="*/ 2 w 77"/>
                  <a:gd name="T37" fmla="*/ 2 h 100"/>
                  <a:gd name="T38" fmla="*/ 1 w 77"/>
                  <a:gd name="T39" fmla="*/ 3 h 100"/>
                  <a:gd name="T40" fmla="*/ 0 w 77"/>
                  <a:gd name="T41" fmla="*/ 5 h 100"/>
                  <a:gd name="T42" fmla="*/ 1 w 77"/>
                  <a:gd name="T43" fmla="*/ 7 h 100"/>
                  <a:gd name="T44" fmla="*/ 3 w 77"/>
                  <a:gd name="T45" fmla="*/ 11 h 100"/>
                  <a:gd name="T46" fmla="*/ 5 w 77"/>
                  <a:gd name="T47" fmla="*/ 15 h 100"/>
                  <a:gd name="T48" fmla="*/ 8 w 77"/>
                  <a:gd name="T49" fmla="*/ 23 h 100"/>
                  <a:gd name="T50" fmla="*/ 13 w 77"/>
                  <a:gd name="T51" fmla="*/ 34 h 100"/>
                  <a:gd name="T52" fmla="*/ 22 w 77"/>
                  <a:gd name="T53" fmla="*/ 47 h 100"/>
                  <a:gd name="T54" fmla="*/ 31 w 77"/>
                  <a:gd name="T55" fmla="*/ 61 h 100"/>
                  <a:gd name="T56" fmla="*/ 39 w 77"/>
                  <a:gd name="T57" fmla="*/ 73 h 100"/>
                  <a:gd name="T58" fmla="*/ 46 w 77"/>
                  <a:gd name="T59" fmla="*/ 81 h 100"/>
                  <a:gd name="T60" fmla="*/ 52 w 77"/>
                  <a:gd name="T61" fmla="*/ 88 h 100"/>
                  <a:gd name="T62" fmla="*/ 60 w 77"/>
                  <a:gd name="T63" fmla="*/ 96 h 100"/>
                  <a:gd name="T64" fmla="*/ 63 w 77"/>
                  <a:gd name="T65" fmla="*/ 99 h 100"/>
                  <a:gd name="T66" fmla="*/ 66 w 77"/>
                  <a:gd name="T67" fmla="*/ 100 h 100"/>
                  <a:gd name="T68" fmla="*/ 68 w 77"/>
                  <a:gd name="T69" fmla="*/ 100 h 100"/>
                  <a:gd name="T70" fmla="*/ 71 w 77"/>
                  <a:gd name="T71" fmla="*/ 100 h 1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7"/>
                  <a:gd name="T109" fmla="*/ 0 h 100"/>
                  <a:gd name="T110" fmla="*/ 77 w 77"/>
                  <a:gd name="T111" fmla="*/ 100 h 10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7" h="100">
                    <a:moveTo>
                      <a:pt x="71" y="100"/>
                    </a:moveTo>
                    <a:lnTo>
                      <a:pt x="74" y="98"/>
                    </a:lnTo>
                    <a:lnTo>
                      <a:pt x="76" y="96"/>
                    </a:lnTo>
                    <a:lnTo>
                      <a:pt x="77" y="94"/>
                    </a:lnTo>
                    <a:lnTo>
                      <a:pt x="76" y="91"/>
                    </a:lnTo>
                    <a:lnTo>
                      <a:pt x="71" y="83"/>
                    </a:lnTo>
                    <a:lnTo>
                      <a:pt x="65" y="69"/>
                    </a:lnTo>
                    <a:lnTo>
                      <a:pt x="56" y="55"/>
                    </a:lnTo>
                    <a:lnTo>
                      <a:pt x="47" y="42"/>
                    </a:lnTo>
                    <a:lnTo>
                      <a:pt x="37" y="29"/>
                    </a:lnTo>
                    <a:lnTo>
                      <a:pt x="28" y="17"/>
                    </a:lnTo>
                    <a:lnTo>
                      <a:pt x="22" y="10"/>
                    </a:lnTo>
                    <a:lnTo>
                      <a:pt x="19" y="5"/>
                    </a:lnTo>
                    <a:lnTo>
                      <a:pt x="15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3" y="11"/>
                    </a:lnTo>
                    <a:lnTo>
                      <a:pt x="5" y="15"/>
                    </a:lnTo>
                    <a:lnTo>
                      <a:pt x="8" y="23"/>
                    </a:lnTo>
                    <a:lnTo>
                      <a:pt x="13" y="34"/>
                    </a:lnTo>
                    <a:lnTo>
                      <a:pt x="22" y="47"/>
                    </a:lnTo>
                    <a:lnTo>
                      <a:pt x="31" y="61"/>
                    </a:lnTo>
                    <a:lnTo>
                      <a:pt x="39" y="73"/>
                    </a:lnTo>
                    <a:lnTo>
                      <a:pt x="46" y="81"/>
                    </a:lnTo>
                    <a:lnTo>
                      <a:pt x="52" y="88"/>
                    </a:lnTo>
                    <a:lnTo>
                      <a:pt x="60" y="96"/>
                    </a:lnTo>
                    <a:lnTo>
                      <a:pt x="63" y="99"/>
                    </a:lnTo>
                    <a:lnTo>
                      <a:pt x="66" y="100"/>
                    </a:lnTo>
                    <a:lnTo>
                      <a:pt x="68" y="100"/>
                    </a:lnTo>
                    <a:lnTo>
                      <a:pt x="71" y="10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5" name="Freeform 690"/>
              <p:cNvSpPr/>
              <p:nvPr/>
            </p:nvSpPr>
            <p:spPr bwMode="auto">
              <a:xfrm>
                <a:off x="3792" y="3808"/>
                <a:ext cx="169" cy="44"/>
              </a:xfrm>
              <a:custGeom>
                <a:avLst/>
                <a:gdLst>
                  <a:gd name="T0" fmla="*/ 169 w 169"/>
                  <a:gd name="T1" fmla="*/ 39 h 44"/>
                  <a:gd name="T2" fmla="*/ 163 w 169"/>
                  <a:gd name="T3" fmla="*/ 34 h 44"/>
                  <a:gd name="T4" fmla="*/ 146 w 169"/>
                  <a:gd name="T5" fmla="*/ 29 h 44"/>
                  <a:gd name="T6" fmla="*/ 126 w 169"/>
                  <a:gd name="T7" fmla="*/ 23 h 44"/>
                  <a:gd name="T8" fmla="*/ 98 w 169"/>
                  <a:gd name="T9" fmla="*/ 16 h 44"/>
                  <a:gd name="T10" fmla="*/ 69 w 169"/>
                  <a:gd name="T11" fmla="*/ 9 h 44"/>
                  <a:gd name="T12" fmla="*/ 40 w 169"/>
                  <a:gd name="T13" fmla="*/ 4 h 44"/>
                  <a:gd name="T14" fmla="*/ 22 w 169"/>
                  <a:gd name="T15" fmla="*/ 1 h 44"/>
                  <a:gd name="T16" fmla="*/ 17 w 169"/>
                  <a:gd name="T17" fmla="*/ 0 h 44"/>
                  <a:gd name="T18" fmla="*/ 11 w 169"/>
                  <a:gd name="T19" fmla="*/ 0 h 44"/>
                  <a:gd name="T20" fmla="*/ 4 w 169"/>
                  <a:gd name="T21" fmla="*/ 1 h 44"/>
                  <a:gd name="T22" fmla="*/ 1 w 169"/>
                  <a:gd name="T23" fmla="*/ 2 h 44"/>
                  <a:gd name="T24" fmla="*/ 0 w 169"/>
                  <a:gd name="T25" fmla="*/ 4 h 44"/>
                  <a:gd name="T26" fmla="*/ 1 w 169"/>
                  <a:gd name="T27" fmla="*/ 7 h 44"/>
                  <a:gd name="T28" fmla="*/ 2 w 169"/>
                  <a:gd name="T29" fmla="*/ 8 h 44"/>
                  <a:gd name="T30" fmla="*/ 5 w 169"/>
                  <a:gd name="T31" fmla="*/ 10 h 44"/>
                  <a:gd name="T32" fmla="*/ 10 w 169"/>
                  <a:gd name="T33" fmla="*/ 12 h 44"/>
                  <a:gd name="T34" fmla="*/ 26 w 169"/>
                  <a:gd name="T35" fmla="*/ 16 h 44"/>
                  <a:gd name="T36" fmla="*/ 56 w 169"/>
                  <a:gd name="T37" fmla="*/ 24 h 44"/>
                  <a:gd name="T38" fmla="*/ 81 w 169"/>
                  <a:gd name="T39" fmla="*/ 30 h 44"/>
                  <a:gd name="T40" fmla="*/ 111 w 169"/>
                  <a:gd name="T41" fmla="*/ 37 h 44"/>
                  <a:gd name="T42" fmla="*/ 134 w 169"/>
                  <a:gd name="T43" fmla="*/ 41 h 44"/>
                  <a:gd name="T44" fmla="*/ 150 w 169"/>
                  <a:gd name="T45" fmla="*/ 44 h 44"/>
                  <a:gd name="T46" fmla="*/ 160 w 169"/>
                  <a:gd name="T47" fmla="*/ 44 h 44"/>
                  <a:gd name="T48" fmla="*/ 166 w 169"/>
                  <a:gd name="T49" fmla="*/ 43 h 44"/>
                  <a:gd name="T50" fmla="*/ 169 w 169"/>
                  <a:gd name="T51" fmla="*/ 41 h 44"/>
                  <a:gd name="T52" fmla="*/ 169 w 169"/>
                  <a:gd name="T53" fmla="*/ 39 h 4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9"/>
                  <a:gd name="T82" fmla="*/ 0 h 44"/>
                  <a:gd name="T83" fmla="*/ 169 w 169"/>
                  <a:gd name="T84" fmla="*/ 44 h 44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9" h="44">
                    <a:moveTo>
                      <a:pt x="169" y="39"/>
                    </a:moveTo>
                    <a:lnTo>
                      <a:pt x="163" y="34"/>
                    </a:lnTo>
                    <a:lnTo>
                      <a:pt x="146" y="29"/>
                    </a:lnTo>
                    <a:lnTo>
                      <a:pt x="126" y="23"/>
                    </a:lnTo>
                    <a:lnTo>
                      <a:pt x="98" y="16"/>
                    </a:lnTo>
                    <a:lnTo>
                      <a:pt x="69" y="9"/>
                    </a:lnTo>
                    <a:lnTo>
                      <a:pt x="40" y="4"/>
                    </a:lnTo>
                    <a:lnTo>
                      <a:pt x="22" y="1"/>
                    </a:lnTo>
                    <a:lnTo>
                      <a:pt x="17" y="0"/>
                    </a:lnTo>
                    <a:lnTo>
                      <a:pt x="11" y="0"/>
                    </a:lnTo>
                    <a:lnTo>
                      <a:pt x="4" y="1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5" y="10"/>
                    </a:lnTo>
                    <a:lnTo>
                      <a:pt x="10" y="12"/>
                    </a:lnTo>
                    <a:lnTo>
                      <a:pt x="26" y="16"/>
                    </a:lnTo>
                    <a:lnTo>
                      <a:pt x="56" y="24"/>
                    </a:lnTo>
                    <a:lnTo>
                      <a:pt x="81" y="30"/>
                    </a:lnTo>
                    <a:lnTo>
                      <a:pt x="111" y="37"/>
                    </a:lnTo>
                    <a:lnTo>
                      <a:pt x="134" y="41"/>
                    </a:lnTo>
                    <a:lnTo>
                      <a:pt x="150" y="44"/>
                    </a:lnTo>
                    <a:lnTo>
                      <a:pt x="160" y="44"/>
                    </a:lnTo>
                    <a:lnTo>
                      <a:pt x="166" y="43"/>
                    </a:lnTo>
                    <a:lnTo>
                      <a:pt x="169" y="41"/>
                    </a:lnTo>
                    <a:lnTo>
                      <a:pt x="169" y="39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6" name="Freeform 691"/>
              <p:cNvSpPr/>
              <p:nvPr/>
            </p:nvSpPr>
            <p:spPr bwMode="auto">
              <a:xfrm>
                <a:off x="3797" y="3807"/>
                <a:ext cx="169" cy="45"/>
              </a:xfrm>
              <a:custGeom>
                <a:avLst/>
                <a:gdLst>
                  <a:gd name="T0" fmla="*/ 169 w 169"/>
                  <a:gd name="T1" fmla="*/ 39 h 45"/>
                  <a:gd name="T2" fmla="*/ 163 w 169"/>
                  <a:gd name="T3" fmla="*/ 35 h 45"/>
                  <a:gd name="T4" fmla="*/ 147 w 169"/>
                  <a:gd name="T5" fmla="*/ 29 h 45"/>
                  <a:gd name="T6" fmla="*/ 126 w 169"/>
                  <a:gd name="T7" fmla="*/ 23 h 45"/>
                  <a:gd name="T8" fmla="*/ 98 w 169"/>
                  <a:gd name="T9" fmla="*/ 16 h 45"/>
                  <a:gd name="T10" fmla="*/ 70 w 169"/>
                  <a:gd name="T11" fmla="*/ 9 h 45"/>
                  <a:gd name="T12" fmla="*/ 40 w 169"/>
                  <a:gd name="T13" fmla="*/ 4 h 45"/>
                  <a:gd name="T14" fmla="*/ 23 w 169"/>
                  <a:gd name="T15" fmla="*/ 1 h 45"/>
                  <a:gd name="T16" fmla="*/ 17 w 169"/>
                  <a:gd name="T17" fmla="*/ 1 h 45"/>
                  <a:gd name="T18" fmla="*/ 11 w 169"/>
                  <a:gd name="T19" fmla="*/ 0 h 45"/>
                  <a:gd name="T20" fmla="*/ 5 w 169"/>
                  <a:gd name="T21" fmla="*/ 1 h 45"/>
                  <a:gd name="T22" fmla="*/ 2 w 169"/>
                  <a:gd name="T23" fmla="*/ 2 h 45"/>
                  <a:gd name="T24" fmla="*/ 0 w 169"/>
                  <a:gd name="T25" fmla="*/ 4 h 45"/>
                  <a:gd name="T26" fmla="*/ 1 w 169"/>
                  <a:gd name="T27" fmla="*/ 7 h 45"/>
                  <a:gd name="T28" fmla="*/ 3 w 169"/>
                  <a:gd name="T29" fmla="*/ 9 h 45"/>
                  <a:gd name="T30" fmla="*/ 5 w 169"/>
                  <a:gd name="T31" fmla="*/ 10 h 45"/>
                  <a:gd name="T32" fmla="*/ 11 w 169"/>
                  <a:gd name="T33" fmla="*/ 12 h 45"/>
                  <a:gd name="T34" fmla="*/ 27 w 169"/>
                  <a:gd name="T35" fmla="*/ 17 h 45"/>
                  <a:gd name="T36" fmla="*/ 56 w 169"/>
                  <a:gd name="T37" fmla="*/ 25 h 45"/>
                  <a:gd name="T38" fmla="*/ 82 w 169"/>
                  <a:gd name="T39" fmla="*/ 31 h 45"/>
                  <a:gd name="T40" fmla="*/ 111 w 169"/>
                  <a:gd name="T41" fmla="*/ 37 h 45"/>
                  <a:gd name="T42" fmla="*/ 135 w 169"/>
                  <a:gd name="T43" fmla="*/ 42 h 45"/>
                  <a:gd name="T44" fmla="*/ 150 w 169"/>
                  <a:gd name="T45" fmla="*/ 44 h 45"/>
                  <a:gd name="T46" fmla="*/ 160 w 169"/>
                  <a:gd name="T47" fmla="*/ 45 h 45"/>
                  <a:gd name="T48" fmla="*/ 166 w 169"/>
                  <a:gd name="T49" fmla="*/ 44 h 45"/>
                  <a:gd name="T50" fmla="*/ 169 w 169"/>
                  <a:gd name="T51" fmla="*/ 42 h 45"/>
                  <a:gd name="T52" fmla="*/ 169 w 169"/>
                  <a:gd name="T53" fmla="*/ 39 h 4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9"/>
                  <a:gd name="T82" fmla="*/ 0 h 45"/>
                  <a:gd name="T83" fmla="*/ 169 w 169"/>
                  <a:gd name="T84" fmla="*/ 45 h 4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9" h="45">
                    <a:moveTo>
                      <a:pt x="169" y="39"/>
                    </a:moveTo>
                    <a:lnTo>
                      <a:pt x="163" y="35"/>
                    </a:lnTo>
                    <a:lnTo>
                      <a:pt x="147" y="29"/>
                    </a:lnTo>
                    <a:lnTo>
                      <a:pt x="126" y="23"/>
                    </a:lnTo>
                    <a:lnTo>
                      <a:pt x="98" y="16"/>
                    </a:lnTo>
                    <a:lnTo>
                      <a:pt x="70" y="9"/>
                    </a:lnTo>
                    <a:lnTo>
                      <a:pt x="40" y="4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11" y="0"/>
                    </a:lnTo>
                    <a:lnTo>
                      <a:pt x="5" y="1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5" y="10"/>
                    </a:lnTo>
                    <a:lnTo>
                      <a:pt x="11" y="12"/>
                    </a:lnTo>
                    <a:lnTo>
                      <a:pt x="27" y="17"/>
                    </a:lnTo>
                    <a:lnTo>
                      <a:pt x="56" y="25"/>
                    </a:lnTo>
                    <a:lnTo>
                      <a:pt x="82" y="31"/>
                    </a:lnTo>
                    <a:lnTo>
                      <a:pt x="111" y="37"/>
                    </a:lnTo>
                    <a:lnTo>
                      <a:pt x="135" y="42"/>
                    </a:lnTo>
                    <a:lnTo>
                      <a:pt x="150" y="44"/>
                    </a:lnTo>
                    <a:lnTo>
                      <a:pt x="160" y="45"/>
                    </a:lnTo>
                    <a:lnTo>
                      <a:pt x="166" y="44"/>
                    </a:lnTo>
                    <a:lnTo>
                      <a:pt x="169" y="42"/>
                    </a:lnTo>
                    <a:lnTo>
                      <a:pt x="169" y="3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67" name="Oval 692"/>
              <p:cNvSpPr>
                <a:spLocks noChangeArrowheads="1"/>
              </p:cNvSpPr>
              <p:nvPr/>
            </p:nvSpPr>
            <p:spPr bwMode="auto">
              <a:xfrm>
                <a:off x="3974" y="3790"/>
                <a:ext cx="13" cy="51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68" name="Oval 693"/>
              <p:cNvSpPr>
                <a:spLocks noChangeArrowheads="1"/>
              </p:cNvSpPr>
              <p:nvPr/>
            </p:nvSpPr>
            <p:spPr bwMode="auto">
              <a:xfrm>
                <a:off x="3977" y="3790"/>
                <a:ext cx="13" cy="51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69" name="Freeform 694"/>
              <p:cNvSpPr/>
              <p:nvPr/>
            </p:nvSpPr>
            <p:spPr bwMode="auto">
              <a:xfrm>
                <a:off x="3941" y="3805"/>
                <a:ext cx="28" cy="37"/>
              </a:xfrm>
              <a:custGeom>
                <a:avLst/>
                <a:gdLst>
                  <a:gd name="T0" fmla="*/ 26 w 28"/>
                  <a:gd name="T1" fmla="*/ 37 h 37"/>
                  <a:gd name="T2" fmla="*/ 28 w 28"/>
                  <a:gd name="T3" fmla="*/ 36 h 37"/>
                  <a:gd name="T4" fmla="*/ 28 w 28"/>
                  <a:gd name="T5" fmla="*/ 36 h 37"/>
                  <a:gd name="T6" fmla="*/ 28 w 28"/>
                  <a:gd name="T7" fmla="*/ 36 h 37"/>
                  <a:gd name="T8" fmla="*/ 28 w 28"/>
                  <a:gd name="T9" fmla="*/ 34 h 37"/>
                  <a:gd name="T10" fmla="*/ 26 w 28"/>
                  <a:gd name="T11" fmla="*/ 31 h 37"/>
                  <a:gd name="T12" fmla="*/ 24 w 28"/>
                  <a:gd name="T13" fmla="*/ 26 h 37"/>
                  <a:gd name="T14" fmla="*/ 21 w 28"/>
                  <a:gd name="T15" fmla="*/ 20 h 37"/>
                  <a:gd name="T16" fmla="*/ 18 w 28"/>
                  <a:gd name="T17" fmla="*/ 16 h 37"/>
                  <a:gd name="T18" fmla="*/ 14 w 28"/>
                  <a:gd name="T19" fmla="*/ 11 h 37"/>
                  <a:gd name="T20" fmla="*/ 11 w 28"/>
                  <a:gd name="T21" fmla="*/ 7 h 37"/>
                  <a:gd name="T22" fmla="*/ 8 w 28"/>
                  <a:gd name="T23" fmla="*/ 4 h 37"/>
                  <a:gd name="T24" fmla="*/ 7 w 28"/>
                  <a:gd name="T25" fmla="*/ 2 h 37"/>
                  <a:gd name="T26" fmla="*/ 6 w 28"/>
                  <a:gd name="T27" fmla="*/ 2 h 37"/>
                  <a:gd name="T28" fmla="*/ 5 w 28"/>
                  <a:gd name="T29" fmla="*/ 1 h 37"/>
                  <a:gd name="T30" fmla="*/ 4 w 28"/>
                  <a:gd name="T31" fmla="*/ 1 h 37"/>
                  <a:gd name="T32" fmla="*/ 3 w 28"/>
                  <a:gd name="T33" fmla="*/ 0 h 37"/>
                  <a:gd name="T34" fmla="*/ 2 w 28"/>
                  <a:gd name="T35" fmla="*/ 1 h 37"/>
                  <a:gd name="T36" fmla="*/ 0 w 28"/>
                  <a:gd name="T37" fmla="*/ 1 h 37"/>
                  <a:gd name="T38" fmla="*/ 0 w 28"/>
                  <a:gd name="T39" fmla="*/ 2 h 37"/>
                  <a:gd name="T40" fmla="*/ 0 w 28"/>
                  <a:gd name="T41" fmla="*/ 2 h 37"/>
                  <a:gd name="T42" fmla="*/ 0 w 28"/>
                  <a:gd name="T43" fmla="*/ 3 h 37"/>
                  <a:gd name="T44" fmla="*/ 1 w 28"/>
                  <a:gd name="T45" fmla="*/ 5 h 37"/>
                  <a:gd name="T46" fmla="*/ 2 w 28"/>
                  <a:gd name="T47" fmla="*/ 6 h 37"/>
                  <a:gd name="T48" fmla="*/ 3 w 28"/>
                  <a:gd name="T49" fmla="*/ 9 h 37"/>
                  <a:gd name="T50" fmla="*/ 6 w 28"/>
                  <a:gd name="T51" fmla="*/ 13 h 37"/>
                  <a:gd name="T52" fmla="*/ 8 w 28"/>
                  <a:gd name="T53" fmla="*/ 18 h 37"/>
                  <a:gd name="T54" fmla="*/ 12 w 28"/>
                  <a:gd name="T55" fmla="*/ 23 h 37"/>
                  <a:gd name="T56" fmla="*/ 15 w 28"/>
                  <a:gd name="T57" fmla="*/ 28 h 37"/>
                  <a:gd name="T58" fmla="*/ 17 w 28"/>
                  <a:gd name="T59" fmla="*/ 30 h 37"/>
                  <a:gd name="T60" fmla="*/ 19 w 28"/>
                  <a:gd name="T61" fmla="*/ 33 h 37"/>
                  <a:gd name="T62" fmla="*/ 22 w 28"/>
                  <a:gd name="T63" fmla="*/ 36 h 37"/>
                  <a:gd name="T64" fmla="*/ 23 w 28"/>
                  <a:gd name="T65" fmla="*/ 37 h 37"/>
                  <a:gd name="T66" fmla="*/ 25 w 28"/>
                  <a:gd name="T67" fmla="*/ 37 h 37"/>
                  <a:gd name="T68" fmla="*/ 25 w 28"/>
                  <a:gd name="T69" fmla="*/ 37 h 37"/>
                  <a:gd name="T70" fmla="*/ 26 w 28"/>
                  <a:gd name="T71" fmla="*/ 37 h 3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8"/>
                  <a:gd name="T109" fmla="*/ 0 h 37"/>
                  <a:gd name="T110" fmla="*/ 28 w 28"/>
                  <a:gd name="T111" fmla="*/ 37 h 3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8" h="37">
                    <a:moveTo>
                      <a:pt x="26" y="37"/>
                    </a:moveTo>
                    <a:lnTo>
                      <a:pt x="28" y="36"/>
                    </a:lnTo>
                    <a:lnTo>
                      <a:pt x="28" y="34"/>
                    </a:lnTo>
                    <a:lnTo>
                      <a:pt x="26" y="31"/>
                    </a:lnTo>
                    <a:lnTo>
                      <a:pt x="24" y="26"/>
                    </a:lnTo>
                    <a:lnTo>
                      <a:pt x="21" y="20"/>
                    </a:lnTo>
                    <a:lnTo>
                      <a:pt x="18" y="16"/>
                    </a:lnTo>
                    <a:lnTo>
                      <a:pt x="14" y="11"/>
                    </a:lnTo>
                    <a:lnTo>
                      <a:pt x="11" y="7"/>
                    </a:lnTo>
                    <a:lnTo>
                      <a:pt x="8" y="4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5" y="1"/>
                    </a:lnTo>
                    <a:lnTo>
                      <a:pt x="4" y="1"/>
                    </a:lnTo>
                    <a:lnTo>
                      <a:pt x="3" y="0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3" y="9"/>
                    </a:lnTo>
                    <a:lnTo>
                      <a:pt x="6" y="13"/>
                    </a:lnTo>
                    <a:lnTo>
                      <a:pt x="8" y="18"/>
                    </a:lnTo>
                    <a:lnTo>
                      <a:pt x="12" y="23"/>
                    </a:lnTo>
                    <a:lnTo>
                      <a:pt x="15" y="28"/>
                    </a:lnTo>
                    <a:lnTo>
                      <a:pt x="17" y="30"/>
                    </a:lnTo>
                    <a:lnTo>
                      <a:pt x="19" y="33"/>
                    </a:lnTo>
                    <a:lnTo>
                      <a:pt x="22" y="36"/>
                    </a:lnTo>
                    <a:lnTo>
                      <a:pt x="23" y="37"/>
                    </a:lnTo>
                    <a:lnTo>
                      <a:pt x="25" y="37"/>
                    </a:lnTo>
                    <a:lnTo>
                      <a:pt x="26" y="37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0" name="Freeform 695"/>
              <p:cNvSpPr/>
              <p:nvPr/>
            </p:nvSpPr>
            <p:spPr bwMode="auto">
              <a:xfrm>
                <a:off x="3944" y="3805"/>
                <a:ext cx="28" cy="37"/>
              </a:xfrm>
              <a:custGeom>
                <a:avLst/>
                <a:gdLst>
                  <a:gd name="T0" fmla="*/ 25 w 28"/>
                  <a:gd name="T1" fmla="*/ 36 h 37"/>
                  <a:gd name="T2" fmla="*/ 27 w 28"/>
                  <a:gd name="T3" fmla="*/ 36 h 37"/>
                  <a:gd name="T4" fmla="*/ 27 w 28"/>
                  <a:gd name="T5" fmla="*/ 36 h 37"/>
                  <a:gd name="T6" fmla="*/ 28 w 28"/>
                  <a:gd name="T7" fmla="*/ 35 h 37"/>
                  <a:gd name="T8" fmla="*/ 27 w 28"/>
                  <a:gd name="T9" fmla="*/ 34 h 37"/>
                  <a:gd name="T10" fmla="*/ 25 w 28"/>
                  <a:gd name="T11" fmla="*/ 30 h 37"/>
                  <a:gd name="T12" fmla="*/ 23 w 28"/>
                  <a:gd name="T13" fmla="*/ 26 h 37"/>
                  <a:gd name="T14" fmla="*/ 20 w 28"/>
                  <a:gd name="T15" fmla="*/ 20 h 37"/>
                  <a:gd name="T16" fmla="*/ 17 w 28"/>
                  <a:gd name="T17" fmla="*/ 16 h 37"/>
                  <a:gd name="T18" fmla="*/ 13 w 28"/>
                  <a:gd name="T19" fmla="*/ 11 h 37"/>
                  <a:gd name="T20" fmla="*/ 10 w 28"/>
                  <a:gd name="T21" fmla="*/ 6 h 37"/>
                  <a:gd name="T22" fmla="*/ 8 w 28"/>
                  <a:gd name="T23" fmla="*/ 3 h 37"/>
                  <a:gd name="T24" fmla="*/ 7 w 28"/>
                  <a:gd name="T25" fmla="*/ 2 h 37"/>
                  <a:gd name="T26" fmla="*/ 5 w 28"/>
                  <a:gd name="T27" fmla="*/ 1 h 37"/>
                  <a:gd name="T28" fmla="*/ 4 w 28"/>
                  <a:gd name="T29" fmla="*/ 0 h 37"/>
                  <a:gd name="T30" fmla="*/ 3 w 28"/>
                  <a:gd name="T31" fmla="*/ 0 h 37"/>
                  <a:gd name="T32" fmla="*/ 2 w 28"/>
                  <a:gd name="T33" fmla="*/ 0 h 37"/>
                  <a:gd name="T34" fmla="*/ 1 w 28"/>
                  <a:gd name="T35" fmla="*/ 0 h 37"/>
                  <a:gd name="T36" fmla="*/ 0 w 28"/>
                  <a:gd name="T37" fmla="*/ 0 h 37"/>
                  <a:gd name="T38" fmla="*/ 0 w 28"/>
                  <a:gd name="T39" fmla="*/ 1 h 37"/>
                  <a:gd name="T40" fmla="*/ 0 w 28"/>
                  <a:gd name="T41" fmla="*/ 2 h 37"/>
                  <a:gd name="T42" fmla="*/ 0 w 28"/>
                  <a:gd name="T43" fmla="*/ 2 h 37"/>
                  <a:gd name="T44" fmla="*/ 1 w 28"/>
                  <a:gd name="T45" fmla="*/ 4 h 37"/>
                  <a:gd name="T46" fmla="*/ 1 w 28"/>
                  <a:gd name="T47" fmla="*/ 6 h 37"/>
                  <a:gd name="T48" fmla="*/ 3 w 28"/>
                  <a:gd name="T49" fmla="*/ 9 h 37"/>
                  <a:gd name="T50" fmla="*/ 4 w 28"/>
                  <a:gd name="T51" fmla="*/ 12 h 37"/>
                  <a:gd name="T52" fmla="*/ 8 w 28"/>
                  <a:gd name="T53" fmla="*/ 17 h 37"/>
                  <a:gd name="T54" fmla="*/ 11 w 28"/>
                  <a:gd name="T55" fmla="*/ 22 h 37"/>
                  <a:gd name="T56" fmla="*/ 14 w 28"/>
                  <a:gd name="T57" fmla="*/ 27 h 37"/>
                  <a:gd name="T58" fmla="*/ 16 w 28"/>
                  <a:gd name="T59" fmla="*/ 30 h 37"/>
                  <a:gd name="T60" fmla="*/ 19 w 28"/>
                  <a:gd name="T61" fmla="*/ 32 h 37"/>
                  <a:gd name="T62" fmla="*/ 22 w 28"/>
                  <a:gd name="T63" fmla="*/ 36 h 37"/>
                  <a:gd name="T64" fmla="*/ 22 w 28"/>
                  <a:gd name="T65" fmla="*/ 36 h 37"/>
                  <a:gd name="T66" fmla="*/ 23 w 28"/>
                  <a:gd name="T67" fmla="*/ 37 h 37"/>
                  <a:gd name="T68" fmla="*/ 25 w 28"/>
                  <a:gd name="T69" fmla="*/ 37 h 37"/>
                  <a:gd name="T70" fmla="*/ 25 w 28"/>
                  <a:gd name="T71" fmla="*/ 36 h 3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8"/>
                  <a:gd name="T109" fmla="*/ 0 h 37"/>
                  <a:gd name="T110" fmla="*/ 28 w 28"/>
                  <a:gd name="T111" fmla="*/ 37 h 3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8" h="37">
                    <a:moveTo>
                      <a:pt x="25" y="36"/>
                    </a:moveTo>
                    <a:lnTo>
                      <a:pt x="27" y="36"/>
                    </a:lnTo>
                    <a:lnTo>
                      <a:pt x="28" y="35"/>
                    </a:lnTo>
                    <a:lnTo>
                      <a:pt x="27" y="34"/>
                    </a:lnTo>
                    <a:lnTo>
                      <a:pt x="25" y="30"/>
                    </a:lnTo>
                    <a:lnTo>
                      <a:pt x="23" y="26"/>
                    </a:lnTo>
                    <a:lnTo>
                      <a:pt x="20" y="20"/>
                    </a:lnTo>
                    <a:lnTo>
                      <a:pt x="17" y="16"/>
                    </a:lnTo>
                    <a:lnTo>
                      <a:pt x="13" y="11"/>
                    </a:lnTo>
                    <a:lnTo>
                      <a:pt x="10" y="6"/>
                    </a:lnTo>
                    <a:lnTo>
                      <a:pt x="8" y="3"/>
                    </a:lnTo>
                    <a:lnTo>
                      <a:pt x="7" y="2"/>
                    </a:lnTo>
                    <a:lnTo>
                      <a:pt x="5" y="1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3" y="9"/>
                    </a:lnTo>
                    <a:lnTo>
                      <a:pt x="4" y="12"/>
                    </a:lnTo>
                    <a:lnTo>
                      <a:pt x="8" y="17"/>
                    </a:lnTo>
                    <a:lnTo>
                      <a:pt x="11" y="22"/>
                    </a:lnTo>
                    <a:lnTo>
                      <a:pt x="14" y="27"/>
                    </a:lnTo>
                    <a:lnTo>
                      <a:pt x="16" y="30"/>
                    </a:lnTo>
                    <a:lnTo>
                      <a:pt x="19" y="32"/>
                    </a:lnTo>
                    <a:lnTo>
                      <a:pt x="22" y="36"/>
                    </a:lnTo>
                    <a:lnTo>
                      <a:pt x="23" y="37"/>
                    </a:lnTo>
                    <a:lnTo>
                      <a:pt x="25" y="37"/>
                    </a:lnTo>
                    <a:lnTo>
                      <a:pt x="25" y="3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1" name="Freeform 696"/>
              <p:cNvSpPr/>
              <p:nvPr/>
            </p:nvSpPr>
            <p:spPr bwMode="auto">
              <a:xfrm>
                <a:off x="3910" y="3815"/>
                <a:ext cx="54" cy="32"/>
              </a:xfrm>
              <a:custGeom>
                <a:avLst/>
                <a:gdLst>
                  <a:gd name="T0" fmla="*/ 53 w 54"/>
                  <a:gd name="T1" fmla="*/ 29 h 32"/>
                  <a:gd name="T2" fmla="*/ 52 w 54"/>
                  <a:gd name="T3" fmla="*/ 27 h 32"/>
                  <a:gd name="T4" fmla="*/ 49 w 54"/>
                  <a:gd name="T5" fmla="*/ 25 h 32"/>
                  <a:gd name="T6" fmla="*/ 43 w 54"/>
                  <a:gd name="T7" fmla="*/ 21 h 32"/>
                  <a:gd name="T8" fmla="*/ 34 w 54"/>
                  <a:gd name="T9" fmla="*/ 15 h 32"/>
                  <a:gd name="T10" fmla="*/ 25 w 54"/>
                  <a:gd name="T11" fmla="*/ 9 h 32"/>
                  <a:gd name="T12" fmla="*/ 17 w 54"/>
                  <a:gd name="T13" fmla="*/ 6 h 32"/>
                  <a:gd name="T14" fmla="*/ 10 w 54"/>
                  <a:gd name="T15" fmla="*/ 2 h 32"/>
                  <a:gd name="T16" fmla="*/ 7 w 54"/>
                  <a:gd name="T17" fmla="*/ 1 h 32"/>
                  <a:gd name="T18" fmla="*/ 6 w 54"/>
                  <a:gd name="T19" fmla="*/ 1 h 32"/>
                  <a:gd name="T20" fmla="*/ 3 w 54"/>
                  <a:gd name="T21" fmla="*/ 0 h 32"/>
                  <a:gd name="T22" fmla="*/ 2 w 54"/>
                  <a:gd name="T23" fmla="*/ 0 h 32"/>
                  <a:gd name="T24" fmla="*/ 1 w 54"/>
                  <a:gd name="T25" fmla="*/ 1 h 32"/>
                  <a:gd name="T26" fmla="*/ 0 w 54"/>
                  <a:gd name="T27" fmla="*/ 2 h 32"/>
                  <a:gd name="T28" fmla="*/ 1 w 54"/>
                  <a:gd name="T29" fmla="*/ 3 h 32"/>
                  <a:gd name="T30" fmla="*/ 2 w 54"/>
                  <a:gd name="T31" fmla="*/ 4 h 32"/>
                  <a:gd name="T32" fmla="*/ 3 w 54"/>
                  <a:gd name="T33" fmla="*/ 5 h 32"/>
                  <a:gd name="T34" fmla="*/ 4 w 54"/>
                  <a:gd name="T35" fmla="*/ 6 h 32"/>
                  <a:gd name="T36" fmla="*/ 11 w 54"/>
                  <a:gd name="T37" fmla="*/ 11 h 32"/>
                  <a:gd name="T38" fmla="*/ 18 w 54"/>
                  <a:gd name="T39" fmla="*/ 16 h 32"/>
                  <a:gd name="T40" fmla="*/ 27 w 54"/>
                  <a:gd name="T41" fmla="*/ 21 h 32"/>
                  <a:gd name="T42" fmla="*/ 36 w 54"/>
                  <a:gd name="T43" fmla="*/ 26 h 32"/>
                  <a:gd name="T44" fmla="*/ 44 w 54"/>
                  <a:gd name="T45" fmla="*/ 30 h 32"/>
                  <a:gd name="T46" fmla="*/ 49 w 54"/>
                  <a:gd name="T47" fmla="*/ 31 h 32"/>
                  <a:gd name="T48" fmla="*/ 51 w 54"/>
                  <a:gd name="T49" fmla="*/ 32 h 32"/>
                  <a:gd name="T50" fmla="*/ 53 w 54"/>
                  <a:gd name="T51" fmla="*/ 32 h 32"/>
                  <a:gd name="T52" fmla="*/ 54 w 54"/>
                  <a:gd name="T53" fmla="*/ 31 h 32"/>
                  <a:gd name="T54" fmla="*/ 53 w 54"/>
                  <a:gd name="T55" fmla="*/ 29 h 3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4"/>
                  <a:gd name="T85" fmla="*/ 0 h 32"/>
                  <a:gd name="T86" fmla="*/ 54 w 54"/>
                  <a:gd name="T87" fmla="*/ 32 h 3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4" h="32">
                    <a:moveTo>
                      <a:pt x="53" y="29"/>
                    </a:moveTo>
                    <a:lnTo>
                      <a:pt x="52" y="27"/>
                    </a:lnTo>
                    <a:lnTo>
                      <a:pt x="49" y="25"/>
                    </a:lnTo>
                    <a:lnTo>
                      <a:pt x="43" y="21"/>
                    </a:lnTo>
                    <a:lnTo>
                      <a:pt x="34" y="15"/>
                    </a:lnTo>
                    <a:lnTo>
                      <a:pt x="25" y="9"/>
                    </a:lnTo>
                    <a:lnTo>
                      <a:pt x="17" y="6"/>
                    </a:lnTo>
                    <a:lnTo>
                      <a:pt x="10" y="2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11" y="11"/>
                    </a:lnTo>
                    <a:lnTo>
                      <a:pt x="18" y="16"/>
                    </a:lnTo>
                    <a:lnTo>
                      <a:pt x="27" y="21"/>
                    </a:lnTo>
                    <a:lnTo>
                      <a:pt x="36" y="26"/>
                    </a:lnTo>
                    <a:lnTo>
                      <a:pt x="44" y="30"/>
                    </a:lnTo>
                    <a:lnTo>
                      <a:pt x="49" y="31"/>
                    </a:lnTo>
                    <a:lnTo>
                      <a:pt x="51" y="32"/>
                    </a:lnTo>
                    <a:lnTo>
                      <a:pt x="53" y="32"/>
                    </a:lnTo>
                    <a:lnTo>
                      <a:pt x="54" y="31"/>
                    </a:lnTo>
                    <a:lnTo>
                      <a:pt x="53" y="29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2" name="Freeform 697"/>
              <p:cNvSpPr/>
              <p:nvPr/>
            </p:nvSpPr>
            <p:spPr bwMode="auto">
              <a:xfrm>
                <a:off x="3913" y="3815"/>
                <a:ext cx="53" cy="31"/>
              </a:xfrm>
              <a:custGeom>
                <a:avLst/>
                <a:gdLst>
                  <a:gd name="T0" fmla="*/ 53 w 53"/>
                  <a:gd name="T1" fmla="*/ 29 h 31"/>
                  <a:gd name="T2" fmla="*/ 51 w 53"/>
                  <a:gd name="T3" fmla="*/ 27 h 31"/>
                  <a:gd name="T4" fmla="*/ 47 w 53"/>
                  <a:gd name="T5" fmla="*/ 24 h 31"/>
                  <a:gd name="T6" fmla="*/ 42 w 53"/>
                  <a:gd name="T7" fmla="*/ 20 h 31"/>
                  <a:gd name="T8" fmla="*/ 33 w 53"/>
                  <a:gd name="T9" fmla="*/ 14 h 31"/>
                  <a:gd name="T10" fmla="*/ 24 w 53"/>
                  <a:gd name="T11" fmla="*/ 9 h 31"/>
                  <a:gd name="T12" fmla="*/ 16 w 53"/>
                  <a:gd name="T13" fmla="*/ 5 h 31"/>
                  <a:gd name="T14" fmla="*/ 10 w 53"/>
                  <a:gd name="T15" fmla="*/ 1 h 31"/>
                  <a:gd name="T16" fmla="*/ 7 w 53"/>
                  <a:gd name="T17" fmla="*/ 0 h 31"/>
                  <a:gd name="T18" fmla="*/ 5 w 53"/>
                  <a:gd name="T19" fmla="*/ 0 h 31"/>
                  <a:gd name="T20" fmla="*/ 3 w 53"/>
                  <a:gd name="T21" fmla="*/ 0 h 31"/>
                  <a:gd name="T22" fmla="*/ 1 w 53"/>
                  <a:gd name="T23" fmla="*/ 0 h 31"/>
                  <a:gd name="T24" fmla="*/ 0 w 53"/>
                  <a:gd name="T25" fmla="*/ 0 h 31"/>
                  <a:gd name="T26" fmla="*/ 0 w 53"/>
                  <a:gd name="T27" fmla="*/ 1 h 31"/>
                  <a:gd name="T28" fmla="*/ 0 w 53"/>
                  <a:gd name="T29" fmla="*/ 2 h 31"/>
                  <a:gd name="T30" fmla="*/ 1 w 53"/>
                  <a:gd name="T31" fmla="*/ 3 h 31"/>
                  <a:gd name="T32" fmla="*/ 2 w 53"/>
                  <a:gd name="T33" fmla="*/ 4 h 31"/>
                  <a:gd name="T34" fmla="*/ 4 w 53"/>
                  <a:gd name="T35" fmla="*/ 6 h 31"/>
                  <a:gd name="T36" fmla="*/ 10 w 53"/>
                  <a:gd name="T37" fmla="*/ 10 h 31"/>
                  <a:gd name="T38" fmla="*/ 17 w 53"/>
                  <a:gd name="T39" fmla="*/ 15 h 31"/>
                  <a:gd name="T40" fmla="*/ 26 w 53"/>
                  <a:gd name="T41" fmla="*/ 20 h 31"/>
                  <a:gd name="T42" fmla="*/ 35 w 53"/>
                  <a:gd name="T43" fmla="*/ 26 h 31"/>
                  <a:gd name="T44" fmla="*/ 44 w 53"/>
                  <a:gd name="T45" fmla="*/ 29 h 31"/>
                  <a:gd name="T46" fmla="*/ 47 w 53"/>
                  <a:gd name="T47" fmla="*/ 31 h 31"/>
                  <a:gd name="T48" fmla="*/ 50 w 53"/>
                  <a:gd name="T49" fmla="*/ 31 h 31"/>
                  <a:gd name="T50" fmla="*/ 53 w 53"/>
                  <a:gd name="T51" fmla="*/ 31 h 31"/>
                  <a:gd name="T52" fmla="*/ 53 w 53"/>
                  <a:gd name="T53" fmla="*/ 30 h 31"/>
                  <a:gd name="T54" fmla="*/ 53 w 53"/>
                  <a:gd name="T55" fmla="*/ 29 h 3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3"/>
                  <a:gd name="T85" fmla="*/ 0 h 31"/>
                  <a:gd name="T86" fmla="*/ 53 w 53"/>
                  <a:gd name="T87" fmla="*/ 31 h 3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3" h="31">
                    <a:moveTo>
                      <a:pt x="53" y="29"/>
                    </a:moveTo>
                    <a:lnTo>
                      <a:pt x="51" y="27"/>
                    </a:lnTo>
                    <a:lnTo>
                      <a:pt x="47" y="24"/>
                    </a:lnTo>
                    <a:lnTo>
                      <a:pt x="42" y="20"/>
                    </a:lnTo>
                    <a:lnTo>
                      <a:pt x="33" y="14"/>
                    </a:lnTo>
                    <a:lnTo>
                      <a:pt x="24" y="9"/>
                    </a:lnTo>
                    <a:lnTo>
                      <a:pt x="16" y="5"/>
                    </a:lnTo>
                    <a:lnTo>
                      <a:pt x="10" y="1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4" y="6"/>
                    </a:lnTo>
                    <a:lnTo>
                      <a:pt x="10" y="10"/>
                    </a:lnTo>
                    <a:lnTo>
                      <a:pt x="17" y="15"/>
                    </a:lnTo>
                    <a:lnTo>
                      <a:pt x="26" y="20"/>
                    </a:lnTo>
                    <a:lnTo>
                      <a:pt x="35" y="26"/>
                    </a:lnTo>
                    <a:lnTo>
                      <a:pt x="44" y="29"/>
                    </a:lnTo>
                    <a:lnTo>
                      <a:pt x="47" y="31"/>
                    </a:lnTo>
                    <a:lnTo>
                      <a:pt x="50" y="31"/>
                    </a:lnTo>
                    <a:lnTo>
                      <a:pt x="53" y="31"/>
                    </a:lnTo>
                    <a:lnTo>
                      <a:pt x="53" y="30"/>
                    </a:lnTo>
                    <a:lnTo>
                      <a:pt x="53" y="2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3" name="Freeform 698"/>
              <p:cNvSpPr/>
              <p:nvPr/>
            </p:nvSpPr>
            <p:spPr bwMode="auto">
              <a:xfrm>
                <a:off x="3907" y="3834"/>
                <a:ext cx="49" cy="17"/>
              </a:xfrm>
              <a:custGeom>
                <a:avLst/>
                <a:gdLst>
                  <a:gd name="T0" fmla="*/ 49 w 49"/>
                  <a:gd name="T1" fmla="*/ 15 h 17"/>
                  <a:gd name="T2" fmla="*/ 47 w 49"/>
                  <a:gd name="T3" fmla="*/ 14 h 17"/>
                  <a:gd name="T4" fmla="*/ 43 w 49"/>
                  <a:gd name="T5" fmla="*/ 12 h 17"/>
                  <a:gd name="T6" fmla="*/ 37 w 49"/>
                  <a:gd name="T7" fmla="*/ 9 h 17"/>
                  <a:gd name="T8" fmla="*/ 28 w 49"/>
                  <a:gd name="T9" fmla="*/ 7 h 17"/>
                  <a:gd name="T10" fmla="*/ 20 w 49"/>
                  <a:gd name="T11" fmla="*/ 4 h 17"/>
                  <a:gd name="T12" fmla="*/ 12 w 49"/>
                  <a:gd name="T13" fmla="*/ 2 h 17"/>
                  <a:gd name="T14" fmla="*/ 7 w 49"/>
                  <a:gd name="T15" fmla="*/ 1 h 17"/>
                  <a:gd name="T16" fmla="*/ 5 w 49"/>
                  <a:gd name="T17" fmla="*/ 0 h 17"/>
                  <a:gd name="T18" fmla="*/ 3 w 49"/>
                  <a:gd name="T19" fmla="*/ 0 h 17"/>
                  <a:gd name="T20" fmla="*/ 2 w 49"/>
                  <a:gd name="T21" fmla="*/ 0 h 17"/>
                  <a:gd name="T22" fmla="*/ 0 w 49"/>
                  <a:gd name="T23" fmla="*/ 1 h 17"/>
                  <a:gd name="T24" fmla="*/ 0 w 49"/>
                  <a:gd name="T25" fmla="*/ 2 h 17"/>
                  <a:gd name="T26" fmla="*/ 0 w 49"/>
                  <a:gd name="T27" fmla="*/ 3 h 17"/>
                  <a:gd name="T28" fmla="*/ 1 w 49"/>
                  <a:gd name="T29" fmla="*/ 3 h 17"/>
                  <a:gd name="T30" fmla="*/ 2 w 49"/>
                  <a:gd name="T31" fmla="*/ 4 h 17"/>
                  <a:gd name="T32" fmla="*/ 3 w 49"/>
                  <a:gd name="T33" fmla="*/ 5 h 17"/>
                  <a:gd name="T34" fmla="*/ 8 w 49"/>
                  <a:gd name="T35" fmla="*/ 7 h 17"/>
                  <a:gd name="T36" fmla="*/ 16 w 49"/>
                  <a:gd name="T37" fmla="*/ 10 h 17"/>
                  <a:gd name="T38" fmla="*/ 24 w 49"/>
                  <a:gd name="T39" fmla="*/ 12 h 17"/>
                  <a:gd name="T40" fmla="*/ 32 w 49"/>
                  <a:gd name="T41" fmla="*/ 15 h 17"/>
                  <a:gd name="T42" fmla="*/ 39 w 49"/>
                  <a:gd name="T43" fmla="*/ 16 h 17"/>
                  <a:gd name="T44" fmla="*/ 44 w 49"/>
                  <a:gd name="T45" fmla="*/ 17 h 17"/>
                  <a:gd name="T46" fmla="*/ 47 w 49"/>
                  <a:gd name="T47" fmla="*/ 17 h 17"/>
                  <a:gd name="T48" fmla="*/ 48 w 49"/>
                  <a:gd name="T49" fmla="*/ 17 h 17"/>
                  <a:gd name="T50" fmla="*/ 49 w 49"/>
                  <a:gd name="T51" fmla="*/ 16 h 17"/>
                  <a:gd name="T52" fmla="*/ 49 w 49"/>
                  <a:gd name="T53" fmla="*/ 15 h 1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9"/>
                  <a:gd name="T82" fmla="*/ 0 h 17"/>
                  <a:gd name="T83" fmla="*/ 49 w 49"/>
                  <a:gd name="T84" fmla="*/ 17 h 1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9" h="17">
                    <a:moveTo>
                      <a:pt x="49" y="15"/>
                    </a:moveTo>
                    <a:lnTo>
                      <a:pt x="47" y="14"/>
                    </a:lnTo>
                    <a:lnTo>
                      <a:pt x="43" y="12"/>
                    </a:lnTo>
                    <a:lnTo>
                      <a:pt x="37" y="9"/>
                    </a:lnTo>
                    <a:lnTo>
                      <a:pt x="28" y="7"/>
                    </a:lnTo>
                    <a:lnTo>
                      <a:pt x="20" y="4"/>
                    </a:lnTo>
                    <a:lnTo>
                      <a:pt x="12" y="2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8" y="7"/>
                    </a:lnTo>
                    <a:lnTo>
                      <a:pt x="16" y="10"/>
                    </a:lnTo>
                    <a:lnTo>
                      <a:pt x="24" y="12"/>
                    </a:lnTo>
                    <a:lnTo>
                      <a:pt x="32" y="15"/>
                    </a:lnTo>
                    <a:lnTo>
                      <a:pt x="39" y="16"/>
                    </a:lnTo>
                    <a:lnTo>
                      <a:pt x="44" y="17"/>
                    </a:lnTo>
                    <a:lnTo>
                      <a:pt x="47" y="17"/>
                    </a:lnTo>
                    <a:lnTo>
                      <a:pt x="48" y="17"/>
                    </a:lnTo>
                    <a:lnTo>
                      <a:pt x="49" y="16"/>
                    </a:lnTo>
                    <a:lnTo>
                      <a:pt x="49" y="15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4" name="Freeform 699"/>
              <p:cNvSpPr/>
              <p:nvPr/>
            </p:nvSpPr>
            <p:spPr bwMode="auto">
              <a:xfrm>
                <a:off x="3909" y="3833"/>
                <a:ext cx="48" cy="17"/>
              </a:xfrm>
              <a:custGeom>
                <a:avLst/>
                <a:gdLst>
                  <a:gd name="T0" fmla="*/ 48 w 48"/>
                  <a:gd name="T1" fmla="*/ 15 h 17"/>
                  <a:gd name="T2" fmla="*/ 47 w 48"/>
                  <a:gd name="T3" fmla="*/ 14 h 17"/>
                  <a:gd name="T4" fmla="*/ 42 w 48"/>
                  <a:gd name="T5" fmla="*/ 12 h 17"/>
                  <a:gd name="T6" fmla="*/ 36 w 48"/>
                  <a:gd name="T7" fmla="*/ 9 h 17"/>
                  <a:gd name="T8" fmla="*/ 28 w 48"/>
                  <a:gd name="T9" fmla="*/ 6 h 17"/>
                  <a:gd name="T10" fmla="*/ 20 w 48"/>
                  <a:gd name="T11" fmla="*/ 4 h 17"/>
                  <a:gd name="T12" fmla="*/ 11 w 48"/>
                  <a:gd name="T13" fmla="*/ 2 h 17"/>
                  <a:gd name="T14" fmla="*/ 7 w 48"/>
                  <a:gd name="T15" fmla="*/ 1 h 17"/>
                  <a:gd name="T16" fmla="*/ 4 w 48"/>
                  <a:gd name="T17" fmla="*/ 0 h 17"/>
                  <a:gd name="T18" fmla="*/ 3 w 48"/>
                  <a:gd name="T19" fmla="*/ 0 h 17"/>
                  <a:gd name="T20" fmla="*/ 1 w 48"/>
                  <a:gd name="T21" fmla="*/ 1 h 17"/>
                  <a:gd name="T22" fmla="*/ 1 w 48"/>
                  <a:gd name="T23" fmla="*/ 1 h 17"/>
                  <a:gd name="T24" fmla="*/ 0 w 48"/>
                  <a:gd name="T25" fmla="*/ 2 h 17"/>
                  <a:gd name="T26" fmla="*/ 1 w 48"/>
                  <a:gd name="T27" fmla="*/ 3 h 17"/>
                  <a:gd name="T28" fmla="*/ 1 w 48"/>
                  <a:gd name="T29" fmla="*/ 4 h 17"/>
                  <a:gd name="T30" fmla="*/ 1 w 48"/>
                  <a:gd name="T31" fmla="*/ 4 h 17"/>
                  <a:gd name="T32" fmla="*/ 3 w 48"/>
                  <a:gd name="T33" fmla="*/ 5 h 17"/>
                  <a:gd name="T34" fmla="*/ 7 w 48"/>
                  <a:gd name="T35" fmla="*/ 7 h 17"/>
                  <a:gd name="T36" fmla="*/ 16 w 48"/>
                  <a:gd name="T37" fmla="*/ 9 h 17"/>
                  <a:gd name="T38" fmla="*/ 23 w 48"/>
                  <a:gd name="T39" fmla="*/ 12 h 17"/>
                  <a:gd name="T40" fmla="*/ 32 w 48"/>
                  <a:gd name="T41" fmla="*/ 15 h 17"/>
                  <a:gd name="T42" fmla="*/ 38 w 48"/>
                  <a:gd name="T43" fmla="*/ 16 h 17"/>
                  <a:gd name="T44" fmla="*/ 43 w 48"/>
                  <a:gd name="T45" fmla="*/ 17 h 17"/>
                  <a:gd name="T46" fmla="*/ 46 w 48"/>
                  <a:gd name="T47" fmla="*/ 17 h 17"/>
                  <a:gd name="T48" fmla="*/ 48 w 48"/>
                  <a:gd name="T49" fmla="*/ 17 h 17"/>
                  <a:gd name="T50" fmla="*/ 48 w 48"/>
                  <a:gd name="T51" fmla="*/ 16 h 17"/>
                  <a:gd name="T52" fmla="*/ 48 w 48"/>
                  <a:gd name="T53" fmla="*/ 15 h 1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8"/>
                  <a:gd name="T82" fmla="*/ 0 h 17"/>
                  <a:gd name="T83" fmla="*/ 48 w 48"/>
                  <a:gd name="T84" fmla="*/ 17 h 1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8" h="17">
                    <a:moveTo>
                      <a:pt x="48" y="15"/>
                    </a:moveTo>
                    <a:lnTo>
                      <a:pt x="47" y="14"/>
                    </a:lnTo>
                    <a:lnTo>
                      <a:pt x="42" y="12"/>
                    </a:lnTo>
                    <a:lnTo>
                      <a:pt x="36" y="9"/>
                    </a:lnTo>
                    <a:lnTo>
                      <a:pt x="28" y="6"/>
                    </a:lnTo>
                    <a:lnTo>
                      <a:pt x="20" y="4"/>
                    </a:lnTo>
                    <a:lnTo>
                      <a:pt x="11" y="2"/>
                    </a:lnTo>
                    <a:lnTo>
                      <a:pt x="7" y="1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3" y="5"/>
                    </a:lnTo>
                    <a:lnTo>
                      <a:pt x="7" y="7"/>
                    </a:lnTo>
                    <a:lnTo>
                      <a:pt x="16" y="9"/>
                    </a:lnTo>
                    <a:lnTo>
                      <a:pt x="23" y="12"/>
                    </a:lnTo>
                    <a:lnTo>
                      <a:pt x="32" y="15"/>
                    </a:lnTo>
                    <a:lnTo>
                      <a:pt x="38" y="16"/>
                    </a:lnTo>
                    <a:lnTo>
                      <a:pt x="43" y="17"/>
                    </a:lnTo>
                    <a:lnTo>
                      <a:pt x="46" y="17"/>
                    </a:lnTo>
                    <a:lnTo>
                      <a:pt x="48" y="17"/>
                    </a:lnTo>
                    <a:lnTo>
                      <a:pt x="48" y="16"/>
                    </a:lnTo>
                    <a:lnTo>
                      <a:pt x="48" y="15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75" name="Oval 700"/>
              <p:cNvSpPr>
                <a:spLocks noChangeArrowheads="1"/>
              </p:cNvSpPr>
              <p:nvPr/>
            </p:nvSpPr>
            <p:spPr bwMode="auto">
              <a:xfrm>
                <a:off x="3889" y="3854"/>
                <a:ext cx="63" cy="5"/>
              </a:xfrm>
              <a:prstGeom prst="ellipse">
                <a:avLst/>
              </a:prstGeom>
              <a:solidFill>
                <a:srgbClr val="E0E0E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76" name="Oval 701"/>
              <p:cNvSpPr>
                <a:spLocks noChangeArrowheads="1"/>
              </p:cNvSpPr>
              <p:nvPr/>
            </p:nvSpPr>
            <p:spPr bwMode="auto">
              <a:xfrm>
                <a:off x="3891" y="3853"/>
                <a:ext cx="63" cy="5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60606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77" name="Oval 702"/>
              <p:cNvSpPr>
                <a:spLocks noChangeArrowheads="1"/>
              </p:cNvSpPr>
              <p:nvPr/>
            </p:nvSpPr>
            <p:spPr bwMode="auto">
              <a:xfrm>
                <a:off x="3945" y="3834"/>
                <a:ext cx="75" cy="44"/>
              </a:xfrm>
              <a:prstGeom prst="ellipse">
                <a:avLst/>
              </a:prstGeom>
              <a:solidFill>
                <a:srgbClr val="FF8000"/>
              </a:solidFill>
              <a:ln w="9525">
                <a:solidFill>
                  <a:srgbClr val="A0A0A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78" name="Oval 703"/>
              <p:cNvSpPr>
                <a:spLocks noChangeArrowheads="1"/>
              </p:cNvSpPr>
              <p:nvPr/>
            </p:nvSpPr>
            <p:spPr bwMode="auto">
              <a:xfrm>
                <a:off x="3952" y="3838"/>
                <a:ext cx="60" cy="37"/>
              </a:xfrm>
              <a:prstGeom prst="ellipse">
                <a:avLst/>
              </a:prstGeom>
              <a:solidFill>
                <a:srgbClr val="FFA04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79" name="Oval 704"/>
              <p:cNvSpPr>
                <a:spLocks noChangeArrowheads="1"/>
              </p:cNvSpPr>
              <p:nvPr/>
            </p:nvSpPr>
            <p:spPr bwMode="auto">
              <a:xfrm>
                <a:off x="3985" y="3873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0" name="Oval 705"/>
              <p:cNvSpPr>
                <a:spLocks noChangeArrowheads="1"/>
              </p:cNvSpPr>
              <p:nvPr/>
            </p:nvSpPr>
            <p:spPr bwMode="auto">
              <a:xfrm>
                <a:off x="3979" y="3874"/>
                <a:ext cx="5" cy="2"/>
              </a:xfrm>
              <a:prstGeom prst="ellipse">
                <a:avLst/>
              </a:prstGeom>
              <a:solidFill>
                <a:srgbClr val="FF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1" name="Oval 706"/>
              <p:cNvSpPr>
                <a:spLocks noChangeArrowheads="1"/>
              </p:cNvSpPr>
              <p:nvPr/>
            </p:nvSpPr>
            <p:spPr bwMode="auto">
              <a:xfrm>
                <a:off x="3979" y="3870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2" name="Oval 707"/>
              <p:cNvSpPr>
                <a:spLocks noChangeArrowheads="1"/>
              </p:cNvSpPr>
              <p:nvPr/>
            </p:nvSpPr>
            <p:spPr bwMode="auto">
              <a:xfrm>
                <a:off x="3973" y="3873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3" name="Oval 708"/>
              <p:cNvSpPr>
                <a:spLocks noChangeArrowheads="1"/>
              </p:cNvSpPr>
              <p:nvPr/>
            </p:nvSpPr>
            <p:spPr bwMode="auto">
              <a:xfrm>
                <a:off x="3974" y="3869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4" name="Oval 709"/>
              <p:cNvSpPr>
                <a:spLocks noChangeArrowheads="1"/>
              </p:cNvSpPr>
              <p:nvPr/>
            </p:nvSpPr>
            <p:spPr bwMode="auto">
              <a:xfrm>
                <a:off x="3966" y="3870"/>
                <a:ext cx="5" cy="2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5" name="Oval 710"/>
              <p:cNvSpPr>
                <a:spLocks noChangeArrowheads="1"/>
              </p:cNvSpPr>
              <p:nvPr/>
            </p:nvSpPr>
            <p:spPr bwMode="auto">
              <a:xfrm>
                <a:off x="3961" y="3868"/>
                <a:ext cx="4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6" name="Oval 711"/>
              <p:cNvSpPr>
                <a:spLocks noChangeArrowheads="1"/>
              </p:cNvSpPr>
              <p:nvPr/>
            </p:nvSpPr>
            <p:spPr bwMode="auto">
              <a:xfrm>
                <a:off x="3957" y="3865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7" name="Oval 712"/>
              <p:cNvSpPr>
                <a:spLocks noChangeArrowheads="1"/>
              </p:cNvSpPr>
              <p:nvPr/>
            </p:nvSpPr>
            <p:spPr bwMode="auto">
              <a:xfrm>
                <a:off x="3964" y="3864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8" name="Oval 713"/>
              <p:cNvSpPr>
                <a:spLocks noChangeArrowheads="1"/>
              </p:cNvSpPr>
              <p:nvPr/>
            </p:nvSpPr>
            <p:spPr bwMode="auto">
              <a:xfrm>
                <a:off x="3952" y="3860"/>
                <a:ext cx="5" cy="3"/>
              </a:xfrm>
              <a:prstGeom prst="ellipse">
                <a:avLst/>
              </a:prstGeom>
              <a:solidFill>
                <a:srgbClr val="FF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89" name="Oval 714"/>
              <p:cNvSpPr>
                <a:spLocks noChangeArrowheads="1"/>
              </p:cNvSpPr>
              <p:nvPr/>
            </p:nvSpPr>
            <p:spPr bwMode="auto">
              <a:xfrm>
                <a:off x="3960" y="3861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0" name="Oval 715"/>
              <p:cNvSpPr>
                <a:spLocks noChangeArrowheads="1"/>
              </p:cNvSpPr>
              <p:nvPr/>
            </p:nvSpPr>
            <p:spPr bwMode="auto">
              <a:xfrm>
                <a:off x="3972" y="3867"/>
                <a:ext cx="1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1" name="Oval 716"/>
              <p:cNvSpPr>
                <a:spLocks noChangeArrowheads="1"/>
              </p:cNvSpPr>
              <p:nvPr/>
            </p:nvSpPr>
            <p:spPr bwMode="auto">
              <a:xfrm>
                <a:off x="3954" y="3858"/>
                <a:ext cx="3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2" name="Oval 717"/>
              <p:cNvSpPr>
                <a:spLocks noChangeArrowheads="1"/>
              </p:cNvSpPr>
              <p:nvPr/>
            </p:nvSpPr>
            <p:spPr bwMode="auto">
              <a:xfrm>
                <a:off x="3954" y="3854"/>
                <a:ext cx="3" cy="2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3" name="Oval 718"/>
              <p:cNvSpPr>
                <a:spLocks noChangeArrowheads="1"/>
              </p:cNvSpPr>
              <p:nvPr/>
            </p:nvSpPr>
            <p:spPr bwMode="auto">
              <a:xfrm>
                <a:off x="3958" y="3859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4" name="Oval 719"/>
              <p:cNvSpPr>
                <a:spLocks noChangeArrowheads="1"/>
              </p:cNvSpPr>
              <p:nvPr/>
            </p:nvSpPr>
            <p:spPr bwMode="auto">
              <a:xfrm>
                <a:off x="3958" y="3856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5" name="Oval 720"/>
              <p:cNvSpPr>
                <a:spLocks noChangeArrowheads="1"/>
              </p:cNvSpPr>
              <p:nvPr/>
            </p:nvSpPr>
            <p:spPr bwMode="auto">
              <a:xfrm>
                <a:off x="3957" y="3851"/>
                <a:ext cx="2" cy="1"/>
              </a:xfrm>
              <a:prstGeom prst="ellipse">
                <a:avLst/>
              </a:prstGeom>
              <a:solidFill>
                <a:srgbClr val="C06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96" name="Freeform 721"/>
              <p:cNvSpPr/>
              <p:nvPr/>
            </p:nvSpPr>
            <p:spPr bwMode="auto">
              <a:xfrm>
                <a:off x="3844" y="4179"/>
                <a:ext cx="215" cy="110"/>
              </a:xfrm>
              <a:custGeom>
                <a:avLst/>
                <a:gdLst>
                  <a:gd name="T0" fmla="*/ 215 w 215"/>
                  <a:gd name="T1" fmla="*/ 110 h 110"/>
                  <a:gd name="T2" fmla="*/ 139 w 215"/>
                  <a:gd name="T3" fmla="*/ 102 h 110"/>
                  <a:gd name="T4" fmla="*/ 120 w 215"/>
                  <a:gd name="T5" fmla="*/ 100 h 110"/>
                  <a:gd name="T6" fmla="*/ 130 w 215"/>
                  <a:gd name="T7" fmla="*/ 97 h 110"/>
                  <a:gd name="T8" fmla="*/ 141 w 215"/>
                  <a:gd name="T9" fmla="*/ 97 h 110"/>
                  <a:gd name="T10" fmla="*/ 119 w 215"/>
                  <a:gd name="T11" fmla="*/ 92 h 110"/>
                  <a:gd name="T12" fmla="*/ 103 w 215"/>
                  <a:gd name="T13" fmla="*/ 90 h 110"/>
                  <a:gd name="T14" fmla="*/ 86 w 215"/>
                  <a:gd name="T15" fmla="*/ 86 h 110"/>
                  <a:gd name="T16" fmla="*/ 103 w 215"/>
                  <a:gd name="T17" fmla="*/ 86 h 110"/>
                  <a:gd name="T18" fmla="*/ 116 w 215"/>
                  <a:gd name="T19" fmla="*/ 86 h 110"/>
                  <a:gd name="T20" fmla="*/ 84 w 215"/>
                  <a:gd name="T21" fmla="*/ 80 h 110"/>
                  <a:gd name="T22" fmla="*/ 76 w 215"/>
                  <a:gd name="T23" fmla="*/ 76 h 110"/>
                  <a:gd name="T24" fmla="*/ 66 w 215"/>
                  <a:gd name="T25" fmla="*/ 71 h 110"/>
                  <a:gd name="T26" fmla="*/ 91 w 215"/>
                  <a:gd name="T27" fmla="*/ 75 h 110"/>
                  <a:gd name="T28" fmla="*/ 67 w 215"/>
                  <a:gd name="T29" fmla="*/ 63 h 110"/>
                  <a:gd name="T30" fmla="*/ 48 w 215"/>
                  <a:gd name="T31" fmla="*/ 53 h 110"/>
                  <a:gd name="T32" fmla="*/ 60 w 215"/>
                  <a:gd name="T33" fmla="*/ 54 h 110"/>
                  <a:gd name="T34" fmla="*/ 67 w 215"/>
                  <a:gd name="T35" fmla="*/ 56 h 110"/>
                  <a:gd name="T36" fmla="*/ 42 w 215"/>
                  <a:gd name="T37" fmla="*/ 41 h 110"/>
                  <a:gd name="T38" fmla="*/ 29 w 215"/>
                  <a:gd name="T39" fmla="*/ 30 h 110"/>
                  <a:gd name="T40" fmla="*/ 42 w 215"/>
                  <a:gd name="T41" fmla="*/ 35 h 110"/>
                  <a:gd name="T42" fmla="*/ 50 w 215"/>
                  <a:gd name="T43" fmla="*/ 37 h 110"/>
                  <a:gd name="T44" fmla="*/ 25 w 215"/>
                  <a:gd name="T45" fmla="*/ 20 h 110"/>
                  <a:gd name="T46" fmla="*/ 7 w 215"/>
                  <a:gd name="T47" fmla="*/ 10 h 110"/>
                  <a:gd name="T48" fmla="*/ 0 w 215"/>
                  <a:gd name="T49" fmla="*/ 0 h 110"/>
                  <a:gd name="T50" fmla="*/ 16 w 215"/>
                  <a:gd name="T51" fmla="*/ 7 h 110"/>
                  <a:gd name="T52" fmla="*/ 38 w 215"/>
                  <a:gd name="T53" fmla="*/ 13 h 110"/>
                  <a:gd name="T54" fmla="*/ 50 w 215"/>
                  <a:gd name="T55" fmla="*/ 18 h 110"/>
                  <a:gd name="T56" fmla="*/ 36 w 215"/>
                  <a:gd name="T57" fmla="*/ 8 h 110"/>
                  <a:gd name="T58" fmla="*/ 55 w 215"/>
                  <a:gd name="T59" fmla="*/ 13 h 110"/>
                  <a:gd name="T60" fmla="*/ 69 w 215"/>
                  <a:gd name="T61" fmla="*/ 24 h 110"/>
                  <a:gd name="T62" fmla="*/ 71 w 215"/>
                  <a:gd name="T63" fmla="*/ 30 h 110"/>
                  <a:gd name="T64" fmla="*/ 71 w 215"/>
                  <a:gd name="T65" fmla="*/ 18 h 110"/>
                  <a:gd name="T66" fmla="*/ 85 w 215"/>
                  <a:gd name="T67" fmla="*/ 29 h 110"/>
                  <a:gd name="T68" fmla="*/ 99 w 215"/>
                  <a:gd name="T69" fmla="*/ 38 h 110"/>
                  <a:gd name="T70" fmla="*/ 99 w 215"/>
                  <a:gd name="T71" fmla="*/ 30 h 110"/>
                  <a:gd name="T72" fmla="*/ 116 w 215"/>
                  <a:gd name="T73" fmla="*/ 42 h 110"/>
                  <a:gd name="T74" fmla="*/ 120 w 215"/>
                  <a:gd name="T75" fmla="*/ 54 h 110"/>
                  <a:gd name="T76" fmla="*/ 125 w 215"/>
                  <a:gd name="T77" fmla="*/ 58 h 110"/>
                  <a:gd name="T78" fmla="*/ 122 w 215"/>
                  <a:gd name="T79" fmla="*/ 44 h 110"/>
                  <a:gd name="T80" fmla="*/ 141 w 215"/>
                  <a:gd name="T81" fmla="*/ 55 h 110"/>
                  <a:gd name="T82" fmla="*/ 149 w 215"/>
                  <a:gd name="T83" fmla="*/ 65 h 110"/>
                  <a:gd name="T84" fmla="*/ 159 w 215"/>
                  <a:gd name="T85" fmla="*/ 77 h 110"/>
                  <a:gd name="T86" fmla="*/ 159 w 215"/>
                  <a:gd name="T87" fmla="*/ 63 h 110"/>
                  <a:gd name="T88" fmla="*/ 170 w 215"/>
                  <a:gd name="T89" fmla="*/ 71 h 110"/>
                  <a:gd name="T90" fmla="*/ 172 w 215"/>
                  <a:gd name="T91" fmla="*/ 79 h 110"/>
                  <a:gd name="T92" fmla="*/ 187 w 215"/>
                  <a:gd name="T93" fmla="*/ 88 h 110"/>
                  <a:gd name="T94" fmla="*/ 187 w 215"/>
                  <a:gd name="T95" fmla="*/ 83 h 110"/>
                  <a:gd name="T96" fmla="*/ 202 w 215"/>
                  <a:gd name="T97" fmla="*/ 93 h 110"/>
                  <a:gd name="T98" fmla="*/ 215 w 215"/>
                  <a:gd name="T99" fmla="*/ 110 h 11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15"/>
                  <a:gd name="T151" fmla="*/ 0 h 110"/>
                  <a:gd name="T152" fmla="*/ 215 w 215"/>
                  <a:gd name="T153" fmla="*/ 110 h 11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15" h="110">
                    <a:moveTo>
                      <a:pt x="215" y="110"/>
                    </a:moveTo>
                    <a:lnTo>
                      <a:pt x="139" y="102"/>
                    </a:lnTo>
                    <a:lnTo>
                      <a:pt x="120" y="100"/>
                    </a:lnTo>
                    <a:lnTo>
                      <a:pt x="130" y="97"/>
                    </a:lnTo>
                    <a:lnTo>
                      <a:pt x="141" y="97"/>
                    </a:lnTo>
                    <a:lnTo>
                      <a:pt x="119" y="92"/>
                    </a:lnTo>
                    <a:lnTo>
                      <a:pt x="103" y="90"/>
                    </a:lnTo>
                    <a:lnTo>
                      <a:pt x="86" y="86"/>
                    </a:lnTo>
                    <a:lnTo>
                      <a:pt x="103" y="86"/>
                    </a:lnTo>
                    <a:lnTo>
                      <a:pt x="116" y="86"/>
                    </a:lnTo>
                    <a:lnTo>
                      <a:pt x="84" y="80"/>
                    </a:lnTo>
                    <a:lnTo>
                      <a:pt x="76" y="76"/>
                    </a:lnTo>
                    <a:lnTo>
                      <a:pt x="66" y="71"/>
                    </a:lnTo>
                    <a:lnTo>
                      <a:pt x="91" y="75"/>
                    </a:lnTo>
                    <a:lnTo>
                      <a:pt x="67" y="63"/>
                    </a:lnTo>
                    <a:lnTo>
                      <a:pt x="48" y="53"/>
                    </a:lnTo>
                    <a:lnTo>
                      <a:pt x="60" y="54"/>
                    </a:lnTo>
                    <a:lnTo>
                      <a:pt x="67" y="56"/>
                    </a:lnTo>
                    <a:lnTo>
                      <a:pt x="42" y="41"/>
                    </a:lnTo>
                    <a:lnTo>
                      <a:pt x="29" y="30"/>
                    </a:lnTo>
                    <a:lnTo>
                      <a:pt x="42" y="35"/>
                    </a:lnTo>
                    <a:lnTo>
                      <a:pt x="50" y="37"/>
                    </a:lnTo>
                    <a:lnTo>
                      <a:pt x="25" y="20"/>
                    </a:lnTo>
                    <a:lnTo>
                      <a:pt x="7" y="10"/>
                    </a:lnTo>
                    <a:lnTo>
                      <a:pt x="0" y="0"/>
                    </a:lnTo>
                    <a:lnTo>
                      <a:pt x="16" y="7"/>
                    </a:lnTo>
                    <a:lnTo>
                      <a:pt x="38" y="13"/>
                    </a:lnTo>
                    <a:lnTo>
                      <a:pt x="50" y="18"/>
                    </a:lnTo>
                    <a:lnTo>
                      <a:pt x="36" y="8"/>
                    </a:lnTo>
                    <a:lnTo>
                      <a:pt x="55" y="13"/>
                    </a:lnTo>
                    <a:lnTo>
                      <a:pt x="69" y="24"/>
                    </a:lnTo>
                    <a:lnTo>
                      <a:pt x="71" y="30"/>
                    </a:lnTo>
                    <a:lnTo>
                      <a:pt x="71" y="18"/>
                    </a:lnTo>
                    <a:lnTo>
                      <a:pt x="85" y="29"/>
                    </a:lnTo>
                    <a:lnTo>
                      <a:pt x="99" y="38"/>
                    </a:lnTo>
                    <a:lnTo>
                      <a:pt x="99" y="30"/>
                    </a:lnTo>
                    <a:lnTo>
                      <a:pt x="116" y="42"/>
                    </a:lnTo>
                    <a:lnTo>
                      <a:pt x="120" y="54"/>
                    </a:lnTo>
                    <a:lnTo>
                      <a:pt x="125" y="58"/>
                    </a:lnTo>
                    <a:lnTo>
                      <a:pt x="122" y="44"/>
                    </a:lnTo>
                    <a:lnTo>
                      <a:pt x="141" y="55"/>
                    </a:lnTo>
                    <a:lnTo>
                      <a:pt x="149" y="65"/>
                    </a:lnTo>
                    <a:lnTo>
                      <a:pt x="159" y="77"/>
                    </a:lnTo>
                    <a:lnTo>
                      <a:pt x="159" y="63"/>
                    </a:lnTo>
                    <a:lnTo>
                      <a:pt x="170" y="71"/>
                    </a:lnTo>
                    <a:lnTo>
                      <a:pt x="172" y="79"/>
                    </a:lnTo>
                    <a:lnTo>
                      <a:pt x="187" y="88"/>
                    </a:lnTo>
                    <a:lnTo>
                      <a:pt x="187" y="83"/>
                    </a:lnTo>
                    <a:lnTo>
                      <a:pt x="202" y="93"/>
                    </a:lnTo>
                    <a:lnTo>
                      <a:pt x="215" y="110"/>
                    </a:lnTo>
                    <a:close/>
                  </a:path>
                </a:pathLst>
              </a:custGeom>
              <a:solidFill>
                <a:srgbClr val="006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97" name="Freeform 722"/>
              <p:cNvSpPr/>
              <p:nvPr/>
            </p:nvSpPr>
            <p:spPr bwMode="auto">
              <a:xfrm>
                <a:off x="4048" y="4186"/>
                <a:ext cx="179" cy="102"/>
              </a:xfrm>
              <a:custGeom>
                <a:avLst/>
                <a:gdLst>
                  <a:gd name="T0" fmla="*/ 0 w 179"/>
                  <a:gd name="T1" fmla="*/ 102 h 102"/>
                  <a:gd name="T2" fmla="*/ 26 w 179"/>
                  <a:gd name="T3" fmla="*/ 99 h 102"/>
                  <a:gd name="T4" fmla="*/ 64 w 179"/>
                  <a:gd name="T5" fmla="*/ 91 h 102"/>
                  <a:gd name="T6" fmla="*/ 88 w 179"/>
                  <a:gd name="T7" fmla="*/ 81 h 102"/>
                  <a:gd name="T8" fmla="*/ 54 w 179"/>
                  <a:gd name="T9" fmla="*/ 84 h 102"/>
                  <a:gd name="T10" fmla="*/ 82 w 179"/>
                  <a:gd name="T11" fmla="*/ 77 h 102"/>
                  <a:gd name="T12" fmla="*/ 106 w 179"/>
                  <a:gd name="T13" fmla="*/ 73 h 102"/>
                  <a:gd name="T14" fmla="*/ 125 w 179"/>
                  <a:gd name="T15" fmla="*/ 66 h 102"/>
                  <a:gd name="T16" fmla="*/ 97 w 179"/>
                  <a:gd name="T17" fmla="*/ 69 h 102"/>
                  <a:gd name="T18" fmla="*/ 133 w 179"/>
                  <a:gd name="T19" fmla="*/ 59 h 102"/>
                  <a:gd name="T20" fmla="*/ 157 w 179"/>
                  <a:gd name="T21" fmla="*/ 46 h 102"/>
                  <a:gd name="T22" fmla="*/ 133 w 179"/>
                  <a:gd name="T23" fmla="*/ 51 h 102"/>
                  <a:gd name="T24" fmla="*/ 166 w 179"/>
                  <a:gd name="T25" fmla="*/ 38 h 102"/>
                  <a:gd name="T26" fmla="*/ 174 w 179"/>
                  <a:gd name="T27" fmla="*/ 26 h 102"/>
                  <a:gd name="T28" fmla="*/ 157 w 179"/>
                  <a:gd name="T29" fmla="*/ 34 h 102"/>
                  <a:gd name="T30" fmla="*/ 179 w 179"/>
                  <a:gd name="T31" fmla="*/ 0 h 102"/>
                  <a:gd name="T32" fmla="*/ 129 w 179"/>
                  <a:gd name="T33" fmla="*/ 13 h 102"/>
                  <a:gd name="T34" fmla="*/ 135 w 179"/>
                  <a:gd name="T35" fmla="*/ 5 h 102"/>
                  <a:gd name="T36" fmla="*/ 98 w 179"/>
                  <a:gd name="T37" fmla="*/ 19 h 102"/>
                  <a:gd name="T38" fmla="*/ 85 w 179"/>
                  <a:gd name="T39" fmla="*/ 28 h 102"/>
                  <a:gd name="T40" fmla="*/ 85 w 179"/>
                  <a:gd name="T41" fmla="*/ 18 h 102"/>
                  <a:gd name="T42" fmla="*/ 67 w 179"/>
                  <a:gd name="T43" fmla="*/ 32 h 102"/>
                  <a:gd name="T44" fmla="*/ 55 w 179"/>
                  <a:gd name="T45" fmla="*/ 47 h 102"/>
                  <a:gd name="T46" fmla="*/ 54 w 179"/>
                  <a:gd name="T47" fmla="*/ 39 h 102"/>
                  <a:gd name="T48" fmla="*/ 39 w 179"/>
                  <a:gd name="T49" fmla="*/ 53 h 102"/>
                  <a:gd name="T50" fmla="*/ 32 w 179"/>
                  <a:gd name="T51" fmla="*/ 71 h 102"/>
                  <a:gd name="T52" fmla="*/ 26 w 179"/>
                  <a:gd name="T53" fmla="*/ 57 h 102"/>
                  <a:gd name="T54" fmla="*/ 11 w 179"/>
                  <a:gd name="T55" fmla="*/ 71 h 102"/>
                  <a:gd name="T56" fmla="*/ 6 w 179"/>
                  <a:gd name="T57" fmla="*/ 81 h 102"/>
                  <a:gd name="T58" fmla="*/ 0 w 179"/>
                  <a:gd name="T59" fmla="*/ 102 h 10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79"/>
                  <a:gd name="T91" fmla="*/ 0 h 102"/>
                  <a:gd name="T92" fmla="*/ 179 w 179"/>
                  <a:gd name="T93" fmla="*/ 102 h 10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79" h="102">
                    <a:moveTo>
                      <a:pt x="0" y="102"/>
                    </a:moveTo>
                    <a:lnTo>
                      <a:pt x="26" y="99"/>
                    </a:lnTo>
                    <a:lnTo>
                      <a:pt x="64" y="91"/>
                    </a:lnTo>
                    <a:lnTo>
                      <a:pt x="88" y="81"/>
                    </a:lnTo>
                    <a:lnTo>
                      <a:pt x="54" y="84"/>
                    </a:lnTo>
                    <a:lnTo>
                      <a:pt x="82" y="77"/>
                    </a:lnTo>
                    <a:lnTo>
                      <a:pt x="106" y="73"/>
                    </a:lnTo>
                    <a:lnTo>
                      <a:pt x="125" y="66"/>
                    </a:lnTo>
                    <a:lnTo>
                      <a:pt x="97" y="69"/>
                    </a:lnTo>
                    <a:lnTo>
                      <a:pt x="133" y="59"/>
                    </a:lnTo>
                    <a:lnTo>
                      <a:pt x="157" y="46"/>
                    </a:lnTo>
                    <a:lnTo>
                      <a:pt x="133" y="51"/>
                    </a:lnTo>
                    <a:lnTo>
                      <a:pt x="166" y="38"/>
                    </a:lnTo>
                    <a:lnTo>
                      <a:pt x="174" y="26"/>
                    </a:lnTo>
                    <a:lnTo>
                      <a:pt x="157" y="34"/>
                    </a:lnTo>
                    <a:lnTo>
                      <a:pt x="179" y="0"/>
                    </a:lnTo>
                    <a:lnTo>
                      <a:pt x="129" y="13"/>
                    </a:lnTo>
                    <a:lnTo>
                      <a:pt x="135" y="5"/>
                    </a:lnTo>
                    <a:lnTo>
                      <a:pt x="98" y="19"/>
                    </a:lnTo>
                    <a:lnTo>
                      <a:pt x="85" y="28"/>
                    </a:lnTo>
                    <a:lnTo>
                      <a:pt x="85" y="18"/>
                    </a:lnTo>
                    <a:lnTo>
                      <a:pt x="67" y="32"/>
                    </a:lnTo>
                    <a:lnTo>
                      <a:pt x="55" y="47"/>
                    </a:lnTo>
                    <a:lnTo>
                      <a:pt x="54" y="39"/>
                    </a:lnTo>
                    <a:lnTo>
                      <a:pt x="39" y="53"/>
                    </a:lnTo>
                    <a:lnTo>
                      <a:pt x="32" y="71"/>
                    </a:lnTo>
                    <a:lnTo>
                      <a:pt x="26" y="57"/>
                    </a:lnTo>
                    <a:lnTo>
                      <a:pt x="11" y="71"/>
                    </a:lnTo>
                    <a:lnTo>
                      <a:pt x="6" y="81"/>
                    </a:lnTo>
                    <a:lnTo>
                      <a:pt x="0" y="102"/>
                    </a:lnTo>
                    <a:close/>
                  </a:path>
                </a:pathLst>
              </a:custGeom>
              <a:solidFill>
                <a:srgbClr val="006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98" name="Freeform 723"/>
              <p:cNvSpPr/>
              <p:nvPr/>
            </p:nvSpPr>
            <p:spPr bwMode="auto">
              <a:xfrm>
                <a:off x="3910" y="3994"/>
                <a:ext cx="113" cy="50"/>
              </a:xfrm>
              <a:custGeom>
                <a:avLst/>
                <a:gdLst>
                  <a:gd name="T0" fmla="*/ 113 w 113"/>
                  <a:gd name="T1" fmla="*/ 50 h 50"/>
                  <a:gd name="T2" fmla="*/ 111 w 113"/>
                  <a:gd name="T3" fmla="*/ 33 h 50"/>
                  <a:gd name="T4" fmla="*/ 103 w 113"/>
                  <a:gd name="T5" fmla="*/ 14 h 50"/>
                  <a:gd name="T6" fmla="*/ 99 w 113"/>
                  <a:gd name="T7" fmla="*/ 28 h 50"/>
                  <a:gd name="T8" fmla="*/ 92 w 113"/>
                  <a:gd name="T9" fmla="*/ 12 h 50"/>
                  <a:gd name="T10" fmla="*/ 81 w 113"/>
                  <a:gd name="T11" fmla="*/ 3 h 50"/>
                  <a:gd name="T12" fmla="*/ 87 w 113"/>
                  <a:gd name="T13" fmla="*/ 18 h 50"/>
                  <a:gd name="T14" fmla="*/ 63 w 113"/>
                  <a:gd name="T15" fmla="*/ 4 h 50"/>
                  <a:gd name="T16" fmla="*/ 37 w 113"/>
                  <a:gd name="T17" fmla="*/ 0 h 50"/>
                  <a:gd name="T18" fmla="*/ 50 w 113"/>
                  <a:gd name="T19" fmla="*/ 6 h 50"/>
                  <a:gd name="T20" fmla="*/ 0 w 113"/>
                  <a:gd name="T21" fmla="*/ 1 h 50"/>
                  <a:gd name="T22" fmla="*/ 34 w 113"/>
                  <a:gd name="T23" fmla="*/ 13 h 50"/>
                  <a:gd name="T24" fmla="*/ 14 w 113"/>
                  <a:gd name="T25" fmla="*/ 14 h 50"/>
                  <a:gd name="T26" fmla="*/ 56 w 113"/>
                  <a:gd name="T27" fmla="*/ 18 h 50"/>
                  <a:gd name="T28" fmla="*/ 25 w 113"/>
                  <a:gd name="T29" fmla="*/ 28 h 50"/>
                  <a:gd name="T30" fmla="*/ 59 w 113"/>
                  <a:gd name="T31" fmla="*/ 25 h 50"/>
                  <a:gd name="T32" fmla="*/ 69 w 113"/>
                  <a:gd name="T33" fmla="*/ 26 h 50"/>
                  <a:gd name="T34" fmla="*/ 52 w 113"/>
                  <a:gd name="T35" fmla="*/ 32 h 50"/>
                  <a:gd name="T36" fmla="*/ 81 w 113"/>
                  <a:gd name="T37" fmla="*/ 31 h 50"/>
                  <a:gd name="T38" fmla="*/ 73 w 113"/>
                  <a:gd name="T39" fmla="*/ 41 h 50"/>
                  <a:gd name="T40" fmla="*/ 92 w 113"/>
                  <a:gd name="T41" fmla="*/ 35 h 50"/>
                  <a:gd name="T42" fmla="*/ 103 w 113"/>
                  <a:gd name="T43" fmla="*/ 35 h 50"/>
                  <a:gd name="T44" fmla="*/ 113 w 113"/>
                  <a:gd name="T45" fmla="*/ 50 h 5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13"/>
                  <a:gd name="T70" fmla="*/ 0 h 50"/>
                  <a:gd name="T71" fmla="*/ 113 w 113"/>
                  <a:gd name="T72" fmla="*/ 50 h 5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13" h="50">
                    <a:moveTo>
                      <a:pt x="113" y="50"/>
                    </a:moveTo>
                    <a:lnTo>
                      <a:pt x="111" y="33"/>
                    </a:lnTo>
                    <a:lnTo>
                      <a:pt x="103" y="14"/>
                    </a:lnTo>
                    <a:lnTo>
                      <a:pt x="99" y="28"/>
                    </a:lnTo>
                    <a:lnTo>
                      <a:pt x="92" y="12"/>
                    </a:lnTo>
                    <a:lnTo>
                      <a:pt x="81" y="3"/>
                    </a:lnTo>
                    <a:lnTo>
                      <a:pt x="87" y="18"/>
                    </a:lnTo>
                    <a:lnTo>
                      <a:pt x="63" y="4"/>
                    </a:lnTo>
                    <a:lnTo>
                      <a:pt x="37" y="0"/>
                    </a:lnTo>
                    <a:lnTo>
                      <a:pt x="50" y="6"/>
                    </a:lnTo>
                    <a:lnTo>
                      <a:pt x="0" y="1"/>
                    </a:lnTo>
                    <a:lnTo>
                      <a:pt x="34" y="13"/>
                    </a:lnTo>
                    <a:lnTo>
                      <a:pt x="14" y="14"/>
                    </a:lnTo>
                    <a:lnTo>
                      <a:pt x="56" y="18"/>
                    </a:lnTo>
                    <a:lnTo>
                      <a:pt x="25" y="28"/>
                    </a:lnTo>
                    <a:lnTo>
                      <a:pt x="59" y="25"/>
                    </a:lnTo>
                    <a:lnTo>
                      <a:pt x="69" y="26"/>
                    </a:lnTo>
                    <a:lnTo>
                      <a:pt x="52" y="32"/>
                    </a:lnTo>
                    <a:lnTo>
                      <a:pt x="81" y="31"/>
                    </a:lnTo>
                    <a:lnTo>
                      <a:pt x="73" y="41"/>
                    </a:lnTo>
                    <a:lnTo>
                      <a:pt x="92" y="35"/>
                    </a:lnTo>
                    <a:lnTo>
                      <a:pt x="103" y="35"/>
                    </a:lnTo>
                    <a:lnTo>
                      <a:pt x="113" y="50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99" name="Freeform 724"/>
              <p:cNvSpPr/>
              <p:nvPr/>
            </p:nvSpPr>
            <p:spPr bwMode="auto">
              <a:xfrm>
                <a:off x="3898" y="4032"/>
                <a:ext cx="135" cy="66"/>
              </a:xfrm>
              <a:custGeom>
                <a:avLst/>
                <a:gdLst>
                  <a:gd name="T0" fmla="*/ 135 w 135"/>
                  <a:gd name="T1" fmla="*/ 66 h 66"/>
                  <a:gd name="T2" fmla="*/ 133 w 135"/>
                  <a:gd name="T3" fmla="*/ 44 h 66"/>
                  <a:gd name="T4" fmla="*/ 124 w 135"/>
                  <a:gd name="T5" fmla="*/ 19 h 66"/>
                  <a:gd name="T6" fmla="*/ 118 w 135"/>
                  <a:gd name="T7" fmla="*/ 38 h 66"/>
                  <a:gd name="T8" fmla="*/ 108 w 135"/>
                  <a:gd name="T9" fmla="*/ 16 h 66"/>
                  <a:gd name="T10" fmla="*/ 97 w 135"/>
                  <a:gd name="T11" fmla="*/ 4 h 66"/>
                  <a:gd name="T12" fmla="*/ 104 w 135"/>
                  <a:gd name="T13" fmla="*/ 24 h 66"/>
                  <a:gd name="T14" fmla="*/ 75 w 135"/>
                  <a:gd name="T15" fmla="*/ 5 h 66"/>
                  <a:gd name="T16" fmla="*/ 45 w 135"/>
                  <a:gd name="T17" fmla="*/ 0 h 66"/>
                  <a:gd name="T18" fmla="*/ 59 w 135"/>
                  <a:gd name="T19" fmla="*/ 8 h 66"/>
                  <a:gd name="T20" fmla="*/ 0 w 135"/>
                  <a:gd name="T21" fmla="*/ 1 h 66"/>
                  <a:gd name="T22" fmla="*/ 40 w 135"/>
                  <a:gd name="T23" fmla="*/ 17 h 66"/>
                  <a:gd name="T24" fmla="*/ 16 w 135"/>
                  <a:gd name="T25" fmla="*/ 19 h 66"/>
                  <a:gd name="T26" fmla="*/ 66 w 135"/>
                  <a:gd name="T27" fmla="*/ 24 h 66"/>
                  <a:gd name="T28" fmla="*/ 31 w 135"/>
                  <a:gd name="T29" fmla="*/ 38 h 66"/>
                  <a:gd name="T30" fmla="*/ 71 w 135"/>
                  <a:gd name="T31" fmla="*/ 33 h 66"/>
                  <a:gd name="T32" fmla="*/ 83 w 135"/>
                  <a:gd name="T33" fmla="*/ 35 h 66"/>
                  <a:gd name="T34" fmla="*/ 62 w 135"/>
                  <a:gd name="T35" fmla="*/ 42 h 66"/>
                  <a:gd name="T36" fmla="*/ 97 w 135"/>
                  <a:gd name="T37" fmla="*/ 41 h 66"/>
                  <a:gd name="T38" fmla="*/ 87 w 135"/>
                  <a:gd name="T39" fmla="*/ 54 h 66"/>
                  <a:gd name="T40" fmla="*/ 108 w 135"/>
                  <a:gd name="T41" fmla="*/ 47 h 66"/>
                  <a:gd name="T42" fmla="*/ 124 w 135"/>
                  <a:gd name="T43" fmla="*/ 47 h 66"/>
                  <a:gd name="T44" fmla="*/ 135 w 135"/>
                  <a:gd name="T45" fmla="*/ 66 h 6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35"/>
                  <a:gd name="T70" fmla="*/ 0 h 66"/>
                  <a:gd name="T71" fmla="*/ 135 w 135"/>
                  <a:gd name="T72" fmla="*/ 66 h 6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35" h="66">
                    <a:moveTo>
                      <a:pt x="135" y="66"/>
                    </a:moveTo>
                    <a:lnTo>
                      <a:pt x="133" y="44"/>
                    </a:lnTo>
                    <a:lnTo>
                      <a:pt x="124" y="19"/>
                    </a:lnTo>
                    <a:lnTo>
                      <a:pt x="118" y="38"/>
                    </a:lnTo>
                    <a:lnTo>
                      <a:pt x="108" y="16"/>
                    </a:lnTo>
                    <a:lnTo>
                      <a:pt x="97" y="4"/>
                    </a:lnTo>
                    <a:lnTo>
                      <a:pt x="104" y="24"/>
                    </a:lnTo>
                    <a:lnTo>
                      <a:pt x="75" y="5"/>
                    </a:lnTo>
                    <a:lnTo>
                      <a:pt x="45" y="0"/>
                    </a:lnTo>
                    <a:lnTo>
                      <a:pt x="59" y="8"/>
                    </a:lnTo>
                    <a:lnTo>
                      <a:pt x="0" y="1"/>
                    </a:lnTo>
                    <a:lnTo>
                      <a:pt x="40" y="17"/>
                    </a:lnTo>
                    <a:lnTo>
                      <a:pt x="16" y="19"/>
                    </a:lnTo>
                    <a:lnTo>
                      <a:pt x="66" y="24"/>
                    </a:lnTo>
                    <a:lnTo>
                      <a:pt x="31" y="38"/>
                    </a:lnTo>
                    <a:lnTo>
                      <a:pt x="71" y="33"/>
                    </a:lnTo>
                    <a:lnTo>
                      <a:pt x="83" y="35"/>
                    </a:lnTo>
                    <a:lnTo>
                      <a:pt x="62" y="42"/>
                    </a:lnTo>
                    <a:lnTo>
                      <a:pt x="97" y="41"/>
                    </a:lnTo>
                    <a:lnTo>
                      <a:pt x="87" y="54"/>
                    </a:lnTo>
                    <a:lnTo>
                      <a:pt x="108" y="47"/>
                    </a:lnTo>
                    <a:lnTo>
                      <a:pt x="124" y="47"/>
                    </a:lnTo>
                    <a:lnTo>
                      <a:pt x="135" y="66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700" name="Freeform 725"/>
              <p:cNvSpPr/>
              <p:nvPr/>
            </p:nvSpPr>
            <p:spPr bwMode="auto">
              <a:xfrm>
                <a:off x="3819" y="4141"/>
                <a:ext cx="219" cy="80"/>
              </a:xfrm>
              <a:custGeom>
                <a:avLst/>
                <a:gdLst>
                  <a:gd name="T0" fmla="*/ 219 w 219"/>
                  <a:gd name="T1" fmla="*/ 80 h 80"/>
                  <a:gd name="T2" fmla="*/ 216 w 219"/>
                  <a:gd name="T3" fmla="*/ 53 h 80"/>
                  <a:gd name="T4" fmla="*/ 200 w 219"/>
                  <a:gd name="T5" fmla="*/ 23 h 80"/>
                  <a:gd name="T6" fmla="*/ 194 w 219"/>
                  <a:gd name="T7" fmla="*/ 46 h 80"/>
                  <a:gd name="T8" fmla="*/ 177 w 219"/>
                  <a:gd name="T9" fmla="*/ 18 h 80"/>
                  <a:gd name="T10" fmla="*/ 157 w 219"/>
                  <a:gd name="T11" fmla="*/ 5 h 80"/>
                  <a:gd name="T12" fmla="*/ 169 w 219"/>
                  <a:gd name="T13" fmla="*/ 30 h 80"/>
                  <a:gd name="T14" fmla="*/ 123 w 219"/>
                  <a:gd name="T15" fmla="*/ 7 h 80"/>
                  <a:gd name="T16" fmla="*/ 73 w 219"/>
                  <a:gd name="T17" fmla="*/ 0 h 80"/>
                  <a:gd name="T18" fmla="*/ 97 w 219"/>
                  <a:gd name="T19" fmla="*/ 10 h 80"/>
                  <a:gd name="T20" fmla="*/ 0 w 219"/>
                  <a:gd name="T21" fmla="*/ 1 h 80"/>
                  <a:gd name="T22" fmla="*/ 64 w 219"/>
                  <a:gd name="T23" fmla="*/ 21 h 80"/>
                  <a:gd name="T24" fmla="*/ 26 w 219"/>
                  <a:gd name="T25" fmla="*/ 23 h 80"/>
                  <a:gd name="T26" fmla="*/ 107 w 219"/>
                  <a:gd name="T27" fmla="*/ 30 h 80"/>
                  <a:gd name="T28" fmla="*/ 49 w 219"/>
                  <a:gd name="T29" fmla="*/ 46 h 80"/>
                  <a:gd name="T30" fmla="*/ 115 w 219"/>
                  <a:gd name="T31" fmla="*/ 41 h 80"/>
                  <a:gd name="T32" fmla="*/ 135 w 219"/>
                  <a:gd name="T33" fmla="*/ 42 h 80"/>
                  <a:gd name="T34" fmla="*/ 100 w 219"/>
                  <a:gd name="T35" fmla="*/ 51 h 80"/>
                  <a:gd name="T36" fmla="*/ 157 w 219"/>
                  <a:gd name="T37" fmla="*/ 50 h 80"/>
                  <a:gd name="T38" fmla="*/ 143 w 219"/>
                  <a:gd name="T39" fmla="*/ 66 h 80"/>
                  <a:gd name="T40" fmla="*/ 177 w 219"/>
                  <a:gd name="T41" fmla="*/ 57 h 80"/>
                  <a:gd name="T42" fmla="*/ 200 w 219"/>
                  <a:gd name="T43" fmla="*/ 57 h 80"/>
                  <a:gd name="T44" fmla="*/ 219 w 219"/>
                  <a:gd name="T45" fmla="*/ 80 h 8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19"/>
                  <a:gd name="T70" fmla="*/ 0 h 80"/>
                  <a:gd name="T71" fmla="*/ 219 w 219"/>
                  <a:gd name="T72" fmla="*/ 80 h 8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19" h="80">
                    <a:moveTo>
                      <a:pt x="219" y="80"/>
                    </a:moveTo>
                    <a:lnTo>
                      <a:pt x="216" y="53"/>
                    </a:lnTo>
                    <a:lnTo>
                      <a:pt x="200" y="23"/>
                    </a:lnTo>
                    <a:lnTo>
                      <a:pt x="194" y="46"/>
                    </a:lnTo>
                    <a:lnTo>
                      <a:pt x="177" y="18"/>
                    </a:lnTo>
                    <a:lnTo>
                      <a:pt x="157" y="5"/>
                    </a:lnTo>
                    <a:lnTo>
                      <a:pt x="169" y="30"/>
                    </a:lnTo>
                    <a:lnTo>
                      <a:pt x="123" y="7"/>
                    </a:lnTo>
                    <a:lnTo>
                      <a:pt x="73" y="0"/>
                    </a:lnTo>
                    <a:lnTo>
                      <a:pt x="97" y="10"/>
                    </a:lnTo>
                    <a:lnTo>
                      <a:pt x="0" y="1"/>
                    </a:lnTo>
                    <a:lnTo>
                      <a:pt x="64" y="21"/>
                    </a:lnTo>
                    <a:lnTo>
                      <a:pt x="26" y="23"/>
                    </a:lnTo>
                    <a:lnTo>
                      <a:pt x="107" y="30"/>
                    </a:lnTo>
                    <a:lnTo>
                      <a:pt x="49" y="46"/>
                    </a:lnTo>
                    <a:lnTo>
                      <a:pt x="115" y="41"/>
                    </a:lnTo>
                    <a:lnTo>
                      <a:pt x="135" y="42"/>
                    </a:lnTo>
                    <a:lnTo>
                      <a:pt x="100" y="51"/>
                    </a:lnTo>
                    <a:lnTo>
                      <a:pt x="157" y="50"/>
                    </a:lnTo>
                    <a:lnTo>
                      <a:pt x="143" y="66"/>
                    </a:lnTo>
                    <a:lnTo>
                      <a:pt x="177" y="57"/>
                    </a:lnTo>
                    <a:lnTo>
                      <a:pt x="200" y="57"/>
                    </a:lnTo>
                    <a:lnTo>
                      <a:pt x="219" y="80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701" name="Freeform 726"/>
              <p:cNvSpPr/>
              <p:nvPr/>
            </p:nvSpPr>
            <p:spPr bwMode="auto">
              <a:xfrm>
                <a:off x="4037" y="4141"/>
                <a:ext cx="230" cy="77"/>
              </a:xfrm>
              <a:custGeom>
                <a:avLst/>
                <a:gdLst>
                  <a:gd name="T0" fmla="*/ 0 w 230"/>
                  <a:gd name="T1" fmla="*/ 77 h 77"/>
                  <a:gd name="T2" fmla="*/ 3 w 230"/>
                  <a:gd name="T3" fmla="*/ 51 h 77"/>
                  <a:gd name="T4" fmla="*/ 19 w 230"/>
                  <a:gd name="T5" fmla="*/ 22 h 77"/>
                  <a:gd name="T6" fmla="*/ 26 w 230"/>
                  <a:gd name="T7" fmla="*/ 44 h 77"/>
                  <a:gd name="T8" fmla="*/ 44 w 230"/>
                  <a:gd name="T9" fmla="*/ 18 h 77"/>
                  <a:gd name="T10" fmla="*/ 64 w 230"/>
                  <a:gd name="T11" fmla="*/ 4 h 77"/>
                  <a:gd name="T12" fmla="*/ 51 w 230"/>
                  <a:gd name="T13" fmla="*/ 29 h 77"/>
                  <a:gd name="T14" fmla="*/ 99 w 230"/>
                  <a:gd name="T15" fmla="*/ 6 h 77"/>
                  <a:gd name="T16" fmla="*/ 152 w 230"/>
                  <a:gd name="T17" fmla="*/ 0 h 77"/>
                  <a:gd name="T18" fmla="*/ 127 w 230"/>
                  <a:gd name="T19" fmla="*/ 9 h 77"/>
                  <a:gd name="T20" fmla="*/ 230 w 230"/>
                  <a:gd name="T21" fmla="*/ 1 h 77"/>
                  <a:gd name="T22" fmla="*/ 161 w 230"/>
                  <a:gd name="T23" fmla="*/ 20 h 77"/>
                  <a:gd name="T24" fmla="*/ 201 w 230"/>
                  <a:gd name="T25" fmla="*/ 22 h 77"/>
                  <a:gd name="T26" fmla="*/ 117 w 230"/>
                  <a:gd name="T27" fmla="*/ 29 h 77"/>
                  <a:gd name="T28" fmla="*/ 177 w 230"/>
                  <a:gd name="T29" fmla="*/ 44 h 77"/>
                  <a:gd name="T30" fmla="*/ 109 w 230"/>
                  <a:gd name="T31" fmla="*/ 39 h 77"/>
                  <a:gd name="T32" fmla="*/ 88 w 230"/>
                  <a:gd name="T33" fmla="*/ 41 h 77"/>
                  <a:gd name="T34" fmla="*/ 124 w 230"/>
                  <a:gd name="T35" fmla="*/ 50 h 77"/>
                  <a:gd name="T36" fmla="*/ 64 w 230"/>
                  <a:gd name="T37" fmla="*/ 48 h 77"/>
                  <a:gd name="T38" fmla="*/ 79 w 230"/>
                  <a:gd name="T39" fmla="*/ 63 h 77"/>
                  <a:gd name="T40" fmla="*/ 44 w 230"/>
                  <a:gd name="T41" fmla="*/ 55 h 77"/>
                  <a:gd name="T42" fmla="*/ 19 w 230"/>
                  <a:gd name="T43" fmla="*/ 55 h 77"/>
                  <a:gd name="T44" fmla="*/ 0 w 230"/>
                  <a:gd name="T45" fmla="*/ 77 h 7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30"/>
                  <a:gd name="T70" fmla="*/ 0 h 77"/>
                  <a:gd name="T71" fmla="*/ 230 w 230"/>
                  <a:gd name="T72" fmla="*/ 77 h 7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30" h="77">
                    <a:moveTo>
                      <a:pt x="0" y="77"/>
                    </a:moveTo>
                    <a:lnTo>
                      <a:pt x="3" y="51"/>
                    </a:lnTo>
                    <a:lnTo>
                      <a:pt x="19" y="22"/>
                    </a:lnTo>
                    <a:lnTo>
                      <a:pt x="26" y="44"/>
                    </a:lnTo>
                    <a:lnTo>
                      <a:pt x="44" y="18"/>
                    </a:lnTo>
                    <a:lnTo>
                      <a:pt x="64" y="4"/>
                    </a:lnTo>
                    <a:lnTo>
                      <a:pt x="51" y="29"/>
                    </a:lnTo>
                    <a:lnTo>
                      <a:pt x="99" y="6"/>
                    </a:lnTo>
                    <a:lnTo>
                      <a:pt x="152" y="0"/>
                    </a:lnTo>
                    <a:lnTo>
                      <a:pt x="127" y="9"/>
                    </a:lnTo>
                    <a:lnTo>
                      <a:pt x="230" y="1"/>
                    </a:lnTo>
                    <a:lnTo>
                      <a:pt x="161" y="20"/>
                    </a:lnTo>
                    <a:lnTo>
                      <a:pt x="201" y="22"/>
                    </a:lnTo>
                    <a:lnTo>
                      <a:pt x="117" y="29"/>
                    </a:lnTo>
                    <a:lnTo>
                      <a:pt x="177" y="44"/>
                    </a:lnTo>
                    <a:lnTo>
                      <a:pt x="109" y="39"/>
                    </a:lnTo>
                    <a:lnTo>
                      <a:pt x="88" y="41"/>
                    </a:lnTo>
                    <a:lnTo>
                      <a:pt x="124" y="50"/>
                    </a:lnTo>
                    <a:lnTo>
                      <a:pt x="64" y="48"/>
                    </a:lnTo>
                    <a:lnTo>
                      <a:pt x="79" y="63"/>
                    </a:lnTo>
                    <a:lnTo>
                      <a:pt x="44" y="55"/>
                    </a:lnTo>
                    <a:lnTo>
                      <a:pt x="19" y="55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A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702" name="Freeform 727"/>
              <p:cNvSpPr/>
              <p:nvPr/>
            </p:nvSpPr>
            <p:spPr bwMode="auto">
              <a:xfrm>
                <a:off x="4032" y="4086"/>
                <a:ext cx="161" cy="79"/>
              </a:xfrm>
              <a:custGeom>
                <a:avLst/>
                <a:gdLst>
                  <a:gd name="T0" fmla="*/ 0 w 161"/>
                  <a:gd name="T1" fmla="*/ 79 h 79"/>
                  <a:gd name="T2" fmla="*/ 2 w 161"/>
                  <a:gd name="T3" fmla="*/ 52 h 79"/>
                  <a:gd name="T4" fmla="*/ 14 w 161"/>
                  <a:gd name="T5" fmla="*/ 23 h 79"/>
                  <a:gd name="T6" fmla="*/ 19 w 161"/>
                  <a:gd name="T7" fmla="*/ 45 h 79"/>
                  <a:gd name="T8" fmla="*/ 31 w 161"/>
                  <a:gd name="T9" fmla="*/ 19 h 79"/>
                  <a:gd name="T10" fmla="*/ 46 w 161"/>
                  <a:gd name="T11" fmla="*/ 5 h 79"/>
                  <a:gd name="T12" fmla="*/ 36 w 161"/>
                  <a:gd name="T13" fmla="*/ 29 h 79"/>
                  <a:gd name="T14" fmla="*/ 70 w 161"/>
                  <a:gd name="T15" fmla="*/ 7 h 79"/>
                  <a:gd name="T16" fmla="*/ 108 w 161"/>
                  <a:gd name="T17" fmla="*/ 0 h 79"/>
                  <a:gd name="T18" fmla="*/ 90 w 161"/>
                  <a:gd name="T19" fmla="*/ 10 h 79"/>
                  <a:gd name="T20" fmla="*/ 161 w 161"/>
                  <a:gd name="T21" fmla="*/ 2 h 79"/>
                  <a:gd name="T22" fmla="*/ 114 w 161"/>
                  <a:gd name="T23" fmla="*/ 21 h 79"/>
                  <a:gd name="T24" fmla="*/ 142 w 161"/>
                  <a:gd name="T25" fmla="*/ 23 h 79"/>
                  <a:gd name="T26" fmla="*/ 83 w 161"/>
                  <a:gd name="T27" fmla="*/ 29 h 79"/>
                  <a:gd name="T28" fmla="*/ 125 w 161"/>
                  <a:gd name="T29" fmla="*/ 45 h 79"/>
                  <a:gd name="T30" fmla="*/ 77 w 161"/>
                  <a:gd name="T31" fmla="*/ 40 h 79"/>
                  <a:gd name="T32" fmla="*/ 62 w 161"/>
                  <a:gd name="T33" fmla="*/ 42 h 79"/>
                  <a:gd name="T34" fmla="*/ 88 w 161"/>
                  <a:gd name="T35" fmla="*/ 51 h 79"/>
                  <a:gd name="T36" fmla="*/ 46 w 161"/>
                  <a:gd name="T37" fmla="*/ 49 h 79"/>
                  <a:gd name="T38" fmla="*/ 56 w 161"/>
                  <a:gd name="T39" fmla="*/ 64 h 79"/>
                  <a:gd name="T40" fmla="*/ 31 w 161"/>
                  <a:gd name="T41" fmla="*/ 56 h 79"/>
                  <a:gd name="T42" fmla="*/ 14 w 161"/>
                  <a:gd name="T43" fmla="*/ 56 h 79"/>
                  <a:gd name="T44" fmla="*/ 0 w 161"/>
                  <a:gd name="T45" fmla="*/ 79 h 7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61"/>
                  <a:gd name="T70" fmla="*/ 0 h 79"/>
                  <a:gd name="T71" fmla="*/ 161 w 161"/>
                  <a:gd name="T72" fmla="*/ 79 h 7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61" h="79">
                    <a:moveTo>
                      <a:pt x="0" y="79"/>
                    </a:moveTo>
                    <a:lnTo>
                      <a:pt x="2" y="52"/>
                    </a:lnTo>
                    <a:lnTo>
                      <a:pt x="14" y="23"/>
                    </a:lnTo>
                    <a:lnTo>
                      <a:pt x="19" y="45"/>
                    </a:lnTo>
                    <a:lnTo>
                      <a:pt x="31" y="19"/>
                    </a:lnTo>
                    <a:lnTo>
                      <a:pt x="46" y="5"/>
                    </a:lnTo>
                    <a:lnTo>
                      <a:pt x="36" y="29"/>
                    </a:lnTo>
                    <a:lnTo>
                      <a:pt x="70" y="7"/>
                    </a:lnTo>
                    <a:lnTo>
                      <a:pt x="108" y="0"/>
                    </a:lnTo>
                    <a:lnTo>
                      <a:pt x="90" y="10"/>
                    </a:lnTo>
                    <a:lnTo>
                      <a:pt x="161" y="2"/>
                    </a:lnTo>
                    <a:lnTo>
                      <a:pt x="114" y="21"/>
                    </a:lnTo>
                    <a:lnTo>
                      <a:pt x="142" y="23"/>
                    </a:lnTo>
                    <a:lnTo>
                      <a:pt x="83" y="29"/>
                    </a:lnTo>
                    <a:lnTo>
                      <a:pt x="125" y="45"/>
                    </a:lnTo>
                    <a:lnTo>
                      <a:pt x="77" y="40"/>
                    </a:lnTo>
                    <a:lnTo>
                      <a:pt x="62" y="42"/>
                    </a:lnTo>
                    <a:lnTo>
                      <a:pt x="88" y="51"/>
                    </a:lnTo>
                    <a:lnTo>
                      <a:pt x="46" y="49"/>
                    </a:lnTo>
                    <a:lnTo>
                      <a:pt x="56" y="64"/>
                    </a:lnTo>
                    <a:lnTo>
                      <a:pt x="31" y="56"/>
                    </a:lnTo>
                    <a:lnTo>
                      <a:pt x="14" y="56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00A000"/>
              </a:solidFill>
              <a:ln w="0">
                <a:solidFill>
                  <a:srgbClr val="006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9446" name="Group 728"/>
            <p:cNvGrpSpPr/>
            <p:nvPr/>
          </p:nvGrpSpPr>
          <p:grpSpPr bwMode="auto">
            <a:xfrm>
              <a:off x="4506" y="3198"/>
              <a:ext cx="1242" cy="1111"/>
              <a:chOff x="4506" y="3198"/>
              <a:chExt cx="1242" cy="1111"/>
            </a:xfrm>
          </p:grpSpPr>
          <p:sp>
            <p:nvSpPr>
              <p:cNvPr id="189541" name="Freeform 729"/>
              <p:cNvSpPr/>
              <p:nvPr/>
            </p:nvSpPr>
            <p:spPr bwMode="auto">
              <a:xfrm>
                <a:off x="5087" y="3669"/>
                <a:ext cx="271" cy="640"/>
              </a:xfrm>
              <a:custGeom>
                <a:avLst/>
                <a:gdLst>
                  <a:gd name="T0" fmla="*/ 224 w 271"/>
                  <a:gd name="T1" fmla="*/ 640 h 640"/>
                  <a:gd name="T2" fmla="*/ 239 w 271"/>
                  <a:gd name="T3" fmla="*/ 599 h 640"/>
                  <a:gd name="T4" fmla="*/ 254 w 271"/>
                  <a:gd name="T5" fmla="*/ 550 h 640"/>
                  <a:gd name="T6" fmla="*/ 261 w 271"/>
                  <a:gd name="T7" fmla="*/ 500 h 640"/>
                  <a:gd name="T8" fmla="*/ 265 w 271"/>
                  <a:gd name="T9" fmla="*/ 461 h 640"/>
                  <a:gd name="T10" fmla="*/ 265 w 271"/>
                  <a:gd name="T11" fmla="*/ 420 h 640"/>
                  <a:gd name="T12" fmla="*/ 271 w 271"/>
                  <a:gd name="T13" fmla="*/ 364 h 640"/>
                  <a:gd name="T14" fmla="*/ 267 w 271"/>
                  <a:gd name="T15" fmla="*/ 313 h 640"/>
                  <a:gd name="T16" fmla="*/ 265 w 271"/>
                  <a:gd name="T17" fmla="*/ 253 h 640"/>
                  <a:gd name="T18" fmla="*/ 259 w 271"/>
                  <a:gd name="T19" fmla="*/ 210 h 640"/>
                  <a:gd name="T20" fmla="*/ 256 w 271"/>
                  <a:gd name="T21" fmla="*/ 180 h 640"/>
                  <a:gd name="T22" fmla="*/ 246 w 271"/>
                  <a:gd name="T23" fmla="*/ 151 h 640"/>
                  <a:gd name="T24" fmla="*/ 236 w 271"/>
                  <a:gd name="T25" fmla="*/ 119 h 640"/>
                  <a:gd name="T26" fmla="*/ 217 w 271"/>
                  <a:gd name="T27" fmla="*/ 82 h 640"/>
                  <a:gd name="T28" fmla="*/ 190 w 271"/>
                  <a:gd name="T29" fmla="*/ 47 h 640"/>
                  <a:gd name="T30" fmla="*/ 169 w 271"/>
                  <a:gd name="T31" fmla="*/ 26 h 640"/>
                  <a:gd name="T32" fmla="*/ 144 w 271"/>
                  <a:gd name="T33" fmla="*/ 8 h 640"/>
                  <a:gd name="T34" fmla="*/ 120 w 271"/>
                  <a:gd name="T35" fmla="*/ 2 h 640"/>
                  <a:gd name="T36" fmla="*/ 88 w 271"/>
                  <a:gd name="T37" fmla="*/ 0 h 640"/>
                  <a:gd name="T38" fmla="*/ 52 w 271"/>
                  <a:gd name="T39" fmla="*/ 6 h 640"/>
                  <a:gd name="T40" fmla="*/ 0 w 271"/>
                  <a:gd name="T41" fmla="*/ 28 h 640"/>
                  <a:gd name="T42" fmla="*/ 56 w 271"/>
                  <a:gd name="T43" fmla="*/ 28 h 640"/>
                  <a:gd name="T44" fmla="*/ 97 w 271"/>
                  <a:gd name="T45" fmla="*/ 32 h 640"/>
                  <a:gd name="T46" fmla="*/ 118 w 271"/>
                  <a:gd name="T47" fmla="*/ 36 h 640"/>
                  <a:gd name="T48" fmla="*/ 142 w 271"/>
                  <a:gd name="T49" fmla="*/ 45 h 640"/>
                  <a:gd name="T50" fmla="*/ 157 w 271"/>
                  <a:gd name="T51" fmla="*/ 62 h 640"/>
                  <a:gd name="T52" fmla="*/ 175 w 271"/>
                  <a:gd name="T53" fmla="*/ 92 h 640"/>
                  <a:gd name="T54" fmla="*/ 191 w 271"/>
                  <a:gd name="T55" fmla="*/ 115 h 640"/>
                  <a:gd name="T56" fmla="*/ 197 w 271"/>
                  <a:gd name="T57" fmla="*/ 143 h 640"/>
                  <a:gd name="T58" fmla="*/ 209 w 271"/>
                  <a:gd name="T59" fmla="*/ 173 h 640"/>
                  <a:gd name="T60" fmla="*/ 216 w 271"/>
                  <a:gd name="T61" fmla="*/ 206 h 640"/>
                  <a:gd name="T62" fmla="*/ 224 w 271"/>
                  <a:gd name="T63" fmla="*/ 249 h 640"/>
                  <a:gd name="T64" fmla="*/ 227 w 271"/>
                  <a:gd name="T65" fmla="*/ 296 h 640"/>
                  <a:gd name="T66" fmla="*/ 227 w 271"/>
                  <a:gd name="T67" fmla="*/ 370 h 640"/>
                  <a:gd name="T68" fmla="*/ 223 w 271"/>
                  <a:gd name="T69" fmla="*/ 437 h 640"/>
                  <a:gd name="T70" fmla="*/ 215 w 271"/>
                  <a:gd name="T71" fmla="*/ 504 h 640"/>
                  <a:gd name="T72" fmla="*/ 204 w 271"/>
                  <a:gd name="T73" fmla="*/ 545 h 640"/>
                  <a:gd name="T74" fmla="*/ 189 w 271"/>
                  <a:gd name="T75" fmla="*/ 595 h 640"/>
                  <a:gd name="T76" fmla="*/ 170 w 271"/>
                  <a:gd name="T77" fmla="*/ 640 h 640"/>
                  <a:gd name="T78" fmla="*/ 224 w 271"/>
                  <a:gd name="T79" fmla="*/ 640 h 64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271"/>
                  <a:gd name="T121" fmla="*/ 0 h 640"/>
                  <a:gd name="T122" fmla="*/ 271 w 271"/>
                  <a:gd name="T123" fmla="*/ 640 h 640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271" h="640">
                    <a:moveTo>
                      <a:pt x="224" y="640"/>
                    </a:moveTo>
                    <a:lnTo>
                      <a:pt x="239" y="599"/>
                    </a:lnTo>
                    <a:lnTo>
                      <a:pt x="254" y="550"/>
                    </a:lnTo>
                    <a:lnTo>
                      <a:pt x="261" y="500"/>
                    </a:lnTo>
                    <a:lnTo>
                      <a:pt x="265" y="461"/>
                    </a:lnTo>
                    <a:lnTo>
                      <a:pt x="265" y="420"/>
                    </a:lnTo>
                    <a:lnTo>
                      <a:pt x="271" y="364"/>
                    </a:lnTo>
                    <a:lnTo>
                      <a:pt x="267" y="313"/>
                    </a:lnTo>
                    <a:lnTo>
                      <a:pt x="265" y="253"/>
                    </a:lnTo>
                    <a:lnTo>
                      <a:pt x="259" y="210"/>
                    </a:lnTo>
                    <a:lnTo>
                      <a:pt x="256" y="180"/>
                    </a:lnTo>
                    <a:lnTo>
                      <a:pt x="246" y="151"/>
                    </a:lnTo>
                    <a:lnTo>
                      <a:pt x="236" y="119"/>
                    </a:lnTo>
                    <a:lnTo>
                      <a:pt x="217" y="82"/>
                    </a:lnTo>
                    <a:lnTo>
                      <a:pt x="190" y="47"/>
                    </a:lnTo>
                    <a:lnTo>
                      <a:pt x="169" y="26"/>
                    </a:lnTo>
                    <a:lnTo>
                      <a:pt x="144" y="8"/>
                    </a:lnTo>
                    <a:lnTo>
                      <a:pt x="120" y="2"/>
                    </a:lnTo>
                    <a:lnTo>
                      <a:pt x="88" y="0"/>
                    </a:lnTo>
                    <a:lnTo>
                      <a:pt x="52" y="6"/>
                    </a:lnTo>
                    <a:lnTo>
                      <a:pt x="0" y="28"/>
                    </a:lnTo>
                    <a:lnTo>
                      <a:pt x="56" y="28"/>
                    </a:lnTo>
                    <a:lnTo>
                      <a:pt x="97" y="32"/>
                    </a:lnTo>
                    <a:lnTo>
                      <a:pt x="118" y="36"/>
                    </a:lnTo>
                    <a:lnTo>
                      <a:pt x="142" y="45"/>
                    </a:lnTo>
                    <a:lnTo>
                      <a:pt x="157" y="62"/>
                    </a:lnTo>
                    <a:lnTo>
                      <a:pt x="175" y="92"/>
                    </a:lnTo>
                    <a:lnTo>
                      <a:pt x="191" y="115"/>
                    </a:lnTo>
                    <a:lnTo>
                      <a:pt x="197" y="143"/>
                    </a:lnTo>
                    <a:lnTo>
                      <a:pt x="209" y="173"/>
                    </a:lnTo>
                    <a:lnTo>
                      <a:pt x="216" y="206"/>
                    </a:lnTo>
                    <a:lnTo>
                      <a:pt x="224" y="249"/>
                    </a:lnTo>
                    <a:lnTo>
                      <a:pt x="227" y="296"/>
                    </a:lnTo>
                    <a:lnTo>
                      <a:pt x="227" y="370"/>
                    </a:lnTo>
                    <a:lnTo>
                      <a:pt x="223" y="437"/>
                    </a:lnTo>
                    <a:lnTo>
                      <a:pt x="215" y="504"/>
                    </a:lnTo>
                    <a:lnTo>
                      <a:pt x="204" y="545"/>
                    </a:lnTo>
                    <a:lnTo>
                      <a:pt x="189" y="595"/>
                    </a:lnTo>
                    <a:lnTo>
                      <a:pt x="170" y="640"/>
                    </a:lnTo>
                    <a:lnTo>
                      <a:pt x="224" y="64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2" name="Freeform 730"/>
              <p:cNvSpPr/>
              <p:nvPr/>
            </p:nvSpPr>
            <p:spPr bwMode="auto">
              <a:xfrm>
                <a:off x="5299" y="3405"/>
                <a:ext cx="132" cy="904"/>
              </a:xfrm>
              <a:custGeom>
                <a:avLst/>
                <a:gdLst>
                  <a:gd name="T0" fmla="*/ 0 w 132"/>
                  <a:gd name="T1" fmla="*/ 0 h 904"/>
                  <a:gd name="T2" fmla="*/ 41 w 132"/>
                  <a:gd name="T3" fmla="*/ 30 h 904"/>
                  <a:gd name="T4" fmla="*/ 62 w 132"/>
                  <a:gd name="T5" fmla="*/ 43 h 904"/>
                  <a:gd name="T6" fmla="*/ 76 w 132"/>
                  <a:gd name="T7" fmla="*/ 57 h 904"/>
                  <a:gd name="T8" fmla="*/ 93 w 132"/>
                  <a:gd name="T9" fmla="*/ 75 h 904"/>
                  <a:gd name="T10" fmla="*/ 107 w 132"/>
                  <a:gd name="T11" fmla="*/ 100 h 904"/>
                  <a:gd name="T12" fmla="*/ 114 w 132"/>
                  <a:gd name="T13" fmla="*/ 124 h 904"/>
                  <a:gd name="T14" fmla="*/ 116 w 132"/>
                  <a:gd name="T15" fmla="*/ 147 h 904"/>
                  <a:gd name="T16" fmla="*/ 116 w 132"/>
                  <a:gd name="T17" fmla="*/ 186 h 904"/>
                  <a:gd name="T18" fmla="*/ 115 w 132"/>
                  <a:gd name="T19" fmla="*/ 225 h 904"/>
                  <a:gd name="T20" fmla="*/ 111 w 132"/>
                  <a:gd name="T21" fmla="*/ 282 h 904"/>
                  <a:gd name="T22" fmla="*/ 104 w 132"/>
                  <a:gd name="T23" fmla="*/ 331 h 904"/>
                  <a:gd name="T24" fmla="*/ 101 w 132"/>
                  <a:gd name="T25" fmla="*/ 364 h 904"/>
                  <a:gd name="T26" fmla="*/ 96 w 132"/>
                  <a:gd name="T27" fmla="*/ 387 h 904"/>
                  <a:gd name="T28" fmla="*/ 90 w 132"/>
                  <a:gd name="T29" fmla="*/ 415 h 904"/>
                  <a:gd name="T30" fmla="*/ 80 w 132"/>
                  <a:gd name="T31" fmla="*/ 451 h 904"/>
                  <a:gd name="T32" fmla="*/ 71 w 132"/>
                  <a:gd name="T33" fmla="*/ 485 h 904"/>
                  <a:gd name="T34" fmla="*/ 61 w 132"/>
                  <a:gd name="T35" fmla="*/ 521 h 904"/>
                  <a:gd name="T36" fmla="*/ 54 w 132"/>
                  <a:gd name="T37" fmla="*/ 548 h 904"/>
                  <a:gd name="T38" fmla="*/ 44 w 132"/>
                  <a:gd name="T39" fmla="*/ 585 h 904"/>
                  <a:gd name="T40" fmla="*/ 34 w 132"/>
                  <a:gd name="T41" fmla="*/ 628 h 904"/>
                  <a:gd name="T42" fmla="*/ 23 w 132"/>
                  <a:gd name="T43" fmla="*/ 679 h 904"/>
                  <a:gd name="T44" fmla="*/ 15 w 132"/>
                  <a:gd name="T45" fmla="*/ 725 h 904"/>
                  <a:gd name="T46" fmla="*/ 9 w 132"/>
                  <a:gd name="T47" fmla="*/ 762 h 904"/>
                  <a:gd name="T48" fmla="*/ 6 w 132"/>
                  <a:gd name="T49" fmla="*/ 815 h 904"/>
                  <a:gd name="T50" fmla="*/ 3 w 132"/>
                  <a:gd name="T51" fmla="*/ 860 h 904"/>
                  <a:gd name="T52" fmla="*/ 1 w 132"/>
                  <a:gd name="T53" fmla="*/ 904 h 904"/>
                  <a:gd name="T54" fmla="*/ 19 w 132"/>
                  <a:gd name="T55" fmla="*/ 903 h 904"/>
                  <a:gd name="T56" fmla="*/ 16 w 132"/>
                  <a:gd name="T57" fmla="*/ 879 h 904"/>
                  <a:gd name="T58" fmla="*/ 19 w 132"/>
                  <a:gd name="T59" fmla="*/ 846 h 904"/>
                  <a:gd name="T60" fmla="*/ 22 w 132"/>
                  <a:gd name="T61" fmla="*/ 810 h 904"/>
                  <a:gd name="T62" fmla="*/ 24 w 132"/>
                  <a:gd name="T63" fmla="*/ 780 h 904"/>
                  <a:gd name="T64" fmla="*/ 30 w 132"/>
                  <a:gd name="T65" fmla="*/ 733 h 904"/>
                  <a:gd name="T66" fmla="*/ 39 w 132"/>
                  <a:gd name="T67" fmla="*/ 686 h 904"/>
                  <a:gd name="T68" fmla="*/ 50 w 132"/>
                  <a:gd name="T69" fmla="*/ 630 h 904"/>
                  <a:gd name="T70" fmla="*/ 60 w 132"/>
                  <a:gd name="T71" fmla="*/ 589 h 904"/>
                  <a:gd name="T72" fmla="*/ 70 w 132"/>
                  <a:gd name="T73" fmla="*/ 548 h 904"/>
                  <a:gd name="T74" fmla="*/ 82 w 132"/>
                  <a:gd name="T75" fmla="*/ 509 h 904"/>
                  <a:gd name="T76" fmla="*/ 92 w 132"/>
                  <a:gd name="T77" fmla="*/ 470 h 904"/>
                  <a:gd name="T78" fmla="*/ 101 w 132"/>
                  <a:gd name="T79" fmla="*/ 439 h 904"/>
                  <a:gd name="T80" fmla="*/ 108 w 132"/>
                  <a:gd name="T81" fmla="*/ 406 h 904"/>
                  <a:gd name="T82" fmla="*/ 115 w 132"/>
                  <a:gd name="T83" fmla="*/ 374 h 904"/>
                  <a:gd name="T84" fmla="*/ 119 w 132"/>
                  <a:gd name="T85" fmla="*/ 342 h 904"/>
                  <a:gd name="T86" fmla="*/ 124 w 132"/>
                  <a:gd name="T87" fmla="*/ 310 h 904"/>
                  <a:gd name="T88" fmla="*/ 127 w 132"/>
                  <a:gd name="T89" fmla="*/ 275 h 904"/>
                  <a:gd name="T90" fmla="*/ 129 w 132"/>
                  <a:gd name="T91" fmla="*/ 242 h 904"/>
                  <a:gd name="T92" fmla="*/ 132 w 132"/>
                  <a:gd name="T93" fmla="*/ 207 h 904"/>
                  <a:gd name="T94" fmla="*/ 132 w 132"/>
                  <a:gd name="T95" fmla="*/ 174 h 904"/>
                  <a:gd name="T96" fmla="*/ 131 w 132"/>
                  <a:gd name="T97" fmla="*/ 141 h 904"/>
                  <a:gd name="T98" fmla="*/ 127 w 132"/>
                  <a:gd name="T99" fmla="*/ 108 h 904"/>
                  <a:gd name="T100" fmla="*/ 119 w 132"/>
                  <a:gd name="T101" fmla="*/ 85 h 904"/>
                  <a:gd name="T102" fmla="*/ 104 w 132"/>
                  <a:gd name="T103" fmla="*/ 63 h 904"/>
                  <a:gd name="T104" fmla="*/ 83 w 132"/>
                  <a:gd name="T105" fmla="*/ 44 h 904"/>
                  <a:gd name="T106" fmla="*/ 63 w 132"/>
                  <a:gd name="T107" fmla="*/ 30 h 904"/>
                  <a:gd name="T108" fmla="*/ 0 w 132"/>
                  <a:gd name="T109" fmla="*/ 0 h 904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32"/>
                  <a:gd name="T166" fmla="*/ 0 h 904"/>
                  <a:gd name="T167" fmla="*/ 132 w 132"/>
                  <a:gd name="T168" fmla="*/ 904 h 904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32" h="904">
                    <a:moveTo>
                      <a:pt x="0" y="0"/>
                    </a:moveTo>
                    <a:lnTo>
                      <a:pt x="41" y="30"/>
                    </a:lnTo>
                    <a:lnTo>
                      <a:pt x="62" y="43"/>
                    </a:lnTo>
                    <a:lnTo>
                      <a:pt x="76" y="57"/>
                    </a:lnTo>
                    <a:lnTo>
                      <a:pt x="93" y="75"/>
                    </a:lnTo>
                    <a:lnTo>
                      <a:pt x="107" y="100"/>
                    </a:lnTo>
                    <a:lnTo>
                      <a:pt x="114" y="124"/>
                    </a:lnTo>
                    <a:lnTo>
                      <a:pt x="116" y="147"/>
                    </a:lnTo>
                    <a:lnTo>
                      <a:pt x="116" y="186"/>
                    </a:lnTo>
                    <a:lnTo>
                      <a:pt x="115" y="225"/>
                    </a:lnTo>
                    <a:lnTo>
                      <a:pt x="111" y="282"/>
                    </a:lnTo>
                    <a:lnTo>
                      <a:pt x="104" y="331"/>
                    </a:lnTo>
                    <a:lnTo>
                      <a:pt x="101" y="364"/>
                    </a:lnTo>
                    <a:lnTo>
                      <a:pt x="96" y="387"/>
                    </a:lnTo>
                    <a:lnTo>
                      <a:pt x="90" y="415"/>
                    </a:lnTo>
                    <a:lnTo>
                      <a:pt x="80" y="451"/>
                    </a:lnTo>
                    <a:lnTo>
                      <a:pt x="71" y="485"/>
                    </a:lnTo>
                    <a:lnTo>
                      <a:pt x="61" y="521"/>
                    </a:lnTo>
                    <a:lnTo>
                      <a:pt x="54" y="548"/>
                    </a:lnTo>
                    <a:lnTo>
                      <a:pt x="44" y="585"/>
                    </a:lnTo>
                    <a:lnTo>
                      <a:pt x="34" y="628"/>
                    </a:lnTo>
                    <a:lnTo>
                      <a:pt x="23" y="679"/>
                    </a:lnTo>
                    <a:lnTo>
                      <a:pt x="15" y="725"/>
                    </a:lnTo>
                    <a:lnTo>
                      <a:pt x="9" y="762"/>
                    </a:lnTo>
                    <a:lnTo>
                      <a:pt x="6" y="815"/>
                    </a:lnTo>
                    <a:lnTo>
                      <a:pt x="3" y="860"/>
                    </a:lnTo>
                    <a:lnTo>
                      <a:pt x="1" y="904"/>
                    </a:lnTo>
                    <a:lnTo>
                      <a:pt x="19" y="903"/>
                    </a:lnTo>
                    <a:lnTo>
                      <a:pt x="16" y="879"/>
                    </a:lnTo>
                    <a:lnTo>
                      <a:pt x="19" y="846"/>
                    </a:lnTo>
                    <a:lnTo>
                      <a:pt x="22" y="810"/>
                    </a:lnTo>
                    <a:lnTo>
                      <a:pt x="24" y="780"/>
                    </a:lnTo>
                    <a:lnTo>
                      <a:pt x="30" y="733"/>
                    </a:lnTo>
                    <a:lnTo>
                      <a:pt x="39" y="686"/>
                    </a:lnTo>
                    <a:lnTo>
                      <a:pt x="50" y="630"/>
                    </a:lnTo>
                    <a:lnTo>
                      <a:pt x="60" y="589"/>
                    </a:lnTo>
                    <a:lnTo>
                      <a:pt x="70" y="548"/>
                    </a:lnTo>
                    <a:lnTo>
                      <a:pt x="82" y="509"/>
                    </a:lnTo>
                    <a:lnTo>
                      <a:pt x="92" y="470"/>
                    </a:lnTo>
                    <a:lnTo>
                      <a:pt x="101" y="439"/>
                    </a:lnTo>
                    <a:lnTo>
                      <a:pt x="108" y="406"/>
                    </a:lnTo>
                    <a:lnTo>
                      <a:pt x="115" y="374"/>
                    </a:lnTo>
                    <a:lnTo>
                      <a:pt x="119" y="342"/>
                    </a:lnTo>
                    <a:lnTo>
                      <a:pt x="124" y="310"/>
                    </a:lnTo>
                    <a:lnTo>
                      <a:pt x="127" y="275"/>
                    </a:lnTo>
                    <a:lnTo>
                      <a:pt x="129" y="242"/>
                    </a:lnTo>
                    <a:lnTo>
                      <a:pt x="132" y="207"/>
                    </a:lnTo>
                    <a:lnTo>
                      <a:pt x="132" y="174"/>
                    </a:lnTo>
                    <a:lnTo>
                      <a:pt x="131" y="141"/>
                    </a:lnTo>
                    <a:lnTo>
                      <a:pt x="127" y="108"/>
                    </a:lnTo>
                    <a:lnTo>
                      <a:pt x="119" y="85"/>
                    </a:lnTo>
                    <a:lnTo>
                      <a:pt x="104" y="63"/>
                    </a:lnTo>
                    <a:lnTo>
                      <a:pt x="83" y="44"/>
                    </a:lnTo>
                    <a:lnTo>
                      <a:pt x="63" y="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3" name="Freeform 731"/>
              <p:cNvSpPr/>
              <p:nvPr/>
            </p:nvSpPr>
            <p:spPr bwMode="auto">
              <a:xfrm>
                <a:off x="5311" y="3471"/>
                <a:ext cx="437" cy="838"/>
              </a:xfrm>
              <a:custGeom>
                <a:avLst/>
                <a:gdLst>
                  <a:gd name="T0" fmla="*/ 0 w 437"/>
                  <a:gd name="T1" fmla="*/ 838 h 838"/>
                  <a:gd name="T2" fmla="*/ 2 w 437"/>
                  <a:gd name="T3" fmla="*/ 798 h 838"/>
                  <a:gd name="T4" fmla="*/ 4 w 437"/>
                  <a:gd name="T5" fmla="*/ 763 h 838"/>
                  <a:gd name="T6" fmla="*/ 8 w 437"/>
                  <a:gd name="T7" fmla="*/ 715 h 838"/>
                  <a:gd name="T8" fmla="*/ 15 w 437"/>
                  <a:gd name="T9" fmla="*/ 672 h 838"/>
                  <a:gd name="T10" fmla="*/ 22 w 437"/>
                  <a:gd name="T11" fmla="*/ 624 h 838"/>
                  <a:gd name="T12" fmla="*/ 35 w 437"/>
                  <a:gd name="T13" fmla="*/ 576 h 838"/>
                  <a:gd name="T14" fmla="*/ 46 w 437"/>
                  <a:gd name="T15" fmla="*/ 539 h 838"/>
                  <a:gd name="T16" fmla="*/ 60 w 437"/>
                  <a:gd name="T17" fmla="*/ 488 h 838"/>
                  <a:gd name="T18" fmla="*/ 76 w 437"/>
                  <a:gd name="T19" fmla="*/ 438 h 838"/>
                  <a:gd name="T20" fmla="*/ 94 w 437"/>
                  <a:gd name="T21" fmla="*/ 394 h 838"/>
                  <a:gd name="T22" fmla="*/ 116 w 437"/>
                  <a:gd name="T23" fmla="*/ 345 h 838"/>
                  <a:gd name="T24" fmla="*/ 136 w 437"/>
                  <a:gd name="T25" fmla="*/ 308 h 838"/>
                  <a:gd name="T26" fmla="*/ 165 w 437"/>
                  <a:gd name="T27" fmla="*/ 256 h 838"/>
                  <a:gd name="T28" fmla="*/ 192 w 437"/>
                  <a:gd name="T29" fmla="*/ 213 h 838"/>
                  <a:gd name="T30" fmla="*/ 216 w 437"/>
                  <a:gd name="T31" fmla="*/ 176 h 838"/>
                  <a:gd name="T32" fmla="*/ 240 w 437"/>
                  <a:gd name="T33" fmla="*/ 141 h 838"/>
                  <a:gd name="T34" fmla="*/ 266 w 437"/>
                  <a:gd name="T35" fmla="*/ 105 h 838"/>
                  <a:gd name="T36" fmla="*/ 299 w 437"/>
                  <a:gd name="T37" fmla="*/ 70 h 838"/>
                  <a:gd name="T38" fmla="*/ 328 w 437"/>
                  <a:gd name="T39" fmla="*/ 37 h 838"/>
                  <a:gd name="T40" fmla="*/ 366 w 437"/>
                  <a:gd name="T41" fmla="*/ 14 h 838"/>
                  <a:gd name="T42" fmla="*/ 411 w 437"/>
                  <a:gd name="T43" fmla="*/ 0 h 838"/>
                  <a:gd name="T44" fmla="*/ 437 w 437"/>
                  <a:gd name="T45" fmla="*/ 0 h 838"/>
                  <a:gd name="T46" fmla="*/ 396 w 437"/>
                  <a:gd name="T47" fmla="*/ 14 h 838"/>
                  <a:gd name="T48" fmla="*/ 351 w 437"/>
                  <a:gd name="T49" fmla="*/ 51 h 838"/>
                  <a:gd name="T50" fmla="*/ 326 w 437"/>
                  <a:gd name="T51" fmla="*/ 83 h 838"/>
                  <a:gd name="T52" fmla="*/ 295 w 437"/>
                  <a:gd name="T53" fmla="*/ 119 h 838"/>
                  <a:gd name="T54" fmla="*/ 258 w 437"/>
                  <a:gd name="T55" fmla="*/ 170 h 838"/>
                  <a:gd name="T56" fmla="*/ 233 w 437"/>
                  <a:gd name="T57" fmla="*/ 208 h 838"/>
                  <a:gd name="T58" fmla="*/ 212 w 437"/>
                  <a:gd name="T59" fmla="*/ 246 h 838"/>
                  <a:gd name="T60" fmla="*/ 186 w 437"/>
                  <a:gd name="T61" fmla="*/ 290 h 838"/>
                  <a:gd name="T62" fmla="*/ 166 w 437"/>
                  <a:gd name="T63" fmla="*/ 325 h 838"/>
                  <a:gd name="T64" fmla="*/ 143 w 437"/>
                  <a:gd name="T65" fmla="*/ 371 h 838"/>
                  <a:gd name="T66" fmla="*/ 121 w 437"/>
                  <a:gd name="T67" fmla="*/ 421 h 838"/>
                  <a:gd name="T68" fmla="*/ 103 w 437"/>
                  <a:gd name="T69" fmla="*/ 470 h 838"/>
                  <a:gd name="T70" fmla="*/ 87 w 437"/>
                  <a:gd name="T71" fmla="*/ 512 h 838"/>
                  <a:gd name="T72" fmla="*/ 78 w 437"/>
                  <a:gd name="T73" fmla="*/ 553 h 838"/>
                  <a:gd name="T74" fmla="*/ 67 w 437"/>
                  <a:gd name="T75" fmla="*/ 603 h 838"/>
                  <a:gd name="T76" fmla="*/ 58 w 437"/>
                  <a:gd name="T77" fmla="*/ 655 h 838"/>
                  <a:gd name="T78" fmla="*/ 53 w 437"/>
                  <a:gd name="T79" fmla="*/ 702 h 838"/>
                  <a:gd name="T80" fmla="*/ 50 w 437"/>
                  <a:gd name="T81" fmla="*/ 747 h 838"/>
                  <a:gd name="T82" fmla="*/ 53 w 437"/>
                  <a:gd name="T83" fmla="*/ 797 h 838"/>
                  <a:gd name="T84" fmla="*/ 56 w 437"/>
                  <a:gd name="T85" fmla="*/ 838 h 838"/>
                  <a:gd name="T86" fmla="*/ 0 w 437"/>
                  <a:gd name="T87" fmla="*/ 838 h 83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37"/>
                  <a:gd name="T133" fmla="*/ 0 h 838"/>
                  <a:gd name="T134" fmla="*/ 437 w 437"/>
                  <a:gd name="T135" fmla="*/ 838 h 83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37" h="838">
                    <a:moveTo>
                      <a:pt x="0" y="838"/>
                    </a:moveTo>
                    <a:lnTo>
                      <a:pt x="2" y="798"/>
                    </a:lnTo>
                    <a:lnTo>
                      <a:pt x="4" y="763"/>
                    </a:lnTo>
                    <a:lnTo>
                      <a:pt x="8" y="715"/>
                    </a:lnTo>
                    <a:lnTo>
                      <a:pt x="15" y="672"/>
                    </a:lnTo>
                    <a:lnTo>
                      <a:pt x="22" y="624"/>
                    </a:lnTo>
                    <a:lnTo>
                      <a:pt x="35" y="576"/>
                    </a:lnTo>
                    <a:lnTo>
                      <a:pt x="46" y="539"/>
                    </a:lnTo>
                    <a:lnTo>
                      <a:pt x="60" y="488"/>
                    </a:lnTo>
                    <a:lnTo>
                      <a:pt x="76" y="438"/>
                    </a:lnTo>
                    <a:lnTo>
                      <a:pt x="94" y="394"/>
                    </a:lnTo>
                    <a:lnTo>
                      <a:pt x="116" y="345"/>
                    </a:lnTo>
                    <a:lnTo>
                      <a:pt x="136" y="308"/>
                    </a:lnTo>
                    <a:lnTo>
                      <a:pt x="165" y="256"/>
                    </a:lnTo>
                    <a:lnTo>
                      <a:pt x="192" y="213"/>
                    </a:lnTo>
                    <a:lnTo>
                      <a:pt x="216" y="176"/>
                    </a:lnTo>
                    <a:lnTo>
                      <a:pt x="240" y="141"/>
                    </a:lnTo>
                    <a:lnTo>
                      <a:pt x="266" y="105"/>
                    </a:lnTo>
                    <a:lnTo>
                      <a:pt x="299" y="70"/>
                    </a:lnTo>
                    <a:lnTo>
                      <a:pt x="328" y="37"/>
                    </a:lnTo>
                    <a:lnTo>
                      <a:pt x="366" y="14"/>
                    </a:lnTo>
                    <a:lnTo>
                      <a:pt x="411" y="0"/>
                    </a:lnTo>
                    <a:lnTo>
                      <a:pt x="437" y="0"/>
                    </a:lnTo>
                    <a:lnTo>
                      <a:pt x="396" y="14"/>
                    </a:lnTo>
                    <a:lnTo>
                      <a:pt x="351" y="51"/>
                    </a:lnTo>
                    <a:lnTo>
                      <a:pt x="326" y="83"/>
                    </a:lnTo>
                    <a:lnTo>
                      <a:pt x="295" y="119"/>
                    </a:lnTo>
                    <a:lnTo>
                      <a:pt x="258" y="170"/>
                    </a:lnTo>
                    <a:lnTo>
                      <a:pt x="233" y="208"/>
                    </a:lnTo>
                    <a:lnTo>
                      <a:pt x="212" y="246"/>
                    </a:lnTo>
                    <a:lnTo>
                      <a:pt x="186" y="290"/>
                    </a:lnTo>
                    <a:lnTo>
                      <a:pt x="166" y="325"/>
                    </a:lnTo>
                    <a:lnTo>
                      <a:pt x="143" y="371"/>
                    </a:lnTo>
                    <a:lnTo>
                      <a:pt x="121" y="421"/>
                    </a:lnTo>
                    <a:lnTo>
                      <a:pt x="103" y="470"/>
                    </a:lnTo>
                    <a:lnTo>
                      <a:pt x="87" y="512"/>
                    </a:lnTo>
                    <a:lnTo>
                      <a:pt x="78" y="553"/>
                    </a:lnTo>
                    <a:lnTo>
                      <a:pt x="67" y="603"/>
                    </a:lnTo>
                    <a:lnTo>
                      <a:pt x="58" y="655"/>
                    </a:lnTo>
                    <a:lnTo>
                      <a:pt x="53" y="702"/>
                    </a:lnTo>
                    <a:lnTo>
                      <a:pt x="50" y="747"/>
                    </a:lnTo>
                    <a:lnTo>
                      <a:pt x="53" y="797"/>
                    </a:lnTo>
                    <a:lnTo>
                      <a:pt x="56" y="838"/>
                    </a:lnTo>
                    <a:lnTo>
                      <a:pt x="0" y="83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4" name="Freeform 732"/>
              <p:cNvSpPr/>
              <p:nvPr/>
            </p:nvSpPr>
            <p:spPr bwMode="auto">
              <a:xfrm>
                <a:off x="5066" y="3286"/>
                <a:ext cx="180" cy="135"/>
              </a:xfrm>
              <a:custGeom>
                <a:avLst/>
                <a:gdLst>
                  <a:gd name="T0" fmla="*/ 174 w 180"/>
                  <a:gd name="T1" fmla="*/ 102 h 135"/>
                  <a:gd name="T2" fmla="*/ 179 w 180"/>
                  <a:gd name="T3" fmla="*/ 87 h 135"/>
                  <a:gd name="T4" fmla="*/ 180 w 180"/>
                  <a:gd name="T5" fmla="*/ 74 h 135"/>
                  <a:gd name="T6" fmla="*/ 175 w 180"/>
                  <a:gd name="T7" fmla="*/ 62 h 135"/>
                  <a:gd name="T8" fmla="*/ 172 w 180"/>
                  <a:gd name="T9" fmla="*/ 48 h 135"/>
                  <a:gd name="T10" fmla="*/ 163 w 180"/>
                  <a:gd name="T11" fmla="*/ 36 h 135"/>
                  <a:gd name="T12" fmla="*/ 154 w 180"/>
                  <a:gd name="T13" fmla="*/ 25 h 135"/>
                  <a:gd name="T14" fmla="*/ 142 w 180"/>
                  <a:gd name="T15" fmla="*/ 15 h 135"/>
                  <a:gd name="T16" fmla="*/ 126 w 180"/>
                  <a:gd name="T17" fmla="*/ 7 h 135"/>
                  <a:gd name="T18" fmla="*/ 109 w 180"/>
                  <a:gd name="T19" fmla="*/ 3 h 135"/>
                  <a:gd name="T20" fmla="*/ 90 w 180"/>
                  <a:gd name="T21" fmla="*/ 0 h 135"/>
                  <a:gd name="T22" fmla="*/ 69 w 180"/>
                  <a:gd name="T23" fmla="*/ 3 h 135"/>
                  <a:gd name="T24" fmla="*/ 51 w 180"/>
                  <a:gd name="T25" fmla="*/ 7 h 135"/>
                  <a:gd name="T26" fmla="*/ 28 w 180"/>
                  <a:gd name="T27" fmla="*/ 9 h 135"/>
                  <a:gd name="T28" fmla="*/ 13 w 180"/>
                  <a:gd name="T29" fmla="*/ 9 h 135"/>
                  <a:gd name="T30" fmla="*/ 0 w 180"/>
                  <a:gd name="T31" fmla="*/ 4 h 135"/>
                  <a:gd name="T32" fmla="*/ 10 w 180"/>
                  <a:gd name="T33" fmla="*/ 17 h 135"/>
                  <a:gd name="T34" fmla="*/ 13 w 180"/>
                  <a:gd name="T35" fmla="*/ 25 h 135"/>
                  <a:gd name="T36" fmla="*/ 14 w 180"/>
                  <a:gd name="T37" fmla="*/ 37 h 135"/>
                  <a:gd name="T38" fmla="*/ 14 w 180"/>
                  <a:gd name="T39" fmla="*/ 50 h 135"/>
                  <a:gd name="T40" fmla="*/ 18 w 180"/>
                  <a:gd name="T41" fmla="*/ 71 h 135"/>
                  <a:gd name="T42" fmla="*/ 23 w 180"/>
                  <a:gd name="T43" fmla="*/ 84 h 135"/>
                  <a:gd name="T44" fmla="*/ 27 w 180"/>
                  <a:gd name="T45" fmla="*/ 94 h 135"/>
                  <a:gd name="T46" fmla="*/ 38 w 180"/>
                  <a:gd name="T47" fmla="*/ 109 h 135"/>
                  <a:gd name="T48" fmla="*/ 50 w 180"/>
                  <a:gd name="T49" fmla="*/ 119 h 135"/>
                  <a:gd name="T50" fmla="*/ 63 w 180"/>
                  <a:gd name="T51" fmla="*/ 128 h 135"/>
                  <a:gd name="T52" fmla="*/ 77 w 180"/>
                  <a:gd name="T53" fmla="*/ 132 h 135"/>
                  <a:gd name="T54" fmla="*/ 92 w 180"/>
                  <a:gd name="T55" fmla="*/ 135 h 135"/>
                  <a:gd name="T56" fmla="*/ 105 w 180"/>
                  <a:gd name="T57" fmla="*/ 135 h 135"/>
                  <a:gd name="T58" fmla="*/ 121 w 180"/>
                  <a:gd name="T59" fmla="*/ 135 h 135"/>
                  <a:gd name="T60" fmla="*/ 140 w 180"/>
                  <a:gd name="T61" fmla="*/ 134 h 135"/>
                  <a:gd name="T62" fmla="*/ 156 w 180"/>
                  <a:gd name="T63" fmla="*/ 127 h 135"/>
                  <a:gd name="T64" fmla="*/ 169 w 180"/>
                  <a:gd name="T65" fmla="*/ 115 h 135"/>
                  <a:gd name="T66" fmla="*/ 174 w 180"/>
                  <a:gd name="T67" fmla="*/ 102 h 13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0"/>
                  <a:gd name="T103" fmla="*/ 0 h 135"/>
                  <a:gd name="T104" fmla="*/ 180 w 180"/>
                  <a:gd name="T105" fmla="*/ 135 h 13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0" h="135">
                    <a:moveTo>
                      <a:pt x="174" y="102"/>
                    </a:moveTo>
                    <a:lnTo>
                      <a:pt x="179" y="87"/>
                    </a:lnTo>
                    <a:lnTo>
                      <a:pt x="180" y="74"/>
                    </a:lnTo>
                    <a:lnTo>
                      <a:pt x="175" y="62"/>
                    </a:lnTo>
                    <a:lnTo>
                      <a:pt x="172" y="48"/>
                    </a:lnTo>
                    <a:lnTo>
                      <a:pt x="163" y="36"/>
                    </a:lnTo>
                    <a:lnTo>
                      <a:pt x="154" y="25"/>
                    </a:lnTo>
                    <a:lnTo>
                      <a:pt x="142" y="15"/>
                    </a:lnTo>
                    <a:lnTo>
                      <a:pt x="126" y="7"/>
                    </a:lnTo>
                    <a:lnTo>
                      <a:pt x="109" y="3"/>
                    </a:lnTo>
                    <a:lnTo>
                      <a:pt x="90" y="0"/>
                    </a:lnTo>
                    <a:lnTo>
                      <a:pt x="69" y="3"/>
                    </a:lnTo>
                    <a:lnTo>
                      <a:pt x="51" y="7"/>
                    </a:lnTo>
                    <a:lnTo>
                      <a:pt x="28" y="9"/>
                    </a:lnTo>
                    <a:lnTo>
                      <a:pt x="13" y="9"/>
                    </a:lnTo>
                    <a:lnTo>
                      <a:pt x="0" y="4"/>
                    </a:lnTo>
                    <a:lnTo>
                      <a:pt x="10" y="17"/>
                    </a:lnTo>
                    <a:lnTo>
                      <a:pt x="13" y="25"/>
                    </a:lnTo>
                    <a:lnTo>
                      <a:pt x="14" y="37"/>
                    </a:lnTo>
                    <a:lnTo>
                      <a:pt x="14" y="50"/>
                    </a:lnTo>
                    <a:lnTo>
                      <a:pt x="18" y="71"/>
                    </a:lnTo>
                    <a:lnTo>
                      <a:pt x="23" y="84"/>
                    </a:lnTo>
                    <a:lnTo>
                      <a:pt x="27" y="94"/>
                    </a:lnTo>
                    <a:lnTo>
                      <a:pt x="38" y="109"/>
                    </a:lnTo>
                    <a:lnTo>
                      <a:pt x="50" y="119"/>
                    </a:lnTo>
                    <a:lnTo>
                      <a:pt x="63" y="128"/>
                    </a:lnTo>
                    <a:lnTo>
                      <a:pt x="77" y="132"/>
                    </a:lnTo>
                    <a:lnTo>
                      <a:pt x="92" y="135"/>
                    </a:lnTo>
                    <a:lnTo>
                      <a:pt x="105" y="135"/>
                    </a:lnTo>
                    <a:lnTo>
                      <a:pt x="121" y="135"/>
                    </a:lnTo>
                    <a:lnTo>
                      <a:pt x="140" y="134"/>
                    </a:lnTo>
                    <a:lnTo>
                      <a:pt x="156" y="127"/>
                    </a:lnTo>
                    <a:lnTo>
                      <a:pt x="169" y="115"/>
                    </a:lnTo>
                    <a:lnTo>
                      <a:pt x="174" y="102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5" name="Freeform 733"/>
              <p:cNvSpPr/>
              <p:nvPr/>
            </p:nvSpPr>
            <p:spPr bwMode="auto">
              <a:xfrm>
                <a:off x="5089" y="3294"/>
                <a:ext cx="150" cy="124"/>
              </a:xfrm>
              <a:custGeom>
                <a:avLst/>
                <a:gdLst>
                  <a:gd name="T0" fmla="*/ 0 w 150"/>
                  <a:gd name="T1" fmla="*/ 19 h 124"/>
                  <a:gd name="T2" fmla="*/ 19 w 150"/>
                  <a:gd name="T3" fmla="*/ 36 h 124"/>
                  <a:gd name="T4" fmla="*/ 46 w 150"/>
                  <a:gd name="T5" fmla="*/ 55 h 124"/>
                  <a:gd name="T6" fmla="*/ 69 w 150"/>
                  <a:gd name="T7" fmla="*/ 67 h 124"/>
                  <a:gd name="T8" fmla="*/ 82 w 150"/>
                  <a:gd name="T9" fmla="*/ 74 h 124"/>
                  <a:gd name="T10" fmla="*/ 92 w 150"/>
                  <a:gd name="T11" fmla="*/ 78 h 124"/>
                  <a:gd name="T12" fmla="*/ 92 w 150"/>
                  <a:gd name="T13" fmla="*/ 84 h 124"/>
                  <a:gd name="T14" fmla="*/ 82 w 150"/>
                  <a:gd name="T15" fmla="*/ 87 h 124"/>
                  <a:gd name="T16" fmla="*/ 69 w 150"/>
                  <a:gd name="T17" fmla="*/ 92 h 124"/>
                  <a:gd name="T18" fmla="*/ 55 w 150"/>
                  <a:gd name="T19" fmla="*/ 100 h 124"/>
                  <a:gd name="T20" fmla="*/ 45 w 150"/>
                  <a:gd name="T21" fmla="*/ 108 h 124"/>
                  <a:gd name="T22" fmla="*/ 38 w 150"/>
                  <a:gd name="T23" fmla="*/ 116 h 124"/>
                  <a:gd name="T24" fmla="*/ 54 w 150"/>
                  <a:gd name="T25" fmla="*/ 119 h 124"/>
                  <a:gd name="T26" fmla="*/ 74 w 150"/>
                  <a:gd name="T27" fmla="*/ 123 h 124"/>
                  <a:gd name="T28" fmla="*/ 98 w 150"/>
                  <a:gd name="T29" fmla="*/ 124 h 124"/>
                  <a:gd name="T30" fmla="*/ 115 w 150"/>
                  <a:gd name="T31" fmla="*/ 121 h 124"/>
                  <a:gd name="T32" fmla="*/ 131 w 150"/>
                  <a:gd name="T33" fmla="*/ 114 h 124"/>
                  <a:gd name="T34" fmla="*/ 143 w 150"/>
                  <a:gd name="T35" fmla="*/ 103 h 124"/>
                  <a:gd name="T36" fmla="*/ 148 w 150"/>
                  <a:gd name="T37" fmla="*/ 92 h 124"/>
                  <a:gd name="T38" fmla="*/ 149 w 150"/>
                  <a:gd name="T39" fmla="*/ 79 h 124"/>
                  <a:gd name="T40" fmla="*/ 150 w 150"/>
                  <a:gd name="T41" fmla="*/ 67 h 124"/>
                  <a:gd name="T42" fmla="*/ 146 w 150"/>
                  <a:gd name="T43" fmla="*/ 52 h 124"/>
                  <a:gd name="T44" fmla="*/ 140 w 150"/>
                  <a:gd name="T45" fmla="*/ 39 h 124"/>
                  <a:gd name="T46" fmla="*/ 130 w 150"/>
                  <a:gd name="T47" fmla="*/ 28 h 124"/>
                  <a:gd name="T48" fmla="*/ 118 w 150"/>
                  <a:gd name="T49" fmla="*/ 16 h 124"/>
                  <a:gd name="T50" fmla="*/ 108 w 150"/>
                  <a:gd name="T51" fmla="*/ 9 h 124"/>
                  <a:gd name="T52" fmla="*/ 93 w 150"/>
                  <a:gd name="T53" fmla="*/ 3 h 124"/>
                  <a:gd name="T54" fmla="*/ 79 w 150"/>
                  <a:gd name="T55" fmla="*/ 0 h 124"/>
                  <a:gd name="T56" fmla="*/ 77 w 150"/>
                  <a:gd name="T57" fmla="*/ 14 h 124"/>
                  <a:gd name="T58" fmla="*/ 77 w 150"/>
                  <a:gd name="T59" fmla="*/ 26 h 124"/>
                  <a:gd name="T60" fmla="*/ 78 w 150"/>
                  <a:gd name="T61" fmla="*/ 38 h 124"/>
                  <a:gd name="T62" fmla="*/ 79 w 150"/>
                  <a:gd name="T63" fmla="*/ 50 h 124"/>
                  <a:gd name="T64" fmla="*/ 82 w 150"/>
                  <a:gd name="T65" fmla="*/ 60 h 124"/>
                  <a:gd name="T66" fmla="*/ 87 w 150"/>
                  <a:gd name="T67" fmla="*/ 69 h 124"/>
                  <a:gd name="T68" fmla="*/ 61 w 150"/>
                  <a:gd name="T69" fmla="*/ 58 h 124"/>
                  <a:gd name="T70" fmla="*/ 45 w 150"/>
                  <a:gd name="T71" fmla="*/ 50 h 124"/>
                  <a:gd name="T72" fmla="*/ 26 w 150"/>
                  <a:gd name="T73" fmla="*/ 39 h 124"/>
                  <a:gd name="T74" fmla="*/ 0 w 150"/>
                  <a:gd name="T75" fmla="*/ 19 h 12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50"/>
                  <a:gd name="T115" fmla="*/ 0 h 124"/>
                  <a:gd name="T116" fmla="*/ 150 w 150"/>
                  <a:gd name="T117" fmla="*/ 124 h 12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50" h="124">
                    <a:moveTo>
                      <a:pt x="0" y="19"/>
                    </a:moveTo>
                    <a:lnTo>
                      <a:pt x="19" y="36"/>
                    </a:lnTo>
                    <a:lnTo>
                      <a:pt x="46" y="55"/>
                    </a:lnTo>
                    <a:lnTo>
                      <a:pt x="69" y="67"/>
                    </a:lnTo>
                    <a:lnTo>
                      <a:pt x="82" y="74"/>
                    </a:lnTo>
                    <a:lnTo>
                      <a:pt x="92" y="78"/>
                    </a:lnTo>
                    <a:lnTo>
                      <a:pt x="92" y="84"/>
                    </a:lnTo>
                    <a:lnTo>
                      <a:pt x="82" y="87"/>
                    </a:lnTo>
                    <a:lnTo>
                      <a:pt x="69" y="92"/>
                    </a:lnTo>
                    <a:lnTo>
                      <a:pt x="55" y="100"/>
                    </a:lnTo>
                    <a:lnTo>
                      <a:pt x="45" y="108"/>
                    </a:lnTo>
                    <a:lnTo>
                      <a:pt x="38" y="116"/>
                    </a:lnTo>
                    <a:lnTo>
                      <a:pt x="54" y="119"/>
                    </a:lnTo>
                    <a:lnTo>
                      <a:pt x="74" y="123"/>
                    </a:lnTo>
                    <a:lnTo>
                      <a:pt x="98" y="124"/>
                    </a:lnTo>
                    <a:lnTo>
                      <a:pt x="115" y="121"/>
                    </a:lnTo>
                    <a:lnTo>
                      <a:pt x="131" y="114"/>
                    </a:lnTo>
                    <a:lnTo>
                      <a:pt x="143" y="103"/>
                    </a:lnTo>
                    <a:lnTo>
                      <a:pt x="148" y="92"/>
                    </a:lnTo>
                    <a:lnTo>
                      <a:pt x="149" y="79"/>
                    </a:lnTo>
                    <a:lnTo>
                      <a:pt x="150" y="67"/>
                    </a:lnTo>
                    <a:lnTo>
                      <a:pt x="146" y="52"/>
                    </a:lnTo>
                    <a:lnTo>
                      <a:pt x="140" y="39"/>
                    </a:lnTo>
                    <a:lnTo>
                      <a:pt x="130" y="28"/>
                    </a:lnTo>
                    <a:lnTo>
                      <a:pt x="118" y="16"/>
                    </a:lnTo>
                    <a:lnTo>
                      <a:pt x="108" y="9"/>
                    </a:lnTo>
                    <a:lnTo>
                      <a:pt x="93" y="3"/>
                    </a:lnTo>
                    <a:lnTo>
                      <a:pt x="79" y="0"/>
                    </a:lnTo>
                    <a:lnTo>
                      <a:pt x="77" y="14"/>
                    </a:lnTo>
                    <a:lnTo>
                      <a:pt x="77" y="26"/>
                    </a:lnTo>
                    <a:lnTo>
                      <a:pt x="78" y="38"/>
                    </a:lnTo>
                    <a:lnTo>
                      <a:pt x="79" y="50"/>
                    </a:lnTo>
                    <a:lnTo>
                      <a:pt x="82" y="60"/>
                    </a:lnTo>
                    <a:lnTo>
                      <a:pt x="87" y="69"/>
                    </a:lnTo>
                    <a:lnTo>
                      <a:pt x="61" y="58"/>
                    </a:lnTo>
                    <a:lnTo>
                      <a:pt x="45" y="50"/>
                    </a:lnTo>
                    <a:lnTo>
                      <a:pt x="26" y="39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6" name="Freeform 734"/>
              <p:cNvSpPr/>
              <p:nvPr/>
            </p:nvSpPr>
            <p:spPr bwMode="auto">
              <a:xfrm>
                <a:off x="5274" y="3210"/>
                <a:ext cx="143" cy="173"/>
              </a:xfrm>
              <a:custGeom>
                <a:avLst/>
                <a:gdLst>
                  <a:gd name="T0" fmla="*/ 32 w 143"/>
                  <a:gd name="T1" fmla="*/ 164 h 173"/>
                  <a:gd name="T2" fmla="*/ 22 w 143"/>
                  <a:gd name="T3" fmla="*/ 161 h 173"/>
                  <a:gd name="T4" fmla="*/ 10 w 143"/>
                  <a:gd name="T5" fmla="*/ 152 h 173"/>
                  <a:gd name="T6" fmla="*/ 4 w 143"/>
                  <a:gd name="T7" fmla="*/ 136 h 173"/>
                  <a:gd name="T8" fmla="*/ 0 w 143"/>
                  <a:gd name="T9" fmla="*/ 121 h 173"/>
                  <a:gd name="T10" fmla="*/ 0 w 143"/>
                  <a:gd name="T11" fmla="*/ 106 h 173"/>
                  <a:gd name="T12" fmla="*/ 0 w 143"/>
                  <a:gd name="T13" fmla="*/ 89 h 173"/>
                  <a:gd name="T14" fmla="*/ 4 w 143"/>
                  <a:gd name="T15" fmla="*/ 72 h 173"/>
                  <a:gd name="T16" fmla="*/ 12 w 143"/>
                  <a:gd name="T17" fmla="*/ 55 h 173"/>
                  <a:gd name="T18" fmla="*/ 21 w 143"/>
                  <a:gd name="T19" fmla="*/ 44 h 173"/>
                  <a:gd name="T20" fmla="*/ 32 w 143"/>
                  <a:gd name="T21" fmla="*/ 37 h 173"/>
                  <a:gd name="T22" fmla="*/ 47 w 143"/>
                  <a:gd name="T23" fmla="*/ 28 h 173"/>
                  <a:gd name="T24" fmla="*/ 67 w 143"/>
                  <a:gd name="T25" fmla="*/ 22 h 173"/>
                  <a:gd name="T26" fmla="*/ 85 w 143"/>
                  <a:gd name="T27" fmla="*/ 20 h 173"/>
                  <a:gd name="T28" fmla="*/ 102 w 143"/>
                  <a:gd name="T29" fmla="*/ 18 h 173"/>
                  <a:gd name="T30" fmla="*/ 119 w 143"/>
                  <a:gd name="T31" fmla="*/ 17 h 173"/>
                  <a:gd name="T32" fmla="*/ 128 w 143"/>
                  <a:gd name="T33" fmla="*/ 10 h 173"/>
                  <a:gd name="T34" fmla="*/ 139 w 143"/>
                  <a:gd name="T35" fmla="*/ 0 h 173"/>
                  <a:gd name="T36" fmla="*/ 135 w 143"/>
                  <a:gd name="T37" fmla="*/ 17 h 173"/>
                  <a:gd name="T38" fmla="*/ 134 w 143"/>
                  <a:gd name="T39" fmla="*/ 30 h 173"/>
                  <a:gd name="T40" fmla="*/ 136 w 143"/>
                  <a:gd name="T41" fmla="*/ 46 h 173"/>
                  <a:gd name="T42" fmla="*/ 137 w 143"/>
                  <a:gd name="T43" fmla="*/ 60 h 173"/>
                  <a:gd name="T44" fmla="*/ 139 w 143"/>
                  <a:gd name="T45" fmla="*/ 71 h 173"/>
                  <a:gd name="T46" fmla="*/ 141 w 143"/>
                  <a:gd name="T47" fmla="*/ 85 h 173"/>
                  <a:gd name="T48" fmla="*/ 143 w 143"/>
                  <a:gd name="T49" fmla="*/ 103 h 173"/>
                  <a:gd name="T50" fmla="*/ 140 w 143"/>
                  <a:gd name="T51" fmla="*/ 120 h 173"/>
                  <a:gd name="T52" fmla="*/ 135 w 143"/>
                  <a:gd name="T53" fmla="*/ 138 h 173"/>
                  <a:gd name="T54" fmla="*/ 125 w 143"/>
                  <a:gd name="T55" fmla="*/ 151 h 173"/>
                  <a:gd name="T56" fmla="*/ 112 w 143"/>
                  <a:gd name="T57" fmla="*/ 160 h 173"/>
                  <a:gd name="T58" fmla="*/ 100 w 143"/>
                  <a:gd name="T59" fmla="*/ 167 h 173"/>
                  <a:gd name="T60" fmla="*/ 85 w 143"/>
                  <a:gd name="T61" fmla="*/ 169 h 173"/>
                  <a:gd name="T62" fmla="*/ 63 w 143"/>
                  <a:gd name="T63" fmla="*/ 173 h 173"/>
                  <a:gd name="T64" fmla="*/ 47 w 143"/>
                  <a:gd name="T65" fmla="*/ 171 h 173"/>
                  <a:gd name="T66" fmla="*/ 32 w 143"/>
                  <a:gd name="T67" fmla="*/ 164 h 17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3"/>
                  <a:gd name="T103" fmla="*/ 0 h 173"/>
                  <a:gd name="T104" fmla="*/ 143 w 143"/>
                  <a:gd name="T105" fmla="*/ 173 h 17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3" h="173">
                    <a:moveTo>
                      <a:pt x="32" y="164"/>
                    </a:moveTo>
                    <a:lnTo>
                      <a:pt x="22" y="161"/>
                    </a:lnTo>
                    <a:lnTo>
                      <a:pt x="10" y="152"/>
                    </a:lnTo>
                    <a:lnTo>
                      <a:pt x="4" y="136"/>
                    </a:lnTo>
                    <a:lnTo>
                      <a:pt x="0" y="121"/>
                    </a:lnTo>
                    <a:lnTo>
                      <a:pt x="0" y="106"/>
                    </a:lnTo>
                    <a:lnTo>
                      <a:pt x="0" y="89"/>
                    </a:lnTo>
                    <a:lnTo>
                      <a:pt x="4" y="72"/>
                    </a:lnTo>
                    <a:lnTo>
                      <a:pt x="12" y="55"/>
                    </a:lnTo>
                    <a:lnTo>
                      <a:pt x="21" y="44"/>
                    </a:lnTo>
                    <a:lnTo>
                      <a:pt x="32" y="37"/>
                    </a:lnTo>
                    <a:lnTo>
                      <a:pt x="47" y="28"/>
                    </a:lnTo>
                    <a:lnTo>
                      <a:pt x="67" y="22"/>
                    </a:lnTo>
                    <a:lnTo>
                      <a:pt x="85" y="20"/>
                    </a:lnTo>
                    <a:lnTo>
                      <a:pt x="102" y="18"/>
                    </a:lnTo>
                    <a:lnTo>
                      <a:pt x="119" y="17"/>
                    </a:lnTo>
                    <a:lnTo>
                      <a:pt x="128" y="10"/>
                    </a:lnTo>
                    <a:lnTo>
                      <a:pt x="139" y="0"/>
                    </a:lnTo>
                    <a:lnTo>
                      <a:pt x="135" y="17"/>
                    </a:lnTo>
                    <a:lnTo>
                      <a:pt x="134" y="30"/>
                    </a:lnTo>
                    <a:lnTo>
                      <a:pt x="136" y="46"/>
                    </a:lnTo>
                    <a:lnTo>
                      <a:pt x="137" y="60"/>
                    </a:lnTo>
                    <a:lnTo>
                      <a:pt x="139" y="71"/>
                    </a:lnTo>
                    <a:lnTo>
                      <a:pt x="141" y="85"/>
                    </a:lnTo>
                    <a:lnTo>
                      <a:pt x="143" y="103"/>
                    </a:lnTo>
                    <a:lnTo>
                      <a:pt x="140" y="120"/>
                    </a:lnTo>
                    <a:lnTo>
                      <a:pt x="135" y="138"/>
                    </a:lnTo>
                    <a:lnTo>
                      <a:pt x="125" y="151"/>
                    </a:lnTo>
                    <a:lnTo>
                      <a:pt x="112" y="160"/>
                    </a:lnTo>
                    <a:lnTo>
                      <a:pt x="100" y="167"/>
                    </a:lnTo>
                    <a:lnTo>
                      <a:pt x="85" y="169"/>
                    </a:lnTo>
                    <a:lnTo>
                      <a:pt x="63" y="173"/>
                    </a:lnTo>
                    <a:lnTo>
                      <a:pt x="47" y="171"/>
                    </a:lnTo>
                    <a:lnTo>
                      <a:pt x="32" y="16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7" name="Freeform 735"/>
              <p:cNvSpPr/>
              <p:nvPr/>
            </p:nvSpPr>
            <p:spPr bwMode="auto">
              <a:xfrm>
                <a:off x="5292" y="3245"/>
                <a:ext cx="108" cy="129"/>
              </a:xfrm>
              <a:custGeom>
                <a:avLst/>
                <a:gdLst>
                  <a:gd name="T0" fmla="*/ 100 w 108"/>
                  <a:gd name="T1" fmla="*/ 0 h 129"/>
                  <a:gd name="T2" fmla="*/ 92 w 108"/>
                  <a:gd name="T3" fmla="*/ 19 h 129"/>
                  <a:gd name="T4" fmla="*/ 82 w 108"/>
                  <a:gd name="T5" fmla="*/ 37 h 129"/>
                  <a:gd name="T6" fmla="*/ 73 w 108"/>
                  <a:gd name="T7" fmla="*/ 48 h 129"/>
                  <a:gd name="T8" fmla="*/ 51 w 108"/>
                  <a:gd name="T9" fmla="*/ 66 h 129"/>
                  <a:gd name="T10" fmla="*/ 41 w 108"/>
                  <a:gd name="T11" fmla="*/ 69 h 129"/>
                  <a:gd name="T12" fmla="*/ 32 w 108"/>
                  <a:gd name="T13" fmla="*/ 64 h 129"/>
                  <a:gd name="T14" fmla="*/ 25 w 108"/>
                  <a:gd name="T15" fmla="*/ 57 h 129"/>
                  <a:gd name="T16" fmla="*/ 13 w 108"/>
                  <a:gd name="T17" fmla="*/ 46 h 129"/>
                  <a:gd name="T18" fmla="*/ 4 w 108"/>
                  <a:gd name="T19" fmla="*/ 33 h 129"/>
                  <a:gd name="T20" fmla="*/ 0 w 108"/>
                  <a:gd name="T21" fmla="*/ 53 h 129"/>
                  <a:gd name="T22" fmla="*/ 0 w 108"/>
                  <a:gd name="T23" fmla="*/ 71 h 129"/>
                  <a:gd name="T24" fmla="*/ 0 w 108"/>
                  <a:gd name="T25" fmla="*/ 83 h 129"/>
                  <a:gd name="T26" fmla="*/ 1 w 108"/>
                  <a:gd name="T27" fmla="*/ 99 h 129"/>
                  <a:gd name="T28" fmla="*/ 4 w 108"/>
                  <a:gd name="T29" fmla="*/ 117 h 129"/>
                  <a:gd name="T30" fmla="*/ 7 w 108"/>
                  <a:gd name="T31" fmla="*/ 123 h 129"/>
                  <a:gd name="T32" fmla="*/ 16 w 108"/>
                  <a:gd name="T33" fmla="*/ 129 h 129"/>
                  <a:gd name="T34" fmla="*/ 37 w 108"/>
                  <a:gd name="T35" fmla="*/ 129 h 129"/>
                  <a:gd name="T36" fmla="*/ 53 w 108"/>
                  <a:gd name="T37" fmla="*/ 129 h 129"/>
                  <a:gd name="T38" fmla="*/ 76 w 108"/>
                  <a:gd name="T39" fmla="*/ 122 h 129"/>
                  <a:gd name="T40" fmla="*/ 91 w 108"/>
                  <a:gd name="T41" fmla="*/ 111 h 129"/>
                  <a:gd name="T42" fmla="*/ 102 w 108"/>
                  <a:gd name="T43" fmla="*/ 99 h 129"/>
                  <a:gd name="T44" fmla="*/ 108 w 108"/>
                  <a:gd name="T45" fmla="*/ 81 h 129"/>
                  <a:gd name="T46" fmla="*/ 64 w 108"/>
                  <a:gd name="T47" fmla="*/ 77 h 129"/>
                  <a:gd name="T48" fmla="*/ 53 w 108"/>
                  <a:gd name="T49" fmla="*/ 71 h 129"/>
                  <a:gd name="T50" fmla="*/ 67 w 108"/>
                  <a:gd name="T51" fmla="*/ 61 h 129"/>
                  <a:gd name="T52" fmla="*/ 79 w 108"/>
                  <a:gd name="T53" fmla="*/ 45 h 129"/>
                  <a:gd name="T54" fmla="*/ 90 w 108"/>
                  <a:gd name="T55" fmla="*/ 27 h 129"/>
                  <a:gd name="T56" fmla="*/ 100 w 108"/>
                  <a:gd name="T57" fmla="*/ 0 h 12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08"/>
                  <a:gd name="T88" fmla="*/ 0 h 129"/>
                  <a:gd name="T89" fmla="*/ 108 w 108"/>
                  <a:gd name="T90" fmla="*/ 129 h 12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08" h="129">
                    <a:moveTo>
                      <a:pt x="100" y="0"/>
                    </a:moveTo>
                    <a:lnTo>
                      <a:pt x="92" y="19"/>
                    </a:lnTo>
                    <a:lnTo>
                      <a:pt x="82" y="37"/>
                    </a:lnTo>
                    <a:lnTo>
                      <a:pt x="73" y="48"/>
                    </a:lnTo>
                    <a:lnTo>
                      <a:pt x="51" y="66"/>
                    </a:lnTo>
                    <a:lnTo>
                      <a:pt x="41" y="69"/>
                    </a:lnTo>
                    <a:lnTo>
                      <a:pt x="32" y="64"/>
                    </a:lnTo>
                    <a:lnTo>
                      <a:pt x="25" y="57"/>
                    </a:lnTo>
                    <a:lnTo>
                      <a:pt x="13" y="46"/>
                    </a:lnTo>
                    <a:lnTo>
                      <a:pt x="4" y="33"/>
                    </a:lnTo>
                    <a:lnTo>
                      <a:pt x="0" y="53"/>
                    </a:lnTo>
                    <a:lnTo>
                      <a:pt x="0" y="71"/>
                    </a:lnTo>
                    <a:lnTo>
                      <a:pt x="0" y="83"/>
                    </a:lnTo>
                    <a:lnTo>
                      <a:pt x="1" y="99"/>
                    </a:lnTo>
                    <a:lnTo>
                      <a:pt x="4" y="117"/>
                    </a:lnTo>
                    <a:lnTo>
                      <a:pt x="7" y="123"/>
                    </a:lnTo>
                    <a:lnTo>
                      <a:pt x="16" y="129"/>
                    </a:lnTo>
                    <a:lnTo>
                      <a:pt x="37" y="129"/>
                    </a:lnTo>
                    <a:lnTo>
                      <a:pt x="53" y="129"/>
                    </a:lnTo>
                    <a:lnTo>
                      <a:pt x="76" y="122"/>
                    </a:lnTo>
                    <a:lnTo>
                      <a:pt x="91" y="111"/>
                    </a:lnTo>
                    <a:lnTo>
                      <a:pt x="102" y="99"/>
                    </a:lnTo>
                    <a:lnTo>
                      <a:pt x="108" y="81"/>
                    </a:lnTo>
                    <a:lnTo>
                      <a:pt x="64" y="77"/>
                    </a:lnTo>
                    <a:lnTo>
                      <a:pt x="53" y="71"/>
                    </a:lnTo>
                    <a:lnTo>
                      <a:pt x="67" y="61"/>
                    </a:lnTo>
                    <a:lnTo>
                      <a:pt x="79" y="45"/>
                    </a:lnTo>
                    <a:lnTo>
                      <a:pt x="9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8" name="Freeform 736"/>
              <p:cNvSpPr/>
              <p:nvPr/>
            </p:nvSpPr>
            <p:spPr bwMode="auto">
              <a:xfrm>
                <a:off x="5234" y="3394"/>
                <a:ext cx="143" cy="197"/>
              </a:xfrm>
              <a:custGeom>
                <a:avLst/>
                <a:gdLst>
                  <a:gd name="T0" fmla="*/ 70 w 143"/>
                  <a:gd name="T1" fmla="*/ 0 h 197"/>
                  <a:gd name="T2" fmla="*/ 45 w 143"/>
                  <a:gd name="T3" fmla="*/ 8 h 197"/>
                  <a:gd name="T4" fmla="*/ 24 w 143"/>
                  <a:gd name="T5" fmla="*/ 27 h 197"/>
                  <a:gd name="T6" fmla="*/ 9 w 143"/>
                  <a:gd name="T7" fmla="*/ 51 h 197"/>
                  <a:gd name="T8" fmla="*/ 6 w 143"/>
                  <a:gd name="T9" fmla="*/ 66 h 197"/>
                  <a:gd name="T10" fmla="*/ 2 w 143"/>
                  <a:gd name="T11" fmla="*/ 81 h 197"/>
                  <a:gd name="T12" fmla="*/ 0 w 143"/>
                  <a:gd name="T13" fmla="*/ 99 h 197"/>
                  <a:gd name="T14" fmla="*/ 3 w 143"/>
                  <a:gd name="T15" fmla="*/ 115 h 197"/>
                  <a:gd name="T16" fmla="*/ 11 w 143"/>
                  <a:gd name="T17" fmla="*/ 134 h 197"/>
                  <a:gd name="T18" fmla="*/ 22 w 143"/>
                  <a:gd name="T19" fmla="*/ 147 h 197"/>
                  <a:gd name="T20" fmla="*/ 33 w 143"/>
                  <a:gd name="T21" fmla="*/ 158 h 197"/>
                  <a:gd name="T22" fmla="*/ 56 w 143"/>
                  <a:gd name="T23" fmla="*/ 174 h 197"/>
                  <a:gd name="T24" fmla="*/ 70 w 143"/>
                  <a:gd name="T25" fmla="*/ 186 h 197"/>
                  <a:gd name="T26" fmla="*/ 73 w 143"/>
                  <a:gd name="T27" fmla="*/ 197 h 197"/>
                  <a:gd name="T28" fmla="*/ 79 w 143"/>
                  <a:gd name="T29" fmla="*/ 185 h 197"/>
                  <a:gd name="T30" fmla="*/ 89 w 143"/>
                  <a:gd name="T31" fmla="*/ 174 h 197"/>
                  <a:gd name="T32" fmla="*/ 101 w 143"/>
                  <a:gd name="T33" fmla="*/ 163 h 197"/>
                  <a:gd name="T34" fmla="*/ 117 w 143"/>
                  <a:gd name="T35" fmla="*/ 149 h 197"/>
                  <a:gd name="T36" fmla="*/ 128 w 143"/>
                  <a:gd name="T37" fmla="*/ 134 h 197"/>
                  <a:gd name="T38" fmla="*/ 138 w 143"/>
                  <a:gd name="T39" fmla="*/ 119 h 197"/>
                  <a:gd name="T40" fmla="*/ 143 w 143"/>
                  <a:gd name="T41" fmla="*/ 98 h 197"/>
                  <a:gd name="T42" fmla="*/ 141 w 143"/>
                  <a:gd name="T43" fmla="*/ 79 h 197"/>
                  <a:gd name="T44" fmla="*/ 139 w 143"/>
                  <a:gd name="T45" fmla="*/ 62 h 197"/>
                  <a:gd name="T46" fmla="*/ 130 w 143"/>
                  <a:gd name="T47" fmla="*/ 45 h 197"/>
                  <a:gd name="T48" fmla="*/ 121 w 143"/>
                  <a:gd name="T49" fmla="*/ 28 h 197"/>
                  <a:gd name="T50" fmla="*/ 109 w 143"/>
                  <a:gd name="T51" fmla="*/ 14 h 197"/>
                  <a:gd name="T52" fmla="*/ 94 w 143"/>
                  <a:gd name="T53" fmla="*/ 4 h 197"/>
                  <a:gd name="T54" fmla="*/ 70 w 143"/>
                  <a:gd name="T55" fmla="*/ 0 h 19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3"/>
                  <a:gd name="T85" fmla="*/ 0 h 197"/>
                  <a:gd name="T86" fmla="*/ 143 w 143"/>
                  <a:gd name="T87" fmla="*/ 197 h 19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3" h="197">
                    <a:moveTo>
                      <a:pt x="70" y="0"/>
                    </a:moveTo>
                    <a:lnTo>
                      <a:pt x="45" y="8"/>
                    </a:lnTo>
                    <a:lnTo>
                      <a:pt x="24" y="27"/>
                    </a:lnTo>
                    <a:lnTo>
                      <a:pt x="9" y="51"/>
                    </a:lnTo>
                    <a:lnTo>
                      <a:pt x="6" y="66"/>
                    </a:lnTo>
                    <a:lnTo>
                      <a:pt x="2" y="81"/>
                    </a:lnTo>
                    <a:lnTo>
                      <a:pt x="0" y="99"/>
                    </a:lnTo>
                    <a:lnTo>
                      <a:pt x="3" y="115"/>
                    </a:lnTo>
                    <a:lnTo>
                      <a:pt x="11" y="134"/>
                    </a:lnTo>
                    <a:lnTo>
                      <a:pt x="22" y="147"/>
                    </a:lnTo>
                    <a:lnTo>
                      <a:pt x="33" y="158"/>
                    </a:lnTo>
                    <a:lnTo>
                      <a:pt x="56" y="174"/>
                    </a:lnTo>
                    <a:lnTo>
                      <a:pt x="70" y="186"/>
                    </a:lnTo>
                    <a:lnTo>
                      <a:pt x="73" y="197"/>
                    </a:lnTo>
                    <a:lnTo>
                      <a:pt x="79" y="185"/>
                    </a:lnTo>
                    <a:lnTo>
                      <a:pt x="89" y="174"/>
                    </a:lnTo>
                    <a:lnTo>
                      <a:pt x="101" y="163"/>
                    </a:lnTo>
                    <a:lnTo>
                      <a:pt x="117" y="149"/>
                    </a:lnTo>
                    <a:lnTo>
                      <a:pt x="128" y="134"/>
                    </a:lnTo>
                    <a:lnTo>
                      <a:pt x="138" y="119"/>
                    </a:lnTo>
                    <a:lnTo>
                      <a:pt x="143" y="98"/>
                    </a:lnTo>
                    <a:lnTo>
                      <a:pt x="141" y="79"/>
                    </a:lnTo>
                    <a:lnTo>
                      <a:pt x="139" y="62"/>
                    </a:lnTo>
                    <a:lnTo>
                      <a:pt x="130" y="45"/>
                    </a:lnTo>
                    <a:lnTo>
                      <a:pt x="121" y="28"/>
                    </a:lnTo>
                    <a:lnTo>
                      <a:pt x="109" y="14"/>
                    </a:lnTo>
                    <a:lnTo>
                      <a:pt x="94" y="4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49" name="Freeform 737"/>
              <p:cNvSpPr/>
              <p:nvPr/>
            </p:nvSpPr>
            <p:spPr bwMode="auto">
              <a:xfrm>
                <a:off x="5237" y="3402"/>
                <a:ext cx="117" cy="171"/>
              </a:xfrm>
              <a:custGeom>
                <a:avLst/>
                <a:gdLst>
                  <a:gd name="T0" fmla="*/ 0 w 117"/>
                  <a:gd name="T1" fmla="*/ 80 h 171"/>
                  <a:gd name="T2" fmla="*/ 26 w 117"/>
                  <a:gd name="T3" fmla="*/ 79 h 171"/>
                  <a:gd name="T4" fmla="*/ 35 w 117"/>
                  <a:gd name="T5" fmla="*/ 79 h 171"/>
                  <a:gd name="T6" fmla="*/ 54 w 117"/>
                  <a:gd name="T7" fmla="*/ 74 h 171"/>
                  <a:gd name="T8" fmla="*/ 62 w 117"/>
                  <a:gd name="T9" fmla="*/ 69 h 171"/>
                  <a:gd name="T10" fmla="*/ 66 w 117"/>
                  <a:gd name="T11" fmla="*/ 79 h 171"/>
                  <a:gd name="T12" fmla="*/ 66 w 117"/>
                  <a:gd name="T13" fmla="*/ 94 h 171"/>
                  <a:gd name="T14" fmla="*/ 68 w 117"/>
                  <a:gd name="T15" fmla="*/ 121 h 171"/>
                  <a:gd name="T16" fmla="*/ 67 w 117"/>
                  <a:gd name="T17" fmla="*/ 146 h 171"/>
                  <a:gd name="T18" fmla="*/ 70 w 117"/>
                  <a:gd name="T19" fmla="*/ 171 h 171"/>
                  <a:gd name="T20" fmla="*/ 70 w 117"/>
                  <a:gd name="T21" fmla="*/ 139 h 171"/>
                  <a:gd name="T22" fmla="*/ 70 w 117"/>
                  <a:gd name="T23" fmla="*/ 107 h 171"/>
                  <a:gd name="T24" fmla="*/ 70 w 117"/>
                  <a:gd name="T25" fmla="*/ 87 h 171"/>
                  <a:gd name="T26" fmla="*/ 70 w 117"/>
                  <a:gd name="T27" fmla="*/ 69 h 171"/>
                  <a:gd name="T28" fmla="*/ 73 w 117"/>
                  <a:gd name="T29" fmla="*/ 57 h 171"/>
                  <a:gd name="T30" fmla="*/ 77 w 117"/>
                  <a:gd name="T31" fmla="*/ 45 h 171"/>
                  <a:gd name="T32" fmla="*/ 87 w 117"/>
                  <a:gd name="T33" fmla="*/ 38 h 171"/>
                  <a:gd name="T34" fmla="*/ 96 w 117"/>
                  <a:gd name="T35" fmla="*/ 36 h 171"/>
                  <a:gd name="T36" fmla="*/ 108 w 117"/>
                  <a:gd name="T37" fmla="*/ 36 h 171"/>
                  <a:gd name="T38" fmla="*/ 117 w 117"/>
                  <a:gd name="T39" fmla="*/ 36 h 171"/>
                  <a:gd name="T40" fmla="*/ 109 w 117"/>
                  <a:gd name="T41" fmla="*/ 20 h 171"/>
                  <a:gd name="T42" fmla="*/ 96 w 117"/>
                  <a:gd name="T43" fmla="*/ 8 h 171"/>
                  <a:gd name="T44" fmla="*/ 77 w 117"/>
                  <a:gd name="T45" fmla="*/ 0 h 171"/>
                  <a:gd name="T46" fmla="*/ 62 w 117"/>
                  <a:gd name="T47" fmla="*/ 0 h 171"/>
                  <a:gd name="T48" fmla="*/ 47 w 117"/>
                  <a:gd name="T49" fmla="*/ 6 h 171"/>
                  <a:gd name="T50" fmla="*/ 34 w 117"/>
                  <a:gd name="T51" fmla="*/ 16 h 171"/>
                  <a:gd name="T52" fmla="*/ 28 w 117"/>
                  <a:gd name="T53" fmla="*/ 25 h 171"/>
                  <a:gd name="T54" fmla="*/ 0 w 117"/>
                  <a:gd name="T55" fmla="*/ 80 h 17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7"/>
                  <a:gd name="T85" fmla="*/ 0 h 171"/>
                  <a:gd name="T86" fmla="*/ 117 w 117"/>
                  <a:gd name="T87" fmla="*/ 171 h 17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7" h="171">
                    <a:moveTo>
                      <a:pt x="0" y="80"/>
                    </a:moveTo>
                    <a:lnTo>
                      <a:pt x="26" y="79"/>
                    </a:lnTo>
                    <a:lnTo>
                      <a:pt x="35" y="79"/>
                    </a:lnTo>
                    <a:lnTo>
                      <a:pt x="54" y="74"/>
                    </a:lnTo>
                    <a:lnTo>
                      <a:pt x="62" y="69"/>
                    </a:lnTo>
                    <a:lnTo>
                      <a:pt x="66" y="79"/>
                    </a:lnTo>
                    <a:lnTo>
                      <a:pt x="66" y="94"/>
                    </a:lnTo>
                    <a:lnTo>
                      <a:pt x="68" y="121"/>
                    </a:lnTo>
                    <a:lnTo>
                      <a:pt x="67" y="146"/>
                    </a:lnTo>
                    <a:lnTo>
                      <a:pt x="70" y="171"/>
                    </a:lnTo>
                    <a:lnTo>
                      <a:pt x="70" y="139"/>
                    </a:lnTo>
                    <a:lnTo>
                      <a:pt x="70" y="107"/>
                    </a:lnTo>
                    <a:lnTo>
                      <a:pt x="70" y="87"/>
                    </a:lnTo>
                    <a:lnTo>
                      <a:pt x="70" y="69"/>
                    </a:lnTo>
                    <a:lnTo>
                      <a:pt x="73" y="57"/>
                    </a:lnTo>
                    <a:lnTo>
                      <a:pt x="77" y="45"/>
                    </a:lnTo>
                    <a:lnTo>
                      <a:pt x="87" y="38"/>
                    </a:lnTo>
                    <a:lnTo>
                      <a:pt x="96" y="36"/>
                    </a:lnTo>
                    <a:lnTo>
                      <a:pt x="108" y="36"/>
                    </a:lnTo>
                    <a:lnTo>
                      <a:pt x="117" y="36"/>
                    </a:lnTo>
                    <a:lnTo>
                      <a:pt x="109" y="20"/>
                    </a:lnTo>
                    <a:lnTo>
                      <a:pt x="96" y="8"/>
                    </a:lnTo>
                    <a:lnTo>
                      <a:pt x="77" y="0"/>
                    </a:lnTo>
                    <a:lnTo>
                      <a:pt x="62" y="0"/>
                    </a:lnTo>
                    <a:lnTo>
                      <a:pt x="47" y="6"/>
                    </a:lnTo>
                    <a:lnTo>
                      <a:pt x="34" y="16"/>
                    </a:lnTo>
                    <a:lnTo>
                      <a:pt x="28" y="25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0" name="Freeform 738"/>
              <p:cNvSpPr/>
              <p:nvPr/>
            </p:nvSpPr>
            <p:spPr bwMode="auto">
              <a:xfrm>
                <a:off x="5084" y="3373"/>
                <a:ext cx="201" cy="128"/>
              </a:xfrm>
              <a:custGeom>
                <a:avLst/>
                <a:gdLst>
                  <a:gd name="T0" fmla="*/ 77 w 201"/>
                  <a:gd name="T1" fmla="*/ 16 h 128"/>
                  <a:gd name="T2" fmla="*/ 64 w 201"/>
                  <a:gd name="T3" fmla="*/ 25 h 128"/>
                  <a:gd name="T4" fmla="*/ 50 w 201"/>
                  <a:gd name="T5" fmla="*/ 34 h 128"/>
                  <a:gd name="T6" fmla="*/ 41 w 201"/>
                  <a:gd name="T7" fmla="*/ 45 h 128"/>
                  <a:gd name="T8" fmla="*/ 36 w 201"/>
                  <a:gd name="T9" fmla="*/ 55 h 128"/>
                  <a:gd name="T10" fmla="*/ 33 w 201"/>
                  <a:gd name="T11" fmla="*/ 69 h 128"/>
                  <a:gd name="T12" fmla="*/ 31 w 201"/>
                  <a:gd name="T13" fmla="*/ 80 h 128"/>
                  <a:gd name="T14" fmla="*/ 28 w 201"/>
                  <a:gd name="T15" fmla="*/ 93 h 128"/>
                  <a:gd name="T16" fmla="*/ 16 w 201"/>
                  <a:gd name="T17" fmla="*/ 106 h 128"/>
                  <a:gd name="T18" fmla="*/ 0 w 201"/>
                  <a:gd name="T19" fmla="*/ 117 h 128"/>
                  <a:gd name="T20" fmla="*/ 24 w 201"/>
                  <a:gd name="T21" fmla="*/ 123 h 128"/>
                  <a:gd name="T22" fmla="*/ 42 w 201"/>
                  <a:gd name="T23" fmla="*/ 126 h 128"/>
                  <a:gd name="T24" fmla="*/ 61 w 201"/>
                  <a:gd name="T25" fmla="*/ 128 h 128"/>
                  <a:gd name="T26" fmla="*/ 80 w 201"/>
                  <a:gd name="T27" fmla="*/ 128 h 128"/>
                  <a:gd name="T28" fmla="*/ 101 w 201"/>
                  <a:gd name="T29" fmla="*/ 126 h 128"/>
                  <a:gd name="T30" fmla="*/ 120 w 201"/>
                  <a:gd name="T31" fmla="*/ 123 h 128"/>
                  <a:gd name="T32" fmla="*/ 139 w 201"/>
                  <a:gd name="T33" fmla="*/ 117 h 128"/>
                  <a:gd name="T34" fmla="*/ 154 w 201"/>
                  <a:gd name="T35" fmla="*/ 108 h 128"/>
                  <a:gd name="T36" fmla="*/ 167 w 201"/>
                  <a:gd name="T37" fmla="*/ 100 h 128"/>
                  <a:gd name="T38" fmla="*/ 178 w 201"/>
                  <a:gd name="T39" fmla="*/ 90 h 128"/>
                  <a:gd name="T40" fmla="*/ 188 w 201"/>
                  <a:gd name="T41" fmla="*/ 80 h 128"/>
                  <a:gd name="T42" fmla="*/ 195 w 201"/>
                  <a:gd name="T43" fmla="*/ 64 h 128"/>
                  <a:gd name="T44" fmla="*/ 200 w 201"/>
                  <a:gd name="T45" fmla="*/ 51 h 128"/>
                  <a:gd name="T46" fmla="*/ 201 w 201"/>
                  <a:gd name="T47" fmla="*/ 35 h 128"/>
                  <a:gd name="T48" fmla="*/ 197 w 201"/>
                  <a:gd name="T49" fmla="*/ 23 h 128"/>
                  <a:gd name="T50" fmla="*/ 192 w 201"/>
                  <a:gd name="T51" fmla="*/ 15 h 128"/>
                  <a:gd name="T52" fmla="*/ 185 w 201"/>
                  <a:gd name="T53" fmla="*/ 7 h 128"/>
                  <a:gd name="T54" fmla="*/ 169 w 201"/>
                  <a:gd name="T55" fmla="*/ 1 h 128"/>
                  <a:gd name="T56" fmla="*/ 152 w 201"/>
                  <a:gd name="T57" fmla="*/ 0 h 128"/>
                  <a:gd name="T58" fmla="*/ 129 w 201"/>
                  <a:gd name="T59" fmla="*/ 1 h 128"/>
                  <a:gd name="T60" fmla="*/ 111 w 201"/>
                  <a:gd name="T61" fmla="*/ 4 h 128"/>
                  <a:gd name="T62" fmla="*/ 91 w 201"/>
                  <a:gd name="T63" fmla="*/ 8 h 128"/>
                  <a:gd name="T64" fmla="*/ 77 w 201"/>
                  <a:gd name="T65" fmla="*/ 16 h 12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1"/>
                  <a:gd name="T100" fmla="*/ 0 h 128"/>
                  <a:gd name="T101" fmla="*/ 201 w 201"/>
                  <a:gd name="T102" fmla="*/ 128 h 12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1" h="128">
                    <a:moveTo>
                      <a:pt x="77" y="16"/>
                    </a:moveTo>
                    <a:lnTo>
                      <a:pt x="64" y="25"/>
                    </a:lnTo>
                    <a:lnTo>
                      <a:pt x="50" y="34"/>
                    </a:lnTo>
                    <a:lnTo>
                      <a:pt x="41" y="45"/>
                    </a:lnTo>
                    <a:lnTo>
                      <a:pt x="36" y="55"/>
                    </a:lnTo>
                    <a:lnTo>
                      <a:pt x="33" y="69"/>
                    </a:lnTo>
                    <a:lnTo>
                      <a:pt x="31" y="80"/>
                    </a:lnTo>
                    <a:lnTo>
                      <a:pt x="28" y="93"/>
                    </a:lnTo>
                    <a:lnTo>
                      <a:pt x="16" y="106"/>
                    </a:lnTo>
                    <a:lnTo>
                      <a:pt x="0" y="117"/>
                    </a:lnTo>
                    <a:lnTo>
                      <a:pt x="24" y="123"/>
                    </a:lnTo>
                    <a:lnTo>
                      <a:pt x="42" y="126"/>
                    </a:lnTo>
                    <a:lnTo>
                      <a:pt x="61" y="128"/>
                    </a:lnTo>
                    <a:lnTo>
                      <a:pt x="80" y="128"/>
                    </a:lnTo>
                    <a:lnTo>
                      <a:pt x="101" y="126"/>
                    </a:lnTo>
                    <a:lnTo>
                      <a:pt x="120" y="123"/>
                    </a:lnTo>
                    <a:lnTo>
                      <a:pt x="139" y="117"/>
                    </a:lnTo>
                    <a:lnTo>
                      <a:pt x="154" y="108"/>
                    </a:lnTo>
                    <a:lnTo>
                      <a:pt x="167" y="100"/>
                    </a:lnTo>
                    <a:lnTo>
                      <a:pt x="178" y="90"/>
                    </a:lnTo>
                    <a:lnTo>
                      <a:pt x="188" y="80"/>
                    </a:lnTo>
                    <a:lnTo>
                      <a:pt x="195" y="64"/>
                    </a:lnTo>
                    <a:lnTo>
                      <a:pt x="200" y="51"/>
                    </a:lnTo>
                    <a:lnTo>
                      <a:pt x="201" y="35"/>
                    </a:lnTo>
                    <a:lnTo>
                      <a:pt x="197" y="23"/>
                    </a:lnTo>
                    <a:lnTo>
                      <a:pt x="192" y="15"/>
                    </a:lnTo>
                    <a:lnTo>
                      <a:pt x="185" y="7"/>
                    </a:lnTo>
                    <a:lnTo>
                      <a:pt x="169" y="1"/>
                    </a:lnTo>
                    <a:lnTo>
                      <a:pt x="152" y="0"/>
                    </a:lnTo>
                    <a:lnTo>
                      <a:pt x="129" y="1"/>
                    </a:lnTo>
                    <a:lnTo>
                      <a:pt x="111" y="4"/>
                    </a:lnTo>
                    <a:lnTo>
                      <a:pt x="91" y="8"/>
                    </a:lnTo>
                    <a:lnTo>
                      <a:pt x="77" y="1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1" name="Freeform 739"/>
              <p:cNvSpPr/>
              <p:nvPr/>
            </p:nvSpPr>
            <p:spPr bwMode="auto">
              <a:xfrm>
                <a:off x="5117" y="3376"/>
                <a:ext cx="162" cy="108"/>
              </a:xfrm>
              <a:custGeom>
                <a:avLst/>
                <a:gdLst>
                  <a:gd name="T0" fmla="*/ 123 w 162"/>
                  <a:gd name="T1" fmla="*/ 14 h 108"/>
                  <a:gd name="T2" fmla="*/ 126 w 162"/>
                  <a:gd name="T3" fmla="*/ 25 h 108"/>
                  <a:gd name="T4" fmla="*/ 123 w 162"/>
                  <a:gd name="T5" fmla="*/ 38 h 108"/>
                  <a:gd name="T6" fmla="*/ 111 w 162"/>
                  <a:gd name="T7" fmla="*/ 56 h 108"/>
                  <a:gd name="T8" fmla="*/ 96 w 162"/>
                  <a:gd name="T9" fmla="*/ 70 h 108"/>
                  <a:gd name="T10" fmla="*/ 76 w 162"/>
                  <a:gd name="T11" fmla="*/ 84 h 108"/>
                  <a:gd name="T12" fmla="*/ 56 w 162"/>
                  <a:gd name="T13" fmla="*/ 92 h 108"/>
                  <a:gd name="T14" fmla="*/ 32 w 162"/>
                  <a:gd name="T15" fmla="*/ 100 h 108"/>
                  <a:gd name="T16" fmla="*/ 15 w 162"/>
                  <a:gd name="T17" fmla="*/ 105 h 108"/>
                  <a:gd name="T18" fmla="*/ 0 w 162"/>
                  <a:gd name="T19" fmla="*/ 108 h 108"/>
                  <a:gd name="T20" fmla="*/ 41 w 162"/>
                  <a:gd name="T21" fmla="*/ 100 h 108"/>
                  <a:gd name="T22" fmla="*/ 65 w 162"/>
                  <a:gd name="T23" fmla="*/ 92 h 108"/>
                  <a:gd name="T24" fmla="*/ 78 w 162"/>
                  <a:gd name="T25" fmla="*/ 87 h 108"/>
                  <a:gd name="T26" fmla="*/ 94 w 162"/>
                  <a:gd name="T27" fmla="*/ 80 h 108"/>
                  <a:gd name="T28" fmla="*/ 108 w 162"/>
                  <a:gd name="T29" fmla="*/ 71 h 108"/>
                  <a:gd name="T30" fmla="*/ 119 w 162"/>
                  <a:gd name="T31" fmla="*/ 64 h 108"/>
                  <a:gd name="T32" fmla="*/ 130 w 162"/>
                  <a:gd name="T33" fmla="*/ 58 h 108"/>
                  <a:gd name="T34" fmla="*/ 147 w 162"/>
                  <a:gd name="T35" fmla="*/ 56 h 108"/>
                  <a:gd name="T36" fmla="*/ 152 w 162"/>
                  <a:gd name="T37" fmla="*/ 60 h 108"/>
                  <a:gd name="T38" fmla="*/ 153 w 162"/>
                  <a:gd name="T39" fmla="*/ 67 h 108"/>
                  <a:gd name="T40" fmla="*/ 162 w 162"/>
                  <a:gd name="T41" fmla="*/ 50 h 108"/>
                  <a:gd name="T42" fmla="*/ 162 w 162"/>
                  <a:gd name="T43" fmla="*/ 32 h 108"/>
                  <a:gd name="T44" fmla="*/ 155 w 162"/>
                  <a:gd name="T45" fmla="*/ 16 h 108"/>
                  <a:gd name="T46" fmla="*/ 144 w 162"/>
                  <a:gd name="T47" fmla="*/ 7 h 108"/>
                  <a:gd name="T48" fmla="*/ 131 w 162"/>
                  <a:gd name="T49" fmla="*/ 2 h 108"/>
                  <a:gd name="T50" fmla="*/ 115 w 162"/>
                  <a:gd name="T51" fmla="*/ 0 h 108"/>
                  <a:gd name="T52" fmla="*/ 123 w 162"/>
                  <a:gd name="T53" fmla="*/ 14 h 10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2"/>
                  <a:gd name="T82" fmla="*/ 0 h 108"/>
                  <a:gd name="T83" fmla="*/ 162 w 162"/>
                  <a:gd name="T84" fmla="*/ 108 h 10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2" h="108">
                    <a:moveTo>
                      <a:pt x="123" y="14"/>
                    </a:moveTo>
                    <a:lnTo>
                      <a:pt x="126" y="25"/>
                    </a:lnTo>
                    <a:lnTo>
                      <a:pt x="123" y="38"/>
                    </a:lnTo>
                    <a:lnTo>
                      <a:pt x="111" y="56"/>
                    </a:lnTo>
                    <a:lnTo>
                      <a:pt x="96" y="70"/>
                    </a:lnTo>
                    <a:lnTo>
                      <a:pt x="76" y="84"/>
                    </a:lnTo>
                    <a:lnTo>
                      <a:pt x="56" y="92"/>
                    </a:lnTo>
                    <a:lnTo>
                      <a:pt x="32" y="100"/>
                    </a:lnTo>
                    <a:lnTo>
                      <a:pt x="15" y="105"/>
                    </a:lnTo>
                    <a:lnTo>
                      <a:pt x="0" y="108"/>
                    </a:lnTo>
                    <a:lnTo>
                      <a:pt x="41" y="100"/>
                    </a:lnTo>
                    <a:lnTo>
                      <a:pt x="65" y="92"/>
                    </a:lnTo>
                    <a:lnTo>
                      <a:pt x="78" y="87"/>
                    </a:lnTo>
                    <a:lnTo>
                      <a:pt x="94" y="80"/>
                    </a:lnTo>
                    <a:lnTo>
                      <a:pt x="108" y="71"/>
                    </a:lnTo>
                    <a:lnTo>
                      <a:pt x="119" y="64"/>
                    </a:lnTo>
                    <a:lnTo>
                      <a:pt x="130" y="58"/>
                    </a:lnTo>
                    <a:lnTo>
                      <a:pt x="147" y="56"/>
                    </a:lnTo>
                    <a:lnTo>
                      <a:pt x="152" y="60"/>
                    </a:lnTo>
                    <a:lnTo>
                      <a:pt x="153" y="67"/>
                    </a:lnTo>
                    <a:lnTo>
                      <a:pt x="162" y="50"/>
                    </a:lnTo>
                    <a:lnTo>
                      <a:pt x="162" y="32"/>
                    </a:lnTo>
                    <a:lnTo>
                      <a:pt x="155" y="16"/>
                    </a:lnTo>
                    <a:lnTo>
                      <a:pt x="144" y="7"/>
                    </a:lnTo>
                    <a:lnTo>
                      <a:pt x="131" y="2"/>
                    </a:lnTo>
                    <a:lnTo>
                      <a:pt x="115" y="0"/>
                    </a:lnTo>
                    <a:lnTo>
                      <a:pt x="123" y="1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2" name="Freeform 740"/>
              <p:cNvSpPr/>
              <p:nvPr/>
            </p:nvSpPr>
            <p:spPr bwMode="auto">
              <a:xfrm>
                <a:off x="5300" y="3310"/>
                <a:ext cx="186" cy="129"/>
              </a:xfrm>
              <a:custGeom>
                <a:avLst/>
                <a:gdLst>
                  <a:gd name="T0" fmla="*/ 24 w 186"/>
                  <a:gd name="T1" fmla="*/ 113 h 129"/>
                  <a:gd name="T2" fmla="*/ 14 w 186"/>
                  <a:gd name="T3" fmla="*/ 105 h 129"/>
                  <a:gd name="T4" fmla="*/ 6 w 186"/>
                  <a:gd name="T5" fmla="*/ 95 h 129"/>
                  <a:gd name="T6" fmla="*/ 3 w 186"/>
                  <a:gd name="T7" fmla="*/ 84 h 129"/>
                  <a:gd name="T8" fmla="*/ 0 w 186"/>
                  <a:gd name="T9" fmla="*/ 70 h 129"/>
                  <a:gd name="T10" fmla="*/ 2 w 186"/>
                  <a:gd name="T11" fmla="*/ 55 h 129"/>
                  <a:gd name="T12" fmla="*/ 7 w 186"/>
                  <a:gd name="T13" fmla="*/ 38 h 129"/>
                  <a:gd name="T14" fmla="*/ 15 w 186"/>
                  <a:gd name="T15" fmla="*/ 24 h 129"/>
                  <a:gd name="T16" fmla="*/ 27 w 186"/>
                  <a:gd name="T17" fmla="*/ 13 h 129"/>
                  <a:gd name="T18" fmla="*/ 40 w 186"/>
                  <a:gd name="T19" fmla="*/ 6 h 129"/>
                  <a:gd name="T20" fmla="*/ 56 w 186"/>
                  <a:gd name="T21" fmla="*/ 1 h 129"/>
                  <a:gd name="T22" fmla="*/ 74 w 186"/>
                  <a:gd name="T23" fmla="*/ 0 h 129"/>
                  <a:gd name="T24" fmla="*/ 89 w 186"/>
                  <a:gd name="T25" fmla="*/ 1 h 129"/>
                  <a:gd name="T26" fmla="*/ 103 w 186"/>
                  <a:gd name="T27" fmla="*/ 4 h 129"/>
                  <a:gd name="T28" fmla="*/ 115 w 186"/>
                  <a:gd name="T29" fmla="*/ 9 h 129"/>
                  <a:gd name="T30" fmla="*/ 128 w 186"/>
                  <a:gd name="T31" fmla="*/ 18 h 129"/>
                  <a:gd name="T32" fmla="*/ 139 w 186"/>
                  <a:gd name="T33" fmla="*/ 29 h 129"/>
                  <a:gd name="T34" fmla="*/ 149 w 186"/>
                  <a:gd name="T35" fmla="*/ 39 h 129"/>
                  <a:gd name="T36" fmla="*/ 156 w 186"/>
                  <a:gd name="T37" fmla="*/ 52 h 129"/>
                  <a:gd name="T38" fmla="*/ 161 w 186"/>
                  <a:gd name="T39" fmla="*/ 64 h 129"/>
                  <a:gd name="T40" fmla="*/ 165 w 186"/>
                  <a:gd name="T41" fmla="*/ 76 h 129"/>
                  <a:gd name="T42" fmla="*/ 172 w 186"/>
                  <a:gd name="T43" fmla="*/ 86 h 129"/>
                  <a:gd name="T44" fmla="*/ 186 w 186"/>
                  <a:gd name="T45" fmla="*/ 92 h 129"/>
                  <a:gd name="T46" fmla="*/ 169 w 186"/>
                  <a:gd name="T47" fmla="*/ 100 h 129"/>
                  <a:gd name="T48" fmla="*/ 158 w 186"/>
                  <a:gd name="T49" fmla="*/ 104 h 129"/>
                  <a:gd name="T50" fmla="*/ 147 w 186"/>
                  <a:gd name="T51" fmla="*/ 110 h 129"/>
                  <a:gd name="T52" fmla="*/ 132 w 186"/>
                  <a:gd name="T53" fmla="*/ 118 h 129"/>
                  <a:gd name="T54" fmla="*/ 116 w 186"/>
                  <a:gd name="T55" fmla="*/ 122 h 129"/>
                  <a:gd name="T56" fmla="*/ 102 w 186"/>
                  <a:gd name="T57" fmla="*/ 126 h 129"/>
                  <a:gd name="T58" fmla="*/ 86 w 186"/>
                  <a:gd name="T59" fmla="*/ 129 h 129"/>
                  <a:gd name="T60" fmla="*/ 70 w 186"/>
                  <a:gd name="T61" fmla="*/ 129 h 129"/>
                  <a:gd name="T62" fmla="*/ 53 w 186"/>
                  <a:gd name="T63" fmla="*/ 125 h 129"/>
                  <a:gd name="T64" fmla="*/ 37 w 186"/>
                  <a:gd name="T65" fmla="*/ 120 h 129"/>
                  <a:gd name="T66" fmla="*/ 24 w 186"/>
                  <a:gd name="T67" fmla="*/ 113 h 12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6"/>
                  <a:gd name="T103" fmla="*/ 0 h 129"/>
                  <a:gd name="T104" fmla="*/ 186 w 186"/>
                  <a:gd name="T105" fmla="*/ 129 h 12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6" h="129">
                    <a:moveTo>
                      <a:pt x="24" y="113"/>
                    </a:moveTo>
                    <a:lnTo>
                      <a:pt x="14" y="105"/>
                    </a:lnTo>
                    <a:lnTo>
                      <a:pt x="6" y="95"/>
                    </a:lnTo>
                    <a:lnTo>
                      <a:pt x="3" y="84"/>
                    </a:lnTo>
                    <a:lnTo>
                      <a:pt x="0" y="70"/>
                    </a:lnTo>
                    <a:lnTo>
                      <a:pt x="2" y="55"/>
                    </a:lnTo>
                    <a:lnTo>
                      <a:pt x="7" y="38"/>
                    </a:lnTo>
                    <a:lnTo>
                      <a:pt x="15" y="24"/>
                    </a:lnTo>
                    <a:lnTo>
                      <a:pt x="27" y="13"/>
                    </a:lnTo>
                    <a:lnTo>
                      <a:pt x="40" y="6"/>
                    </a:lnTo>
                    <a:lnTo>
                      <a:pt x="56" y="1"/>
                    </a:lnTo>
                    <a:lnTo>
                      <a:pt x="74" y="0"/>
                    </a:lnTo>
                    <a:lnTo>
                      <a:pt x="89" y="1"/>
                    </a:lnTo>
                    <a:lnTo>
                      <a:pt x="103" y="4"/>
                    </a:lnTo>
                    <a:lnTo>
                      <a:pt x="115" y="9"/>
                    </a:lnTo>
                    <a:lnTo>
                      <a:pt x="128" y="18"/>
                    </a:lnTo>
                    <a:lnTo>
                      <a:pt x="139" y="29"/>
                    </a:lnTo>
                    <a:lnTo>
                      <a:pt x="149" y="39"/>
                    </a:lnTo>
                    <a:lnTo>
                      <a:pt x="156" y="52"/>
                    </a:lnTo>
                    <a:lnTo>
                      <a:pt x="161" y="64"/>
                    </a:lnTo>
                    <a:lnTo>
                      <a:pt x="165" y="76"/>
                    </a:lnTo>
                    <a:lnTo>
                      <a:pt x="172" y="86"/>
                    </a:lnTo>
                    <a:lnTo>
                      <a:pt x="186" y="92"/>
                    </a:lnTo>
                    <a:lnTo>
                      <a:pt x="169" y="100"/>
                    </a:lnTo>
                    <a:lnTo>
                      <a:pt x="158" y="104"/>
                    </a:lnTo>
                    <a:lnTo>
                      <a:pt x="147" y="110"/>
                    </a:lnTo>
                    <a:lnTo>
                      <a:pt x="132" y="118"/>
                    </a:lnTo>
                    <a:lnTo>
                      <a:pt x="116" y="122"/>
                    </a:lnTo>
                    <a:lnTo>
                      <a:pt x="102" y="126"/>
                    </a:lnTo>
                    <a:lnTo>
                      <a:pt x="86" y="129"/>
                    </a:lnTo>
                    <a:lnTo>
                      <a:pt x="70" y="129"/>
                    </a:lnTo>
                    <a:lnTo>
                      <a:pt x="53" y="125"/>
                    </a:lnTo>
                    <a:lnTo>
                      <a:pt x="37" y="120"/>
                    </a:lnTo>
                    <a:lnTo>
                      <a:pt x="24" y="113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3" name="Freeform 741"/>
              <p:cNvSpPr/>
              <p:nvPr/>
            </p:nvSpPr>
            <p:spPr bwMode="auto">
              <a:xfrm>
                <a:off x="5303" y="3336"/>
                <a:ext cx="164" cy="100"/>
              </a:xfrm>
              <a:custGeom>
                <a:avLst/>
                <a:gdLst>
                  <a:gd name="T0" fmla="*/ 14 w 164"/>
                  <a:gd name="T1" fmla="*/ 0 h 100"/>
                  <a:gd name="T2" fmla="*/ 13 w 164"/>
                  <a:gd name="T3" fmla="*/ 16 h 100"/>
                  <a:gd name="T4" fmla="*/ 14 w 164"/>
                  <a:gd name="T5" fmla="*/ 30 h 100"/>
                  <a:gd name="T6" fmla="*/ 17 w 164"/>
                  <a:gd name="T7" fmla="*/ 38 h 100"/>
                  <a:gd name="T8" fmla="*/ 24 w 164"/>
                  <a:gd name="T9" fmla="*/ 46 h 100"/>
                  <a:gd name="T10" fmla="*/ 34 w 164"/>
                  <a:gd name="T11" fmla="*/ 53 h 100"/>
                  <a:gd name="T12" fmla="*/ 43 w 164"/>
                  <a:gd name="T13" fmla="*/ 57 h 100"/>
                  <a:gd name="T14" fmla="*/ 61 w 164"/>
                  <a:gd name="T15" fmla="*/ 63 h 100"/>
                  <a:gd name="T16" fmla="*/ 76 w 164"/>
                  <a:gd name="T17" fmla="*/ 66 h 100"/>
                  <a:gd name="T18" fmla="*/ 97 w 164"/>
                  <a:gd name="T19" fmla="*/ 66 h 100"/>
                  <a:gd name="T20" fmla="*/ 112 w 164"/>
                  <a:gd name="T21" fmla="*/ 67 h 100"/>
                  <a:gd name="T22" fmla="*/ 131 w 164"/>
                  <a:gd name="T23" fmla="*/ 67 h 100"/>
                  <a:gd name="T24" fmla="*/ 145 w 164"/>
                  <a:gd name="T25" fmla="*/ 66 h 100"/>
                  <a:gd name="T26" fmla="*/ 164 w 164"/>
                  <a:gd name="T27" fmla="*/ 67 h 100"/>
                  <a:gd name="T28" fmla="*/ 140 w 164"/>
                  <a:gd name="T29" fmla="*/ 69 h 100"/>
                  <a:gd name="T30" fmla="*/ 115 w 164"/>
                  <a:gd name="T31" fmla="*/ 70 h 100"/>
                  <a:gd name="T32" fmla="*/ 90 w 164"/>
                  <a:gd name="T33" fmla="*/ 69 h 100"/>
                  <a:gd name="T34" fmla="*/ 66 w 164"/>
                  <a:gd name="T35" fmla="*/ 69 h 100"/>
                  <a:gd name="T36" fmla="*/ 54 w 164"/>
                  <a:gd name="T37" fmla="*/ 67 h 100"/>
                  <a:gd name="T38" fmla="*/ 45 w 164"/>
                  <a:gd name="T39" fmla="*/ 66 h 100"/>
                  <a:gd name="T40" fmla="*/ 30 w 164"/>
                  <a:gd name="T41" fmla="*/ 64 h 100"/>
                  <a:gd name="T42" fmla="*/ 27 w 164"/>
                  <a:gd name="T43" fmla="*/ 69 h 100"/>
                  <a:gd name="T44" fmla="*/ 29 w 164"/>
                  <a:gd name="T45" fmla="*/ 74 h 100"/>
                  <a:gd name="T46" fmla="*/ 32 w 164"/>
                  <a:gd name="T47" fmla="*/ 80 h 100"/>
                  <a:gd name="T48" fmla="*/ 36 w 164"/>
                  <a:gd name="T49" fmla="*/ 85 h 100"/>
                  <a:gd name="T50" fmla="*/ 44 w 164"/>
                  <a:gd name="T51" fmla="*/ 90 h 100"/>
                  <a:gd name="T52" fmla="*/ 51 w 164"/>
                  <a:gd name="T53" fmla="*/ 94 h 100"/>
                  <a:gd name="T54" fmla="*/ 59 w 164"/>
                  <a:gd name="T55" fmla="*/ 97 h 100"/>
                  <a:gd name="T56" fmla="*/ 66 w 164"/>
                  <a:gd name="T57" fmla="*/ 100 h 100"/>
                  <a:gd name="T58" fmla="*/ 55 w 164"/>
                  <a:gd name="T59" fmla="*/ 98 h 100"/>
                  <a:gd name="T60" fmla="*/ 43 w 164"/>
                  <a:gd name="T61" fmla="*/ 95 h 100"/>
                  <a:gd name="T62" fmla="*/ 33 w 164"/>
                  <a:gd name="T63" fmla="*/ 91 h 100"/>
                  <a:gd name="T64" fmla="*/ 23 w 164"/>
                  <a:gd name="T65" fmla="*/ 86 h 100"/>
                  <a:gd name="T66" fmla="*/ 17 w 164"/>
                  <a:gd name="T67" fmla="*/ 79 h 100"/>
                  <a:gd name="T68" fmla="*/ 10 w 164"/>
                  <a:gd name="T69" fmla="*/ 74 h 100"/>
                  <a:gd name="T70" fmla="*/ 5 w 164"/>
                  <a:gd name="T71" fmla="*/ 67 h 100"/>
                  <a:gd name="T72" fmla="*/ 2 w 164"/>
                  <a:gd name="T73" fmla="*/ 61 h 100"/>
                  <a:gd name="T74" fmla="*/ 1 w 164"/>
                  <a:gd name="T75" fmla="*/ 52 h 100"/>
                  <a:gd name="T76" fmla="*/ 0 w 164"/>
                  <a:gd name="T77" fmla="*/ 42 h 100"/>
                  <a:gd name="T78" fmla="*/ 1 w 164"/>
                  <a:gd name="T79" fmla="*/ 31 h 100"/>
                  <a:gd name="T80" fmla="*/ 4 w 164"/>
                  <a:gd name="T81" fmla="*/ 18 h 100"/>
                  <a:gd name="T82" fmla="*/ 7 w 164"/>
                  <a:gd name="T83" fmla="*/ 10 h 100"/>
                  <a:gd name="T84" fmla="*/ 14 w 164"/>
                  <a:gd name="T85" fmla="*/ 0 h 10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64"/>
                  <a:gd name="T130" fmla="*/ 0 h 100"/>
                  <a:gd name="T131" fmla="*/ 164 w 164"/>
                  <a:gd name="T132" fmla="*/ 100 h 100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64" h="100">
                    <a:moveTo>
                      <a:pt x="14" y="0"/>
                    </a:moveTo>
                    <a:lnTo>
                      <a:pt x="13" y="16"/>
                    </a:lnTo>
                    <a:lnTo>
                      <a:pt x="14" y="30"/>
                    </a:lnTo>
                    <a:lnTo>
                      <a:pt x="17" y="38"/>
                    </a:lnTo>
                    <a:lnTo>
                      <a:pt x="24" y="46"/>
                    </a:lnTo>
                    <a:lnTo>
                      <a:pt x="34" y="53"/>
                    </a:lnTo>
                    <a:lnTo>
                      <a:pt x="43" y="57"/>
                    </a:lnTo>
                    <a:lnTo>
                      <a:pt x="61" y="63"/>
                    </a:lnTo>
                    <a:lnTo>
                      <a:pt x="76" y="66"/>
                    </a:lnTo>
                    <a:lnTo>
                      <a:pt x="97" y="66"/>
                    </a:lnTo>
                    <a:lnTo>
                      <a:pt x="112" y="67"/>
                    </a:lnTo>
                    <a:lnTo>
                      <a:pt x="131" y="67"/>
                    </a:lnTo>
                    <a:lnTo>
                      <a:pt x="145" y="66"/>
                    </a:lnTo>
                    <a:lnTo>
                      <a:pt x="164" y="67"/>
                    </a:lnTo>
                    <a:lnTo>
                      <a:pt x="140" y="69"/>
                    </a:lnTo>
                    <a:lnTo>
                      <a:pt x="115" y="70"/>
                    </a:lnTo>
                    <a:lnTo>
                      <a:pt x="90" y="69"/>
                    </a:lnTo>
                    <a:lnTo>
                      <a:pt x="66" y="69"/>
                    </a:lnTo>
                    <a:lnTo>
                      <a:pt x="54" y="67"/>
                    </a:lnTo>
                    <a:lnTo>
                      <a:pt x="45" y="66"/>
                    </a:lnTo>
                    <a:lnTo>
                      <a:pt x="30" y="64"/>
                    </a:lnTo>
                    <a:lnTo>
                      <a:pt x="27" y="69"/>
                    </a:lnTo>
                    <a:lnTo>
                      <a:pt x="29" y="74"/>
                    </a:lnTo>
                    <a:lnTo>
                      <a:pt x="32" y="80"/>
                    </a:lnTo>
                    <a:lnTo>
                      <a:pt x="36" y="85"/>
                    </a:lnTo>
                    <a:lnTo>
                      <a:pt x="44" y="90"/>
                    </a:lnTo>
                    <a:lnTo>
                      <a:pt x="51" y="94"/>
                    </a:lnTo>
                    <a:lnTo>
                      <a:pt x="59" y="97"/>
                    </a:lnTo>
                    <a:lnTo>
                      <a:pt x="66" y="100"/>
                    </a:lnTo>
                    <a:lnTo>
                      <a:pt x="55" y="98"/>
                    </a:lnTo>
                    <a:lnTo>
                      <a:pt x="43" y="95"/>
                    </a:lnTo>
                    <a:lnTo>
                      <a:pt x="33" y="91"/>
                    </a:lnTo>
                    <a:lnTo>
                      <a:pt x="23" y="86"/>
                    </a:lnTo>
                    <a:lnTo>
                      <a:pt x="17" y="79"/>
                    </a:lnTo>
                    <a:lnTo>
                      <a:pt x="10" y="74"/>
                    </a:lnTo>
                    <a:lnTo>
                      <a:pt x="5" y="67"/>
                    </a:lnTo>
                    <a:lnTo>
                      <a:pt x="2" y="61"/>
                    </a:lnTo>
                    <a:lnTo>
                      <a:pt x="1" y="52"/>
                    </a:lnTo>
                    <a:lnTo>
                      <a:pt x="0" y="42"/>
                    </a:lnTo>
                    <a:lnTo>
                      <a:pt x="1" y="31"/>
                    </a:lnTo>
                    <a:lnTo>
                      <a:pt x="4" y="18"/>
                    </a:lnTo>
                    <a:lnTo>
                      <a:pt x="7" y="1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4" name="Freeform 742"/>
              <p:cNvSpPr/>
              <p:nvPr/>
            </p:nvSpPr>
            <p:spPr bwMode="auto">
              <a:xfrm>
                <a:off x="5169" y="3198"/>
                <a:ext cx="151" cy="181"/>
              </a:xfrm>
              <a:custGeom>
                <a:avLst/>
                <a:gdLst>
                  <a:gd name="T0" fmla="*/ 113 w 151"/>
                  <a:gd name="T1" fmla="*/ 178 h 181"/>
                  <a:gd name="T2" fmla="*/ 95 w 151"/>
                  <a:gd name="T3" fmla="*/ 181 h 181"/>
                  <a:gd name="T4" fmla="*/ 78 w 151"/>
                  <a:gd name="T5" fmla="*/ 180 h 181"/>
                  <a:gd name="T6" fmla="*/ 62 w 151"/>
                  <a:gd name="T7" fmla="*/ 176 h 181"/>
                  <a:gd name="T8" fmla="*/ 46 w 151"/>
                  <a:gd name="T9" fmla="*/ 170 h 181"/>
                  <a:gd name="T10" fmla="*/ 31 w 151"/>
                  <a:gd name="T11" fmla="*/ 162 h 181"/>
                  <a:gd name="T12" fmla="*/ 16 w 151"/>
                  <a:gd name="T13" fmla="*/ 144 h 181"/>
                  <a:gd name="T14" fmla="*/ 8 w 151"/>
                  <a:gd name="T15" fmla="*/ 128 h 181"/>
                  <a:gd name="T16" fmla="*/ 2 w 151"/>
                  <a:gd name="T17" fmla="*/ 110 h 181"/>
                  <a:gd name="T18" fmla="*/ 0 w 151"/>
                  <a:gd name="T19" fmla="*/ 85 h 181"/>
                  <a:gd name="T20" fmla="*/ 2 w 151"/>
                  <a:gd name="T21" fmla="*/ 64 h 181"/>
                  <a:gd name="T22" fmla="*/ 7 w 151"/>
                  <a:gd name="T23" fmla="*/ 47 h 181"/>
                  <a:gd name="T24" fmla="*/ 16 w 151"/>
                  <a:gd name="T25" fmla="*/ 34 h 181"/>
                  <a:gd name="T26" fmla="*/ 24 w 151"/>
                  <a:gd name="T27" fmla="*/ 21 h 181"/>
                  <a:gd name="T28" fmla="*/ 30 w 151"/>
                  <a:gd name="T29" fmla="*/ 10 h 181"/>
                  <a:gd name="T30" fmla="*/ 30 w 151"/>
                  <a:gd name="T31" fmla="*/ 0 h 181"/>
                  <a:gd name="T32" fmla="*/ 43 w 151"/>
                  <a:gd name="T33" fmla="*/ 8 h 181"/>
                  <a:gd name="T34" fmla="*/ 55 w 151"/>
                  <a:gd name="T35" fmla="*/ 11 h 181"/>
                  <a:gd name="T36" fmla="*/ 66 w 151"/>
                  <a:gd name="T37" fmla="*/ 16 h 181"/>
                  <a:gd name="T38" fmla="*/ 82 w 151"/>
                  <a:gd name="T39" fmla="*/ 21 h 181"/>
                  <a:gd name="T40" fmla="*/ 95 w 151"/>
                  <a:gd name="T41" fmla="*/ 22 h 181"/>
                  <a:gd name="T42" fmla="*/ 107 w 151"/>
                  <a:gd name="T43" fmla="*/ 28 h 181"/>
                  <a:gd name="T44" fmla="*/ 122 w 151"/>
                  <a:gd name="T45" fmla="*/ 39 h 181"/>
                  <a:gd name="T46" fmla="*/ 129 w 151"/>
                  <a:gd name="T47" fmla="*/ 49 h 181"/>
                  <a:gd name="T48" fmla="*/ 139 w 151"/>
                  <a:gd name="T49" fmla="*/ 62 h 181"/>
                  <a:gd name="T50" fmla="*/ 145 w 151"/>
                  <a:gd name="T51" fmla="*/ 75 h 181"/>
                  <a:gd name="T52" fmla="*/ 149 w 151"/>
                  <a:gd name="T53" fmla="*/ 88 h 181"/>
                  <a:gd name="T54" fmla="*/ 151 w 151"/>
                  <a:gd name="T55" fmla="*/ 106 h 181"/>
                  <a:gd name="T56" fmla="*/ 149 w 151"/>
                  <a:gd name="T57" fmla="*/ 118 h 181"/>
                  <a:gd name="T58" fmla="*/ 148 w 151"/>
                  <a:gd name="T59" fmla="*/ 131 h 181"/>
                  <a:gd name="T60" fmla="*/ 142 w 151"/>
                  <a:gd name="T61" fmla="*/ 147 h 181"/>
                  <a:gd name="T62" fmla="*/ 134 w 151"/>
                  <a:gd name="T63" fmla="*/ 164 h 181"/>
                  <a:gd name="T64" fmla="*/ 124 w 151"/>
                  <a:gd name="T65" fmla="*/ 172 h 181"/>
                  <a:gd name="T66" fmla="*/ 113 w 151"/>
                  <a:gd name="T67" fmla="*/ 178 h 18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1"/>
                  <a:gd name="T104" fmla="*/ 151 w 151"/>
                  <a:gd name="T105" fmla="*/ 181 h 18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1">
                    <a:moveTo>
                      <a:pt x="113" y="178"/>
                    </a:moveTo>
                    <a:lnTo>
                      <a:pt x="95" y="181"/>
                    </a:lnTo>
                    <a:lnTo>
                      <a:pt x="78" y="180"/>
                    </a:lnTo>
                    <a:lnTo>
                      <a:pt x="62" y="176"/>
                    </a:lnTo>
                    <a:lnTo>
                      <a:pt x="46" y="170"/>
                    </a:lnTo>
                    <a:lnTo>
                      <a:pt x="31" y="162"/>
                    </a:lnTo>
                    <a:lnTo>
                      <a:pt x="16" y="144"/>
                    </a:lnTo>
                    <a:lnTo>
                      <a:pt x="8" y="128"/>
                    </a:lnTo>
                    <a:lnTo>
                      <a:pt x="2" y="110"/>
                    </a:lnTo>
                    <a:lnTo>
                      <a:pt x="0" y="85"/>
                    </a:lnTo>
                    <a:lnTo>
                      <a:pt x="2" y="64"/>
                    </a:lnTo>
                    <a:lnTo>
                      <a:pt x="7" y="47"/>
                    </a:lnTo>
                    <a:lnTo>
                      <a:pt x="16" y="34"/>
                    </a:lnTo>
                    <a:lnTo>
                      <a:pt x="24" y="21"/>
                    </a:lnTo>
                    <a:lnTo>
                      <a:pt x="30" y="10"/>
                    </a:lnTo>
                    <a:lnTo>
                      <a:pt x="30" y="0"/>
                    </a:lnTo>
                    <a:lnTo>
                      <a:pt x="43" y="8"/>
                    </a:lnTo>
                    <a:lnTo>
                      <a:pt x="55" y="11"/>
                    </a:lnTo>
                    <a:lnTo>
                      <a:pt x="66" y="16"/>
                    </a:lnTo>
                    <a:lnTo>
                      <a:pt x="82" y="21"/>
                    </a:lnTo>
                    <a:lnTo>
                      <a:pt x="95" y="22"/>
                    </a:lnTo>
                    <a:lnTo>
                      <a:pt x="107" y="28"/>
                    </a:lnTo>
                    <a:lnTo>
                      <a:pt x="122" y="39"/>
                    </a:lnTo>
                    <a:lnTo>
                      <a:pt x="129" y="49"/>
                    </a:lnTo>
                    <a:lnTo>
                      <a:pt x="139" y="62"/>
                    </a:lnTo>
                    <a:lnTo>
                      <a:pt x="145" y="75"/>
                    </a:lnTo>
                    <a:lnTo>
                      <a:pt x="149" y="88"/>
                    </a:lnTo>
                    <a:lnTo>
                      <a:pt x="151" y="106"/>
                    </a:lnTo>
                    <a:lnTo>
                      <a:pt x="149" y="118"/>
                    </a:lnTo>
                    <a:lnTo>
                      <a:pt x="148" y="131"/>
                    </a:lnTo>
                    <a:lnTo>
                      <a:pt x="142" y="147"/>
                    </a:lnTo>
                    <a:lnTo>
                      <a:pt x="134" y="164"/>
                    </a:lnTo>
                    <a:lnTo>
                      <a:pt x="124" y="172"/>
                    </a:lnTo>
                    <a:lnTo>
                      <a:pt x="113" y="178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5" name="Freeform 743"/>
              <p:cNvSpPr/>
              <p:nvPr/>
            </p:nvSpPr>
            <p:spPr bwMode="auto">
              <a:xfrm>
                <a:off x="5213" y="3238"/>
                <a:ext cx="99" cy="138"/>
              </a:xfrm>
              <a:custGeom>
                <a:avLst/>
                <a:gdLst>
                  <a:gd name="T0" fmla="*/ 0 w 99"/>
                  <a:gd name="T1" fmla="*/ 0 h 138"/>
                  <a:gd name="T2" fmla="*/ 11 w 99"/>
                  <a:gd name="T3" fmla="*/ 13 h 138"/>
                  <a:gd name="T4" fmla="*/ 21 w 99"/>
                  <a:gd name="T5" fmla="*/ 32 h 138"/>
                  <a:gd name="T6" fmla="*/ 30 w 99"/>
                  <a:gd name="T7" fmla="*/ 51 h 138"/>
                  <a:gd name="T8" fmla="*/ 38 w 99"/>
                  <a:gd name="T9" fmla="*/ 76 h 138"/>
                  <a:gd name="T10" fmla="*/ 44 w 99"/>
                  <a:gd name="T11" fmla="*/ 101 h 138"/>
                  <a:gd name="T12" fmla="*/ 43 w 99"/>
                  <a:gd name="T13" fmla="*/ 116 h 138"/>
                  <a:gd name="T14" fmla="*/ 41 w 99"/>
                  <a:gd name="T15" fmla="*/ 127 h 138"/>
                  <a:gd name="T16" fmla="*/ 33 w 99"/>
                  <a:gd name="T17" fmla="*/ 133 h 138"/>
                  <a:gd name="T18" fmla="*/ 21 w 99"/>
                  <a:gd name="T19" fmla="*/ 133 h 138"/>
                  <a:gd name="T20" fmla="*/ 36 w 99"/>
                  <a:gd name="T21" fmla="*/ 138 h 138"/>
                  <a:gd name="T22" fmla="*/ 51 w 99"/>
                  <a:gd name="T23" fmla="*/ 138 h 138"/>
                  <a:gd name="T24" fmla="*/ 73 w 99"/>
                  <a:gd name="T25" fmla="*/ 133 h 138"/>
                  <a:gd name="T26" fmla="*/ 81 w 99"/>
                  <a:gd name="T27" fmla="*/ 126 h 138"/>
                  <a:gd name="T28" fmla="*/ 88 w 99"/>
                  <a:gd name="T29" fmla="*/ 120 h 138"/>
                  <a:gd name="T30" fmla="*/ 93 w 99"/>
                  <a:gd name="T31" fmla="*/ 108 h 138"/>
                  <a:gd name="T32" fmla="*/ 97 w 99"/>
                  <a:gd name="T33" fmla="*/ 98 h 138"/>
                  <a:gd name="T34" fmla="*/ 99 w 99"/>
                  <a:gd name="T35" fmla="*/ 85 h 138"/>
                  <a:gd name="T36" fmla="*/ 91 w 99"/>
                  <a:gd name="T37" fmla="*/ 96 h 138"/>
                  <a:gd name="T38" fmla="*/ 80 w 99"/>
                  <a:gd name="T39" fmla="*/ 102 h 138"/>
                  <a:gd name="T40" fmla="*/ 65 w 99"/>
                  <a:gd name="T41" fmla="*/ 105 h 138"/>
                  <a:gd name="T42" fmla="*/ 54 w 99"/>
                  <a:gd name="T43" fmla="*/ 104 h 138"/>
                  <a:gd name="T44" fmla="*/ 48 w 99"/>
                  <a:gd name="T45" fmla="*/ 101 h 138"/>
                  <a:gd name="T46" fmla="*/ 47 w 99"/>
                  <a:gd name="T47" fmla="*/ 89 h 138"/>
                  <a:gd name="T48" fmla="*/ 43 w 99"/>
                  <a:gd name="T49" fmla="*/ 70 h 138"/>
                  <a:gd name="T50" fmla="*/ 36 w 99"/>
                  <a:gd name="T51" fmla="*/ 49 h 138"/>
                  <a:gd name="T52" fmla="*/ 28 w 99"/>
                  <a:gd name="T53" fmla="*/ 36 h 138"/>
                  <a:gd name="T54" fmla="*/ 17 w 99"/>
                  <a:gd name="T55" fmla="*/ 18 h 138"/>
                  <a:gd name="T56" fmla="*/ 0 w 99"/>
                  <a:gd name="T57" fmla="*/ 0 h 13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9"/>
                  <a:gd name="T88" fmla="*/ 0 h 138"/>
                  <a:gd name="T89" fmla="*/ 99 w 99"/>
                  <a:gd name="T90" fmla="*/ 138 h 13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9" h="138">
                    <a:moveTo>
                      <a:pt x="0" y="0"/>
                    </a:moveTo>
                    <a:lnTo>
                      <a:pt x="11" y="13"/>
                    </a:lnTo>
                    <a:lnTo>
                      <a:pt x="21" y="32"/>
                    </a:lnTo>
                    <a:lnTo>
                      <a:pt x="30" y="51"/>
                    </a:lnTo>
                    <a:lnTo>
                      <a:pt x="38" y="76"/>
                    </a:lnTo>
                    <a:lnTo>
                      <a:pt x="44" y="101"/>
                    </a:lnTo>
                    <a:lnTo>
                      <a:pt x="43" y="116"/>
                    </a:lnTo>
                    <a:lnTo>
                      <a:pt x="41" y="127"/>
                    </a:lnTo>
                    <a:lnTo>
                      <a:pt x="33" y="133"/>
                    </a:lnTo>
                    <a:lnTo>
                      <a:pt x="21" y="133"/>
                    </a:lnTo>
                    <a:lnTo>
                      <a:pt x="36" y="138"/>
                    </a:lnTo>
                    <a:lnTo>
                      <a:pt x="51" y="138"/>
                    </a:lnTo>
                    <a:lnTo>
                      <a:pt x="73" y="133"/>
                    </a:lnTo>
                    <a:lnTo>
                      <a:pt x="81" y="126"/>
                    </a:lnTo>
                    <a:lnTo>
                      <a:pt x="88" y="120"/>
                    </a:lnTo>
                    <a:lnTo>
                      <a:pt x="93" y="108"/>
                    </a:lnTo>
                    <a:lnTo>
                      <a:pt x="97" y="98"/>
                    </a:lnTo>
                    <a:lnTo>
                      <a:pt x="99" y="85"/>
                    </a:lnTo>
                    <a:lnTo>
                      <a:pt x="91" y="96"/>
                    </a:lnTo>
                    <a:lnTo>
                      <a:pt x="80" y="102"/>
                    </a:lnTo>
                    <a:lnTo>
                      <a:pt x="65" y="105"/>
                    </a:lnTo>
                    <a:lnTo>
                      <a:pt x="54" y="104"/>
                    </a:lnTo>
                    <a:lnTo>
                      <a:pt x="48" y="101"/>
                    </a:lnTo>
                    <a:lnTo>
                      <a:pt x="47" y="89"/>
                    </a:lnTo>
                    <a:lnTo>
                      <a:pt x="43" y="70"/>
                    </a:lnTo>
                    <a:lnTo>
                      <a:pt x="36" y="49"/>
                    </a:lnTo>
                    <a:lnTo>
                      <a:pt x="28" y="36"/>
                    </a:lnTo>
                    <a:lnTo>
                      <a:pt x="17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6" name="Freeform 744"/>
              <p:cNvSpPr/>
              <p:nvPr/>
            </p:nvSpPr>
            <p:spPr bwMode="auto">
              <a:xfrm>
                <a:off x="5211" y="3342"/>
                <a:ext cx="114" cy="88"/>
              </a:xfrm>
              <a:custGeom>
                <a:avLst/>
                <a:gdLst>
                  <a:gd name="T0" fmla="*/ 57 w 273"/>
                  <a:gd name="T1" fmla="*/ 88 h 209"/>
                  <a:gd name="T2" fmla="*/ 114 w 273"/>
                  <a:gd name="T3" fmla="*/ 44 h 209"/>
                  <a:gd name="T4" fmla="*/ 56 w 273"/>
                  <a:gd name="T5" fmla="*/ 0 h 209"/>
                  <a:gd name="T6" fmla="*/ 0 w 273"/>
                  <a:gd name="T7" fmla="*/ 34 h 209"/>
                  <a:gd name="T8" fmla="*/ 56 w 273"/>
                  <a:gd name="T9" fmla="*/ 45 h 209"/>
                  <a:gd name="T10" fmla="*/ 57 w 273"/>
                  <a:gd name="T11" fmla="*/ 88 h 20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3"/>
                  <a:gd name="T19" fmla="*/ 0 h 209"/>
                  <a:gd name="T20" fmla="*/ 273 w 273"/>
                  <a:gd name="T21" fmla="*/ 209 h 20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3" h="209">
                    <a:moveTo>
                      <a:pt x="137" y="209"/>
                    </a:moveTo>
                    <a:cubicBezTo>
                      <a:pt x="212" y="208"/>
                      <a:pt x="273" y="162"/>
                      <a:pt x="273" y="105"/>
                    </a:cubicBezTo>
                    <a:cubicBezTo>
                      <a:pt x="273" y="47"/>
                      <a:pt x="211" y="1"/>
                      <a:pt x="135" y="1"/>
                    </a:cubicBezTo>
                    <a:cubicBezTo>
                      <a:pt x="71" y="0"/>
                      <a:pt x="16" y="33"/>
                      <a:pt x="0" y="80"/>
                    </a:cubicBezTo>
                    <a:lnTo>
                      <a:pt x="135" y="106"/>
                    </a:lnTo>
                    <a:lnTo>
                      <a:pt x="137" y="209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7" name="Freeform 745"/>
              <p:cNvSpPr/>
              <p:nvPr/>
            </p:nvSpPr>
            <p:spPr bwMode="auto">
              <a:xfrm>
                <a:off x="5137" y="3318"/>
                <a:ext cx="154" cy="166"/>
              </a:xfrm>
              <a:custGeom>
                <a:avLst/>
                <a:gdLst>
                  <a:gd name="T0" fmla="*/ 64 w 154"/>
                  <a:gd name="T1" fmla="*/ 6 h 166"/>
                  <a:gd name="T2" fmla="*/ 49 w 154"/>
                  <a:gd name="T3" fmla="*/ 14 h 166"/>
                  <a:gd name="T4" fmla="*/ 35 w 154"/>
                  <a:gd name="T5" fmla="*/ 22 h 166"/>
                  <a:gd name="T6" fmla="*/ 24 w 154"/>
                  <a:gd name="T7" fmla="*/ 26 h 166"/>
                  <a:gd name="T8" fmla="*/ 17 w 154"/>
                  <a:gd name="T9" fmla="*/ 35 h 166"/>
                  <a:gd name="T10" fmla="*/ 20 w 154"/>
                  <a:gd name="T11" fmla="*/ 44 h 166"/>
                  <a:gd name="T12" fmla="*/ 11 w 154"/>
                  <a:gd name="T13" fmla="*/ 52 h 166"/>
                  <a:gd name="T14" fmla="*/ 3 w 154"/>
                  <a:gd name="T15" fmla="*/ 60 h 166"/>
                  <a:gd name="T16" fmla="*/ 5 w 154"/>
                  <a:gd name="T17" fmla="*/ 73 h 166"/>
                  <a:gd name="T18" fmla="*/ 5 w 154"/>
                  <a:gd name="T19" fmla="*/ 86 h 166"/>
                  <a:gd name="T20" fmla="*/ 0 w 154"/>
                  <a:gd name="T21" fmla="*/ 106 h 166"/>
                  <a:gd name="T22" fmla="*/ 5 w 154"/>
                  <a:gd name="T23" fmla="*/ 119 h 166"/>
                  <a:gd name="T24" fmla="*/ 19 w 154"/>
                  <a:gd name="T25" fmla="*/ 122 h 166"/>
                  <a:gd name="T26" fmla="*/ 25 w 154"/>
                  <a:gd name="T27" fmla="*/ 139 h 166"/>
                  <a:gd name="T28" fmla="*/ 45 w 154"/>
                  <a:gd name="T29" fmla="*/ 145 h 166"/>
                  <a:gd name="T30" fmla="*/ 51 w 154"/>
                  <a:gd name="T31" fmla="*/ 163 h 166"/>
                  <a:gd name="T32" fmla="*/ 65 w 154"/>
                  <a:gd name="T33" fmla="*/ 166 h 166"/>
                  <a:gd name="T34" fmla="*/ 77 w 154"/>
                  <a:gd name="T35" fmla="*/ 163 h 166"/>
                  <a:gd name="T36" fmla="*/ 87 w 154"/>
                  <a:gd name="T37" fmla="*/ 161 h 166"/>
                  <a:gd name="T38" fmla="*/ 107 w 154"/>
                  <a:gd name="T39" fmla="*/ 161 h 166"/>
                  <a:gd name="T40" fmla="*/ 115 w 154"/>
                  <a:gd name="T41" fmla="*/ 149 h 166"/>
                  <a:gd name="T42" fmla="*/ 122 w 154"/>
                  <a:gd name="T43" fmla="*/ 147 h 166"/>
                  <a:gd name="T44" fmla="*/ 133 w 154"/>
                  <a:gd name="T45" fmla="*/ 141 h 166"/>
                  <a:gd name="T46" fmla="*/ 141 w 154"/>
                  <a:gd name="T47" fmla="*/ 117 h 166"/>
                  <a:gd name="T48" fmla="*/ 151 w 154"/>
                  <a:gd name="T49" fmla="*/ 116 h 166"/>
                  <a:gd name="T50" fmla="*/ 154 w 154"/>
                  <a:gd name="T51" fmla="*/ 100 h 166"/>
                  <a:gd name="T52" fmla="*/ 149 w 154"/>
                  <a:gd name="T53" fmla="*/ 87 h 166"/>
                  <a:gd name="T54" fmla="*/ 154 w 154"/>
                  <a:gd name="T55" fmla="*/ 74 h 166"/>
                  <a:gd name="T56" fmla="*/ 147 w 154"/>
                  <a:gd name="T57" fmla="*/ 61 h 166"/>
                  <a:gd name="T58" fmla="*/ 145 w 154"/>
                  <a:gd name="T59" fmla="*/ 44 h 166"/>
                  <a:gd name="T60" fmla="*/ 140 w 154"/>
                  <a:gd name="T61" fmla="*/ 31 h 166"/>
                  <a:gd name="T62" fmla="*/ 130 w 154"/>
                  <a:gd name="T63" fmla="*/ 27 h 166"/>
                  <a:gd name="T64" fmla="*/ 123 w 154"/>
                  <a:gd name="T65" fmla="*/ 18 h 166"/>
                  <a:gd name="T66" fmla="*/ 113 w 154"/>
                  <a:gd name="T67" fmla="*/ 11 h 166"/>
                  <a:gd name="T68" fmla="*/ 103 w 154"/>
                  <a:gd name="T69" fmla="*/ 11 h 166"/>
                  <a:gd name="T70" fmla="*/ 94 w 154"/>
                  <a:gd name="T71" fmla="*/ 3 h 166"/>
                  <a:gd name="T72" fmla="*/ 83 w 154"/>
                  <a:gd name="T73" fmla="*/ 0 h 1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4"/>
                  <a:gd name="T112" fmla="*/ 0 h 166"/>
                  <a:gd name="T113" fmla="*/ 154 w 154"/>
                  <a:gd name="T114" fmla="*/ 166 h 16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4" h="166">
                    <a:moveTo>
                      <a:pt x="77" y="6"/>
                    </a:moveTo>
                    <a:lnTo>
                      <a:pt x="64" y="6"/>
                    </a:lnTo>
                    <a:lnTo>
                      <a:pt x="55" y="8"/>
                    </a:lnTo>
                    <a:lnTo>
                      <a:pt x="49" y="14"/>
                    </a:lnTo>
                    <a:lnTo>
                      <a:pt x="47" y="21"/>
                    </a:lnTo>
                    <a:lnTo>
                      <a:pt x="35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31"/>
                    </a:lnTo>
                    <a:lnTo>
                      <a:pt x="17" y="35"/>
                    </a:lnTo>
                    <a:lnTo>
                      <a:pt x="18" y="41"/>
                    </a:lnTo>
                    <a:lnTo>
                      <a:pt x="20" y="44"/>
                    </a:lnTo>
                    <a:lnTo>
                      <a:pt x="18" y="50"/>
                    </a:lnTo>
                    <a:lnTo>
                      <a:pt x="11" y="52"/>
                    </a:lnTo>
                    <a:lnTo>
                      <a:pt x="6" y="55"/>
                    </a:lnTo>
                    <a:lnTo>
                      <a:pt x="3" y="60"/>
                    </a:lnTo>
                    <a:lnTo>
                      <a:pt x="2" y="67"/>
                    </a:lnTo>
                    <a:lnTo>
                      <a:pt x="5" y="73"/>
                    </a:lnTo>
                    <a:lnTo>
                      <a:pt x="8" y="77"/>
                    </a:lnTo>
                    <a:lnTo>
                      <a:pt x="5" y="86"/>
                    </a:lnTo>
                    <a:lnTo>
                      <a:pt x="1" y="97"/>
                    </a:lnTo>
                    <a:lnTo>
                      <a:pt x="0" y="106"/>
                    </a:lnTo>
                    <a:lnTo>
                      <a:pt x="1" y="114"/>
                    </a:lnTo>
                    <a:lnTo>
                      <a:pt x="5" y="119"/>
                    </a:lnTo>
                    <a:lnTo>
                      <a:pt x="14" y="121"/>
                    </a:lnTo>
                    <a:lnTo>
                      <a:pt x="19" y="122"/>
                    </a:lnTo>
                    <a:lnTo>
                      <a:pt x="20" y="131"/>
                    </a:lnTo>
                    <a:lnTo>
                      <a:pt x="25" y="139"/>
                    </a:lnTo>
                    <a:lnTo>
                      <a:pt x="36" y="144"/>
                    </a:lnTo>
                    <a:lnTo>
                      <a:pt x="45" y="145"/>
                    </a:lnTo>
                    <a:lnTo>
                      <a:pt x="48" y="158"/>
                    </a:lnTo>
                    <a:lnTo>
                      <a:pt x="51" y="163"/>
                    </a:lnTo>
                    <a:lnTo>
                      <a:pt x="56" y="166"/>
                    </a:lnTo>
                    <a:lnTo>
                      <a:pt x="65" y="166"/>
                    </a:lnTo>
                    <a:lnTo>
                      <a:pt x="72" y="166"/>
                    </a:lnTo>
                    <a:lnTo>
                      <a:pt x="77" y="163"/>
                    </a:lnTo>
                    <a:lnTo>
                      <a:pt x="82" y="159"/>
                    </a:lnTo>
                    <a:lnTo>
                      <a:pt x="87" y="161"/>
                    </a:lnTo>
                    <a:lnTo>
                      <a:pt x="98" y="163"/>
                    </a:lnTo>
                    <a:lnTo>
                      <a:pt x="107" y="161"/>
                    </a:lnTo>
                    <a:lnTo>
                      <a:pt x="112" y="155"/>
                    </a:lnTo>
                    <a:lnTo>
                      <a:pt x="115" y="149"/>
                    </a:lnTo>
                    <a:lnTo>
                      <a:pt x="117" y="145"/>
                    </a:lnTo>
                    <a:lnTo>
                      <a:pt x="122" y="147"/>
                    </a:lnTo>
                    <a:lnTo>
                      <a:pt x="127" y="146"/>
                    </a:lnTo>
                    <a:lnTo>
                      <a:pt x="133" y="141"/>
                    </a:lnTo>
                    <a:lnTo>
                      <a:pt x="139" y="130"/>
                    </a:lnTo>
                    <a:lnTo>
                      <a:pt x="141" y="117"/>
                    </a:lnTo>
                    <a:lnTo>
                      <a:pt x="145" y="119"/>
                    </a:lnTo>
                    <a:lnTo>
                      <a:pt x="151" y="116"/>
                    </a:lnTo>
                    <a:lnTo>
                      <a:pt x="153" y="108"/>
                    </a:lnTo>
                    <a:lnTo>
                      <a:pt x="154" y="100"/>
                    </a:lnTo>
                    <a:lnTo>
                      <a:pt x="150" y="92"/>
                    </a:lnTo>
                    <a:lnTo>
                      <a:pt x="149" y="87"/>
                    </a:lnTo>
                    <a:lnTo>
                      <a:pt x="154" y="81"/>
                    </a:lnTo>
                    <a:lnTo>
                      <a:pt x="154" y="74"/>
                    </a:lnTo>
                    <a:lnTo>
                      <a:pt x="151" y="66"/>
                    </a:lnTo>
                    <a:lnTo>
                      <a:pt x="147" y="61"/>
                    </a:lnTo>
                    <a:lnTo>
                      <a:pt x="145" y="53"/>
                    </a:lnTo>
                    <a:lnTo>
                      <a:pt x="145" y="44"/>
                    </a:lnTo>
                    <a:lnTo>
                      <a:pt x="145" y="37"/>
                    </a:lnTo>
                    <a:lnTo>
                      <a:pt x="140" y="31"/>
                    </a:lnTo>
                    <a:lnTo>
                      <a:pt x="134" y="27"/>
                    </a:lnTo>
                    <a:lnTo>
                      <a:pt x="130" y="27"/>
                    </a:lnTo>
                    <a:lnTo>
                      <a:pt x="127" y="27"/>
                    </a:lnTo>
                    <a:lnTo>
                      <a:pt x="123" y="18"/>
                    </a:lnTo>
                    <a:lnTo>
                      <a:pt x="119" y="13"/>
                    </a:lnTo>
                    <a:lnTo>
                      <a:pt x="113" y="11"/>
                    </a:lnTo>
                    <a:lnTo>
                      <a:pt x="108" y="11"/>
                    </a:lnTo>
                    <a:lnTo>
                      <a:pt x="103" y="11"/>
                    </a:lnTo>
                    <a:lnTo>
                      <a:pt x="98" y="6"/>
                    </a:lnTo>
                    <a:lnTo>
                      <a:pt x="94" y="3"/>
                    </a:lnTo>
                    <a:lnTo>
                      <a:pt x="88" y="1"/>
                    </a:lnTo>
                    <a:lnTo>
                      <a:pt x="83" y="0"/>
                    </a:lnTo>
                    <a:lnTo>
                      <a:pt x="77" y="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8" name="Freeform 746"/>
              <p:cNvSpPr/>
              <p:nvPr/>
            </p:nvSpPr>
            <p:spPr bwMode="auto">
              <a:xfrm>
                <a:off x="5149" y="3379"/>
                <a:ext cx="44" cy="16"/>
              </a:xfrm>
              <a:custGeom>
                <a:avLst/>
                <a:gdLst>
                  <a:gd name="T0" fmla="*/ 0 w 44"/>
                  <a:gd name="T1" fmla="*/ 16 h 16"/>
                  <a:gd name="T2" fmla="*/ 7 w 44"/>
                  <a:gd name="T3" fmla="*/ 11 h 16"/>
                  <a:gd name="T4" fmla="*/ 14 w 44"/>
                  <a:gd name="T5" fmla="*/ 7 h 16"/>
                  <a:gd name="T6" fmla="*/ 24 w 44"/>
                  <a:gd name="T7" fmla="*/ 5 h 16"/>
                  <a:gd name="T8" fmla="*/ 33 w 44"/>
                  <a:gd name="T9" fmla="*/ 4 h 16"/>
                  <a:gd name="T10" fmla="*/ 44 w 44"/>
                  <a:gd name="T11" fmla="*/ 4 h 16"/>
                  <a:gd name="T12" fmla="*/ 32 w 44"/>
                  <a:gd name="T13" fmla="*/ 1 h 16"/>
                  <a:gd name="T14" fmla="*/ 22 w 44"/>
                  <a:gd name="T15" fmla="*/ 0 h 16"/>
                  <a:gd name="T16" fmla="*/ 12 w 44"/>
                  <a:gd name="T17" fmla="*/ 0 h 16"/>
                  <a:gd name="T18" fmla="*/ 7 w 44"/>
                  <a:gd name="T19" fmla="*/ 3 h 16"/>
                  <a:gd name="T20" fmla="*/ 2 w 44"/>
                  <a:gd name="T21" fmla="*/ 8 h 16"/>
                  <a:gd name="T22" fmla="*/ 0 w 44"/>
                  <a:gd name="T23" fmla="*/ 16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4"/>
                  <a:gd name="T37" fmla="*/ 0 h 16"/>
                  <a:gd name="T38" fmla="*/ 44 w 44"/>
                  <a:gd name="T39" fmla="*/ 16 h 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4" h="16">
                    <a:moveTo>
                      <a:pt x="0" y="16"/>
                    </a:moveTo>
                    <a:lnTo>
                      <a:pt x="7" y="11"/>
                    </a:lnTo>
                    <a:lnTo>
                      <a:pt x="14" y="7"/>
                    </a:lnTo>
                    <a:lnTo>
                      <a:pt x="24" y="5"/>
                    </a:lnTo>
                    <a:lnTo>
                      <a:pt x="33" y="4"/>
                    </a:lnTo>
                    <a:lnTo>
                      <a:pt x="44" y="4"/>
                    </a:lnTo>
                    <a:lnTo>
                      <a:pt x="32" y="1"/>
                    </a:lnTo>
                    <a:lnTo>
                      <a:pt x="22" y="0"/>
                    </a:lnTo>
                    <a:lnTo>
                      <a:pt x="12" y="0"/>
                    </a:lnTo>
                    <a:lnTo>
                      <a:pt x="7" y="3"/>
                    </a:lnTo>
                    <a:lnTo>
                      <a:pt x="2" y="8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59" name="Freeform 747"/>
              <p:cNvSpPr/>
              <p:nvPr/>
            </p:nvSpPr>
            <p:spPr bwMode="auto">
              <a:xfrm>
                <a:off x="5158" y="3410"/>
                <a:ext cx="39" cy="28"/>
              </a:xfrm>
              <a:custGeom>
                <a:avLst/>
                <a:gdLst>
                  <a:gd name="T0" fmla="*/ 0 w 39"/>
                  <a:gd name="T1" fmla="*/ 28 h 28"/>
                  <a:gd name="T2" fmla="*/ 6 w 39"/>
                  <a:gd name="T3" fmla="*/ 17 h 28"/>
                  <a:gd name="T4" fmla="*/ 14 w 39"/>
                  <a:gd name="T5" fmla="*/ 10 h 28"/>
                  <a:gd name="T6" fmla="*/ 24 w 39"/>
                  <a:gd name="T7" fmla="*/ 4 h 28"/>
                  <a:gd name="T8" fmla="*/ 33 w 39"/>
                  <a:gd name="T9" fmla="*/ 3 h 28"/>
                  <a:gd name="T10" fmla="*/ 39 w 39"/>
                  <a:gd name="T11" fmla="*/ 2 h 28"/>
                  <a:gd name="T12" fmla="*/ 23 w 39"/>
                  <a:gd name="T13" fmla="*/ 0 h 28"/>
                  <a:gd name="T14" fmla="*/ 15 w 39"/>
                  <a:gd name="T15" fmla="*/ 3 h 28"/>
                  <a:gd name="T16" fmla="*/ 10 w 39"/>
                  <a:gd name="T17" fmla="*/ 6 h 28"/>
                  <a:gd name="T18" fmla="*/ 6 w 39"/>
                  <a:gd name="T19" fmla="*/ 11 h 28"/>
                  <a:gd name="T20" fmla="*/ 3 w 39"/>
                  <a:gd name="T21" fmla="*/ 18 h 28"/>
                  <a:gd name="T22" fmla="*/ 0 w 39"/>
                  <a:gd name="T23" fmla="*/ 28 h 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9"/>
                  <a:gd name="T37" fmla="*/ 0 h 28"/>
                  <a:gd name="T38" fmla="*/ 39 w 39"/>
                  <a:gd name="T39" fmla="*/ 28 h 2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9" h="28">
                    <a:moveTo>
                      <a:pt x="0" y="28"/>
                    </a:moveTo>
                    <a:lnTo>
                      <a:pt x="6" y="17"/>
                    </a:lnTo>
                    <a:lnTo>
                      <a:pt x="14" y="10"/>
                    </a:lnTo>
                    <a:lnTo>
                      <a:pt x="24" y="4"/>
                    </a:lnTo>
                    <a:lnTo>
                      <a:pt x="33" y="3"/>
                    </a:lnTo>
                    <a:lnTo>
                      <a:pt x="39" y="2"/>
                    </a:lnTo>
                    <a:lnTo>
                      <a:pt x="23" y="0"/>
                    </a:lnTo>
                    <a:lnTo>
                      <a:pt x="15" y="3"/>
                    </a:lnTo>
                    <a:lnTo>
                      <a:pt x="10" y="6"/>
                    </a:lnTo>
                    <a:lnTo>
                      <a:pt x="6" y="11"/>
                    </a:lnTo>
                    <a:lnTo>
                      <a:pt x="3" y="18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0" name="Freeform 748"/>
              <p:cNvSpPr/>
              <p:nvPr/>
            </p:nvSpPr>
            <p:spPr bwMode="auto">
              <a:xfrm>
                <a:off x="5186" y="3418"/>
                <a:ext cx="21" cy="39"/>
              </a:xfrm>
              <a:custGeom>
                <a:avLst/>
                <a:gdLst>
                  <a:gd name="T0" fmla="*/ 1 w 21"/>
                  <a:gd name="T1" fmla="*/ 39 h 39"/>
                  <a:gd name="T2" fmla="*/ 5 w 21"/>
                  <a:gd name="T3" fmla="*/ 25 h 39"/>
                  <a:gd name="T4" fmla="*/ 8 w 21"/>
                  <a:gd name="T5" fmla="*/ 17 h 39"/>
                  <a:gd name="T6" fmla="*/ 13 w 21"/>
                  <a:gd name="T7" fmla="*/ 10 h 39"/>
                  <a:gd name="T8" fmla="*/ 16 w 21"/>
                  <a:gd name="T9" fmla="*/ 4 h 39"/>
                  <a:gd name="T10" fmla="*/ 21 w 21"/>
                  <a:gd name="T11" fmla="*/ 0 h 39"/>
                  <a:gd name="T12" fmla="*/ 12 w 21"/>
                  <a:gd name="T13" fmla="*/ 6 h 39"/>
                  <a:gd name="T14" fmla="*/ 4 w 21"/>
                  <a:gd name="T15" fmla="*/ 16 h 39"/>
                  <a:gd name="T16" fmla="*/ 1 w 21"/>
                  <a:gd name="T17" fmla="*/ 22 h 39"/>
                  <a:gd name="T18" fmla="*/ 0 w 21"/>
                  <a:gd name="T19" fmla="*/ 28 h 39"/>
                  <a:gd name="T20" fmla="*/ 1 w 21"/>
                  <a:gd name="T21" fmla="*/ 39 h 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39"/>
                  <a:gd name="T35" fmla="*/ 21 w 21"/>
                  <a:gd name="T36" fmla="*/ 39 h 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39">
                    <a:moveTo>
                      <a:pt x="1" y="39"/>
                    </a:moveTo>
                    <a:lnTo>
                      <a:pt x="5" y="25"/>
                    </a:lnTo>
                    <a:lnTo>
                      <a:pt x="8" y="17"/>
                    </a:lnTo>
                    <a:lnTo>
                      <a:pt x="13" y="10"/>
                    </a:lnTo>
                    <a:lnTo>
                      <a:pt x="16" y="4"/>
                    </a:lnTo>
                    <a:lnTo>
                      <a:pt x="21" y="0"/>
                    </a:lnTo>
                    <a:lnTo>
                      <a:pt x="12" y="6"/>
                    </a:lnTo>
                    <a:lnTo>
                      <a:pt x="4" y="16"/>
                    </a:lnTo>
                    <a:lnTo>
                      <a:pt x="1" y="22"/>
                    </a:lnTo>
                    <a:lnTo>
                      <a:pt x="0" y="28"/>
                    </a:lnTo>
                    <a:lnTo>
                      <a:pt x="1" y="39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1" name="Freeform 749"/>
              <p:cNvSpPr/>
              <p:nvPr/>
            </p:nvSpPr>
            <p:spPr bwMode="auto">
              <a:xfrm>
                <a:off x="5163" y="3367"/>
                <a:ext cx="38" cy="17"/>
              </a:xfrm>
              <a:custGeom>
                <a:avLst/>
                <a:gdLst>
                  <a:gd name="T0" fmla="*/ 9 w 38"/>
                  <a:gd name="T1" fmla="*/ 0 h 17"/>
                  <a:gd name="T2" fmla="*/ 16 w 38"/>
                  <a:gd name="T3" fmla="*/ 1 h 17"/>
                  <a:gd name="T4" fmla="*/ 25 w 38"/>
                  <a:gd name="T5" fmla="*/ 3 h 17"/>
                  <a:gd name="T6" fmla="*/ 34 w 38"/>
                  <a:gd name="T7" fmla="*/ 11 h 17"/>
                  <a:gd name="T8" fmla="*/ 38 w 38"/>
                  <a:gd name="T9" fmla="*/ 17 h 17"/>
                  <a:gd name="T10" fmla="*/ 27 w 38"/>
                  <a:gd name="T11" fmla="*/ 8 h 17"/>
                  <a:gd name="T12" fmla="*/ 15 w 38"/>
                  <a:gd name="T13" fmla="*/ 4 h 17"/>
                  <a:gd name="T14" fmla="*/ 7 w 38"/>
                  <a:gd name="T15" fmla="*/ 3 h 17"/>
                  <a:gd name="T16" fmla="*/ 0 w 38"/>
                  <a:gd name="T17" fmla="*/ 2 h 17"/>
                  <a:gd name="T18" fmla="*/ 9 w 38"/>
                  <a:gd name="T19" fmla="*/ 0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"/>
                  <a:gd name="T31" fmla="*/ 0 h 17"/>
                  <a:gd name="T32" fmla="*/ 38 w 38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" h="17">
                    <a:moveTo>
                      <a:pt x="9" y="0"/>
                    </a:moveTo>
                    <a:lnTo>
                      <a:pt x="16" y="1"/>
                    </a:lnTo>
                    <a:lnTo>
                      <a:pt x="25" y="3"/>
                    </a:lnTo>
                    <a:lnTo>
                      <a:pt x="34" y="11"/>
                    </a:lnTo>
                    <a:lnTo>
                      <a:pt x="38" y="17"/>
                    </a:lnTo>
                    <a:lnTo>
                      <a:pt x="27" y="8"/>
                    </a:lnTo>
                    <a:lnTo>
                      <a:pt x="15" y="4"/>
                    </a:lnTo>
                    <a:lnTo>
                      <a:pt x="7" y="3"/>
                    </a:lnTo>
                    <a:lnTo>
                      <a:pt x="0" y="2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2" name="Freeform 750"/>
              <p:cNvSpPr/>
              <p:nvPr/>
            </p:nvSpPr>
            <p:spPr bwMode="auto">
              <a:xfrm>
                <a:off x="5187" y="3344"/>
                <a:ext cx="15" cy="26"/>
              </a:xfrm>
              <a:custGeom>
                <a:avLst/>
                <a:gdLst>
                  <a:gd name="T0" fmla="*/ 0 w 15"/>
                  <a:gd name="T1" fmla="*/ 0 h 26"/>
                  <a:gd name="T2" fmla="*/ 9 w 15"/>
                  <a:gd name="T3" fmla="*/ 9 h 26"/>
                  <a:gd name="T4" fmla="*/ 12 w 15"/>
                  <a:gd name="T5" fmla="*/ 16 h 26"/>
                  <a:gd name="T6" fmla="*/ 15 w 15"/>
                  <a:gd name="T7" fmla="*/ 26 h 26"/>
                  <a:gd name="T8" fmla="*/ 15 w 15"/>
                  <a:gd name="T9" fmla="*/ 13 h 26"/>
                  <a:gd name="T10" fmla="*/ 11 w 15"/>
                  <a:gd name="T11" fmla="*/ 4 h 26"/>
                  <a:gd name="T12" fmla="*/ 0 w 15"/>
                  <a:gd name="T13" fmla="*/ 0 h 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26"/>
                  <a:gd name="T23" fmla="*/ 15 w 15"/>
                  <a:gd name="T24" fmla="*/ 26 h 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26">
                    <a:moveTo>
                      <a:pt x="0" y="0"/>
                    </a:moveTo>
                    <a:lnTo>
                      <a:pt x="9" y="9"/>
                    </a:lnTo>
                    <a:lnTo>
                      <a:pt x="12" y="16"/>
                    </a:lnTo>
                    <a:lnTo>
                      <a:pt x="15" y="26"/>
                    </a:lnTo>
                    <a:lnTo>
                      <a:pt x="15" y="13"/>
                    </a:lnTo>
                    <a:lnTo>
                      <a:pt x="11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3" name="Freeform 751"/>
              <p:cNvSpPr/>
              <p:nvPr/>
            </p:nvSpPr>
            <p:spPr bwMode="auto">
              <a:xfrm>
                <a:off x="5210" y="3422"/>
                <a:ext cx="7" cy="49"/>
              </a:xfrm>
              <a:custGeom>
                <a:avLst/>
                <a:gdLst>
                  <a:gd name="T0" fmla="*/ 5 w 7"/>
                  <a:gd name="T1" fmla="*/ 0 h 49"/>
                  <a:gd name="T2" fmla="*/ 1 w 7"/>
                  <a:gd name="T3" fmla="*/ 12 h 49"/>
                  <a:gd name="T4" fmla="*/ 0 w 7"/>
                  <a:gd name="T5" fmla="*/ 25 h 49"/>
                  <a:gd name="T6" fmla="*/ 2 w 7"/>
                  <a:gd name="T7" fmla="*/ 33 h 49"/>
                  <a:gd name="T8" fmla="*/ 3 w 7"/>
                  <a:gd name="T9" fmla="*/ 43 h 49"/>
                  <a:gd name="T10" fmla="*/ 7 w 7"/>
                  <a:gd name="T11" fmla="*/ 49 h 49"/>
                  <a:gd name="T12" fmla="*/ 5 w 7"/>
                  <a:gd name="T13" fmla="*/ 33 h 49"/>
                  <a:gd name="T14" fmla="*/ 4 w 7"/>
                  <a:gd name="T15" fmla="*/ 13 h 49"/>
                  <a:gd name="T16" fmla="*/ 5 w 7"/>
                  <a:gd name="T17" fmla="*/ 0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9"/>
                  <a:gd name="T29" fmla="*/ 7 w 7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9">
                    <a:moveTo>
                      <a:pt x="5" y="0"/>
                    </a:moveTo>
                    <a:lnTo>
                      <a:pt x="1" y="12"/>
                    </a:lnTo>
                    <a:lnTo>
                      <a:pt x="0" y="25"/>
                    </a:lnTo>
                    <a:lnTo>
                      <a:pt x="2" y="33"/>
                    </a:lnTo>
                    <a:lnTo>
                      <a:pt x="3" y="43"/>
                    </a:lnTo>
                    <a:lnTo>
                      <a:pt x="7" y="49"/>
                    </a:lnTo>
                    <a:lnTo>
                      <a:pt x="5" y="33"/>
                    </a:lnTo>
                    <a:lnTo>
                      <a:pt x="4" y="1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4" name="Freeform 752"/>
              <p:cNvSpPr/>
              <p:nvPr/>
            </p:nvSpPr>
            <p:spPr bwMode="auto">
              <a:xfrm>
                <a:off x="5233" y="3417"/>
                <a:ext cx="15" cy="38"/>
              </a:xfrm>
              <a:custGeom>
                <a:avLst/>
                <a:gdLst>
                  <a:gd name="T0" fmla="*/ 15 w 15"/>
                  <a:gd name="T1" fmla="*/ 38 h 38"/>
                  <a:gd name="T2" fmla="*/ 5 w 15"/>
                  <a:gd name="T3" fmla="*/ 23 h 38"/>
                  <a:gd name="T4" fmla="*/ 2 w 15"/>
                  <a:gd name="T5" fmla="*/ 11 h 38"/>
                  <a:gd name="T6" fmla="*/ 0 w 15"/>
                  <a:gd name="T7" fmla="*/ 0 h 38"/>
                  <a:gd name="T8" fmla="*/ 8 w 15"/>
                  <a:gd name="T9" fmla="*/ 11 h 38"/>
                  <a:gd name="T10" fmla="*/ 12 w 15"/>
                  <a:gd name="T11" fmla="*/ 22 h 38"/>
                  <a:gd name="T12" fmla="*/ 15 w 15"/>
                  <a:gd name="T13" fmla="*/ 38 h 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38"/>
                  <a:gd name="T23" fmla="*/ 15 w 15"/>
                  <a:gd name="T24" fmla="*/ 38 h 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38">
                    <a:moveTo>
                      <a:pt x="15" y="38"/>
                    </a:moveTo>
                    <a:lnTo>
                      <a:pt x="5" y="23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11"/>
                    </a:lnTo>
                    <a:lnTo>
                      <a:pt x="12" y="22"/>
                    </a:lnTo>
                    <a:lnTo>
                      <a:pt x="15" y="3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5" name="Freeform 753"/>
              <p:cNvSpPr/>
              <p:nvPr/>
            </p:nvSpPr>
            <p:spPr bwMode="auto">
              <a:xfrm>
                <a:off x="5239" y="3412"/>
                <a:ext cx="35" cy="20"/>
              </a:xfrm>
              <a:custGeom>
                <a:avLst/>
                <a:gdLst>
                  <a:gd name="T0" fmla="*/ 0 w 35"/>
                  <a:gd name="T1" fmla="*/ 0 h 20"/>
                  <a:gd name="T2" fmla="*/ 15 w 35"/>
                  <a:gd name="T3" fmla="*/ 3 h 20"/>
                  <a:gd name="T4" fmla="*/ 22 w 35"/>
                  <a:gd name="T5" fmla="*/ 8 h 20"/>
                  <a:gd name="T6" fmla="*/ 31 w 35"/>
                  <a:gd name="T7" fmla="*/ 15 h 20"/>
                  <a:gd name="T8" fmla="*/ 35 w 35"/>
                  <a:gd name="T9" fmla="*/ 20 h 20"/>
                  <a:gd name="T10" fmla="*/ 30 w 35"/>
                  <a:gd name="T11" fmla="*/ 10 h 20"/>
                  <a:gd name="T12" fmla="*/ 23 w 35"/>
                  <a:gd name="T13" fmla="*/ 3 h 20"/>
                  <a:gd name="T14" fmla="*/ 13 w 35"/>
                  <a:gd name="T15" fmla="*/ 0 h 20"/>
                  <a:gd name="T16" fmla="*/ 0 w 35"/>
                  <a:gd name="T17" fmla="*/ 0 h 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5"/>
                  <a:gd name="T28" fmla="*/ 0 h 20"/>
                  <a:gd name="T29" fmla="*/ 35 w 35"/>
                  <a:gd name="T30" fmla="*/ 20 h 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5" h="20">
                    <a:moveTo>
                      <a:pt x="0" y="0"/>
                    </a:moveTo>
                    <a:lnTo>
                      <a:pt x="15" y="3"/>
                    </a:lnTo>
                    <a:lnTo>
                      <a:pt x="22" y="8"/>
                    </a:lnTo>
                    <a:lnTo>
                      <a:pt x="31" y="15"/>
                    </a:lnTo>
                    <a:lnTo>
                      <a:pt x="35" y="20"/>
                    </a:lnTo>
                    <a:lnTo>
                      <a:pt x="30" y="10"/>
                    </a:lnTo>
                    <a:lnTo>
                      <a:pt x="23" y="3"/>
                    </a:lnTo>
                    <a:lnTo>
                      <a:pt x="1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6" name="Freeform 754"/>
              <p:cNvSpPr/>
              <p:nvPr/>
            </p:nvSpPr>
            <p:spPr bwMode="auto">
              <a:xfrm>
                <a:off x="5242" y="3358"/>
                <a:ext cx="9" cy="20"/>
              </a:xfrm>
              <a:custGeom>
                <a:avLst/>
                <a:gdLst>
                  <a:gd name="T0" fmla="*/ 9 w 9"/>
                  <a:gd name="T1" fmla="*/ 0 h 20"/>
                  <a:gd name="T2" fmla="*/ 3 w 9"/>
                  <a:gd name="T3" fmla="*/ 9 h 20"/>
                  <a:gd name="T4" fmla="*/ 0 w 9"/>
                  <a:gd name="T5" fmla="*/ 20 h 20"/>
                  <a:gd name="T6" fmla="*/ 7 w 9"/>
                  <a:gd name="T7" fmla="*/ 11 h 20"/>
                  <a:gd name="T8" fmla="*/ 9 w 9"/>
                  <a:gd name="T9" fmla="*/ 0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0"/>
                  <a:gd name="T17" fmla="*/ 9 w 9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0">
                    <a:moveTo>
                      <a:pt x="9" y="0"/>
                    </a:moveTo>
                    <a:lnTo>
                      <a:pt x="3" y="9"/>
                    </a:lnTo>
                    <a:lnTo>
                      <a:pt x="0" y="20"/>
                    </a:lnTo>
                    <a:lnTo>
                      <a:pt x="7" y="1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7" name="Freeform 755"/>
              <p:cNvSpPr/>
              <p:nvPr/>
            </p:nvSpPr>
            <p:spPr bwMode="auto">
              <a:xfrm>
                <a:off x="5226" y="3346"/>
                <a:ext cx="4" cy="27"/>
              </a:xfrm>
              <a:custGeom>
                <a:avLst/>
                <a:gdLst>
                  <a:gd name="T0" fmla="*/ 3 w 4"/>
                  <a:gd name="T1" fmla="*/ 0 h 27"/>
                  <a:gd name="T2" fmla="*/ 0 w 4"/>
                  <a:gd name="T3" fmla="*/ 8 h 27"/>
                  <a:gd name="T4" fmla="*/ 0 w 4"/>
                  <a:gd name="T5" fmla="*/ 17 h 27"/>
                  <a:gd name="T6" fmla="*/ 2 w 4"/>
                  <a:gd name="T7" fmla="*/ 27 h 27"/>
                  <a:gd name="T8" fmla="*/ 4 w 4"/>
                  <a:gd name="T9" fmla="*/ 14 h 27"/>
                  <a:gd name="T10" fmla="*/ 3 w 4"/>
                  <a:gd name="T11" fmla="*/ 0 h 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"/>
                  <a:gd name="T19" fmla="*/ 0 h 27"/>
                  <a:gd name="T20" fmla="*/ 4 w 4"/>
                  <a:gd name="T21" fmla="*/ 27 h 2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" h="27">
                    <a:moveTo>
                      <a:pt x="3" y="0"/>
                    </a:moveTo>
                    <a:lnTo>
                      <a:pt x="0" y="8"/>
                    </a:lnTo>
                    <a:lnTo>
                      <a:pt x="0" y="17"/>
                    </a:lnTo>
                    <a:lnTo>
                      <a:pt x="2" y="27"/>
                    </a:lnTo>
                    <a:lnTo>
                      <a:pt x="4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8" name="Freeform 756"/>
              <p:cNvSpPr/>
              <p:nvPr/>
            </p:nvSpPr>
            <p:spPr bwMode="auto">
              <a:xfrm>
                <a:off x="5250" y="3381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8 w 24"/>
                  <a:gd name="T3" fmla="*/ 3 h 6"/>
                  <a:gd name="T4" fmla="*/ 16 w 24"/>
                  <a:gd name="T5" fmla="*/ 0 h 6"/>
                  <a:gd name="T6" fmla="*/ 24 w 24"/>
                  <a:gd name="T7" fmla="*/ 1 h 6"/>
                  <a:gd name="T8" fmla="*/ 14 w 24"/>
                  <a:gd name="T9" fmla="*/ 3 h 6"/>
                  <a:gd name="T10" fmla="*/ 0 w 24"/>
                  <a:gd name="T11" fmla="*/ 6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6"/>
                  <a:gd name="T20" fmla="*/ 24 w 24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6">
                    <a:moveTo>
                      <a:pt x="0" y="6"/>
                    </a:moveTo>
                    <a:lnTo>
                      <a:pt x="8" y="3"/>
                    </a:lnTo>
                    <a:lnTo>
                      <a:pt x="16" y="0"/>
                    </a:lnTo>
                    <a:lnTo>
                      <a:pt x="24" y="1"/>
                    </a:lnTo>
                    <a:lnTo>
                      <a:pt x="14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69" name="Freeform 757"/>
              <p:cNvSpPr/>
              <p:nvPr/>
            </p:nvSpPr>
            <p:spPr bwMode="auto">
              <a:xfrm>
                <a:off x="5188" y="3376"/>
                <a:ext cx="57" cy="44"/>
              </a:xfrm>
              <a:custGeom>
                <a:avLst/>
                <a:gdLst>
                  <a:gd name="T0" fmla="*/ 3 w 57"/>
                  <a:gd name="T1" fmla="*/ 30 h 44"/>
                  <a:gd name="T2" fmla="*/ 9 w 57"/>
                  <a:gd name="T3" fmla="*/ 36 h 44"/>
                  <a:gd name="T4" fmla="*/ 9 w 57"/>
                  <a:gd name="T5" fmla="*/ 30 h 44"/>
                  <a:gd name="T6" fmla="*/ 11 w 57"/>
                  <a:gd name="T7" fmla="*/ 24 h 44"/>
                  <a:gd name="T8" fmla="*/ 13 w 57"/>
                  <a:gd name="T9" fmla="*/ 20 h 44"/>
                  <a:gd name="T10" fmla="*/ 21 w 57"/>
                  <a:gd name="T11" fmla="*/ 16 h 44"/>
                  <a:gd name="T12" fmla="*/ 27 w 57"/>
                  <a:gd name="T13" fmla="*/ 14 h 44"/>
                  <a:gd name="T14" fmla="*/ 34 w 57"/>
                  <a:gd name="T15" fmla="*/ 15 h 44"/>
                  <a:gd name="T16" fmla="*/ 40 w 57"/>
                  <a:gd name="T17" fmla="*/ 16 h 44"/>
                  <a:gd name="T18" fmla="*/ 44 w 57"/>
                  <a:gd name="T19" fmla="*/ 20 h 44"/>
                  <a:gd name="T20" fmla="*/ 45 w 57"/>
                  <a:gd name="T21" fmla="*/ 26 h 44"/>
                  <a:gd name="T22" fmla="*/ 45 w 57"/>
                  <a:gd name="T23" fmla="*/ 33 h 44"/>
                  <a:gd name="T24" fmla="*/ 43 w 57"/>
                  <a:gd name="T25" fmla="*/ 37 h 44"/>
                  <a:gd name="T26" fmla="*/ 39 w 57"/>
                  <a:gd name="T27" fmla="*/ 41 h 44"/>
                  <a:gd name="T28" fmla="*/ 25 w 57"/>
                  <a:gd name="T29" fmla="*/ 42 h 44"/>
                  <a:gd name="T30" fmla="*/ 35 w 57"/>
                  <a:gd name="T31" fmla="*/ 44 h 44"/>
                  <a:gd name="T32" fmla="*/ 42 w 57"/>
                  <a:gd name="T33" fmla="*/ 42 h 44"/>
                  <a:gd name="T34" fmla="*/ 47 w 57"/>
                  <a:gd name="T35" fmla="*/ 40 h 44"/>
                  <a:gd name="T36" fmla="*/ 54 w 57"/>
                  <a:gd name="T37" fmla="*/ 34 h 44"/>
                  <a:gd name="T38" fmla="*/ 56 w 57"/>
                  <a:gd name="T39" fmla="*/ 28 h 44"/>
                  <a:gd name="T40" fmla="*/ 57 w 57"/>
                  <a:gd name="T41" fmla="*/ 23 h 44"/>
                  <a:gd name="T42" fmla="*/ 57 w 57"/>
                  <a:gd name="T43" fmla="*/ 17 h 44"/>
                  <a:gd name="T44" fmla="*/ 54 w 57"/>
                  <a:gd name="T45" fmla="*/ 12 h 44"/>
                  <a:gd name="T46" fmla="*/ 52 w 57"/>
                  <a:gd name="T47" fmla="*/ 9 h 44"/>
                  <a:gd name="T48" fmla="*/ 46 w 57"/>
                  <a:gd name="T49" fmla="*/ 4 h 44"/>
                  <a:gd name="T50" fmla="*/ 41 w 57"/>
                  <a:gd name="T51" fmla="*/ 1 h 44"/>
                  <a:gd name="T52" fmla="*/ 36 w 57"/>
                  <a:gd name="T53" fmla="*/ 0 h 44"/>
                  <a:gd name="T54" fmla="*/ 29 w 57"/>
                  <a:gd name="T55" fmla="*/ 0 h 44"/>
                  <a:gd name="T56" fmla="*/ 22 w 57"/>
                  <a:gd name="T57" fmla="*/ 1 h 44"/>
                  <a:gd name="T58" fmla="*/ 14 w 57"/>
                  <a:gd name="T59" fmla="*/ 3 h 44"/>
                  <a:gd name="T60" fmla="*/ 7 w 57"/>
                  <a:gd name="T61" fmla="*/ 7 h 44"/>
                  <a:gd name="T62" fmla="*/ 4 w 57"/>
                  <a:gd name="T63" fmla="*/ 11 h 44"/>
                  <a:gd name="T64" fmla="*/ 0 w 57"/>
                  <a:gd name="T65" fmla="*/ 18 h 44"/>
                  <a:gd name="T66" fmla="*/ 0 w 57"/>
                  <a:gd name="T67" fmla="*/ 25 h 44"/>
                  <a:gd name="T68" fmla="*/ 3 w 57"/>
                  <a:gd name="T69" fmla="*/ 30 h 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"/>
                  <a:gd name="T106" fmla="*/ 0 h 44"/>
                  <a:gd name="T107" fmla="*/ 57 w 57"/>
                  <a:gd name="T108" fmla="*/ 44 h 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" h="44">
                    <a:moveTo>
                      <a:pt x="3" y="30"/>
                    </a:moveTo>
                    <a:lnTo>
                      <a:pt x="9" y="36"/>
                    </a:lnTo>
                    <a:lnTo>
                      <a:pt x="9" y="30"/>
                    </a:lnTo>
                    <a:lnTo>
                      <a:pt x="11" y="24"/>
                    </a:lnTo>
                    <a:lnTo>
                      <a:pt x="13" y="20"/>
                    </a:lnTo>
                    <a:lnTo>
                      <a:pt x="21" y="16"/>
                    </a:lnTo>
                    <a:lnTo>
                      <a:pt x="27" y="14"/>
                    </a:lnTo>
                    <a:lnTo>
                      <a:pt x="34" y="15"/>
                    </a:lnTo>
                    <a:lnTo>
                      <a:pt x="40" y="16"/>
                    </a:lnTo>
                    <a:lnTo>
                      <a:pt x="44" y="20"/>
                    </a:lnTo>
                    <a:lnTo>
                      <a:pt x="45" y="26"/>
                    </a:lnTo>
                    <a:lnTo>
                      <a:pt x="45" y="33"/>
                    </a:lnTo>
                    <a:lnTo>
                      <a:pt x="43" y="37"/>
                    </a:lnTo>
                    <a:lnTo>
                      <a:pt x="39" y="41"/>
                    </a:lnTo>
                    <a:lnTo>
                      <a:pt x="25" y="42"/>
                    </a:lnTo>
                    <a:lnTo>
                      <a:pt x="35" y="44"/>
                    </a:lnTo>
                    <a:lnTo>
                      <a:pt x="42" y="42"/>
                    </a:lnTo>
                    <a:lnTo>
                      <a:pt x="47" y="40"/>
                    </a:lnTo>
                    <a:lnTo>
                      <a:pt x="54" y="34"/>
                    </a:lnTo>
                    <a:lnTo>
                      <a:pt x="56" y="28"/>
                    </a:lnTo>
                    <a:lnTo>
                      <a:pt x="57" y="23"/>
                    </a:lnTo>
                    <a:lnTo>
                      <a:pt x="57" y="17"/>
                    </a:lnTo>
                    <a:lnTo>
                      <a:pt x="54" y="12"/>
                    </a:lnTo>
                    <a:lnTo>
                      <a:pt x="52" y="9"/>
                    </a:lnTo>
                    <a:lnTo>
                      <a:pt x="46" y="4"/>
                    </a:lnTo>
                    <a:lnTo>
                      <a:pt x="41" y="1"/>
                    </a:lnTo>
                    <a:lnTo>
                      <a:pt x="36" y="0"/>
                    </a:lnTo>
                    <a:lnTo>
                      <a:pt x="29" y="0"/>
                    </a:lnTo>
                    <a:lnTo>
                      <a:pt x="22" y="1"/>
                    </a:lnTo>
                    <a:lnTo>
                      <a:pt x="14" y="3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0" y="18"/>
                    </a:lnTo>
                    <a:lnTo>
                      <a:pt x="0" y="25"/>
                    </a:lnTo>
                    <a:lnTo>
                      <a:pt x="3" y="3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0" name="Freeform 758"/>
              <p:cNvSpPr/>
              <p:nvPr/>
            </p:nvSpPr>
            <p:spPr bwMode="auto">
              <a:xfrm>
                <a:off x="5179" y="3405"/>
                <a:ext cx="26" cy="24"/>
              </a:xfrm>
              <a:custGeom>
                <a:avLst/>
                <a:gdLst>
                  <a:gd name="T0" fmla="*/ 26 w 26"/>
                  <a:gd name="T1" fmla="*/ 0 h 24"/>
                  <a:gd name="T2" fmla="*/ 15 w 26"/>
                  <a:gd name="T3" fmla="*/ 5 h 24"/>
                  <a:gd name="T4" fmla="*/ 6 w 26"/>
                  <a:gd name="T5" fmla="*/ 11 h 24"/>
                  <a:gd name="T6" fmla="*/ 2 w 26"/>
                  <a:gd name="T7" fmla="*/ 18 h 24"/>
                  <a:gd name="T8" fmla="*/ 0 w 26"/>
                  <a:gd name="T9" fmla="*/ 24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24"/>
                  <a:gd name="T17" fmla="*/ 26 w 2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24">
                    <a:moveTo>
                      <a:pt x="26" y="0"/>
                    </a:moveTo>
                    <a:lnTo>
                      <a:pt x="15" y="5"/>
                    </a:lnTo>
                    <a:lnTo>
                      <a:pt x="6" y="11"/>
                    </a:lnTo>
                    <a:lnTo>
                      <a:pt x="2" y="18"/>
                    </a:lnTo>
                    <a:lnTo>
                      <a:pt x="0" y="24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1" name="Freeform 759"/>
              <p:cNvSpPr/>
              <p:nvPr/>
            </p:nvSpPr>
            <p:spPr bwMode="auto">
              <a:xfrm>
                <a:off x="5196" y="3405"/>
                <a:ext cx="15" cy="36"/>
              </a:xfrm>
              <a:custGeom>
                <a:avLst/>
                <a:gdLst>
                  <a:gd name="T0" fmla="*/ 15 w 15"/>
                  <a:gd name="T1" fmla="*/ 0 h 36"/>
                  <a:gd name="T2" fmla="*/ 5 w 15"/>
                  <a:gd name="T3" fmla="*/ 8 h 36"/>
                  <a:gd name="T4" fmla="*/ 1 w 15"/>
                  <a:gd name="T5" fmla="*/ 15 h 36"/>
                  <a:gd name="T6" fmla="*/ 0 w 15"/>
                  <a:gd name="T7" fmla="*/ 20 h 36"/>
                  <a:gd name="T8" fmla="*/ 0 w 15"/>
                  <a:gd name="T9" fmla="*/ 28 h 36"/>
                  <a:gd name="T10" fmla="*/ 2 w 15"/>
                  <a:gd name="T11" fmla="*/ 36 h 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36"/>
                  <a:gd name="T20" fmla="*/ 15 w 15"/>
                  <a:gd name="T21" fmla="*/ 36 h 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36">
                    <a:moveTo>
                      <a:pt x="15" y="0"/>
                    </a:moveTo>
                    <a:lnTo>
                      <a:pt x="5" y="8"/>
                    </a:lnTo>
                    <a:lnTo>
                      <a:pt x="1" y="15"/>
                    </a:lnTo>
                    <a:lnTo>
                      <a:pt x="0" y="20"/>
                    </a:lnTo>
                    <a:lnTo>
                      <a:pt x="0" y="28"/>
                    </a:lnTo>
                    <a:lnTo>
                      <a:pt x="2" y="36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2" name="Freeform 760"/>
              <p:cNvSpPr/>
              <p:nvPr/>
            </p:nvSpPr>
            <p:spPr bwMode="auto">
              <a:xfrm>
                <a:off x="5208" y="3405"/>
                <a:ext cx="9" cy="29"/>
              </a:xfrm>
              <a:custGeom>
                <a:avLst/>
                <a:gdLst>
                  <a:gd name="T0" fmla="*/ 9 w 9"/>
                  <a:gd name="T1" fmla="*/ 0 h 29"/>
                  <a:gd name="T2" fmla="*/ 2 w 9"/>
                  <a:gd name="T3" fmla="*/ 7 h 29"/>
                  <a:gd name="T4" fmla="*/ 1 w 9"/>
                  <a:gd name="T5" fmla="*/ 13 h 29"/>
                  <a:gd name="T6" fmla="*/ 0 w 9"/>
                  <a:gd name="T7" fmla="*/ 19 h 29"/>
                  <a:gd name="T8" fmla="*/ 0 w 9"/>
                  <a:gd name="T9" fmla="*/ 26 h 29"/>
                  <a:gd name="T10" fmla="*/ 0 w 9"/>
                  <a:gd name="T11" fmla="*/ 29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"/>
                  <a:gd name="T19" fmla="*/ 0 h 29"/>
                  <a:gd name="T20" fmla="*/ 9 w 9"/>
                  <a:gd name="T21" fmla="*/ 29 h 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" h="29">
                    <a:moveTo>
                      <a:pt x="9" y="0"/>
                    </a:moveTo>
                    <a:lnTo>
                      <a:pt x="2" y="7"/>
                    </a:lnTo>
                    <a:lnTo>
                      <a:pt x="1" y="13"/>
                    </a:lnTo>
                    <a:lnTo>
                      <a:pt x="0" y="19"/>
                    </a:lnTo>
                    <a:lnTo>
                      <a:pt x="0" y="26"/>
                    </a:lnTo>
                    <a:lnTo>
                      <a:pt x="0" y="29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3" name="Oval 761"/>
              <p:cNvSpPr>
                <a:spLocks noChangeArrowheads="1"/>
              </p:cNvSpPr>
              <p:nvPr/>
            </p:nvSpPr>
            <p:spPr bwMode="auto">
              <a:xfrm>
                <a:off x="5174" y="3425"/>
                <a:ext cx="8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74" name="Oval 762"/>
              <p:cNvSpPr>
                <a:spLocks noChangeArrowheads="1"/>
              </p:cNvSpPr>
              <p:nvPr/>
            </p:nvSpPr>
            <p:spPr bwMode="auto">
              <a:xfrm>
                <a:off x="5193" y="3440"/>
                <a:ext cx="9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75" name="Oval 763"/>
              <p:cNvSpPr>
                <a:spLocks noChangeArrowheads="1"/>
              </p:cNvSpPr>
              <p:nvPr/>
            </p:nvSpPr>
            <p:spPr bwMode="auto">
              <a:xfrm>
                <a:off x="5204" y="3432"/>
                <a:ext cx="8" cy="8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76" name="Freeform 764"/>
              <p:cNvSpPr/>
              <p:nvPr/>
            </p:nvSpPr>
            <p:spPr bwMode="auto">
              <a:xfrm>
                <a:off x="4897" y="3740"/>
                <a:ext cx="320" cy="569"/>
              </a:xfrm>
              <a:custGeom>
                <a:avLst/>
                <a:gdLst>
                  <a:gd name="T0" fmla="*/ 0 w 320"/>
                  <a:gd name="T1" fmla="*/ 569 h 569"/>
                  <a:gd name="T2" fmla="*/ 1 w 320"/>
                  <a:gd name="T3" fmla="*/ 542 h 569"/>
                  <a:gd name="T4" fmla="*/ 2 w 320"/>
                  <a:gd name="T5" fmla="*/ 518 h 569"/>
                  <a:gd name="T6" fmla="*/ 5 w 320"/>
                  <a:gd name="T7" fmla="*/ 485 h 569"/>
                  <a:gd name="T8" fmla="*/ 11 w 320"/>
                  <a:gd name="T9" fmla="*/ 456 h 569"/>
                  <a:gd name="T10" fmla="*/ 16 w 320"/>
                  <a:gd name="T11" fmla="*/ 424 h 569"/>
                  <a:gd name="T12" fmla="*/ 26 w 320"/>
                  <a:gd name="T13" fmla="*/ 391 h 569"/>
                  <a:gd name="T14" fmla="*/ 33 w 320"/>
                  <a:gd name="T15" fmla="*/ 366 h 569"/>
                  <a:gd name="T16" fmla="*/ 43 w 320"/>
                  <a:gd name="T17" fmla="*/ 332 h 569"/>
                  <a:gd name="T18" fmla="*/ 56 w 320"/>
                  <a:gd name="T19" fmla="*/ 297 h 569"/>
                  <a:gd name="T20" fmla="*/ 69 w 320"/>
                  <a:gd name="T21" fmla="*/ 267 h 569"/>
                  <a:gd name="T22" fmla="*/ 84 w 320"/>
                  <a:gd name="T23" fmla="*/ 234 h 569"/>
                  <a:gd name="T24" fmla="*/ 99 w 320"/>
                  <a:gd name="T25" fmla="*/ 209 h 569"/>
                  <a:gd name="T26" fmla="*/ 121 w 320"/>
                  <a:gd name="T27" fmla="*/ 174 h 569"/>
                  <a:gd name="T28" fmla="*/ 141 w 320"/>
                  <a:gd name="T29" fmla="*/ 145 h 569"/>
                  <a:gd name="T30" fmla="*/ 159 w 320"/>
                  <a:gd name="T31" fmla="*/ 120 h 569"/>
                  <a:gd name="T32" fmla="*/ 176 w 320"/>
                  <a:gd name="T33" fmla="*/ 96 h 569"/>
                  <a:gd name="T34" fmla="*/ 195 w 320"/>
                  <a:gd name="T35" fmla="*/ 72 h 569"/>
                  <a:gd name="T36" fmla="*/ 219 w 320"/>
                  <a:gd name="T37" fmla="*/ 48 h 569"/>
                  <a:gd name="T38" fmla="*/ 240 w 320"/>
                  <a:gd name="T39" fmla="*/ 25 h 569"/>
                  <a:gd name="T40" fmla="*/ 269 w 320"/>
                  <a:gd name="T41" fmla="*/ 10 h 569"/>
                  <a:gd name="T42" fmla="*/ 301 w 320"/>
                  <a:gd name="T43" fmla="*/ 0 h 569"/>
                  <a:gd name="T44" fmla="*/ 320 w 320"/>
                  <a:gd name="T45" fmla="*/ 0 h 569"/>
                  <a:gd name="T46" fmla="*/ 290 w 320"/>
                  <a:gd name="T47" fmla="*/ 10 h 569"/>
                  <a:gd name="T48" fmla="*/ 258 w 320"/>
                  <a:gd name="T49" fmla="*/ 35 h 569"/>
                  <a:gd name="T50" fmla="*/ 239 w 320"/>
                  <a:gd name="T51" fmla="*/ 56 h 569"/>
                  <a:gd name="T52" fmla="*/ 216 w 320"/>
                  <a:gd name="T53" fmla="*/ 81 h 569"/>
                  <a:gd name="T54" fmla="*/ 189 w 320"/>
                  <a:gd name="T55" fmla="*/ 116 h 569"/>
                  <a:gd name="T56" fmla="*/ 171 w 320"/>
                  <a:gd name="T57" fmla="*/ 141 h 569"/>
                  <a:gd name="T58" fmla="*/ 156 w 320"/>
                  <a:gd name="T59" fmla="*/ 168 h 569"/>
                  <a:gd name="T60" fmla="*/ 136 w 320"/>
                  <a:gd name="T61" fmla="*/ 196 h 569"/>
                  <a:gd name="T62" fmla="*/ 122 w 320"/>
                  <a:gd name="T63" fmla="*/ 221 h 569"/>
                  <a:gd name="T64" fmla="*/ 105 w 320"/>
                  <a:gd name="T65" fmla="*/ 252 h 569"/>
                  <a:gd name="T66" fmla="*/ 89 w 320"/>
                  <a:gd name="T67" fmla="*/ 286 h 569"/>
                  <a:gd name="T68" fmla="*/ 75 w 320"/>
                  <a:gd name="T69" fmla="*/ 319 h 569"/>
                  <a:gd name="T70" fmla="*/ 63 w 320"/>
                  <a:gd name="T71" fmla="*/ 348 h 569"/>
                  <a:gd name="T72" fmla="*/ 57 w 320"/>
                  <a:gd name="T73" fmla="*/ 376 h 569"/>
                  <a:gd name="T74" fmla="*/ 49 w 320"/>
                  <a:gd name="T75" fmla="*/ 409 h 569"/>
                  <a:gd name="T76" fmla="*/ 42 w 320"/>
                  <a:gd name="T77" fmla="*/ 445 h 569"/>
                  <a:gd name="T78" fmla="*/ 38 w 320"/>
                  <a:gd name="T79" fmla="*/ 477 h 569"/>
                  <a:gd name="T80" fmla="*/ 37 w 320"/>
                  <a:gd name="T81" fmla="*/ 507 h 569"/>
                  <a:gd name="T82" fmla="*/ 38 w 320"/>
                  <a:gd name="T83" fmla="*/ 541 h 569"/>
                  <a:gd name="T84" fmla="*/ 41 w 320"/>
                  <a:gd name="T85" fmla="*/ 569 h 569"/>
                  <a:gd name="T86" fmla="*/ 0 w 320"/>
                  <a:gd name="T87" fmla="*/ 569 h 56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0"/>
                  <a:gd name="T133" fmla="*/ 0 h 569"/>
                  <a:gd name="T134" fmla="*/ 320 w 320"/>
                  <a:gd name="T135" fmla="*/ 569 h 56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0" h="569">
                    <a:moveTo>
                      <a:pt x="0" y="569"/>
                    </a:moveTo>
                    <a:lnTo>
                      <a:pt x="1" y="542"/>
                    </a:lnTo>
                    <a:lnTo>
                      <a:pt x="2" y="518"/>
                    </a:lnTo>
                    <a:lnTo>
                      <a:pt x="5" y="485"/>
                    </a:lnTo>
                    <a:lnTo>
                      <a:pt x="11" y="456"/>
                    </a:lnTo>
                    <a:lnTo>
                      <a:pt x="16" y="424"/>
                    </a:lnTo>
                    <a:lnTo>
                      <a:pt x="26" y="391"/>
                    </a:lnTo>
                    <a:lnTo>
                      <a:pt x="33" y="366"/>
                    </a:lnTo>
                    <a:lnTo>
                      <a:pt x="43" y="332"/>
                    </a:lnTo>
                    <a:lnTo>
                      <a:pt x="56" y="297"/>
                    </a:lnTo>
                    <a:lnTo>
                      <a:pt x="69" y="267"/>
                    </a:lnTo>
                    <a:lnTo>
                      <a:pt x="84" y="234"/>
                    </a:lnTo>
                    <a:lnTo>
                      <a:pt x="99" y="209"/>
                    </a:lnTo>
                    <a:lnTo>
                      <a:pt x="121" y="174"/>
                    </a:lnTo>
                    <a:lnTo>
                      <a:pt x="141" y="145"/>
                    </a:lnTo>
                    <a:lnTo>
                      <a:pt x="159" y="120"/>
                    </a:lnTo>
                    <a:lnTo>
                      <a:pt x="176" y="96"/>
                    </a:lnTo>
                    <a:lnTo>
                      <a:pt x="195" y="72"/>
                    </a:lnTo>
                    <a:lnTo>
                      <a:pt x="219" y="48"/>
                    </a:lnTo>
                    <a:lnTo>
                      <a:pt x="240" y="25"/>
                    </a:lnTo>
                    <a:lnTo>
                      <a:pt x="269" y="10"/>
                    </a:lnTo>
                    <a:lnTo>
                      <a:pt x="301" y="0"/>
                    </a:lnTo>
                    <a:lnTo>
                      <a:pt x="320" y="0"/>
                    </a:lnTo>
                    <a:lnTo>
                      <a:pt x="290" y="10"/>
                    </a:lnTo>
                    <a:lnTo>
                      <a:pt x="258" y="35"/>
                    </a:lnTo>
                    <a:lnTo>
                      <a:pt x="239" y="56"/>
                    </a:lnTo>
                    <a:lnTo>
                      <a:pt x="216" y="81"/>
                    </a:lnTo>
                    <a:lnTo>
                      <a:pt x="189" y="116"/>
                    </a:lnTo>
                    <a:lnTo>
                      <a:pt x="171" y="141"/>
                    </a:lnTo>
                    <a:lnTo>
                      <a:pt x="156" y="168"/>
                    </a:lnTo>
                    <a:lnTo>
                      <a:pt x="136" y="196"/>
                    </a:lnTo>
                    <a:lnTo>
                      <a:pt x="122" y="221"/>
                    </a:lnTo>
                    <a:lnTo>
                      <a:pt x="105" y="252"/>
                    </a:lnTo>
                    <a:lnTo>
                      <a:pt x="89" y="286"/>
                    </a:lnTo>
                    <a:lnTo>
                      <a:pt x="75" y="319"/>
                    </a:lnTo>
                    <a:lnTo>
                      <a:pt x="63" y="348"/>
                    </a:lnTo>
                    <a:lnTo>
                      <a:pt x="57" y="376"/>
                    </a:lnTo>
                    <a:lnTo>
                      <a:pt x="49" y="409"/>
                    </a:lnTo>
                    <a:lnTo>
                      <a:pt x="42" y="445"/>
                    </a:lnTo>
                    <a:lnTo>
                      <a:pt x="38" y="477"/>
                    </a:lnTo>
                    <a:lnTo>
                      <a:pt x="37" y="507"/>
                    </a:lnTo>
                    <a:lnTo>
                      <a:pt x="38" y="541"/>
                    </a:lnTo>
                    <a:lnTo>
                      <a:pt x="41" y="569"/>
                    </a:lnTo>
                    <a:lnTo>
                      <a:pt x="0" y="56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7" name="Freeform 765"/>
              <p:cNvSpPr/>
              <p:nvPr/>
            </p:nvSpPr>
            <p:spPr bwMode="auto">
              <a:xfrm>
                <a:off x="4786" y="3526"/>
                <a:ext cx="118" cy="783"/>
              </a:xfrm>
              <a:custGeom>
                <a:avLst/>
                <a:gdLst>
                  <a:gd name="T0" fmla="*/ 118 w 118"/>
                  <a:gd name="T1" fmla="*/ 0 h 783"/>
                  <a:gd name="T2" fmla="*/ 82 w 118"/>
                  <a:gd name="T3" fmla="*/ 26 h 783"/>
                  <a:gd name="T4" fmla="*/ 62 w 118"/>
                  <a:gd name="T5" fmla="*/ 37 h 783"/>
                  <a:gd name="T6" fmla="*/ 50 w 118"/>
                  <a:gd name="T7" fmla="*/ 49 h 783"/>
                  <a:gd name="T8" fmla="*/ 35 w 118"/>
                  <a:gd name="T9" fmla="*/ 64 h 783"/>
                  <a:gd name="T10" fmla="*/ 22 w 118"/>
                  <a:gd name="T11" fmla="*/ 86 h 783"/>
                  <a:gd name="T12" fmla="*/ 17 w 118"/>
                  <a:gd name="T13" fmla="*/ 107 h 783"/>
                  <a:gd name="T14" fmla="*/ 15 w 118"/>
                  <a:gd name="T15" fmla="*/ 127 h 783"/>
                  <a:gd name="T16" fmla="*/ 15 w 118"/>
                  <a:gd name="T17" fmla="*/ 161 h 783"/>
                  <a:gd name="T18" fmla="*/ 15 w 118"/>
                  <a:gd name="T19" fmla="*/ 195 h 783"/>
                  <a:gd name="T20" fmla="*/ 19 w 118"/>
                  <a:gd name="T21" fmla="*/ 244 h 783"/>
                  <a:gd name="T22" fmla="*/ 25 w 118"/>
                  <a:gd name="T23" fmla="*/ 287 h 783"/>
                  <a:gd name="T24" fmla="*/ 28 w 118"/>
                  <a:gd name="T25" fmla="*/ 315 h 783"/>
                  <a:gd name="T26" fmla="*/ 32 w 118"/>
                  <a:gd name="T27" fmla="*/ 335 h 783"/>
                  <a:gd name="T28" fmla="*/ 38 w 118"/>
                  <a:gd name="T29" fmla="*/ 359 h 783"/>
                  <a:gd name="T30" fmla="*/ 47 w 118"/>
                  <a:gd name="T31" fmla="*/ 390 h 783"/>
                  <a:gd name="T32" fmla="*/ 54 w 118"/>
                  <a:gd name="T33" fmla="*/ 420 h 783"/>
                  <a:gd name="T34" fmla="*/ 64 w 118"/>
                  <a:gd name="T35" fmla="*/ 450 h 783"/>
                  <a:gd name="T36" fmla="*/ 70 w 118"/>
                  <a:gd name="T37" fmla="*/ 474 h 783"/>
                  <a:gd name="T38" fmla="*/ 79 w 118"/>
                  <a:gd name="T39" fmla="*/ 506 h 783"/>
                  <a:gd name="T40" fmla="*/ 88 w 118"/>
                  <a:gd name="T41" fmla="*/ 544 h 783"/>
                  <a:gd name="T42" fmla="*/ 98 w 118"/>
                  <a:gd name="T43" fmla="*/ 588 h 783"/>
                  <a:gd name="T44" fmla="*/ 105 w 118"/>
                  <a:gd name="T45" fmla="*/ 628 h 783"/>
                  <a:gd name="T46" fmla="*/ 110 w 118"/>
                  <a:gd name="T47" fmla="*/ 660 h 783"/>
                  <a:gd name="T48" fmla="*/ 113 w 118"/>
                  <a:gd name="T49" fmla="*/ 705 h 783"/>
                  <a:gd name="T50" fmla="*/ 116 w 118"/>
                  <a:gd name="T51" fmla="*/ 745 h 783"/>
                  <a:gd name="T52" fmla="*/ 118 w 118"/>
                  <a:gd name="T53" fmla="*/ 783 h 783"/>
                  <a:gd name="T54" fmla="*/ 102 w 118"/>
                  <a:gd name="T55" fmla="*/ 782 h 783"/>
                  <a:gd name="T56" fmla="*/ 104 w 118"/>
                  <a:gd name="T57" fmla="*/ 761 h 783"/>
                  <a:gd name="T58" fmla="*/ 101 w 118"/>
                  <a:gd name="T59" fmla="*/ 732 h 783"/>
                  <a:gd name="T60" fmla="*/ 98 w 118"/>
                  <a:gd name="T61" fmla="*/ 702 h 783"/>
                  <a:gd name="T62" fmla="*/ 97 w 118"/>
                  <a:gd name="T63" fmla="*/ 675 h 783"/>
                  <a:gd name="T64" fmla="*/ 91 w 118"/>
                  <a:gd name="T65" fmla="*/ 634 h 783"/>
                  <a:gd name="T66" fmla="*/ 84 w 118"/>
                  <a:gd name="T67" fmla="*/ 594 h 783"/>
                  <a:gd name="T68" fmla="*/ 74 w 118"/>
                  <a:gd name="T69" fmla="*/ 545 h 783"/>
                  <a:gd name="T70" fmla="*/ 64 w 118"/>
                  <a:gd name="T71" fmla="*/ 510 h 783"/>
                  <a:gd name="T72" fmla="*/ 56 w 118"/>
                  <a:gd name="T73" fmla="*/ 474 h 783"/>
                  <a:gd name="T74" fmla="*/ 45 w 118"/>
                  <a:gd name="T75" fmla="*/ 441 h 783"/>
                  <a:gd name="T76" fmla="*/ 36 w 118"/>
                  <a:gd name="T77" fmla="*/ 407 h 783"/>
                  <a:gd name="T78" fmla="*/ 28 w 118"/>
                  <a:gd name="T79" fmla="*/ 380 h 783"/>
                  <a:gd name="T80" fmla="*/ 21 w 118"/>
                  <a:gd name="T81" fmla="*/ 351 h 783"/>
                  <a:gd name="T82" fmla="*/ 15 w 118"/>
                  <a:gd name="T83" fmla="*/ 323 h 783"/>
                  <a:gd name="T84" fmla="*/ 11 w 118"/>
                  <a:gd name="T85" fmla="*/ 296 h 783"/>
                  <a:gd name="T86" fmla="*/ 7 w 118"/>
                  <a:gd name="T87" fmla="*/ 268 h 783"/>
                  <a:gd name="T88" fmla="*/ 5 w 118"/>
                  <a:gd name="T89" fmla="*/ 238 h 783"/>
                  <a:gd name="T90" fmla="*/ 2 w 118"/>
                  <a:gd name="T91" fmla="*/ 210 h 783"/>
                  <a:gd name="T92" fmla="*/ 0 w 118"/>
                  <a:gd name="T93" fmla="*/ 179 h 783"/>
                  <a:gd name="T94" fmla="*/ 0 w 118"/>
                  <a:gd name="T95" fmla="*/ 151 h 783"/>
                  <a:gd name="T96" fmla="*/ 1 w 118"/>
                  <a:gd name="T97" fmla="*/ 122 h 783"/>
                  <a:gd name="T98" fmla="*/ 5 w 118"/>
                  <a:gd name="T99" fmla="*/ 93 h 783"/>
                  <a:gd name="T100" fmla="*/ 13 w 118"/>
                  <a:gd name="T101" fmla="*/ 74 h 783"/>
                  <a:gd name="T102" fmla="*/ 25 w 118"/>
                  <a:gd name="T103" fmla="*/ 55 h 783"/>
                  <a:gd name="T104" fmla="*/ 43 w 118"/>
                  <a:gd name="T105" fmla="*/ 38 h 783"/>
                  <a:gd name="T106" fmla="*/ 61 w 118"/>
                  <a:gd name="T107" fmla="*/ 26 h 783"/>
                  <a:gd name="T108" fmla="*/ 118 w 118"/>
                  <a:gd name="T109" fmla="*/ 0 h 78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18"/>
                  <a:gd name="T166" fmla="*/ 0 h 783"/>
                  <a:gd name="T167" fmla="*/ 118 w 118"/>
                  <a:gd name="T168" fmla="*/ 783 h 783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18" h="783">
                    <a:moveTo>
                      <a:pt x="118" y="0"/>
                    </a:moveTo>
                    <a:lnTo>
                      <a:pt x="82" y="26"/>
                    </a:lnTo>
                    <a:lnTo>
                      <a:pt x="62" y="37"/>
                    </a:lnTo>
                    <a:lnTo>
                      <a:pt x="50" y="49"/>
                    </a:lnTo>
                    <a:lnTo>
                      <a:pt x="35" y="64"/>
                    </a:lnTo>
                    <a:lnTo>
                      <a:pt x="22" y="86"/>
                    </a:lnTo>
                    <a:lnTo>
                      <a:pt x="17" y="107"/>
                    </a:lnTo>
                    <a:lnTo>
                      <a:pt x="15" y="127"/>
                    </a:lnTo>
                    <a:lnTo>
                      <a:pt x="15" y="161"/>
                    </a:lnTo>
                    <a:lnTo>
                      <a:pt x="15" y="195"/>
                    </a:lnTo>
                    <a:lnTo>
                      <a:pt x="19" y="244"/>
                    </a:lnTo>
                    <a:lnTo>
                      <a:pt x="25" y="287"/>
                    </a:lnTo>
                    <a:lnTo>
                      <a:pt x="28" y="315"/>
                    </a:lnTo>
                    <a:lnTo>
                      <a:pt x="32" y="335"/>
                    </a:lnTo>
                    <a:lnTo>
                      <a:pt x="38" y="359"/>
                    </a:lnTo>
                    <a:lnTo>
                      <a:pt x="47" y="390"/>
                    </a:lnTo>
                    <a:lnTo>
                      <a:pt x="54" y="420"/>
                    </a:lnTo>
                    <a:lnTo>
                      <a:pt x="64" y="450"/>
                    </a:lnTo>
                    <a:lnTo>
                      <a:pt x="70" y="474"/>
                    </a:lnTo>
                    <a:lnTo>
                      <a:pt x="79" y="506"/>
                    </a:lnTo>
                    <a:lnTo>
                      <a:pt x="88" y="544"/>
                    </a:lnTo>
                    <a:lnTo>
                      <a:pt x="98" y="588"/>
                    </a:lnTo>
                    <a:lnTo>
                      <a:pt x="105" y="628"/>
                    </a:lnTo>
                    <a:lnTo>
                      <a:pt x="110" y="660"/>
                    </a:lnTo>
                    <a:lnTo>
                      <a:pt x="113" y="705"/>
                    </a:lnTo>
                    <a:lnTo>
                      <a:pt x="116" y="745"/>
                    </a:lnTo>
                    <a:lnTo>
                      <a:pt x="118" y="783"/>
                    </a:lnTo>
                    <a:lnTo>
                      <a:pt x="102" y="782"/>
                    </a:lnTo>
                    <a:lnTo>
                      <a:pt x="104" y="761"/>
                    </a:lnTo>
                    <a:lnTo>
                      <a:pt x="101" y="732"/>
                    </a:lnTo>
                    <a:lnTo>
                      <a:pt x="98" y="702"/>
                    </a:lnTo>
                    <a:lnTo>
                      <a:pt x="97" y="675"/>
                    </a:lnTo>
                    <a:lnTo>
                      <a:pt x="91" y="634"/>
                    </a:lnTo>
                    <a:lnTo>
                      <a:pt x="84" y="594"/>
                    </a:lnTo>
                    <a:lnTo>
                      <a:pt x="74" y="545"/>
                    </a:lnTo>
                    <a:lnTo>
                      <a:pt x="64" y="510"/>
                    </a:lnTo>
                    <a:lnTo>
                      <a:pt x="56" y="474"/>
                    </a:lnTo>
                    <a:lnTo>
                      <a:pt x="45" y="441"/>
                    </a:lnTo>
                    <a:lnTo>
                      <a:pt x="36" y="407"/>
                    </a:lnTo>
                    <a:lnTo>
                      <a:pt x="28" y="380"/>
                    </a:lnTo>
                    <a:lnTo>
                      <a:pt x="21" y="351"/>
                    </a:lnTo>
                    <a:lnTo>
                      <a:pt x="15" y="323"/>
                    </a:lnTo>
                    <a:lnTo>
                      <a:pt x="11" y="296"/>
                    </a:lnTo>
                    <a:lnTo>
                      <a:pt x="7" y="268"/>
                    </a:lnTo>
                    <a:lnTo>
                      <a:pt x="5" y="238"/>
                    </a:lnTo>
                    <a:lnTo>
                      <a:pt x="2" y="210"/>
                    </a:lnTo>
                    <a:lnTo>
                      <a:pt x="0" y="179"/>
                    </a:lnTo>
                    <a:lnTo>
                      <a:pt x="0" y="151"/>
                    </a:lnTo>
                    <a:lnTo>
                      <a:pt x="1" y="122"/>
                    </a:lnTo>
                    <a:lnTo>
                      <a:pt x="5" y="93"/>
                    </a:lnTo>
                    <a:lnTo>
                      <a:pt x="13" y="74"/>
                    </a:lnTo>
                    <a:lnTo>
                      <a:pt x="25" y="55"/>
                    </a:lnTo>
                    <a:lnTo>
                      <a:pt x="43" y="38"/>
                    </a:lnTo>
                    <a:lnTo>
                      <a:pt x="61" y="26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8" name="Freeform 766"/>
              <p:cNvSpPr/>
              <p:nvPr/>
            </p:nvSpPr>
            <p:spPr bwMode="auto">
              <a:xfrm>
                <a:off x="4506" y="3619"/>
                <a:ext cx="389" cy="690"/>
              </a:xfrm>
              <a:custGeom>
                <a:avLst/>
                <a:gdLst>
                  <a:gd name="T0" fmla="*/ 389 w 389"/>
                  <a:gd name="T1" fmla="*/ 690 h 690"/>
                  <a:gd name="T2" fmla="*/ 388 w 389"/>
                  <a:gd name="T3" fmla="*/ 657 h 690"/>
                  <a:gd name="T4" fmla="*/ 386 w 389"/>
                  <a:gd name="T5" fmla="*/ 629 h 690"/>
                  <a:gd name="T6" fmla="*/ 383 w 389"/>
                  <a:gd name="T7" fmla="*/ 589 h 690"/>
                  <a:gd name="T8" fmla="*/ 376 w 389"/>
                  <a:gd name="T9" fmla="*/ 554 h 690"/>
                  <a:gd name="T10" fmla="*/ 370 w 389"/>
                  <a:gd name="T11" fmla="*/ 514 h 690"/>
                  <a:gd name="T12" fmla="*/ 358 w 389"/>
                  <a:gd name="T13" fmla="*/ 474 h 690"/>
                  <a:gd name="T14" fmla="*/ 349 w 389"/>
                  <a:gd name="T15" fmla="*/ 444 h 690"/>
                  <a:gd name="T16" fmla="*/ 336 w 389"/>
                  <a:gd name="T17" fmla="*/ 403 h 690"/>
                  <a:gd name="T18" fmla="*/ 321 w 389"/>
                  <a:gd name="T19" fmla="*/ 361 h 690"/>
                  <a:gd name="T20" fmla="*/ 305 w 389"/>
                  <a:gd name="T21" fmla="*/ 324 h 690"/>
                  <a:gd name="T22" fmla="*/ 286 w 389"/>
                  <a:gd name="T23" fmla="*/ 285 h 690"/>
                  <a:gd name="T24" fmla="*/ 268 w 389"/>
                  <a:gd name="T25" fmla="*/ 254 h 690"/>
                  <a:gd name="T26" fmla="*/ 243 w 389"/>
                  <a:gd name="T27" fmla="*/ 211 h 690"/>
                  <a:gd name="T28" fmla="*/ 218 w 389"/>
                  <a:gd name="T29" fmla="*/ 176 h 690"/>
                  <a:gd name="T30" fmla="*/ 197 w 389"/>
                  <a:gd name="T31" fmla="*/ 146 h 690"/>
                  <a:gd name="T32" fmla="*/ 176 w 389"/>
                  <a:gd name="T33" fmla="*/ 116 h 690"/>
                  <a:gd name="T34" fmla="*/ 152 w 389"/>
                  <a:gd name="T35" fmla="*/ 88 h 690"/>
                  <a:gd name="T36" fmla="*/ 123 w 389"/>
                  <a:gd name="T37" fmla="*/ 58 h 690"/>
                  <a:gd name="T38" fmla="*/ 97 w 389"/>
                  <a:gd name="T39" fmla="*/ 31 h 690"/>
                  <a:gd name="T40" fmla="*/ 63 w 389"/>
                  <a:gd name="T41" fmla="*/ 12 h 690"/>
                  <a:gd name="T42" fmla="*/ 23 w 389"/>
                  <a:gd name="T43" fmla="*/ 0 h 690"/>
                  <a:gd name="T44" fmla="*/ 0 w 389"/>
                  <a:gd name="T45" fmla="*/ 0 h 690"/>
                  <a:gd name="T46" fmla="*/ 37 w 389"/>
                  <a:gd name="T47" fmla="*/ 12 h 690"/>
                  <a:gd name="T48" fmla="*/ 77 w 389"/>
                  <a:gd name="T49" fmla="*/ 43 h 690"/>
                  <a:gd name="T50" fmla="*/ 99 w 389"/>
                  <a:gd name="T51" fmla="*/ 69 h 690"/>
                  <a:gd name="T52" fmla="*/ 126 w 389"/>
                  <a:gd name="T53" fmla="*/ 98 h 690"/>
                  <a:gd name="T54" fmla="*/ 159 w 389"/>
                  <a:gd name="T55" fmla="*/ 141 h 690"/>
                  <a:gd name="T56" fmla="*/ 182 w 389"/>
                  <a:gd name="T57" fmla="*/ 172 h 690"/>
                  <a:gd name="T58" fmla="*/ 200 w 389"/>
                  <a:gd name="T59" fmla="*/ 204 h 690"/>
                  <a:gd name="T60" fmla="*/ 223 w 389"/>
                  <a:gd name="T61" fmla="*/ 239 h 690"/>
                  <a:gd name="T62" fmla="*/ 242 w 389"/>
                  <a:gd name="T63" fmla="*/ 268 h 690"/>
                  <a:gd name="T64" fmla="*/ 262 w 389"/>
                  <a:gd name="T65" fmla="*/ 306 h 690"/>
                  <a:gd name="T66" fmla="*/ 282 w 389"/>
                  <a:gd name="T67" fmla="*/ 347 h 690"/>
                  <a:gd name="T68" fmla="*/ 298 w 389"/>
                  <a:gd name="T69" fmla="*/ 387 h 690"/>
                  <a:gd name="T70" fmla="*/ 312 w 389"/>
                  <a:gd name="T71" fmla="*/ 422 h 690"/>
                  <a:gd name="T72" fmla="*/ 320 w 389"/>
                  <a:gd name="T73" fmla="*/ 456 h 690"/>
                  <a:gd name="T74" fmla="*/ 330 w 389"/>
                  <a:gd name="T75" fmla="*/ 497 h 690"/>
                  <a:gd name="T76" fmla="*/ 338 w 389"/>
                  <a:gd name="T77" fmla="*/ 540 h 690"/>
                  <a:gd name="T78" fmla="*/ 343 w 389"/>
                  <a:gd name="T79" fmla="*/ 578 h 690"/>
                  <a:gd name="T80" fmla="*/ 344 w 389"/>
                  <a:gd name="T81" fmla="*/ 615 h 690"/>
                  <a:gd name="T82" fmla="*/ 343 w 389"/>
                  <a:gd name="T83" fmla="*/ 656 h 690"/>
                  <a:gd name="T84" fmla="*/ 340 w 389"/>
                  <a:gd name="T85" fmla="*/ 690 h 690"/>
                  <a:gd name="T86" fmla="*/ 389 w 389"/>
                  <a:gd name="T87" fmla="*/ 690 h 69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89"/>
                  <a:gd name="T133" fmla="*/ 0 h 690"/>
                  <a:gd name="T134" fmla="*/ 389 w 389"/>
                  <a:gd name="T135" fmla="*/ 690 h 69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89" h="690">
                    <a:moveTo>
                      <a:pt x="389" y="690"/>
                    </a:moveTo>
                    <a:lnTo>
                      <a:pt x="388" y="657"/>
                    </a:lnTo>
                    <a:lnTo>
                      <a:pt x="386" y="629"/>
                    </a:lnTo>
                    <a:lnTo>
                      <a:pt x="383" y="589"/>
                    </a:lnTo>
                    <a:lnTo>
                      <a:pt x="376" y="554"/>
                    </a:lnTo>
                    <a:lnTo>
                      <a:pt x="370" y="514"/>
                    </a:lnTo>
                    <a:lnTo>
                      <a:pt x="358" y="474"/>
                    </a:lnTo>
                    <a:lnTo>
                      <a:pt x="349" y="444"/>
                    </a:lnTo>
                    <a:lnTo>
                      <a:pt x="336" y="403"/>
                    </a:lnTo>
                    <a:lnTo>
                      <a:pt x="321" y="361"/>
                    </a:lnTo>
                    <a:lnTo>
                      <a:pt x="305" y="324"/>
                    </a:lnTo>
                    <a:lnTo>
                      <a:pt x="286" y="285"/>
                    </a:lnTo>
                    <a:lnTo>
                      <a:pt x="268" y="254"/>
                    </a:lnTo>
                    <a:lnTo>
                      <a:pt x="243" y="211"/>
                    </a:lnTo>
                    <a:lnTo>
                      <a:pt x="218" y="176"/>
                    </a:lnTo>
                    <a:lnTo>
                      <a:pt x="197" y="146"/>
                    </a:lnTo>
                    <a:lnTo>
                      <a:pt x="176" y="116"/>
                    </a:lnTo>
                    <a:lnTo>
                      <a:pt x="152" y="88"/>
                    </a:lnTo>
                    <a:lnTo>
                      <a:pt x="123" y="58"/>
                    </a:lnTo>
                    <a:lnTo>
                      <a:pt x="97" y="31"/>
                    </a:lnTo>
                    <a:lnTo>
                      <a:pt x="63" y="12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37" y="12"/>
                    </a:lnTo>
                    <a:lnTo>
                      <a:pt x="77" y="43"/>
                    </a:lnTo>
                    <a:lnTo>
                      <a:pt x="99" y="69"/>
                    </a:lnTo>
                    <a:lnTo>
                      <a:pt x="126" y="98"/>
                    </a:lnTo>
                    <a:lnTo>
                      <a:pt x="159" y="141"/>
                    </a:lnTo>
                    <a:lnTo>
                      <a:pt x="182" y="172"/>
                    </a:lnTo>
                    <a:lnTo>
                      <a:pt x="200" y="204"/>
                    </a:lnTo>
                    <a:lnTo>
                      <a:pt x="223" y="239"/>
                    </a:lnTo>
                    <a:lnTo>
                      <a:pt x="242" y="268"/>
                    </a:lnTo>
                    <a:lnTo>
                      <a:pt x="262" y="306"/>
                    </a:lnTo>
                    <a:lnTo>
                      <a:pt x="282" y="347"/>
                    </a:lnTo>
                    <a:lnTo>
                      <a:pt x="298" y="387"/>
                    </a:lnTo>
                    <a:lnTo>
                      <a:pt x="312" y="422"/>
                    </a:lnTo>
                    <a:lnTo>
                      <a:pt x="320" y="456"/>
                    </a:lnTo>
                    <a:lnTo>
                      <a:pt x="330" y="497"/>
                    </a:lnTo>
                    <a:lnTo>
                      <a:pt x="338" y="540"/>
                    </a:lnTo>
                    <a:lnTo>
                      <a:pt x="343" y="578"/>
                    </a:lnTo>
                    <a:lnTo>
                      <a:pt x="344" y="615"/>
                    </a:lnTo>
                    <a:lnTo>
                      <a:pt x="343" y="656"/>
                    </a:lnTo>
                    <a:lnTo>
                      <a:pt x="340" y="690"/>
                    </a:lnTo>
                    <a:lnTo>
                      <a:pt x="389" y="69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79" name="Freeform 767"/>
              <p:cNvSpPr/>
              <p:nvPr/>
            </p:nvSpPr>
            <p:spPr bwMode="auto">
              <a:xfrm>
                <a:off x="4942" y="3448"/>
                <a:ext cx="179" cy="135"/>
              </a:xfrm>
              <a:custGeom>
                <a:avLst/>
                <a:gdLst>
                  <a:gd name="T0" fmla="*/ 5 w 179"/>
                  <a:gd name="T1" fmla="*/ 102 h 135"/>
                  <a:gd name="T2" fmla="*/ 0 w 179"/>
                  <a:gd name="T3" fmla="*/ 86 h 135"/>
                  <a:gd name="T4" fmla="*/ 0 w 179"/>
                  <a:gd name="T5" fmla="*/ 74 h 135"/>
                  <a:gd name="T6" fmla="*/ 4 w 179"/>
                  <a:gd name="T7" fmla="*/ 61 h 135"/>
                  <a:gd name="T8" fmla="*/ 8 w 179"/>
                  <a:gd name="T9" fmla="*/ 48 h 135"/>
                  <a:gd name="T10" fmla="*/ 16 w 179"/>
                  <a:gd name="T11" fmla="*/ 36 h 135"/>
                  <a:gd name="T12" fmla="*/ 26 w 179"/>
                  <a:gd name="T13" fmla="*/ 24 h 135"/>
                  <a:gd name="T14" fmla="*/ 38 w 179"/>
                  <a:gd name="T15" fmla="*/ 15 h 135"/>
                  <a:gd name="T16" fmla="*/ 54 w 179"/>
                  <a:gd name="T17" fmla="*/ 7 h 135"/>
                  <a:gd name="T18" fmla="*/ 70 w 179"/>
                  <a:gd name="T19" fmla="*/ 3 h 135"/>
                  <a:gd name="T20" fmla="*/ 90 w 179"/>
                  <a:gd name="T21" fmla="*/ 0 h 135"/>
                  <a:gd name="T22" fmla="*/ 110 w 179"/>
                  <a:gd name="T23" fmla="*/ 3 h 135"/>
                  <a:gd name="T24" fmla="*/ 128 w 179"/>
                  <a:gd name="T25" fmla="*/ 7 h 135"/>
                  <a:gd name="T26" fmla="*/ 151 w 179"/>
                  <a:gd name="T27" fmla="*/ 8 h 135"/>
                  <a:gd name="T28" fmla="*/ 166 w 179"/>
                  <a:gd name="T29" fmla="*/ 8 h 135"/>
                  <a:gd name="T30" fmla="*/ 179 w 179"/>
                  <a:gd name="T31" fmla="*/ 4 h 135"/>
                  <a:gd name="T32" fmla="*/ 170 w 179"/>
                  <a:gd name="T33" fmla="*/ 17 h 135"/>
                  <a:gd name="T34" fmla="*/ 166 w 179"/>
                  <a:gd name="T35" fmla="*/ 24 h 135"/>
                  <a:gd name="T36" fmla="*/ 165 w 179"/>
                  <a:gd name="T37" fmla="*/ 36 h 135"/>
                  <a:gd name="T38" fmla="*/ 165 w 179"/>
                  <a:gd name="T39" fmla="*/ 50 h 135"/>
                  <a:gd name="T40" fmla="*/ 162 w 179"/>
                  <a:gd name="T41" fmla="*/ 71 h 135"/>
                  <a:gd name="T42" fmla="*/ 157 w 179"/>
                  <a:gd name="T43" fmla="*/ 84 h 135"/>
                  <a:gd name="T44" fmla="*/ 152 w 179"/>
                  <a:gd name="T45" fmla="*/ 94 h 135"/>
                  <a:gd name="T46" fmla="*/ 141 w 179"/>
                  <a:gd name="T47" fmla="*/ 109 h 135"/>
                  <a:gd name="T48" fmla="*/ 130 w 179"/>
                  <a:gd name="T49" fmla="*/ 119 h 135"/>
                  <a:gd name="T50" fmla="*/ 117 w 179"/>
                  <a:gd name="T51" fmla="*/ 127 h 135"/>
                  <a:gd name="T52" fmla="*/ 102 w 179"/>
                  <a:gd name="T53" fmla="*/ 132 h 135"/>
                  <a:gd name="T54" fmla="*/ 88 w 179"/>
                  <a:gd name="T55" fmla="*/ 135 h 135"/>
                  <a:gd name="T56" fmla="*/ 74 w 179"/>
                  <a:gd name="T57" fmla="*/ 135 h 135"/>
                  <a:gd name="T58" fmla="*/ 59 w 179"/>
                  <a:gd name="T59" fmla="*/ 135 h 135"/>
                  <a:gd name="T60" fmla="*/ 39 w 179"/>
                  <a:gd name="T61" fmla="*/ 134 h 135"/>
                  <a:gd name="T62" fmla="*/ 24 w 179"/>
                  <a:gd name="T63" fmla="*/ 127 h 135"/>
                  <a:gd name="T64" fmla="*/ 11 w 179"/>
                  <a:gd name="T65" fmla="*/ 114 h 135"/>
                  <a:gd name="T66" fmla="*/ 5 w 179"/>
                  <a:gd name="T67" fmla="*/ 102 h 13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79"/>
                  <a:gd name="T103" fmla="*/ 0 h 135"/>
                  <a:gd name="T104" fmla="*/ 179 w 179"/>
                  <a:gd name="T105" fmla="*/ 135 h 13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79" h="135">
                    <a:moveTo>
                      <a:pt x="5" y="102"/>
                    </a:moveTo>
                    <a:lnTo>
                      <a:pt x="0" y="86"/>
                    </a:lnTo>
                    <a:lnTo>
                      <a:pt x="0" y="74"/>
                    </a:lnTo>
                    <a:lnTo>
                      <a:pt x="4" y="61"/>
                    </a:lnTo>
                    <a:lnTo>
                      <a:pt x="8" y="48"/>
                    </a:lnTo>
                    <a:lnTo>
                      <a:pt x="16" y="36"/>
                    </a:lnTo>
                    <a:lnTo>
                      <a:pt x="26" y="24"/>
                    </a:lnTo>
                    <a:lnTo>
                      <a:pt x="38" y="15"/>
                    </a:lnTo>
                    <a:lnTo>
                      <a:pt x="54" y="7"/>
                    </a:lnTo>
                    <a:lnTo>
                      <a:pt x="70" y="3"/>
                    </a:lnTo>
                    <a:lnTo>
                      <a:pt x="90" y="0"/>
                    </a:lnTo>
                    <a:lnTo>
                      <a:pt x="110" y="3"/>
                    </a:lnTo>
                    <a:lnTo>
                      <a:pt x="128" y="7"/>
                    </a:lnTo>
                    <a:lnTo>
                      <a:pt x="151" y="8"/>
                    </a:lnTo>
                    <a:lnTo>
                      <a:pt x="166" y="8"/>
                    </a:lnTo>
                    <a:lnTo>
                      <a:pt x="179" y="4"/>
                    </a:lnTo>
                    <a:lnTo>
                      <a:pt x="170" y="17"/>
                    </a:lnTo>
                    <a:lnTo>
                      <a:pt x="166" y="24"/>
                    </a:lnTo>
                    <a:lnTo>
                      <a:pt x="165" y="36"/>
                    </a:lnTo>
                    <a:lnTo>
                      <a:pt x="165" y="50"/>
                    </a:lnTo>
                    <a:lnTo>
                      <a:pt x="162" y="71"/>
                    </a:lnTo>
                    <a:lnTo>
                      <a:pt x="157" y="84"/>
                    </a:lnTo>
                    <a:lnTo>
                      <a:pt x="152" y="94"/>
                    </a:lnTo>
                    <a:lnTo>
                      <a:pt x="141" y="109"/>
                    </a:lnTo>
                    <a:lnTo>
                      <a:pt x="130" y="119"/>
                    </a:lnTo>
                    <a:lnTo>
                      <a:pt x="117" y="127"/>
                    </a:lnTo>
                    <a:lnTo>
                      <a:pt x="102" y="132"/>
                    </a:lnTo>
                    <a:lnTo>
                      <a:pt x="88" y="135"/>
                    </a:lnTo>
                    <a:lnTo>
                      <a:pt x="74" y="135"/>
                    </a:lnTo>
                    <a:lnTo>
                      <a:pt x="59" y="135"/>
                    </a:lnTo>
                    <a:lnTo>
                      <a:pt x="39" y="134"/>
                    </a:lnTo>
                    <a:lnTo>
                      <a:pt x="24" y="127"/>
                    </a:lnTo>
                    <a:lnTo>
                      <a:pt x="11" y="114"/>
                    </a:lnTo>
                    <a:lnTo>
                      <a:pt x="5" y="102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0" name="Freeform 768"/>
              <p:cNvSpPr/>
              <p:nvPr/>
            </p:nvSpPr>
            <p:spPr bwMode="auto">
              <a:xfrm>
                <a:off x="4948" y="3456"/>
                <a:ext cx="150" cy="123"/>
              </a:xfrm>
              <a:custGeom>
                <a:avLst/>
                <a:gdLst>
                  <a:gd name="T0" fmla="*/ 150 w 150"/>
                  <a:gd name="T1" fmla="*/ 19 h 123"/>
                  <a:gd name="T2" fmla="*/ 131 w 150"/>
                  <a:gd name="T3" fmla="*/ 36 h 123"/>
                  <a:gd name="T4" fmla="*/ 104 w 150"/>
                  <a:gd name="T5" fmla="*/ 55 h 123"/>
                  <a:gd name="T6" fmla="*/ 82 w 150"/>
                  <a:gd name="T7" fmla="*/ 66 h 123"/>
                  <a:gd name="T8" fmla="*/ 68 w 150"/>
                  <a:gd name="T9" fmla="*/ 74 h 123"/>
                  <a:gd name="T10" fmla="*/ 59 w 150"/>
                  <a:gd name="T11" fmla="*/ 78 h 123"/>
                  <a:gd name="T12" fmla="*/ 59 w 150"/>
                  <a:gd name="T13" fmla="*/ 84 h 123"/>
                  <a:gd name="T14" fmla="*/ 69 w 150"/>
                  <a:gd name="T15" fmla="*/ 87 h 123"/>
                  <a:gd name="T16" fmla="*/ 82 w 150"/>
                  <a:gd name="T17" fmla="*/ 92 h 123"/>
                  <a:gd name="T18" fmla="*/ 96 w 150"/>
                  <a:gd name="T19" fmla="*/ 100 h 123"/>
                  <a:gd name="T20" fmla="*/ 105 w 150"/>
                  <a:gd name="T21" fmla="*/ 108 h 123"/>
                  <a:gd name="T22" fmla="*/ 113 w 150"/>
                  <a:gd name="T23" fmla="*/ 116 h 123"/>
                  <a:gd name="T24" fmla="*/ 97 w 150"/>
                  <a:gd name="T25" fmla="*/ 119 h 123"/>
                  <a:gd name="T26" fmla="*/ 76 w 150"/>
                  <a:gd name="T27" fmla="*/ 122 h 123"/>
                  <a:gd name="T28" fmla="*/ 52 w 150"/>
                  <a:gd name="T29" fmla="*/ 123 h 123"/>
                  <a:gd name="T30" fmla="*/ 36 w 150"/>
                  <a:gd name="T31" fmla="*/ 120 h 123"/>
                  <a:gd name="T32" fmla="*/ 20 w 150"/>
                  <a:gd name="T33" fmla="*/ 114 h 123"/>
                  <a:gd name="T34" fmla="*/ 7 w 150"/>
                  <a:gd name="T35" fmla="*/ 103 h 123"/>
                  <a:gd name="T36" fmla="*/ 3 w 150"/>
                  <a:gd name="T37" fmla="*/ 91 h 123"/>
                  <a:gd name="T38" fmla="*/ 1 w 150"/>
                  <a:gd name="T39" fmla="*/ 78 h 123"/>
                  <a:gd name="T40" fmla="*/ 0 w 150"/>
                  <a:gd name="T41" fmla="*/ 66 h 123"/>
                  <a:gd name="T42" fmla="*/ 4 w 150"/>
                  <a:gd name="T43" fmla="*/ 51 h 123"/>
                  <a:gd name="T44" fmla="*/ 10 w 150"/>
                  <a:gd name="T45" fmla="*/ 38 h 123"/>
                  <a:gd name="T46" fmla="*/ 20 w 150"/>
                  <a:gd name="T47" fmla="*/ 28 h 123"/>
                  <a:gd name="T48" fmla="*/ 33 w 150"/>
                  <a:gd name="T49" fmla="*/ 15 h 123"/>
                  <a:gd name="T50" fmla="*/ 42 w 150"/>
                  <a:gd name="T51" fmla="*/ 8 h 123"/>
                  <a:gd name="T52" fmla="*/ 57 w 150"/>
                  <a:gd name="T53" fmla="*/ 2 h 123"/>
                  <a:gd name="T54" fmla="*/ 72 w 150"/>
                  <a:gd name="T55" fmla="*/ 0 h 123"/>
                  <a:gd name="T56" fmla="*/ 74 w 150"/>
                  <a:gd name="T57" fmla="*/ 14 h 123"/>
                  <a:gd name="T58" fmla="*/ 73 w 150"/>
                  <a:gd name="T59" fmla="*/ 26 h 123"/>
                  <a:gd name="T60" fmla="*/ 73 w 150"/>
                  <a:gd name="T61" fmla="*/ 38 h 123"/>
                  <a:gd name="T62" fmla="*/ 72 w 150"/>
                  <a:gd name="T63" fmla="*/ 50 h 123"/>
                  <a:gd name="T64" fmla="*/ 69 w 150"/>
                  <a:gd name="T65" fmla="*/ 59 h 123"/>
                  <a:gd name="T66" fmla="*/ 63 w 150"/>
                  <a:gd name="T67" fmla="*/ 68 h 123"/>
                  <a:gd name="T68" fmla="*/ 90 w 150"/>
                  <a:gd name="T69" fmla="*/ 58 h 123"/>
                  <a:gd name="T70" fmla="*/ 105 w 150"/>
                  <a:gd name="T71" fmla="*/ 50 h 123"/>
                  <a:gd name="T72" fmla="*/ 125 w 150"/>
                  <a:gd name="T73" fmla="*/ 38 h 123"/>
                  <a:gd name="T74" fmla="*/ 150 w 150"/>
                  <a:gd name="T75" fmla="*/ 19 h 12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50"/>
                  <a:gd name="T115" fmla="*/ 0 h 123"/>
                  <a:gd name="T116" fmla="*/ 150 w 150"/>
                  <a:gd name="T117" fmla="*/ 123 h 12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50" h="123">
                    <a:moveTo>
                      <a:pt x="150" y="19"/>
                    </a:moveTo>
                    <a:lnTo>
                      <a:pt x="131" y="36"/>
                    </a:lnTo>
                    <a:lnTo>
                      <a:pt x="104" y="55"/>
                    </a:lnTo>
                    <a:lnTo>
                      <a:pt x="82" y="66"/>
                    </a:lnTo>
                    <a:lnTo>
                      <a:pt x="68" y="74"/>
                    </a:lnTo>
                    <a:lnTo>
                      <a:pt x="59" y="78"/>
                    </a:lnTo>
                    <a:lnTo>
                      <a:pt x="59" y="84"/>
                    </a:lnTo>
                    <a:lnTo>
                      <a:pt x="69" y="87"/>
                    </a:lnTo>
                    <a:lnTo>
                      <a:pt x="82" y="92"/>
                    </a:lnTo>
                    <a:lnTo>
                      <a:pt x="96" y="100"/>
                    </a:lnTo>
                    <a:lnTo>
                      <a:pt x="105" y="108"/>
                    </a:lnTo>
                    <a:lnTo>
                      <a:pt x="113" y="116"/>
                    </a:lnTo>
                    <a:lnTo>
                      <a:pt x="97" y="119"/>
                    </a:lnTo>
                    <a:lnTo>
                      <a:pt x="76" y="122"/>
                    </a:lnTo>
                    <a:lnTo>
                      <a:pt x="52" y="123"/>
                    </a:lnTo>
                    <a:lnTo>
                      <a:pt x="36" y="120"/>
                    </a:lnTo>
                    <a:lnTo>
                      <a:pt x="20" y="114"/>
                    </a:lnTo>
                    <a:lnTo>
                      <a:pt x="7" y="103"/>
                    </a:lnTo>
                    <a:lnTo>
                      <a:pt x="3" y="91"/>
                    </a:lnTo>
                    <a:lnTo>
                      <a:pt x="1" y="78"/>
                    </a:lnTo>
                    <a:lnTo>
                      <a:pt x="0" y="66"/>
                    </a:lnTo>
                    <a:lnTo>
                      <a:pt x="4" y="51"/>
                    </a:lnTo>
                    <a:lnTo>
                      <a:pt x="10" y="38"/>
                    </a:lnTo>
                    <a:lnTo>
                      <a:pt x="20" y="28"/>
                    </a:lnTo>
                    <a:lnTo>
                      <a:pt x="33" y="15"/>
                    </a:lnTo>
                    <a:lnTo>
                      <a:pt x="42" y="8"/>
                    </a:lnTo>
                    <a:lnTo>
                      <a:pt x="57" y="2"/>
                    </a:lnTo>
                    <a:lnTo>
                      <a:pt x="72" y="0"/>
                    </a:lnTo>
                    <a:lnTo>
                      <a:pt x="74" y="14"/>
                    </a:lnTo>
                    <a:lnTo>
                      <a:pt x="73" y="26"/>
                    </a:lnTo>
                    <a:lnTo>
                      <a:pt x="73" y="38"/>
                    </a:lnTo>
                    <a:lnTo>
                      <a:pt x="72" y="50"/>
                    </a:lnTo>
                    <a:lnTo>
                      <a:pt x="69" y="59"/>
                    </a:lnTo>
                    <a:lnTo>
                      <a:pt x="63" y="68"/>
                    </a:lnTo>
                    <a:lnTo>
                      <a:pt x="90" y="58"/>
                    </a:lnTo>
                    <a:lnTo>
                      <a:pt x="105" y="50"/>
                    </a:lnTo>
                    <a:lnTo>
                      <a:pt x="125" y="38"/>
                    </a:lnTo>
                    <a:lnTo>
                      <a:pt x="150" y="19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1" name="Freeform 769"/>
              <p:cNvSpPr/>
              <p:nvPr/>
            </p:nvSpPr>
            <p:spPr bwMode="auto">
              <a:xfrm>
                <a:off x="4770" y="3372"/>
                <a:ext cx="144" cy="173"/>
              </a:xfrm>
              <a:custGeom>
                <a:avLst/>
                <a:gdLst>
                  <a:gd name="T0" fmla="*/ 111 w 144"/>
                  <a:gd name="T1" fmla="*/ 164 h 173"/>
                  <a:gd name="T2" fmla="*/ 121 w 144"/>
                  <a:gd name="T3" fmla="*/ 160 h 173"/>
                  <a:gd name="T4" fmla="*/ 133 w 144"/>
                  <a:gd name="T5" fmla="*/ 151 h 173"/>
                  <a:gd name="T6" fmla="*/ 140 w 144"/>
                  <a:gd name="T7" fmla="*/ 135 h 173"/>
                  <a:gd name="T8" fmla="*/ 144 w 144"/>
                  <a:gd name="T9" fmla="*/ 121 h 173"/>
                  <a:gd name="T10" fmla="*/ 144 w 144"/>
                  <a:gd name="T11" fmla="*/ 106 h 173"/>
                  <a:gd name="T12" fmla="*/ 144 w 144"/>
                  <a:gd name="T13" fmla="*/ 89 h 173"/>
                  <a:gd name="T14" fmla="*/ 140 w 144"/>
                  <a:gd name="T15" fmla="*/ 71 h 173"/>
                  <a:gd name="T16" fmla="*/ 131 w 144"/>
                  <a:gd name="T17" fmla="*/ 55 h 173"/>
                  <a:gd name="T18" fmla="*/ 122 w 144"/>
                  <a:gd name="T19" fmla="*/ 43 h 173"/>
                  <a:gd name="T20" fmla="*/ 111 w 144"/>
                  <a:gd name="T21" fmla="*/ 36 h 173"/>
                  <a:gd name="T22" fmla="*/ 96 w 144"/>
                  <a:gd name="T23" fmla="*/ 28 h 173"/>
                  <a:gd name="T24" fmla="*/ 77 w 144"/>
                  <a:gd name="T25" fmla="*/ 22 h 173"/>
                  <a:gd name="T26" fmla="*/ 59 w 144"/>
                  <a:gd name="T27" fmla="*/ 19 h 173"/>
                  <a:gd name="T28" fmla="*/ 41 w 144"/>
                  <a:gd name="T29" fmla="*/ 18 h 173"/>
                  <a:gd name="T30" fmla="*/ 24 w 144"/>
                  <a:gd name="T31" fmla="*/ 17 h 173"/>
                  <a:gd name="T32" fmla="*/ 15 w 144"/>
                  <a:gd name="T33" fmla="*/ 10 h 173"/>
                  <a:gd name="T34" fmla="*/ 5 w 144"/>
                  <a:gd name="T35" fmla="*/ 0 h 173"/>
                  <a:gd name="T36" fmla="*/ 8 w 144"/>
                  <a:gd name="T37" fmla="*/ 17 h 173"/>
                  <a:gd name="T38" fmla="*/ 10 w 144"/>
                  <a:gd name="T39" fmla="*/ 30 h 173"/>
                  <a:gd name="T40" fmla="*/ 8 w 144"/>
                  <a:gd name="T41" fmla="*/ 46 h 173"/>
                  <a:gd name="T42" fmla="*/ 7 w 144"/>
                  <a:gd name="T43" fmla="*/ 60 h 173"/>
                  <a:gd name="T44" fmla="*/ 4 w 144"/>
                  <a:gd name="T45" fmla="*/ 71 h 173"/>
                  <a:gd name="T46" fmla="*/ 2 w 144"/>
                  <a:gd name="T47" fmla="*/ 84 h 173"/>
                  <a:gd name="T48" fmla="*/ 0 w 144"/>
                  <a:gd name="T49" fmla="*/ 103 h 173"/>
                  <a:gd name="T50" fmla="*/ 3 w 144"/>
                  <a:gd name="T51" fmla="*/ 120 h 173"/>
                  <a:gd name="T52" fmla="*/ 8 w 144"/>
                  <a:gd name="T53" fmla="*/ 137 h 173"/>
                  <a:gd name="T54" fmla="*/ 19 w 144"/>
                  <a:gd name="T55" fmla="*/ 150 h 173"/>
                  <a:gd name="T56" fmla="*/ 32 w 144"/>
                  <a:gd name="T57" fmla="*/ 160 h 173"/>
                  <a:gd name="T58" fmla="*/ 44 w 144"/>
                  <a:gd name="T59" fmla="*/ 166 h 173"/>
                  <a:gd name="T60" fmla="*/ 58 w 144"/>
                  <a:gd name="T61" fmla="*/ 169 h 173"/>
                  <a:gd name="T62" fmla="*/ 80 w 144"/>
                  <a:gd name="T63" fmla="*/ 173 h 173"/>
                  <a:gd name="T64" fmla="*/ 96 w 144"/>
                  <a:gd name="T65" fmla="*/ 171 h 173"/>
                  <a:gd name="T66" fmla="*/ 111 w 144"/>
                  <a:gd name="T67" fmla="*/ 164 h 17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73"/>
                  <a:gd name="T104" fmla="*/ 144 w 144"/>
                  <a:gd name="T105" fmla="*/ 173 h 17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73">
                    <a:moveTo>
                      <a:pt x="111" y="164"/>
                    </a:moveTo>
                    <a:lnTo>
                      <a:pt x="121" y="160"/>
                    </a:lnTo>
                    <a:lnTo>
                      <a:pt x="133" y="151"/>
                    </a:lnTo>
                    <a:lnTo>
                      <a:pt x="140" y="135"/>
                    </a:lnTo>
                    <a:lnTo>
                      <a:pt x="144" y="121"/>
                    </a:lnTo>
                    <a:lnTo>
                      <a:pt x="144" y="106"/>
                    </a:lnTo>
                    <a:lnTo>
                      <a:pt x="144" y="89"/>
                    </a:lnTo>
                    <a:lnTo>
                      <a:pt x="140" y="71"/>
                    </a:lnTo>
                    <a:lnTo>
                      <a:pt x="131" y="55"/>
                    </a:lnTo>
                    <a:lnTo>
                      <a:pt x="122" y="43"/>
                    </a:lnTo>
                    <a:lnTo>
                      <a:pt x="111" y="36"/>
                    </a:lnTo>
                    <a:lnTo>
                      <a:pt x="96" y="28"/>
                    </a:lnTo>
                    <a:lnTo>
                      <a:pt x="77" y="22"/>
                    </a:lnTo>
                    <a:lnTo>
                      <a:pt x="59" y="19"/>
                    </a:lnTo>
                    <a:lnTo>
                      <a:pt x="41" y="18"/>
                    </a:lnTo>
                    <a:lnTo>
                      <a:pt x="24" y="17"/>
                    </a:lnTo>
                    <a:lnTo>
                      <a:pt x="15" y="10"/>
                    </a:lnTo>
                    <a:lnTo>
                      <a:pt x="5" y="0"/>
                    </a:lnTo>
                    <a:lnTo>
                      <a:pt x="8" y="17"/>
                    </a:lnTo>
                    <a:lnTo>
                      <a:pt x="10" y="30"/>
                    </a:lnTo>
                    <a:lnTo>
                      <a:pt x="8" y="46"/>
                    </a:lnTo>
                    <a:lnTo>
                      <a:pt x="7" y="60"/>
                    </a:lnTo>
                    <a:lnTo>
                      <a:pt x="4" y="71"/>
                    </a:lnTo>
                    <a:lnTo>
                      <a:pt x="2" y="84"/>
                    </a:lnTo>
                    <a:lnTo>
                      <a:pt x="0" y="103"/>
                    </a:lnTo>
                    <a:lnTo>
                      <a:pt x="3" y="120"/>
                    </a:lnTo>
                    <a:lnTo>
                      <a:pt x="8" y="137"/>
                    </a:lnTo>
                    <a:lnTo>
                      <a:pt x="19" y="150"/>
                    </a:lnTo>
                    <a:lnTo>
                      <a:pt x="32" y="160"/>
                    </a:lnTo>
                    <a:lnTo>
                      <a:pt x="44" y="166"/>
                    </a:lnTo>
                    <a:lnTo>
                      <a:pt x="58" y="169"/>
                    </a:lnTo>
                    <a:lnTo>
                      <a:pt x="80" y="173"/>
                    </a:lnTo>
                    <a:lnTo>
                      <a:pt x="96" y="171"/>
                    </a:lnTo>
                    <a:lnTo>
                      <a:pt x="111" y="16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2" name="Freeform 770"/>
              <p:cNvSpPr/>
              <p:nvPr/>
            </p:nvSpPr>
            <p:spPr bwMode="auto">
              <a:xfrm>
                <a:off x="4787" y="3407"/>
                <a:ext cx="109" cy="129"/>
              </a:xfrm>
              <a:custGeom>
                <a:avLst/>
                <a:gdLst>
                  <a:gd name="T0" fmla="*/ 9 w 109"/>
                  <a:gd name="T1" fmla="*/ 0 h 129"/>
                  <a:gd name="T2" fmla="*/ 17 w 109"/>
                  <a:gd name="T3" fmla="*/ 19 h 129"/>
                  <a:gd name="T4" fmla="*/ 27 w 109"/>
                  <a:gd name="T5" fmla="*/ 36 h 129"/>
                  <a:gd name="T6" fmla="*/ 35 w 109"/>
                  <a:gd name="T7" fmla="*/ 48 h 129"/>
                  <a:gd name="T8" fmla="*/ 57 w 109"/>
                  <a:gd name="T9" fmla="*/ 66 h 129"/>
                  <a:gd name="T10" fmla="*/ 68 w 109"/>
                  <a:gd name="T11" fmla="*/ 69 h 129"/>
                  <a:gd name="T12" fmla="*/ 76 w 109"/>
                  <a:gd name="T13" fmla="*/ 64 h 129"/>
                  <a:gd name="T14" fmla="*/ 84 w 109"/>
                  <a:gd name="T15" fmla="*/ 57 h 129"/>
                  <a:gd name="T16" fmla="*/ 95 w 109"/>
                  <a:gd name="T17" fmla="*/ 46 h 129"/>
                  <a:gd name="T18" fmla="*/ 104 w 109"/>
                  <a:gd name="T19" fmla="*/ 33 h 129"/>
                  <a:gd name="T20" fmla="*/ 108 w 109"/>
                  <a:gd name="T21" fmla="*/ 52 h 129"/>
                  <a:gd name="T22" fmla="*/ 109 w 109"/>
                  <a:gd name="T23" fmla="*/ 71 h 129"/>
                  <a:gd name="T24" fmla="*/ 109 w 109"/>
                  <a:gd name="T25" fmla="*/ 83 h 129"/>
                  <a:gd name="T26" fmla="*/ 107 w 109"/>
                  <a:gd name="T27" fmla="*/ 99 h 129"/>
                  <a:gd name="T28" fmla="*/ 104 w 109"/>
                  <a:gd name="T29" fmla="*/ 116 h 129"/>
                  <a:gd name="T30" fmla="*/ 102 w 109"/>
                  <a:gd name="T31" fmla="*/ 123 h 129"/>
                  <a:gd name="T32" fmla="*/ 92 w 109"/>
                  <a:gd name="T33" fmla="*/ 129 h 129"/>
                  <a:gd name="T34" fmla="*/ 72 w 109"/>
                  <a:gd name="T35" fmla="*/ 129 h 129"/>
                  <a:gd name="T36" fmla="*/ 56 w 109"/>
                  <a:gd name="T37" fmla="*/ 129 h 129"/>
                  <a:gd name="T38" fmla="*/ 32 w 109"/>
                  <a:gd name="T39" fmla="*/ 122 h 129"/>
                  <a:gd name="T40" fmla="*/ 18 w 109"/>
                  <a:gd name="T41" fmla="*/ 111 h 129"/>
                  <a:gd name="T42" fmla="*/ 6 w 109"/>
                  <a:gd name="T43" fmla="*/ 99 h 129"/>
                  <a:gd name="T44" fmla="*/ 0 w 109"/>
                  <a:gd name="T45" fmla="*/ 81 h 129"/>
                  <a:gd name="T46" fmla="*/ 45 w 109"/>
                  <a:gd name="T47" fmla="*/ 77 h 129"/>
                  <a:gd name="T48" fmla="*/ 56 w 109"/>
                  <a:gd name="T49" fmla="*/ 71 h 129"/>
                  <a:gd name="T50" fmla="*/ 42 w 109"/>
                  <a:gd name="T51" fmla="*/ 61 h 129"/>
                  <a:gd name="T52" fmla="*/ 29 w 109"/>
                  <a:gd name="T53" fmla="*/ 45 h 129"/>
                  <a:gd name="T54" fmla="*/ 19 w 109"/>
                  <a:gd name="T55" fmla="*/ 26 h 129"/>
                  <a:gd name="T56" fmla="*/ 9 w 109"/>
                  <a:gd name="T57" fmla="*/ 0 h 12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09"/>
                  <a:gd name="T88" fmla="*/ 0 h 129"/>
                  <a:gd name="T89" fmla="*/ 109 w 109"/>
                  <a:gd name="T90" fmla="*/ 129 h 12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09" h="129">
                    <a:moveTo>
                      <a:pt x="9" y="0"/>
                    </a:moveTo>
                    <a:lnTo>
                      <a:pt x="17" y="19"/>
                    </a:lnTo>
                    <a:lnTo>
                      <a:pt x="27" y="36"/>
                    </a:lnTo>
                    <a:lnTo>
                      <a:pt x="35" y="48"/>
                    </a:lnTo>
                    <a:lnTo>
                      <a:pt x="57" y="66"/>
                    </a:lnTo>
                    <a:lnTo>
                      <a:pt x="68" y="69"/>
                    </a:lnTo>
                    <a:lnTo>
                      <a:pt x="76" y="64"/>
                    </a:lnTo>
                    <a:lnTo>
                      <a:pt x="84" y="57"/>
                    </a:lnTo>
                    <a:lnTo>
                      <a:pt x="95" y="46"/>
                    </a:lnTo>
                    <a:lnTo>
                      <a:pt x="104" y="33"/>
                    </a:lnTo>
                    <a:lnTo>
                      <a:pt x="108" y="52"/>
                    </a:lnTo>
                    <a:lnTo>
                      <a:pt x="109" y="71"/>
                    </a:lnTo>
                    <a:lnTo>
                      <a:pt x="109" y="83"/>
                    </a:lnTo>
                    <a:lnTo>
                      <a:pt x="107" y="99"/>
                    </a:lnTo>
                    <a:lnTo>
                      <a:pt x="104" y="116"/>
                    </a:lnTo>
                    <a:lnTo>
                      <a:pt x="102" y="123"/>
                    </a:lnTo>
                    <a:lnTo>
                      <a:pt x="92" y="129"/>
                    </a:lnTo>
                    <a:lnTo>
                      <a:pt x="72" y="129"/>
                    </a:lnTo>
                    <a:lnTo>
                      <a:pt x="56" y="129"/>
                    </a:lnTo>
                    <a:lnTo>
                      <a:pt x="32" y="122"/>
                    </a:lnTo>
                    <a:lnTo>
                      <a:pt x="18" y="111"/>
                    </a:lnTo>
                    <a:lnTo>
                      <a:pt x="6" y="99"/>
                    </a:lnTo>
                    <a:lnTo>
                      <a:pt x="0" y="81"/>
                    </a:lnTo>
                    <a:lnTo>
                      <a:pt x="45" y="77"/>
                    </a:lnTo>
                    <a:lnTo>
                      <a:pt x="56" y="71"/>
                    </a:lnTo>
                    <a:lnTo>
                      <a:pt x="42" y="61"/>
                    </a:lnTo>
                    <a:lnTo>
                      <a:pt x="29" y="45"/>
                    </a:lnTo>
                    <a:lnTo>
                      <a:pt x="19" y="2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3" name="Freeform 771"/>
              <p:cNvSpPr/>
              <p:nvPr/>
            </p:nvSpPr>
            <p:spPr bwMode="auto">
              <a:xfrm>
                <a:off x="4811" y="3556"/>
                <a:ext cx="142" cy="197"/>
              </a:xfrm>
              <a:custGeom>
                <a:avLst/>
                <a:gdLst>
                  <a:gd name="T0" fmla="*/ 72 w 142"/>
                  <a:gd name="T1" fmla="*/ 0 h 197"/>
                  <a:gd name="T2" fmla="*/ 98 w 142"/>
                  <a:gd name="T3" fmla="*/ 7 h 197"/>
                  <a:gd name="T4" fmla="*/ 118 w 142"/>
                  <a:gd name="T5" fmla="*/ 27 h 197"/>
                  <a:gd name="T6" fmla="*/ 133 w 142"/>
                  <a:gd name="T7" fmla="*/ 51 h 197"/>
                  <a:gd name="T8" fmla="*/ 137 w 142"/>
                  <a:gd name="T9" fmla="*/ 66 h 197"/>
                  <a:gd name="T10" fmla="*/ 141 w 142"/>
                  <a:gd name="T11" fmla="*/ 81 h 197"/>
                  <a:gd name="T12" fmla="*/ 142 w 142"/>
                  <a:gd name="T13" fmla="*/ 98 h 197"/>
                  <a:gd name="T14" fmla="*/ 140 w 142"/>
                  <a:gd name="T15" fmla="*/ 115 h 197"/>
                  <a:gd name="T16" fmla="*/ 131 w 142"/>
                  <a:gd name="T17" fmla="*/ 133 h 197"/>
                  <a:gd name="T18" fmla="*/ 120 w 142"/>
                  <a:gd name="T19" fmla="*/ 146 h 197"/>
                  <a:gd name="T20" fmla="*/ 109 w 142"/>
                  <a:gd name="T21" fmla="*/ 158 h 197"/>
                  <a:gd name="T22" fmla="*/ 87 w 142"/>
                  <a:gd name="T23" fmla="*/ 174 h 197"/>
                  <a:gd name="T24" fmla="*/ 72 w 142"/>
                  <a:gd name="T25" fmla="*/ 186 h 197"/>
                  <a:gd name="T26" fmla="*/ 70 w 142"/>
                  <a:gd name="T27" fmla="*/ 197 h 197"/>
                  <a:gd name="T28" fmla="*/ 63 w 142"/>
                  <a:gd name="T29" fmla="*/ 185 h 197"/>
                  <a:gd name="T30" fmla="*/ 54 w 142"/>
                  <a:gd name="T31" fmla="*/ 174 h 197"/>
                  <a:gd name="T32" fmla="*/ 42 w 142"/>
                  <a:gd name="T33" fmla="*/ 162 h 197"/>
                  <a:gd name="T34" fmla="*/ 25 w 142"/>
                  <a:gd name="T35" fmla="*/ 149 h 197"/>
                  <a:gd name="T36" fmla="*/ 14 w 142"/>
                  <a:gd name="T37" fmla="*/ 133 h 197"/>
                  <a:gd name="T38" fmla="*/ 5 w 142"/>
                  <a:gd name="T39" fmla="*/ 119 h 197"/>
                  <a:gd name="T40" fmla="*/ 0 w 142"/>
                  <a:gd name="T41" fmla="*/ 98 h 197"/>
                  <a:gd name="T42" fmla="*/ 1 w 142"/>
                  <a:gd name="T43" fmla="*/ 79 h 197"/>
                  <a:gd name="T44" fmla="*/ 4 w 142"/>
                  <a:gd name="T45" fmla="*/ 62 h 197"/>
                  <a:gd name="T46" fmla="*/ 12 w 142"/>
                  <a:gd name="T47" fmla="*/ 44 h 197"/>
                  <a:gd name="T48" fmla="*/ 21 w 142"/>
                  <a:gd name="T49" fmla="*/ 28 h 197"/>
                  <a:gd name="T50" fmla="*/ 34 w 142"/>
                  <a:gd name="T51" fmla="*/ 14 h 197"/>
                  <a:gd name="T52" fmla="*/ 49 w 142"/>
                  <a:gd name="T53" fmla="*/ 4 h 197"/>
                  <a:gd name="T54" fmla="*/ 72 w 142"/>
                  <a:gd name="T55" fmla="*/ 0 h 19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"/>
                  <a:gd name="T85" fmla="*/ 0 h 197"/>
                  <a:gd name="T86" fmla="*/ 142 w 142"/>
                  <a:gd name="T87" fmla="*/ 197 h 19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" h="197">
                    <a:moveTo>
                      <a:pt x="72" y="0"/>
                    </a:moveTo>
                    <a:lnTo>
                      <a:pt x="98" y="7"/>
                    </a:lnTo>
                    <a:lnTo>
                      <a:pt x="118" y="27"/>
                    </a:lnTo>
                    <a:lnTo>
                      <a:pt x="133" y="51"/>
                    </a:lnTo>
                    <a:lnTo>
                      <a:pt x="137" y="66"/>
                    </a:lnTo>
                    <a:lnTo>
                      <a:pt x="141" y="81"/>
                    </a:lnTo>
                    <a:lnTo>
                      <a:pt x="142" y="98"/>
                    </a:lnTo>
                    <a:lnTo>
                      <a:pt x="140" y="115"/>
                    </a:lnTo>
                    <a:lnTo>
                      <a:pt x="131" y="133"/>
                    </a:lnTo>
                    <a:lnTo>
                      <a:pt x="120" y="146"/>
                    </a:lnTo>
                    <a:lnTo>
                      <a:pt x="109" y="158"/>
                    </a:lnTo>
                    <a:lnTo>
                      <a:pt x="87" y="174"/>
                    </a:lnTo>
                    <a:lnTo>
                      <a:pt x="72" y="186"/>
                    </a:lnTo>
                    <a:lnTo>
                      <a:pt x="70" y="197"/>
                    </a:lnTo>
                    <a:lnTo>
                      <a:pt x="63" y="185"/>
                    </a:lnTo>
                    <a:lnTo>
                      <a:pt x="54" y="174"/>
                    </a:lnTo>
                    <a:lnTo>
                      <a:pt x="42" y="162"/>
                    </a:lnTo>
                    <a:lnTo>
                      <a:pt x="25" y="149"/>
                    </a:lnTo>
                    <a:lnTo>
                      <a:pt x="14" y="133"/>
                    </a:lnTo>
                    <a:lnTo>
                      <a:pt x="5" y="119"/>
                    </a:lnTo>
                    <a:lnTo>
                      <a:pt x="0" y="98"/>
                    </a:lnTo>
                    <a:lnTo>
                      <a:pt x="1" y="79"/>
                    </a:lnTo>
                    <a:lnTo>
                      <a:pt x="4" y="62"/>
                    </a:lnTo>
                    <a:lnTo>
                      <a:pt x="12" y="44"/>
                    </a:lnTo>
                    <a:lnTo>
                      <a:pt x="21" y="28"/>
                    </a:lnTo>
                    <a:lnTo>
                      <a:pt x="34" y="14"/>
                    </a:lnTo>
                    <a:lnTo>
                      <a:pt x="49" y="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4" name="Freeform 772"/>
              <p:cNvSpPr/>
              <p:nvPr/>
            </p:nvSpPr>
            <p:spPr bwMode="auto">
              <a:xfrm>
                <a:off x="4833" y="3563"/>
                <a:ext cx="118" cy="172"/>
              </a:xfrm>
              <a:custGeom>
                <a:avLst/>
                <a:gdLst>
                  <a:gd name="T0" fmla="*/ 118 w 118"/>
                  <a:gd name="T1" fmla="*/ 81 h 172"/>
                  <a:gd name="T2" fmla="*/ 92 w 118"/>
                  <a:gd name="T3" fmla="*/ 79 h 172"/>
                  <a:gd name="T4" fmla="*/ 82 w 118"/>
                  <a:gd name="T5" fmla="*/ 79 h 172"/>
                  <a:gd name="T6" fmla="*/ 64 w 118"/>
                  <a:gd name="T7" fmla="*/ 75 h 172"/>
                  <a:gd name="T8" fmla="*/ 56 w 118"/>
                  <a:gd name="T9" fmla="*/ 70 h 172"/>
                  <a:gd name="T10" fmla="*/ 52 w 118"/>
                  <a:gd name="T11" fmla="*/ 80 h 172"/>
                  <a:gd name="T12" fmla="*/ 52 w 118"/>
                  <a:gd name="T13" fmla="*/ 95 h 172"/>
                  <a:gd name="T14" fmla="*/ 50 w 118"/>
                  <a:gd name="T15" fmla="*/ 122 h 172"/>
                  <a:gd name="T16" fmla="*/ 50 w 118"/>
                  <a:gd name="T17" fmla="*/ 147 h 172"/>
                  <a:gd name="T18" fmla="*/ 48 w 118"/>
                  <a:gd name="T19" fmla="*/ 172 h 172"/>
                  <a:gd name="T20" fmla="*/ 47 w 118"/>
                  <a:gd name="T21" fmla="*/ 139 h 172"/>
                  <a:gd name="T22" fmla="*/ 48 w 118"/>
                  <a:gd name="T23" fmla="*/ 108 h 172"/>
                  <a:gd name="T24" fmla="*/ 48 w 118"/>
                  <a:gd name="T25" fmla="*/ 88 h 172"/>
                  <a:gd name="T26" fmla="*/ 47 w 118"/>
                  <a:gd name="T27" fmla="*/ 69 h 172"/>
                  <a:gd name="T28" fmla="*/ 45 w 118"/>
                  <a:gd name="T29" fmla="*/ 58 h 172"/>
                  <a:gd name="T30" fmla="*/ 40 w 118"/>
                  <a:gd name="T31" fmla="*/ 46 h 172"/>
                  <a:gd name="T32" fmla="*/ 30 w 118"/>
                  <a:gd name="T33" fmla="*/ 39 h 172"/>
                  <a:gd name="T34" fmla="*/ 21 w 118"/>
                  <a:gd name="T35" fmla="*/ 37 h 172"/>
                  <a:gd name="T36" fmla="*/ 10 w 118"/>
                  <a:gd name="T37" fmla="*/ 37 h 172"/>
                  <a:gd name="T38" fmla="*/ 0 w 118"/>
                  <a:gd name="T39" fmla="*/ 37 h 172"/>
                  <a:gd name="T40" fmla="*/ 9 w 118"/>
                  <a:gd name="T41" fmla="*/ 21 h 172"/>
                  <a:gd name="T42" fmla="*/ 22 w 118"/>
                  <a:gd name="T43" fmla="*/ 9 h 172"/>
                  <a:gd name="T44" fmla="*/ 40 w 118"/>
                  <a:gd name="T45" fmla="*/ 1 h 172"/>
                  <a:gd name="T46" fmla="*/ 56 w 118"/>
                  <a:gd name="T47" fmla="*/ 0 h 172"/>
                  <a:gd name="T48" fmla="*/ 70 w 118"/>
                  <a:gd name="T49" fmla="*/ 7 h 172"/>
                  <a:gd name="T50" fmla="*/ 83 w 118"/>
                  <a:gd name="T51" fmla="*/ 16 h 172"/>
                  <a:gd name="T52" fmla="*/ 90 w 118"/>
                  <a:gd name="T53" fmla="*/ 25 h 172"/>
                  <a:gd name="T54" fmla="*/ 118 w 118"/>
                  <a:gd name="T55" fmla="*/ 81 h 17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8"/>
                  <a:gd name="T85" fmla="*/ 0 h 172"/>
                  <a:gd name="T86" fmla="*/ 118 w 118"/>
                  <a:gd name="T87" fmla="*/ 172 h 17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8" h="172">
                    <a:moveTo>
                      <a:pt x="118" y="81"/>
                    </a:moveTo>
                    <a:lnTo>
                      <a:pt x="92" y="79"/>
                    </a:lnTo>
                    <a:lnTo>
                      <a:pt x="82" y="79"/>
                    </a:lnTo>
                    <a:lnTo>
                      <a:pt x="64" y="75"/>
                    </a:lnTo>
                    <a:lnTo>
                      <a:pt x="56" y="70"/>
                    </a:lnTo>
                    <a:lnTo>
                      <a:pt x="52" y="80"/>
                    </a:lnTo>
                    <a:lnTo>
                      <a:pt x="52" y="95"/>
                    </a:lnTo>
                    <a:lnTo>
                      <a:pt x="50" y="122"/>
                    </a:lnTo>
                    <a:lnTo>
                      <a:pt x="50" y="147"/>
                    </a:lnTo>
                    <a:lnTo>
                      <a:pt x="48" y="172"/>
                    </a:lnTo>
                    <a:lnTo>
                      <a:pt x="47" y="139"/>
                    </a:lnTo>
                    <a:lnTo>
                      <a:pt x="48" y="108"/>
                    </a:lnTo>
                    <a:lnTo>
                      <a:pt x="48" y="88"/>
                    </a:lnTo>
                    <a:lnTo>
                      <a:pt x="47" y="69"/>
                    </a:lnTo>
                    <a:lnTo>
                      <a:pt x="45" y="58"/>
                    </a:lnTo>
                    <a:lnTo>
                      <a:pt x="40" y="46"/>
                    </a:lnTo>
                    <a:lnTo>
                      <a:pt x="30" y="39"/>
                    </a:lnTo>
                    <a:lnTo>
                      <a:pt x="21" y="37"/>
                    </a:lnTo>
                    <a:lnTo>
                      <a:pt x="10" y="37"/>
                    </a:lnTo>
                    <a:lnTo>
                      <a:pt x="0" y="37"/>
                    </a:lnTo>
                    <a:lnTo>
                      <a:pt x="9" y="21"/>
                    </a:lnTo>
                    <a:lnTo>
                      <a:pt x="22" y="9"/>
                    </a:lnTo>
                    <a:lnTo>
                      <a:pt x="40" y="1"/>
                    </a:lnTo>
                    <a:lnTo>
                      <a:pt x="56" y="0"/>
                    </a:lnTo>
                    <a:lnTo>
                      <a:pt x="70" y="7"/>
                    </a:lnTo>
                    <a:lnTo>
                      <a:pt x="83" y="16"/>
                    </a:lnTo>
                    <a:lnTo>
                      <a:pt x="90" y="25"/>
                    </a:lnTo>
                    <a:lnTo>
                      <a:pt x="118" y="8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5" name="Freeform 773"/>
              <p:cNvSpPr/>
              <p:nvPr/>
            </p:nvSpPr>
            <p:spPr bwMode="auto">
              <a:xfrm>
                <a:off x="4902" y="3534"/>
                <a:ext cx="201" cy="129"/>
              </a:xfrm>
              <a:custGeom>
                <a:avLst/>
                <a:gdLst>
                  <a:gd name="T0" fmla="*/ 125 w 201"/>
                  <a:gd name="T1" fmla="*/ 16 h 129"/>
                  <a:gd name="T2" fmla="*/ 138 w 201"/>
                  <a:gd name="T3" fmla="*/ 26 h 129"/>
                  <a:gd name="T4" fmla="*/ 151 w 201"/>
                  <a:gd name="T5" fmla="*/ 35 h 129"/>
                  <a:gd name="T6" fmla="*/ 160 w 201"/>
                  <a:gd name="T7" fmla="*/ 46 h 129"/>
                  <a:gd name="T8" fmla="*/ 165 w 201"/>
                  <a:gd name="T9" fmla="*/ 55 h 129"/>
                  <a:gd name="T10" fmla="*/ 169 w 201"/>
                  <a:gd name="T11" fmla="*/ 69 h 129"/>
                  <a:gd name="T12" fmla="*/ 171 w 201"/>
                  <a:gd name="T13" fmla="*/ 81 h 129"/>
                  <a:gd name="T14" fmla="*/ 174 w 201"/>
                  <a:gd name="T15" fmla="*/ 93 h 129"/>
                  <a:gd name="T16" fmla="*/ 185 w 201"/>
                  <a:gd name="T17" fmla="*/ 106 h 129"/>
                  <a:gd name="T18" fmla="*/ 201 w 201"/>
                  <a:gd name="T19" fmla="*/ 117 h 129"/>
                  <a:gd name="T20" fmla="*/ 177 w 201"/>
                  <a:gd name="T21" fmla="*/ 123 h 129"/>
                  <a:gd name="T22" fmla="*/ 159 w 201"/>
                  <a:gd name="T23" fmla="*/ 127 h 129"/>
                  <a:gd name="T24" fmla="*/ 140 w 201"/>
                  <a:gd name="T25" fmla="*/ 129 h 129"/>
                  <a:gd name="T26" fmla="*/ 121 w 201"/>
                  <a:gd name="T27" fmla="*/ 129 h 129"/>
                  <a:gd name="T28" fmla="*/ 101 w 201"/>
                  <a:gd name="T29" fmla="*/ 127 h 129"/>
                  <a:gd name="T30" fmla="*/ 81 w 201"/>
                  <a:gd name="T31" fmla="*/ 123 h 129"/>
                  <a:gd name="T32" fmla="*/ 63 w 201"/>
                  <a:gd name="T33" fmla="*/ 117 h 129"/>
                  <a:gd name="T34" fmla="*/ 48 w 201"/>
                  <a:gd name="T35" fmla="*/ 109 h 129"/>
                  <a:gd name="T36" fmla="*/ 35 w 201"/>
                  <a:gd name="T37" fmla="*/ 101 h 129"/>
                  <a:gd name="T38" fmla="*/ 24 w 201"/>
                  <a:gd name="T39" fmla="*/ 91 h 129"/>
                  <a:gd name="T40" fmla="*/ 13 w 201"/>
                  <a:gd name="T41" fmla="*/ 80 h 129"/>
                  <a:gd name="T42" fmla="*/ 6 w 201"/>
                  <a:gd name="T43" fmla="*/ 64 h 129"/>
                  <a:gd name="T44" fmla="*/ 1 w 201"/>
                  <a:gd name="T45" fmla="*/ 51 h 129"/>
                  <a:gd name="T46" fmla="*/ 0 w 201"/>
                  <a:gd name="T47" fmla="*/ 36 h 129"/>
                  <a:gd name="T48" fmla="*/ 5 w 201"/>
                  <a:gd name="T49" fmla="*/ 24 h 129"/>
                  <a:gd name="T50" fmla="*/ 10 w 201"/>
                  <a:gd name="T51" fmla="*/ 16 h 129"/>
                  <a:gd name="T52" fmla="*/ 17 w 201"/>
                  <a:gd name="T53" fmla="*/ 8 h 129"/>
                  <a:gd name="T54" fmla="*/ 32 w 201"/>
                  <a:gd name="T55" fmla="*/ 2 h 129"/>
                  <a:gd name="T56" fmla="*/ 50 w 201"/>
                  <a:gd name="T57" fmla="*/ 0 h 129"/>
                  <a:gd name="T58" fmla="*/ 72 w 201"/>
                  <a:gd name="T59" fmla="*/ 1 h 129"/>
                  <a:gd name="T60" fmla="*/ 91 w 201"/>
                  <a:gd name="T61" fmla="*/ 4 h 129"/>
                  <a:gd name="T62" fmla="*/ 110 w 201"/>
                  <a:gd name="T63" fmla="*/ 9 h 129"/>
                  <a:gd name="T64" fmla="*/ 125 w 201"/>
                  <a:gd name="T65" fmla="*/ 16 h 12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1"/>
                  <a:gd name="T100" fmla="*/ 0 h 129"/>
                  <a:gd name="T101" fmla="*/ 201 w 201"/>
                  <a:gd name="T102" fmla="*/ 129 h 12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1" h="129">
                    <a:moveTo>
                      <a:pt x="125" y="16"/>
                    </a:moveTo>
                    <a:lnTo>
                      <a:pt x="138" y="26"/>
                    </a:lnTo>
                    <a:lnTo>
                      <a:pt x="151" y="35"/>
                    </a:lnTo>
                    <a:lnTo>
                      <a:pt x="160" y="46"/>
                    </a:lnTo>
                    <a:lnTo>
                      <a:pt x="165" y="55"/>
                    </a:lnTo>
                    <a:lnTo>
                      <a:pt x="169" y="69"/>
                    </a:lnTo>
                    <a:lnTo>
                      <a:pt x="171" y="81"/>
                    </a:lnTo>
                    <a:lnTo>
                      <a:pt x="174" y="93"/>
                    </a:lnTo>
                    <a:lnTo>
                      <a:pt x="185" y="106"/>
                    </a:lnTo>
                    <a:lnTo>
                      <a:pt x="201" y="117"/>
                    </a:lnTo>
                    <a:lnTo>
                      <a:pt x="177" y="123"/>
                    </a:lnTo>
                    <a:lnTo>
                      <a:pt x="159" y="127"/>
                    </a:lnTo>
                    <a:lnTo>
                      <a:pt x="140" y="129"/>
                    </a:lnTo>
                    <a:lnTo>
                      <a:pt x="121" y="129"/>
                    </a:lnTo>
                    <a:lnTo>
                      <a:pt x="101" y="127"/>
                    </a:lnTo>
                    <a:lnTo>
                      <a:pt x="81" y="123"/>
                    </a:lnTo>
                    <a:lnTo>
                      <a:pt x="63" y="117"/>
                    </a:lnTo>
                    <a:lnTo>
                      <a:pt x="48" y="109"/>
                    </a:lnTo>
                    <a:lnTo>
                      <a:pt x="35" y="101"/>
                    </a:lnTo>
                    <a:lnTo>
                      <a:pt x="24" y="91"/>
                    </a:lnTo>
                    <a:lnTo>
                      <a:pt x="13" y="80"/>
                    </a:lnTo>
                    <a:lnTo>
                      <a:pt x="6" y="64"/>
                    </a:lnTo>
                    <a:lnTo>
                      <a:pt x="1" y="51"/>
                    </a:lnTo>
                    <a:lnTo>
                      <a:pt x="0" y="36"/>
                    </a:lnTo>
                    <a:lnTo>
                      <a:pt x="5" y="24"/>
                    </a:lnTo>
                    <a:lnTo>
                      <a:pt x="10" y="16"/>
                    </a:lnTo>
                    <a:lnTo>
                      <a:pt x="17" y="8"/>
                    </a:lnTo>
                    <a:lnTo>
                      <a:pt x="32" y="2"/>
                    </a:lnTo>
                    <a:lnTo>
                      <a:pt x="50" y="0"/>
                    </a:lnTo>
                    <a:lnTo>
                      <a:pt x="72" y="1"/>
                    </a:lnTo>
                    <a:lnTo>
                      <a:pt x="91" y="4"/>
                    </a:lnTo>
                    <a:lnTo>
                      <a:pt x="110" y="9"/>
                    </a:lnTo>
                    <a:lnTo>
                      <a:pt x="125" y="1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6" name="Freeform 774"/>
              <p:cNvSpPr/>
              <p:nvPr/>
            </p:nvSpPr>
            <p:spPr bwMode="auto">
              <a:xfrm>
                <a:off x="4908" y="3537"/>
                <a:ext cx="163" cy="109"/>
              </a:xfrm>
              <a:custGeom>
                <a:avLst/>
                <a:gdLst>
                  <a:gd name="T0" fmla="*/ 40 w 163"/>
                  <a:gd name="T1" fmla="*/ 14 h 109"/>
                  <a:gd name="T2" fmla="*/ 36 w 163"/>
                  <a:gd name="T3" fmla="*/ 25 h 109"/>
                  <a:gd name="T4" fmla="*/ 39 w 163"/>
                  <a:gd name="T5" fmla="*/ 38 h 109"/>
                  <a:gd name="T6" fmla="*/ 51 w 163"/>
                  <a:gd name="T7" fmla="*/ 57 h 109"/>
                  <a:gd name="T8" fmla="*/ 66 w 163"/>
                  <a:gd name="T9" fmla="*/ 71 h 109"/>
                  <a:gd name="T10" fmla="*/ 86 w 163"/>
                  <a:gd name="T11" fmla="*/ 85 h 109"/>
                  <a:gd name="T12" fmla="*/ 107 w 163"/>
                  <a:gd name="T13" fmla="*/ 93 h 109"/>
                  <a:gd name="T14" fmla="*/ 130 w 163"/>
                  <a:gd name="T15" fmla="*/ 101 h 109"/>
                  <a:gd name="T16" fmla="*/ 148 w 163"/>
                  <a:gd name="T17" fmla="*/ 105 h 109"/>
                  <a:gd name="T18" fmla="*/ 163 w 163"/>
                  <a:gd name="T19" fmla="*/ 109 h 109"/>
                  <a:gd name="T20" fmla="*/ 121 w 163"/>
                  <a:gd name="T21" fmla="*/ 101 h 109"/>
                  <a:gd name="T22" fmla="*/ 98 w 163"/>
                  <a:gd name="T23" fmla="*/ 93 h 109"/>
                  <a:gd name="T24" fmla="*/ 85 w 163"/>
                  <a:gd name="T25" fmla="*/ 88 h 109"/>
                  <a:gd name="T26" fmla="*/ 69 w 163"/>
                  <a:gd name="T27" fmla="*/ 81 h 109"/>
                  <a:gd name="T28" fmla="*/ 54 w 163"/>
                  <a:gd name="T29" fmla="*/ 72 h 109"/>
                  <a:gd name="T30" fmla="*/ 44 w 163"/>
                  <a:gd name="T31" fmla="*/ 64 h 109"/>
                  <a:gd name="T32" fmla="*/ 32 w 163"/>
                  <a:gd name="T33" fmla="*/ 59 h 109"/>
                  <a:gd name="T34" fmla="*/ 16 w 163"/>
                  <a:gd name="T35" fmla="*/ 57 h 109"/>
                  <a:gd name="T36" fmla="*/ 10 w 163"/>
                  <a:gd name="T37" fmla="*/ 61 h 109"/>
                  <a:gd name="T38" fmla="*/ 9 w 163"/>
                  <a:gd name="T39" fmla="*/ 67 h 109"/>
                  <a:gd name="T40" fmla="*/ 1 w 163"/>
                  <a:gd name="T41" fmla="*/ 51 h 109"/>
                  <a:gd name="T42" fmla="*/ 0 w 163"/>
                  <a:gd name="T43" fmla="*/ 33 h 109"/>
                  <a:gd name="T44" fmla="*/ 7 w 163"/>
                  <a:gd name="T45" fmla="*/ 17 h 109"/>
                  <a:gd name="T46" fmla="*/ 19 w 163"/>
                  <a:gd name="T47" fmla="*/ 8 h 109"/>
                  <a:gd name="T48" fmla="*/ 32 w 163"/>
                  <a:gd name="T49" fmla="*/ 3 h 109"/>
                  <a:gd name="T50" fmla="*/ 47 w 163"/>
                  <a:gd name="T51" fmla="*/ 0 h 109"/>
                  <a:gd name="T52" fmla="*/ 40 w 163"/>
                  <a:gd name="T53" fmla="*/ 14 h 10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3"/>
                  <a:gd name="T82" fmla="*/ 0 h 109"/>
                  <a:gd name="T83" fmla="*/ 163 w 163"/>
                  <a:gd name="T84" fmla="*/ 109 h 10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3" h="109">
                    <a:moveTo>
                      <a:pt x="40" y="14"/>
                    </a:moveTo>
                    <a:lnTo>
                      <a:pt x="36" y="25"/>
                    </a:lnTo>
                    <a:lnTo>
                      <a:pt x="39" y="38"/>
                    </a:lnTo>
                    <a:lnTo>
                      <a:pt x="51" y="57"/>
                    </a:lnTo>
                    <a:lnTo>
                      <a:pt x="66" y="71"/>
                    </a:lnTo>
                    <a:lnTo>
                      <a:pt x="86" y="85"/>
                    </a:lnTo>
                    <a:lnTo>
                      <a:pt x="107" y="93"/>
                    </a:lnTo>
                    <a:lnTo>
                      <a:pt x="130" y="101"/>
                    </a:lnTo>
                    <a:lnTo>
                      <a:pt x="148" y="105"/>
                    </a:lnTo>
                    <a:lnTo>
                      <a:pt x="163" y="109"/>
                    </a:lnTo>
                    <a:lnTo>
                      <a:pt x="121" y="101"/>
                    </a:lnTo>
                    <a:lnTo>
                      <a:pt x="98" y="93"/>
                    </a:lnTo>
                    <a:lnTo>
                      <a:pt x="85" y="88"/>
                    </a:lnTo>
                    <a:lnTo>
                      <a:pt x="69" y="81"/>
                    </a:lnTo>
                    <a:lnTo>
                      <a:pt x="54" y="72"/>
                    </a:lnTo>
                    <a:lnTo>
                      <a:pt x="44" y="64"/>
                    </a:lnTo>
                    <a:lnTo>
                      <a:pt x="32" y="59"/>
                    </a:lnTo>
                    <a:lnTo>
                      <a:pt x="16" y="57"/>
                    </a:lnTo>
                    <a:lnTo>
                      <a:pt x="10" y="61"/>
                    </a:lnTo>
                    <a:lnTo>
                      <a:pt x="9" y="67"/>
                    </a:lnTo>
                    <a:lnTo>
                      <a:pt x="1" y="51"/>
                    </a:lnTo>
                    <a:lnTo>
                      <a:pt x="0" y="33"/>
                    </a:lnTo>
                    <a:lnTo>
                      <a:pt x="7" y="17"/>
                    </a:lnTo>
                    <a:lnTo>
                      <a:pt x="19" y="8"/>
                    </a:lnTo>
                    <a:lnTo>
                      <a:pt x="32" y="3"/>
                    </a:lnTo>
                    <a:lnTo>
                      <a:pt x="47" y="0"/>
                    </a:lnTo>
                    <a:lnTo>
                      <a:pt x="40" y="1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7" name="Freeform 775"/>
              <p:cNvSpPr/>
              <p:nvPr/>
            </p:nvSpPr>
            <p:spPr bwMode="auto">
              <a:xfrm>
                <a:off x="4701" y="3471"/>
                <a:ext cx="186" cy="129"/>
              </a:xfrm>
              <a:custGeom>
                <a:avLst/>
                <a:gdLst>
                  <a:gd name="T0" fmla="*/ 162 w 186"/>
                  <a:gd name="T1" fmla="*/ 114 h 129"/>
                  <a:gd name="T2" fmla="*/ 172 w 186"/>
                  <a:gd name="T3" fmla="*/ 106 h 129"/>
                  <a:gd name="T4" fmla="*/ 180 w 186"/>
                  <a:gd name="T5" fmla="*/ 95 h 129"/>
                  <a:gd name="T6" fmla="*/ 184 w 186"/>
                  <a:gd name="T7" fmla="*/ 84 h 129"/>
                  <a:gd name="T8" fmla="*/ 186 w 186"/>
                  <a:gd name="T9" fmla="*/ 71 h 129"/>
                  <a:gd name="T10" fmla="*/ 185 w 186"/>
                  <a:gd name="T11" fmla="*/ 56 h 129"/>
                  <a:gd name="T12" fmla="*/ 180 w 186"/>
                  <a:gd name="T13" fmla="*/ 38 h 129"/>
                  <a:gd name="T14" fmla="*/ 172 w 186"/>
                  <a:gd name="T15" fmla="*/ 25 h 129"/>
                  <a:gd name="T16" fmla="*/ 159 w 186"/>
                  <a:gd name="T17" fmla="*/ 13 h 129"/>
                  <a:gd name="T18" fmla="*/ 146 w 186"/>
                  <a:gd name="T19" fmla="*/ 7 h 129"/>
                  <a:gd name="T20" fmla="*/ 131 w 186"/>
                  <a:gd name="T21" fmla="*/ 2 h 129"/>
                  <a:gd name="T22" fmla="*/ 112 w 186"/>
                  <a:gd name="T23" fmla="*/ 0 h 129"/>
                  <a:gd name="T24" fmla="*/ 98 w 186"/>
                  <a:gd name="T25" fmla="*/ 2 h 129"/>
                  <a:gd name="T26" fmla="*/ 83 w 186"/>
                  <a:gd name="T27" fmla="*/ 5 h 129"/>
                  <a:gd name="T28" fmla="*/ 71 w 186"/>
                  <a:gd name="T29" fmla="*/ 10 h 129"/>
                  <a:gd name="T30" fmla="*/ 58 w 186"/>
                  <a:gd name="T31" fmla="*/ 19 h 129"/>
                  <a:gd name="T32" fmla="*/ 48 w 186"/>
                  <a:gd name="T33" fmla="*/ 29 h 129"/>
                  <a:gd name="T34" fmla="*/ 37 w 186"/>
                  <a:gd name="T35" fmla="*/ 40 h 129"/>
                  <a:gd name="T36" fmla="*/ 31 w 186"/>
                  <a:gd name="T37" fmla="*/ 52 h 129"/>
                  <a:gd name="T38" fmla="*/ 26 w 186"/>
                  <a:gd name="T39" fmla="*/ 64 h 129"/>
                  <a:gd name="T40" fmla="*/ 22 w 186"/>
                  <a:gd name="T41" fmla="*/ 76 h 129"/>
                  <a:gd name="T42" fmla="*/ 15 w 186"/>
                  <a:gd name="T43" fmla="*/ 87 h 129"/>
                  <a:gd name="T44" fmla="*/ 0 w 186"/>
                  <a:gd name="T45" fmla="*/ 93 h 129"/>
                  <a:gd name="T46" fmla="*/ 18 w 186"/>
                  <a:gd name="T47" fmla="*/ 101 h 129"/>
                  <a:gd name="T48" fmla="*/ 28 w 186"/>
                  <a:gd name="T49" fmla="*/ 104 h 129"/>
                  <a:gd name="T50" fmla="*/ 39 w 186"/>
                  <a:gd name="T51" fmla="*/ 111 h 129"/>
                  <a:gd name="T52" fmla="*/ 54 w 186"/>
                  <a:gd name="T53" fmla="*/ 118 h 129"/>
                  <a:gd name="T54" fmla="*/ 70 w 186"/>
                  <a:gd name="T55" fmla="*/ 123 h 129"/>
                  <a:gd name="T56" fmla="*/ 85 w 186"/>
                  <a:gd name="T57" fmla="*/ 127 h 129"/>
                  <a:gd name="T58" fmla="*/ 101 w 186"/>
                  <a:gd name="T59" fmla="*/ 129 h 129"/>
                  <a:gd name="T60" fmla="*/ 117 w 186"/>
                  <a:gd name="T61" fmla="*/ 129 h 129"/>
                  <a:gd name="T62" fmla="*/ 134 w 186"/>
                  <a:gd name="T63" fmla="*/ 126 h 129"/>
                  <a:gd name="T64" fmla="*/ 149 w 186"/>
                  <a:gd name="T65" fmla="*/ 121 h 129"/>
                  <a:gd name="T66" fmla="*/ 162 w 186"/>
                  <a:gd name="T67" fmla="*/ 114 h 12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6"/>
                  <a:gd name="T103" fmla="*/ 0 h 129"/>
                  <a:gd name="T104" fmla="*/ 186 w 186"/>
                  <a:gd name="T105" fmla="*/ 129 h 12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6" h="129">
                    <a:moveTo>
                      <a:pt x="162" y="114"/>
                    </a:moveTo>
                    <a:lnTo>
                      <a:pt x="172" y="106"/>
                    </a:lnTo>
                    <a:lnTo>
                      <a:pt x="180" y="95"/>
                    </a:lnTo>
                    <a:lnTo>
                      <a:pt x="184" y="84"/>
                    </a:lnTo>
                    <a:lnTo>
                      <a:pt x="186" y="71"/>
                    </a:lnTo>
                    <a:lnTo>
                      <a:pt x="185" y="56"/>
                    </a:lnTo>
                    <a:lnTo>
                      <a:pt x="180" y="38"/>
                    </a:lnTo>
                    <a:lnTo>
                      <a:pt x="172" y="25"/>
                    </a:lnTo>
                    <a:lnTo>
                      <a:pt x="159" y="13"/>
                    </a:lnTo>
                    <a:lnTo>
                      <a:pt x="146" y="7"/>
                    </a:lnTo>
                    <a:lnTo>
                      <a:pt x="131" y="2"/>
                    </a:lnTo>
                    <a:lnTo>
                      <a:pt x="112" y="0"/>
                    </a:lnTo>
                    <a:lnTo>
                      <a:pt x="98" y="2"/>
                    </a:lnTo>
                    <a:lnTo>
                      <a:pt x="83" y="5"/>
                    </a:lnTo>
                    <a:lnTo>
                      <a:pt x="71" y="10"/>
                    </a:lnTo>
                    <a:lnTo>
                      <a:pt x="58" y="19"/>
                    </a:lnTo>
                    <a:lnTo>
                      <a:pt x="48" y="29"/>
                    </a:lnTo>
                    <a:lnTo>
                      <a:pt x="37" y="40"/>
                    </a:lnTo>
                    <a:lnTo>
                      <a:pt x="31" y="52"/>
                    </a:lnTo>
                    <a:lnTo>
                      <a:pt x="26" y="64"/>
                    </a:lnTo>
                    <a:lnTo>
                      <a:pt x="22" y="76"/>
                    </a:lnTo>
                    <a:lnTo>
                      <a:pt x="15" y="87"/>
                    </a:lnTo>
                    <a:lnTo>
                      <a:pt x="0" y="93"/>
                    </a:lnTo>
                    <a:lnTo>
                      <a:pt x="18" y="101"/>
                    </a:lnTo>
                    <a:lnTo>
                      <a:pt x="28" y="104"/>
                    </a:lnTo>
                    <a:lnTo>
                      <a:pt x="39" y="111"/>
                    </a:lnTo>
                    <a:lnTo>
                      <a:pt x="54" y="118"/>
                    </a:lnTo>
                    <a:lnTo>
                      <a:pt x="70" y="123"/>
                    </a:lnTo>
                    <a:lnTo>
                      <a:pt x="85" y="127"/>
                    </a:lnTo>
                    <a:lnTo>
                      <a:pt x="101" y="129"/>
                    </a:lnTo>
                    <a:lnTo>
                      <a:pt x="117" y="129"/>
                    </a:lnTo>
                    <a:lnTo>
                      <a:pt x="134" y="126"/>
                    </a:lnTo>
                    <a:lnTo>
                      <a:pt x="149" y="121"/>
                    </a:lnTo>
                    <a:lnTo>
                      <a:pt x="162" y="11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8" name="Freeform 776"/>
              <p:cNvSpPr/>
              <p:nvPr/>
            </p:nvSpPr>
            <p:spPr bwMode="auto">
              <a:xfrm>
                <a:off x="4721" y="3497"/>
                <a:ext cx="164" cy="101"/>
              </a:xfrm>
              <a:custGeom>
                <a:avLst/>
                <a:gdLst>
                  <a:gd name="T0" fmla="*/ 150 w 164"/>
                  <a:gd name="T1" fmla="*/ 0 h 101"/>
                  <a:gd name="T2" fmla="*/ 151 w 164"/>
                  <a:gd name="T3" fmla="*/ 17 h 101"/>
                  <a:gd name="T4" fmla="*/ 150 w 164"/>
                  <a:gd name="T5" fmla="*/ 31 h 101"/>
                  <a:gd name="T6" fmla="*/ 147 w 164"/>
                  <a:gd name="T7" fmla="*/ 38 h 101"/>
                  <a:gd name="T8" fmla="*/ 139 w 164"/>
                  <a:gd name="T9" fmla="*/ 47 h 101"/>
                  <a:gd name="T10" fmla="*/ 129 w 164"/>
                  <a:gd name="T11" fmla="*/ 53 h 101"/>
                  <a:gd name="T12" fmla="*/ 120 w 164"/>
                  <a:gd name="T13" fmla="*/ 58 h 101"/>
                  <a:gd name="T14" fmla="*/ 103 w 164"/>
                  <a:gd name="T15" fmla="*/ 63 h 101"/>
                  <a:gd name="T16" fmla="*/ 87 w 164"/>
                  <a:gd name="T17" fmla="*/ 66 h 101"/>
                  <a:gd name="T18" fmla="*/ 66 w 164"/>
                  <a:gd name="T19" fmla="*/ 67 h 101"/>
                  <a:gd name="T20" fmla="*/ 52 w 164"/>
                  <a:gd name="T21" fmla="*/ 68 h 101"/>
                  <a:gd name="T22" fmla="*/ 32 w 164"/>
                  <a:gd name="T23" fmla="*/ 68 h 101"/>
                  <a:gd name="T24" fmla="*/ 19 w 164"/>
                  <a:gd name="T25" fmla="*/ 67 h 101"/>
                  <a:gd name="T26" fmla="*/ 0 w 164"/>
                  <a:gd name="T27" fmla="*/ 68 h 101"/>
                  <a:gd name="T28" fmla="*/ 23 w 164"/>
                  <a:gd name="T29" fmla="*/ 70 h 101"/>
                  <a:gd name="T30" fmla="*/ 48 w 164"/>
                  <a:gd name="T31" fmla="*/ 71 h 101"/>
                  <a:gd name="T32" fmla="*/ 73 w 164"/>
                  <a:gd name="T33" fmla="*/ 70 h 101"/>
                  <a:gd name="T34" fmla="*/ 98 w 164"/>
                  <a:gd name="T35" fmla="*/ 69 h 101"/>
                  <a:gd name="T36" fmla="*/ 109 w 164"/>
                  <a:gd name="T37" fmla="*/ 68 h 101"/>
                  <a:gd name="T38" fmla="*/ 119 w 164"/>
                  <a:gd name="T39" fmla="*/ 66 h 101"/>
                  <a:gd name="T40" fmla="*/ 133 w 164"/>
                  <a:gd name="T41" fmla="*/ 64 h 101"/>
                  <a:gd name="T42" fmla="*/ 137 w 164"/>
                  <a:gd name="T43" fmla="*/ 69 h 101"/>
                  <a:gd name="T44" fmla="*/ 135 w 164"/>
                  <a:gd name="T45" fmla="*/ 75 h 101"/>
                  <a:gd name="T46" fmla="*/ 132 w 164"/>
                  <a:gd name="T47" fmla="*/ 81 h 101"/>
                  <a:gd name="T48" fmla="*/ 127 w 164"/>
                  <a:gd name="T49" fmla="*/ 86 h 101"/>
                  <a:gd name="T50" fmla="*/ 119 w 164"/>
                  <a:gd name="T51" fmla="*/ 91 h 101"/>
                  <a:gd name="T52" fmla="*/ 112 w 164"/>
                  <a:gd name="T53" fmla="*/ 94 h 101"/>
                  <a:gd name="T54" fmla="*/ 104 w 164"/>
                  <a:gd name="T55" fmla="*/ 98 h 101"/>
                  <a:gd name="T56" fmla="*/ 98 w 164"/>
                  <a:gd name="T57" fmla="*/ 101 h 101"/>
                  <a:gd name="T58" fmla="*/ 108 w 164"/>
                  <a:gd name="T59" fmla="*/ 99 h 101"/>
                  <a:gd name="T60" fmla="*/ 121 w 164"/>
                  <a:gd name="T61" fmla="*/ 96 h 101"/>
                  <a:gd name="T62" fmla="*/ 130 w 164"/>
                  <a:gd name="T63" fmla="*/ 92 h 101"/>
                  <a:gd name="T64" fmla="*/ 140 w 164"/>
                  <a:gd name="T65" fmla="*/ 86 h 101"/>
                  <a:gd name="T66" fmla="*/ 147 w 164"/>
                  <a:gd name="T67" fmla="*/ 80 h 101"/>
                  <a:gd name="T68" fmla="*/ 153 w 164"/>
                  <a:gd name="T69" fmla="*/ 75 h 101"/>
                  <a:gd name="T70" fmla="*/ 158 w 164"/>
                  <a:gd name="T71" fmla="*/ 68 h 101"/>
                  <a:gd name="T72" fmla="*/ 161 w 164"/>
                  <a:gd name="T73" fmla="*/ 61 h 101"/>
                  <a:gd name="T74" fmla="*/ 163 w 164"/>
                  <a:gd name="T75" fmla="*/ 53 h 101"/>
                  <a:gd name="T76" fmla="*/ 164 w 164"/>
                  <a:gd name="T77" fmla="*/ 43 h 101"/>
                  <a:gd name="T78" fmla="*/ 162 w 164"/>
                  <a:gd name="T79" fmla="*/ 32 h 101"/>
                  <a:gd name="T80" fmla="*/ 160 w 164"/>
                  <a:gd name="T81" fmla="*/ 19 h 101"/>
                  <a:gd name="T82" fmla="*/ 156 w 164"/>
                  <a:gd name="T83" fmla="*/ 10 h 101"/>
                  <a:gd name="T84" fmla="*/ 150 w 164"/>
                  <a:gd name="T85" fmla="*/ 0 h 10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64"/>
                  <a:gd name="T130" fmla="*/ 0 h 101"/>
                  <a:gd name="T131" fmla="*/ 164 w 164"/>
                  <a:gd name="T132" fmla="*/ 101 h 10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64" h="101">
                    <a:moveTo>
                      <a:pt x="150" y="0"/>
                    </a:moveTo>
                    <a:lnTo>
                      <a:pt x="151" y="17"/>
                    </a:lnTo>
                    <a:lnTo>
                      <a:pt x="150" y="31"/>
                    </a:lnTo>
                    <a:lnTo>
                      <a:pt x="147" y="38"/>
                    </a:lnTo>
                    <a:lnTo>
                      <a:pt x="139" y="47"/>
                    </a:lnTo>
                    <a:lnTo>
                      <a:pt x="129" y="53"/>
                    </a:lnTo>
                    <a:lnTo>
                      <a:pt x="120" y="58"/>
                    </a:lnTo>
                    <a:lnTo>
                      <a:pt x="103" y="63"/>
                    </a:lnTo>
                    <a:lnTo>
                      <a:pt x="87" y="66"/>
                    </a:lnTo>
                    <a:lnTo>
                      <a:pt x="66" y="67"/>
                    </a:lnTo>
                    <a:lnTo>
                      <a:pt x="52" y="68"/>
                    </a:lnTo>
                    <a:lnTo>
                      <a:pt x="32" y="68"/>
                    </a:lnTo>
                    <a:lnTo>
                      <a:pt x="19" y="67"/>
                    </a:lnTo>
                    <a:lnTo>
                      <a:pt x="0" y="68"/>
                    </a:lnTo>
                    <a:lnTo>
                      <a:pt x="23" y="70"/>
                    </a:lnTo>
                    <a:lnTo>
                      <a:pt x="48" y="71"/>
                    </a:lnTo>
                    <a:lnTo>
                      <a:pt x="73" y="70"/>
                    </a:lnTo>
                    <a:lnTo>
                      <a:pt x="98" y="69"/>
                    </a:lnTo>
                    <a:lnTo>
                      <a:pt x="109" y="68"/>
                    </a:lnTo>
                    <a:lnTo>
                      <a:pt x="119" y="66"/>
                    </a:lnTo>
                    <a:lnTo>
                      <a:pt x="133" y="64"/>
                    </a:lnTo>
                    <a:lnTo>
                      <a:pt x="137" y="69"/>
                    </a:lnTo>
                    <a:lnTo>
                      <a:pt x="135" y="75"/>
                    </a:lnTo>
                    <a:lnTo>
                      <a:pt x="132" y="81"/>
                    </a:lnTo>
                    <a:lnTo>
                      <a:pt x="127" y="86"/>
                    </a:lnTo>
                    <a:lnTo>
                      <a:pt x="119" y="91"/>
                    </a:lnTo>
                    <a:lnTo>
                      <a:pt x="112" y="94"/>
                    </a:lnTo>
                    <a:lnTo>
                      <a:pt x="104" y="98"/>
                    </a:lnTo>
                    <a:lnTo>
                      <a:pt x="98" y="101"/>
                    </a:lnTo>
                    <a:lnTo>
                      <a:pt x="108" y="99"/>
                    </a:lnTo>
                    <a:lnTo>
                      <a:pt x="121" y="96"/>
                    </a:lnTo>
                    <a:lnTo>
                      <a:pt x="130" y="92"/>
                    </a:lnTo>
                    <a:lnTo>
                      <a:pt x="140" y="86"/>
                    </a:lnTo>
                    <a:lnTo>
                      <a:pt x="147" y="80"/>
                    </a:lnTo>
                    <a:lnTo>
                      <a:pt x="153" y="75"/>
                    </a:lnTo>
                    <a:lnTo>
                      <a:pt x="158" y="68"/>
                    </a:lnTo>
                    <a:lnTo>
                      <a:pt x="161" y="61"/>
                    </a:lnTo>
                    <a:lnTo>
                      <a:pt x="163" y="53"/>
                    </a:lnTo>
                    <a:lnTo>
                      <a:pt x="164" y="43"/>
                    </a:lnTo>
                    <a:lnTo>
                      <a:pt x="162" y="32"/>
                    </a:lnTo>
                    <a:lnTo>
                      <a:pt x="160" y="19"/>
                    </a:lnTo>
                    <a:lnTo>
                      <a:pt x="156" y="10"/>
                    </a:lnTo>
                    <a:lnTo>
                      <a:pt x="15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89" name="Freeform 777"/>
              <p:cNvSpPr/>
              <p:nvPr/>
            </p:nvSpPr>
            <p:spPr bwMode="auto">
              <a:xfrm>
                <a:off x="4868" y="3360"/>
                <a:ext cx="151" cy="181"/>
              </a:xfrm>
              <a:custGeom>
                <a:avLst/>
                <a:gdLst>
                  <a:gd name="T0" fmla="*/ 37 w 151"/>
                  <a:gd name="T1" fmla="*/ 177 h 181"/>
                  <a:gd name="T2" fmla="*/ 55 w 151"/>
                  <a:gd name="T3" fmla="*/ 181 h 181"/>
                  <a:gd name="T4" fmla="*/ 72 w 151"/>
                  <a:gd name="T5" fmla="*/ 180 h 181"/>
                  <a:gd name="T6" fmla="*/ 88 w 151"/>
                  <a:gd name="T7" fmla="*/ 175 h 181"/>
                  <a:gd name="T8" fmla="*/ 104 w 151"/>
                  <a:gd name="T9" fmla="*/ 170 h 181"/>
                  <a:gd name="T10" fmla="*/ 119 w 151"/>
                  <a:gd name="T11" fmla="*/ 162 h 181"/>
                  <a:gd name="T12" fmla="*/ 134 w 151"/>
                  <a:gd name="T13" fmla="*/ 144 h 181"/>
                  <a:gd name="T14" fmla="*/ 142 w 151"/>
                  <a:gd name="T15" fmla="*/ 127 h 181"/>
                  <a:gd name="T16" fmla="*/ 148 w 151"/>
                  <a:gd name="T17" fmla="*/ 109 h 181"/>
                  <a:gd name="T18" fmla="*/ 151 w 151"/>
                  <a:gd name="T19" fmla="*/ 84 h 181"/>
                  <a:gd name="T20" fmla="*/ 149 w 151"/>
                  <a:gd name="T21" fmla="*/ 64 h 181"/>
                  <a:gd name="T22" fmla="*/ 143 w 151"/>
                  <a:gd name="T23" fmla="*/ 47 h 181"/>
                  <a:gd name="T24" fmla="*/ 134 w 151"/>
                  <a:gd name="T25" fmla="*/ 34 h 181"/>
                  <a:gd name="T26" fmla="*/ 126 w 151"/>
                  <a:gd name="T27" fmla="*/ 21 h 181"/>
                  <a:gd name="T28" fmla="*/ 121 w 151"/>
                  <a:gd name="T29" fmla="*/ 10 h 181"/>
                  <a:gd name="T30" fmla="*/ 121 w 151"/>
                  <a:gd name="T31" fmla="*/ 0 h 181"/>
                  <a:gd name="T32" fmla="*/ 108 w 151"/>
                  <a:gd name="T33" fmla="*/ 7 h 181"/>
                  <a:gd name="T34" fmla="*/ 96 w 151"/>
                  <a:gd name="T35" fmla="*/ 11 h 181"/>
                  <a:gd name="T36" fmla="*/ 84 w 151"/>
                  <a:gd name="T37" fmla="*/ 16 h 181"/>
                  <a:gd name="T38" fmla="*/ 68 w 151"/>
                  <a:gd name="T39" fmla="*/ 20 h 181"/>
                  <a:gd name="T40" fmla="*/ 56 w 151"/>
                  <a:gd name="T41" fmla="*/ 22 h 181"/>
                  <a:gd name="T42" fmla="*/ 43 w 151"/>
                  <a:gd name="T43" fmla="*/ 28 h 181"/>
                  <a:gd name="T44" fmla="*/ 29 w 151"/>
                  <a:gd name="T45" fmla="*/ 39 h 181"/>
                  <a:gd name="T46" fmla="*/ 21 w 151"/>
                  <a:gd name="T47" fmla="*/ 48 h 181"/>
                  <a:gd name="T48" fmla="*/ 11 w 151"/>
                  <a:gd name="T49" fmla="*/ 62 h 181"/>
                  <a:gd name="T50" fmla="*/ 5 w 151"/>
                  <a:gd name="T51" fmla="*/ 75 h 181"/>
                  <a:gd name="T52" fmla="*/ 1 w 151"/>
                  <a:gd name="T53" fmla="*/ 88 h 181"/>
                  <a:gd name="T54" fmla="*/ 0 w 151"/>
                  <a:gd name="T55" fmla="*/ 106 h 181"/>
                  <a:gd name="T56" fmla="*/ 1 w 151"/>
                  <a:gd name="T57" fmla="*/ 118 h 181"/>
                  <a:gd name="T58" fmla="*/ 3 w 151"/>
                  <a:gd name="T59" fmla="*/ 131 h 181"/>
                  <a:gd name="T60" fmla="*/ 8 w 151"/>
                  <a:gd name="T61" fmla="*/ 146 h 181"/>
                  <a:gd name="T62" fmla="*/ 17 w 151"/>
                  <a:gd name="T63" fmla="*/ 163 h 181"/>
                  <a:gd name="T64" fmla="*/ 26 w 151"/>
                  <a:gd name="T65" fmla="*/ 172 h 181"/>
                  <a:gd name="T66" fmla="*/ 37 w 151"/>
                  <a:gd name="T67" fmla="*/ 177 h 18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1"/>
                  <a:gd name="T104" fmla="*/ 151 w 151"/>
                  <a:gd name="T105" fmla="*/ 181 h 18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1">
                    <a:moveTo>
                      <a:pt x="37" y="177"/>
                    </a:moveTo>
                    <a:lnTo>
                      <a:pt x="55" y="181"/>
                    </a:lnTo>
                    <a:lnTo>
                      <a:pt x="72" y="180"/>
                    </a:lnTo>
                    <a:lnTo>
                      <a:pt x="88" y="175"/>
                    </a:lnTo>
                    <a:lnTo>
                      <a:pt x="104" y="170"/>
                    </a:lnTo>
                    <a:lnTo>
                      <a:pt x="119" y="162"/>
                    </a:lnTo>
                    <a:lnTo>
                      <a:pt x="134" y="144"/>
                    </a:lnTo>
                    <a:lnTo>
                      <a:pt x="142" y="127"/>
                    </a:lnTo>
                    <a:lnTo>
                      <a:pt x="148" y="109"/>
                    </a:lnTo>
                    <a:lnTo>
                      <a:pt x="151" y="84"/>
                    </a:lnTo>
                    <a:lnTo>
                      <a:pt x="149" y="64"/>
                    </a:lnTo>
                    <a:lnTo>
                      <a:pt x="143" y="47"/>
                    </a:lnTo>
                    <a:lnTo>
                      <a:pt x="134" y="34"/>
                    </a:lnTo>
                    <a:lnTo>
                      <a:pt x="126" y="21"/>
                    </a:lnTo>
                    <a:lnTo>
                      <a:pt x="121" y="10"/>
                    </a:lnTo>
                    <a:lnTo>
                      <a:pt x="121" y="0"/>
                    </a:lnTo>
                    <a:lnTo>
                      <a:pt x="108" y="7"/>
                    </a:lnTo>
                    <a:lnTo>
                      <a:pt x="96" y="11"/>
                    </a:lnTo>
                    <a:lnTo>
                      <a:pt x="84" y="16"/>
                    </a:lnTo>
                    <a:lnTo>
                      <a:pt x="68" y="20"/>
                    </a:lnTo>
                    <a:lnTo>
                      <a:pt x="56" y="22"/>
                    </a:lnTo>
                    <a:lnTo>
                      <a:pt x="43" y="28"/>
                    </a:lnTo>
                    <a:lnTo>
                      <a:pt x="29" y="39"/>
                    </a:lnTo>
                    <a:lnTo>
                      <a:pt x="21" y="48"/>
                    </a:lnTo>
                    <a:lnTo>
                      <a:pt x="11" y="62"/>
                    </a:lnTo>
                    <a:lnTo>
                      <a:pt x="5" y="75"/>
                    </a:lnTo>
                    <a:lnTo>
                      <a:pt x="1" y="88"/>
                    </a:lnTo>
                    <a:lnTo>
                      <a:pt x="0" y="106"/>
                    </a:lnTo>
                    <a:lnTo>
                      <a:pt x="1" y="118"/>
                    </a:lnTo>
                    <a:lnTo>
                      <a:pt x="3" y="131"/>
                    </a:lnTo>
                    <a:lnTo>
                      <a:pt x="8" y="146"/>
                    </a:lnTo>
                    <a:lnTo>
                      <a:pt x="17" y="163"/>
                    </a:lnTo>
                    <a:lnTo>
                      <a:pt x="26" y="172"/>
                    </a:lnTo>
                    <a:lnTo>
                      <a:pt x="37" y="177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0" name="Freeform 778"/>
              <p:cNvSpPr/>
              <p:nvPr/>
            </p:nvSpPr>
            <p:spPr bwMode="auto">
              <a:xfrm>
                <a:off x="4876" y="3400"/>
                <a:ext cx="98" cy="137"/>
              </a:xfrm>
              <a:custGeom>
                <a:avLst/>
                <a:gdLst>
                  <a:gd name="T0" fmla="*/ 98 w 98"/>
                  <a:gd name="T1" fmla="*/ 0 h 137"/>
                  <a:gd name="T2" fmla="*/ 88 w 98"/>
                  <a:gd name="T3" fmla="*/ 13 h 137"/>
                  <a:gd name="T4" fmla="*/ 78 w 98"/>
                  <a:gd name="T5" fmla="*/ 31 h 137"/>
                  <a:gd name="T6" fmla="*/ 68 w 98"/>
                  <a:gd name="T7" fmla="*/ 51 h 137"/>
                  <a:gd name="T8" fmla="*/ 60 w 98"/>
                  <a:gd name="T9" fmla="*/ 76 h 137"/>
                  <a:gd name="T10" fmla="*/ 54 w 98"/>
                  <a:gd name="T11" fmla="*/ 100 h 137"/>
                  <a:gd name="T12" fmla="*/ 55 w 98"/>
                  <a:gd name="T13" fmla="*/ 116 h 137"/>
                  <a:gd name="T14" fmla="*/ 57 w 98"/>
                  <a:gd name="T15" fmla="*/ 127 h 137"/>
                  <a:gd name="T16" fmla="*/ 66 w 98"/>
                  <a:gd name="T17" fmla="*/ 132 h 137"/>
                  <a:gd name="T18" fmla="*/ 78 w 98"/>
                  <a:gd name="T19" fmla="*/ 132 h 137"/>
                  <a:gd name="T20" fmla="*/ 63 w 98"/>
                  <a:gd name="T21" fmla="*/ 137 h 137"/>
                  <a:gd name="T22" fmla="*/ 47 w 98"/>
                  <a:gd name="T23" fmla="*/ 137 h 137"/>
                  <a:gd name="T24" fmla="*/ 25 w 98"/>
                  <a:gd name="T25" fmla="*/ 132 h 137"/>
                  <a:gd name="T26" fmla="*/ 17 w 98"/>
                  <a:gd name="T27" fmla="*/ 126 h 137"/>
                  <a:gd name="T28" fmla="*/ 10 w 98"/>
                  <a:gd name="T29" fmla="*/ 119 h 137"/>
                  <a:gd name="T30" fmla="*/ 5 w 98"/>
                  <a:gd name="T31" fmla="*/ 107 h 137"/>
                  <a:gd name="T32" fmla="*/ 1 w 98"/>
                  <a:gd name="T33" fmla="*/ 97 h 137"/>
                  <a:gd name="T34" fmla="*/ 0 w 98"/>
                  <a:gd name="T35" fmla="*/ 84 h 137"/>
                  <a:gd name="T36" fmla="*/ 8 w 98"/>
                  <a:gd name="T37" fmla="*/ 96 h 137"/>
                  <a:gd name="T38" fmla="*/ 18 w 98"/>
                  <a:gd name="T39" fmla="*/ 102 h 137"/>
                  <a:gd name="T40" fmla="*/ 34 w 98"/>
                  <a:gd name="T41" fmla="*/ 105 h 137"/>
                  <a:gd name="T42" fmla="*/ 44 w 98"/>
                  <a:gd name="T43" fmla="*/ 104 h 137"/>
                  <a:gd name="T44" fmla="*/ 51 w 98"/>
                  <a:gd name="T45" fmla="*/ 100 h 137"/>
                  <a:gd name="T46" fmla="*/ 51 w 98"/>
                  <a:gd name="T47" fmla="*/ 89 h 137"/>
                  <a:gd name="T48" fmla="*/ 55 w 98"/>
                  <a:gd name="T49" fmla="*/ 69 h 137"/>
                  <a:gd name="T50" fmla="*/ 63 w 98"/>
                  <a:gd name="T51" fmla="*/ 49 h 137"/>
                  <a:gd name="T52" fmla="*/ 70 w 98"/>
                  <a:gd name="T53" fmla="*/ 36 h 137"/>
                  <a:gd name="T54" fmla="*/ 81 w 98"/>
                  <a:gd name="T55" fmla="*/ 18 h 137"/>
                  <a:gd name="T56" fmla="*/ 98 w 98"/>
                  <a:gd name="T57" fmla="*/ 0 h 13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8"/>
                  <a:gd name="T88" fmla="*/ 0 h 137"/>
                  <a:gd name="T89" fmla="*/ 98 w 98"/>
                  <a:gd name="T90" fmla="*/ 137 h 13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8" h="137">
                    <a:moveTo>
                      <a:pt x="98" y="0"/>
                    </a:moveTo>
                    <a:lnTo>
                      <a:pt x="88" y="13"/>
                    </a:lnTo>
                    <a:lnTo>
                      <a:pt x="78" y="31"/>
                    </a:lnTo>
                    <a:lnTo>
                      <a:pt x="68" y="51"/>
                    </a:lnTo>
                    <a:lnTo>
                      <a:pt x="60" y="76"/>
                    </a:lnTo>
                    <a:lnTo>
                      <a:pt x="54" y="100"/>
                    </a:lnTo>
                    <a:lnTo>
                      <a:pt x="55" y="116"/>
                    </a:lnTo>
                    <a:lnTo>
                      <a:pt x="57" y="127"/>
                    </a:lnTo>
                    <a:lnTo>
                      <a:pt x="66" y="132"/>
                    </a:lnTo>
                    <a:lnTo>
                      <a:pt x="78" y="132"/>
                    </a:lnTo>
                    <a:lnTo>
                      <a:pt x="63" y="137"/>
                    </a:lnTo>
                    <a:lnTo>
                      <a:pt x="47" y="137"/>
                    </a:lnTo>
                    <a:lnTo>
                      <a:pt x="25" y="132"/>
                    </a:lnTo>
                    <a:lnTo>
                      <a:pt x="17" y="126"/>
                    </a:lnTo>
                    <a:lnTo>
                      <a:pt x="10" y="119"/>
                    </a:lnTo>
                    <a:lnTo>
                      <a:pt x="5" y="107"/>
                    </a:lnTo>
                    <a:lnTo>
                      <a:pt x="1" y="97"/>
                    </a:lnTo>
                    <a:lnTo>
                      <a:pt x="0" y="84"/>
                    </a:lnTo>
                    <a:lnTo>
                      <a:pt x="8" y="96"/>
                    </a:lnTo>
                    <a:lnTo>
                      <a:pt x="18" y="102"/>
                    </a:lnTo>
                    <a:lnTo>
                      <a:pt x="34" y="105"/>
                    </a:lnTo>
                    <a:lnTo>
                      <a:pt x="44" y="104"/>
                    </a:lnTo>
                    <a:lnTo>
                      <a:pt x="51" y="100"/>
                    </a:lnTo>
                    <a:lnTo>
                      <a:pt x="51" y="89"/>
                    </a:lnTo>
                    <a:lnTo>
                      <a:pt x="55" y="69"/>
                    </a:lnTo>
                    <a:lnTo>
                      <a:pt x="63" y="49"/>
                    </a:lnTo>
                    <a:lnTo>
                      <a:pt x="70" y="36"/>
                    </a:lnTo>
                    <a:lnTo>
                      <a:pt x="81" y="18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1" name="Freeform 779"/>
              <p:cNvSpPr/>
              <p:nvPr/>
            </p:nvSpPr>
            <p:spPr bwMode="auto">
              <a:xfrm>
                <a:off x="4860" y="3504"/>
                <a:ext cx="114" cy="88"/>
              </a:xfrm>
              <a:custGeom>
                <a:avLst/>
                <a:gdLst>
                  <a:gd name="T0" fmla="*/ 114 w 272"/>
                  <a:gd name="T1" fmla="*/ 34 h 209"/>
                  <a:gd name="T2" fmla="*/ 58 w 272"/>
                  <a:gd name="T3" fmla="*/ 0 h 209"/>
                  <a:gd name="T4" fmla="*/ 0 w 272"/>
                  <a:gd name="T5" fmla="*/ 44 h 209"/>
                  <a:gd name="T6" fmla="*/ 58 w 272"/>
                  <a:gd name="T7" fmla="*/ 88 h 209"/>
                  <a:gd name="T8" fmla="*/ 58 w 272"/>
                  <a:gd name="T9" fmla="*/ 88 h 209"/>
                  <a:gd name="T10" fmla="*/ 58 w 272"/>
                  <a:gd name="T11" fmla="*/ 44 h 209"/>
                  <a:gd name="T12" fmla="*/ 114 w 272"/>
                  <a:gd name="T13" fmla="*/ 34 h 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72"/>
                  <a:gd name="T22" fmla="*/ 0 h 209"/>
                  <a:gd name="T23" fmla="*/ 272 w 272"/>
                  <a:gd name="T24" fmla="*/ 209 h 20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72" h="209">
                    <a:moveTo>
                      <a:pt x="272" y="80"/>
                    </a:moveTo>
                    <a:cubicBezTo>
                      <a:pt x="257" y="33"/>
                      <a:pt x="201" y="0"/>
                      <a:pt x="138" y="0"/>
                    </a:cubicBezTo>
                    <a:cubicBezTo>
                      <a:pt x="61" y="0"/>
                      <a:pt x="0" y="46"/>
                      <a:pt x="0" y="104"/>
                    </a:cubicBezTo>
                    <a:cubicBezTo>
                      <a:pt x="0" y="162"/>
                      <a:pt x="61" y="209"/>
                      <a:pt x="138" y="209"/>
                    </a:cubicBezTo>
                    <a:cubicBezTo>
                      <a:pt x="138" y="208"/>
                      <a:pt x="139" y="208"/>
                      <a:pt x="139" y="208"/>
                    </a:cubicBezTo>
                    <a:lnTo>
                      <a:pt x="138" y="105"/>
                    </a:lnTo>
                    <a:lnTo>
                      <a:pt x="272" y="8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2" name="Freeform 780"/>
              <p:cNvSpPr/>
              <p:nvPr/>
            </p:nvSpPr>
            <p:spPr bwMode="auto">
              <a:xfrm>
                <a:off x="4896" y="3480"/>
                <a:ext cx="155" cy="166"/>
              </a:xfrm>
              <a:custGeom>
                <a:avLst/>
                <a:gdLst>
                  <a:gd name="T0" fmla="*/ 90 w 155"/>
                  <a:gd name="T1" fmla="*/ 6 h 166"/>
                  <a:gd name="T2" fmla="*/ 106 w 155"/>
                  <a:gd name="T3" fmla="*/ 14 h 166"/>
                  <a:gd name="T4" fmla="*/ 119 w 155"/>
                  <a:gd name="T5" fmla="*/ 22 h 166"/>
                  <a:gd name="T6" fmla="*/ 131 w 155"/>
                  <a:gd name="T7" fmla="*/ 26 h 166"/>
                  <a:gd name="T8" fmla="*/ 137 w 155"/>
                  <a:gd name="T9" fmla="*/ 34 h 166"/>
                  <a:gd name="T10" fmla="*/ 134 w 155"/>
                  <a:gd name="T11" fmla="*/ 44 h 166"/>
                  <a:gd name="T12" fmla="*/ 143 w 155"/>
                  <a:gd name="T13" fmla="*/ 52 h 166"/>
                  <a:gd name="T14" fmla="*/ 151 w 155"/>
                  <a:gd name="T15" fmla="*/ 60 h 166"/>
                  <a:gd name="T16" fmla="*/ 149 w 155"/>
                  <a:gd name="T17" fmla="*/ 72 h 166"/>
                  <a:gd name="T18" fmla="*/ 149 w 155"/>
                  <a:gd name="T19" fmla="*/ 85 h 166"/>
                  <a:gd name="T20" fmla="*/ 155 w 155"/>
                  <a:gd name="T21" fmla="*/ 106 h 166"/>
                  <a:gd name="T22" fmla="*/ 149 w 155"/>
                  <a:gd name="T23" fmla="*/ 118 h 166"/>
                  <a:gd name="T24" fmla="*/ 135 w 155"/>
                  <a:gd name="T25" fmla="*/ 122 h 166"/>
                  <a:gd name="T26" fmla="*/ 130 w 155"/>
                  <a:gd name="T27" fmla="*/ 139 h 166"/>
                  <a:gd name="T28" fmla="*/ 109 w 155"/>
                  <a:gd name="T29" fmla="*/ 145 h 166"/>
                  <a:gd name="T30" fmla="*/ 103 w 155"/>
                  <a:gd name="T31" fmla="*/ 163 h 166"/>
                  <a:gd name="T32" fmla="*/ 89 w 155"/>
                  <a:gd name="T33" fmla="*/ 166 h 166"/>
                  <a:gd name="T34" fmla="*/ 77 w 155"/>
                  <a:gd name="T35" fmla="*/ 163 h 166"/>
                  <a:gd name="T36" fmla="*/ 67 w 155"/>
                  <a:gd name="T37" fmla="*/ 161 h 166"/>
                  <a:gd name="T38" fmla="*/ 48 w 155"/>
                  <a:gd name="T39" fmla="*/ 160 h 166"/>
                  <a:gd name="T40" fmla="*/ 39 w 155"/>
                  <a:gd name="T41" fmla="*/ 149 h 166"/>
                  <a:gd name="T42" fmla="*/ 33 w 155"/>
                  <a:gd name="T43" fmla="*/ 146 h 166"/>
                  <a:gd name="T44" fmla="*/ 21 w 155"/>
                  <a:gd name="T45" fmla="*/ 141 h 166"/>
                  <a:gd name="T46" fmla="*/ 13 w 155"/>
                  <a:gd name="T47" fmla="*/ 117 h 166"/>
                  <a:gd name="T48" fmla="*/ 3 w 155"/>
                  <a:gd name="T49" fmla="*/ 115 h 166"/>
                  <a:gd name="T50" fmla="*/ 1 w 155"/>
                  <a:gd name="T51" fmla="*/ 100 h 166"/>
                  <a:gd name="T52" fmla="*/ 5 w 155"/>
                  <a:gd name="T53" fmla="*/ 87 h 166"/>
                  <a:gd name="T54" fmla="*/ 0 w 155"/>
                  <a:gd name="T55" fmla="*/ 73 h 166"/>
                  <a:gd name="T56" fmla="*/ 8 w 155"/>
                  <a:gd name="T57" fmla="*/ 60 h 166"/>
                  <a:gd name="T58" fmla="*/ 9 w 155"/>
                  <a:gd name="T59" fmla="*/ 44 h 166"/>
                  <a:gd name="T60" fmla="*/ 14 w 155"/>
                  <a:gd name="T61" fmla="*/ 30 h 166"/>
                  <a:gd name="T62" fmla="*/ 25 w 155"/>
                  <a:gd name="T63" fmla="*/ 26 h 166"/>
                  <a:gd name="T64" fmla="*/ 31 w 155"/>
                  <a:gd name="T65" fmla="*/ 18 h 166"/>
                  <a:gd name="T66" fmla="*/ 41 w 155"/>
                  <a:gd name="T67" fmla="*/ 10 h 166"/>
                  <a:gd name="T68" fmla="*/ 52 w 155"/>
                  <a:gd name="T69" fmla="*/ 11 h 166"/>
                  <a:gd name="T70" fmla="*/ 61 w 155"/>
                  <a:gd name="T71" fmla="*/ 3 h 166"/>
                  <a:gd name="T72" fmla="*/ 72 w 155"/>
                  <a:gd name="T73" fmla="*/ 0 h 1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5"/>
                  <a:gd name="T112" fmla="*/ 0 h 166"/>
                  <a:gd name="T113" fmla="*/ 155 w 155"/>
                  <a:gd name="T114" fmla="*/ 166 h 16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5" h="166">
                    <a:moveTo>
                      <a:pt x="77" y="5"/>
                    </a:moveTo>
                    <a:lnTo>
                      <a:pt x="90" y="6"/>
                    </a:lnTo>
                    <a:lnTo>
                      <a:pt x="100" y="8"/>
                    </a:lnTo>
                    <a:lnTo>
                      <a:pt x="106" y="14"/>
                    </a:lnTo>
                    <a:lnTo>
                      <a:pt x="108" y="21"/>
                    </a:lnTo>
                    <a:lnTo>
                      <a:pt x="119" y="22"/>
                    </a:lnTo>
                    <a:lnTo>
                      <a:pt x="126" y="23"/>
                    </a:lnTo>
                    <a:lnTo>
                      <a:pt x="131" y="26"/>
                    </a:lnTo>
                    <a:lnTo>
                      <a:pt x="136" y="31"/>
                    </a:lnTo>
                    <a:lnTo>
                      <a:pt x="137" y="34"/>
                    </a:lnTo>
                    <a:lnTo>
                      <a:pt x="137" y="40"/>
                    </a:lnTo>
                    <a:lnTo>
                      <a:pt x="134" y="44"/>
                    </a:lnTo>
                    <a:lnTo>
                      <a:pt x="137" y="49"/>
                    </a:lnTo>
                    <a:lnTo>
                      <a:pt x="143" y="52"/>
                    </a:lnTo>
                    <a:lnTo>
                      <a:pt x="149" y="54"/>
                    </a:lnTo>
                    <a:lnTo>
                      <a:pt x="151" y="60"/>
                    </a:lnTo>
                    <a:lnTo>
                      <a:pt x="152" y="67"/>
                    </a:lnTo>
                    <a:lnTo>
                      <a:pt x="149" y="72"/>
                    </a:lnTo>
                    <a:lnTo>
                      <a:pt x="146" y="77"/>
                    </a:lnTo>
                    <a:lnTo>
                      <a:pt x="149" y="85"/>
                    </a:lnTo>
                    <a:lnTo>
                      <a:pt x="154" y="97"/>
                    </a:lnTo>
                    <a:lnTo>
                      <a:pt x="155" y="106"/>
                    </a:lnTo>
                    <a:lnTo>
                      <a:pt x="153" y="114"/>
                    </a:lnTo>
                    <a:lnTo>
                      <a:pt x="149" y="118"/>
                    </a:lnTo>
                    <a:lnTo>
                      <a:pt x="141" y="120"/>
                    </a:lnTo>
                    <a:lnTo>
                      <a:pt x="135" y="122"/>
                    </a:lnTo>
                    <a:lnTo>
                      <a:pt x="134" y="131"/>
                    </a:lnTo>
                    <a:lnTo>
                      <a:pt x="130" y="139"/>
                    </a:lnTo>
                    <a:lnTo>
                      <a:pt x="119" y="143"/>
                    </a:lnTo>
                    <a:lnTo>
                      <a:pt x="109" y="145"/>
                    </a:lnTo>
                    <a:lnTo>
                      <a:pt x="107" y="157"/>
                    </a:lnTo>
                    <a:lnTo>
                      <a:pt x="103" y="163"/>
                    </a:lnTo>
                    <a:lnTo>
                      <a:pt x="98" y="165"/>
                    </a:lnTo>
                    <a:lnTo>
                      <a:pt x="89" y="166"/>
                    </a:lnTo>
                    <a:lnTo>
                      <a:pt x="83" y="165"/>
                    </a:lnTo>
                    <a:lnTo>
                      <a:pt x="77" y="163"/>
                    </a:lnTo>
                    <a:lnTo>
                      <a:pt x="72" y="159"/>
                    </a:lnTo>
                    <a:lnTo>
                      <a:pt x="67" y="161"/>
                    </a:lnTo>
                    <a:lnTo>
                      <a:pt x="56" y="162"/>
                    </a:lnTo>
                    <a:lnTo>
                      <a:pt x="48" y="160"/>
                    </a:lnTo>
                    <a:lnTo>
                      <a:pt x="43" y="155"/>
                    </a:lnTo>
                    <a:lnTo>
                      <a:pt x="39" y="149"/>
                    </a:lnTo>
                    <a:lnTo>
                      <a:pt x="37" y="144"/>
                    </a:lnTo>
                    <a:lnTo>
                      <a:pt x="33" y="146"/>
                    </a:lnTo>
                    <a:lnTo>
                      <a:pt x="27" y="146"/>
                    </a:lnTo>
                    <a:lnTo>
                      <a:pt x="21" y="141"/>
                    </a:lnTo>
                    <a:lnTo>
                      <a:pt x="16" y="130"/>
                    </a:lnTo>
                    <a:lnTo>
                      <a:pt x="13" y="117"/>
                    </a:lnTo>
                    <a:lnTo>
                      <a:pt x="9" y="118"/>
                    </a:lnTo>
                    <a:lnTo>
                      <a:pt x="3" y="115"/>
                    </a:lnTo>
                    <a:lnTo>
                      <a:pt x="1" y="108"/>
                    </a:lnTo>
                    <a:lnTo>
                      <a:pt x="1" y="100"/>
                    </a:lnTo>
                    <a:lnTo>
                      <a:pt x="4" y="92"/>
                    </a:lnTo>
                    <a:lnTo>
                      <a:pt x="5" y="87"/>
                    </a:lnTo>
                    <a:lnTo>
                      <a:pt x="1" y="81"/>
                    </a:lnTo>
                    <a:lnTo>
                      <a:pt x="0" y="73"/>
                    </a:lnTo>
                    <a:lnTo>
                      <a:pt x="3" y="66"/>
                    </a:lnTo>
                    <a:lnTo>
                      <a:pt x="8" y="60"/>
                    </a:lnTo>
                    <a:lnTo>
                      <a:pt x="9" y="52"/>
                    </a:lnTo>
                    <a:lnTo>
                      <a:pt x="9" y="44"/>
                    </a:lnTo>
                    <a:lnTo>
                      <a:pt x="10" y="37"/>
                    </a:lnTo>
                    <a:lnTo>
                      <a:pt x="14" y="30"/>
                    </a:lnTo>
                    <a:lnTo>
                      <a:pt x="20" y="27"/>
                    </a:lnTo>
                    <a:lnTo>
                      <a:pt x="25" y="26"/>
                    </a:lnTo>
                    <a:lnTo>
                      <a:pt x="28" y="26"/>
                    </a:lnTo>
                    <a:lnTo>
                      <a:pt x="31" y="18"/>
                    </a:lnTo>
                    <a:lnTo>
                      <a:pt x="35" y="12"/>
                    </a:lnTo>
                    <a:lnTo>
                      <a:pt x="41" y="10"/>
                    </a:lnTo>
                    <a:lnTo>
                      <a:pt x="47" y="10"/>
                    </a:lnTo>
                    <a:lnTo>
                      <a:pt x="52" y="11"/>
                    </a:lnTo>
                    <a:lnTo>
                      <a:pt x="57" y="6"/>
                    </a:lnTo>
                    <a:lnTo>
                      <a:pt x="61" y="3"/>
                    </a:lnTo>
                    <a:lnTo>
                      <a:pt x="67" y="1"/>
                    </a:lnTo>
                    <a:lnTo>
                      <a:pt x="72" y="0"/>
                    </a:lnTo>
                    <a:lnTo>
                      <a:pt x="77" y="5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3" name="Freeform 781"/>
              <p:cNvSpPr/>
              <p:nvPr/>
            </p:nvSpPr>
            <p:spPr bwMode="auto">
              <a:xfrm>
                <a:off x="4994" y="3540"/>
                <a:ext cx="45" cy="16"/>
              </a:xfrm>
              <a:custGeom>
                <a:avLst/>
                <a:gdLst>
                  <a:gd name="T0" fmla="*/ 45 w 45"/>
                  <a:gd name="T1" fmla="*/ 16 h 16"/>
                  <a:gd name="T2" fmla="*/ 38 w 45"/>
                  <a:gd name="T3" fmla="*/ 12 h 16"/>
                  <a:gd name="T4" fmla="*/ 31 w 45"/>
                  <a:gd name="T5" fmla="*/ 8 h 16"/>
                  <a:gd name="T6" fmla="*/ 21 w 45"/>
                  <a:gd name="T7" fmla="*/ 6 h 16"/>
                  <a:gd name="T8" fmla="*/ 11 w 45"/>
                  <a:gd name="T9" fmla="*/ 5 h 16"/>
                  <a:gd name="T10" fmla="*/ 0 w 45"/>
                  <a:gd name="T11" fmla="*/ 5 h 16"/>
                  <a:gd name="T12" fmla="*/ 13 w 45"/>
                  <a:gd name="T13" fmla="*/ 2 h 16"/>
                  <a:gd name="T14" fmla="*/ 22 w 45"/>
                  <a:gd name="T15" fmla="*/ 0 h 16"/>
                  <a:gd name="T16" fmla="*/ 33 w 45"/>
                  <a:gd name="T17" fmla="*/ 1 h 16"/>
                  <a:gd name="T18" fmla="*/ 38 w 45"/>
                  <a:gd name="T19" fmla="*/ 4 h 16"/>
                  <a:gd name="T20" fmla="*/ 42 w 45"/>
                  <a:gd name="T21" fmla="*/ 8 h 16"/>
                  <a:gd name="T22" fmla="*/ 45 w 45"/>
                  <a:gd name="T23" fmla="*/ 16 h 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"/>
                  <a:gd name="T37" fmla="*/ 0 h 16"/>
                  <a:gd name="T38" fmla="*/ 45 w 45"/>
                  <a:gd name="T39" fmla="*/ 16 h 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" h="16">
                    <a:moveTo>
                      <a:pt x="45" y="16"/>
                    </a:moveTo>
                    <a:lnTo>
                      <a:pt x="38" y="12"/>
                    </a:lnTo>
                    <a:lnTo>
                      <a:pt x="31" y="8"/>
                    </a:lnTo>
                    <a:lnTo>
                      <a:pt x="21" y="6"/>
                    </a:lnTo>
                    <a:lnTo>
                      <a:pt x="11" y="5"/>
                    </a:lnTo>
                    <a:lnTo>
                      <a:pt x="0" y="5"/>
                    </a:lnTo>
                    <a:lnTo>
                      <a:pt x="13" y="2"/>
                    </a:lnTo>
                    <a:lnTo>
                      <a:pt x="22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2" y="8"/>
                    </a:lnTo>
                    <a:lnTo>
                      <a:pt x="45" y="1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4" name="Freeform 782"/>
              <p:cNvSpPr/>
              <p:nvPr/>
            </p:nvSpPr>
            <p:spPr bwMode="auto">
              <a:xfrm>
                <a:off x="4991" y="3572"/>
                <a:ext cx="38" cy="27"/>
              </a:xfrm>
              <a:custGeom>
                <a:avLst/>
                <a:gdLst>
                  <a:gd name="T0" fmla="*/ 38 w 38"/>
                  <a:gd name="T1" fmla="*/ 27 h 27"/>
                  <a:gd name="T2" fmla="*/ 32 w 38"/>
                  <a:gd name="T3" fmla="*/ 16 h 27"/>
                  <a:gd name="T4" fmla="*/ 24 w 38"/>
                  <a:gd name="T5" fmla="*/ 10 h 27"/>
                  <a:gd name="T6" fmla="*/ 14 w 38"/>
                  <a:gd name="T7" fmla="*/ 3 h 27"/>
                  <a:gd name="T8" fmla="*/ 5 w 38"/>
                  <a:gd name="T9" fmla="*/ 3 h 27"/>
                  <a:gd name="T10" fmla="*/ 0 w 38"/>
                  <a:gd name="T11" fmla="*/ 1 h 27"/>
                  <a:gd name="T12" fmla="*/ 15 w 38"/>
                  <a:gd name="T13" fmla="*/ 0 h 27"/>
                  <a:gd name="T14" fmla="*/ 23 w 38"/>
                  <a:gd name="T15" fmla="*/ 3 h 27"/>
                  <a:gd name="T16" fmla="*/ 28 w 38"/>
                  <a:gd name="T17" fmla="*/ 6 h 27"/>
                  <a:gd name="T18" fmla="*/ 32 w 38"/>
                  <a:gd name="T19" fmla="*/ 10 h 27"/>
                  <a:gd name="T20" fmla="*/ 35 w 38"/>
                  <a:gd name="T21" fmla="*/ 18 h 27"/>
                  <a:gd name="T22" fmla="*/ 38 w 38"/>
                  <a:gd name="T23" fmla="*/ 27 h 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"/>
                  <a:gd name="T37" fmla="*/ 0 h 27"/>
                  <a:gd name="T38" fmla="*/ 38 w 38"/>
                  <a:gd name="T39" fmla="*/ 27 h 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" h="27">
                    <a:moveTo>
                      <a:pt x="38" y="27"/>
                    </a:moveTo>
                    <a:lnTo>
                      <a:pt x="32" y="16"/>
                    </a:lnTo>
                    <a:lnTo>
                      <a:pt x="24" y="10"/>
                    </a:lnTo>
                    <a:lnTo>
                      <a:pt x="14" y="3"/>
                    </a:lnTo>
                    <a:lnTo>
                      <a:pt x="5" y="3"/>
                    </a:lnTo>
                    <a:lnTo>
                      <a:pt x="0" y="1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28" y="6"/>
                    </a:lnTo>
                    <a:lnTo>
                      <a:pt x="32" y="10"/>
                    </a:lnTo>
                    <a:lnTo>
                      <a:pt x="35" y="18"/>
                    </a:lnTo>
                    <a:lnTo>
                      <a:pt x="38" y="27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5" name="Freeform 783"/>
              <p:cNvSpPr/>
              <p:nvPr/>
            </p:nvSpPr>
            <p:spPr bwMode="auto">
              <a:xfrm>
                <a:off x="4981" y="3579"/>
                <a:ext cx="21" cy="40"/>
              </a:xfrm>
              <a:custGeom>
                <a:avLst/>
                <a:gdLst>
                  <a:gd name="T0" fmla="*/ 20 w 21"/>
                  <a:gd name="T1" fmla="*/ 40 h 40"/>
                  <a:gd name="T2" fmla="*/ 16 w 21"/>
                  <a:gd name="T3" fmla="*/ 26 h 40"/>
                  <a:gd name="T4" fmla="*/ 12 w 21"/>
                  <a:gd name="T5" fmla="*/ 18 h 40"/>
                  <a:gd name="T6" fmla="*/ 8 w 21"/>
                  <a:gd name="T7" fmla="*/ 10 h 40"/>
                  <a:gd name="T8" fmla="*/ 4 w 21"/>
                  <a:gd name="T9" fmla="*/ 5 h 40"/>
                  <a:gd name="T10" fmla="*/ 0 w 21"/>
                  <a:gd name="T11" fmla="*/ 0 h 40"/>
                  <a:gd name="T12" fmla="*/ 9 w 21"/>
                  <a:gd name="T13" fmla="*/ 6 h 40"/>
                  <a:gd name="T14" fmla="*/ 16 w 21"/>
                  <a:gd name="T15" fmla="*/ 16 h 40"/>
                  <a:gd name="T16" fmla="*/ 20 w 21"/>
                  <a:gd name="T17" fmla="*/ 23 h 40"/>
                  <a:gd name="T18" fmla="*/ 21 w 21"/>
                  <a:gd name="T19" fmla="*/ 28 h 40"/>
                  <a:gd name="T20" fmla="*/ 20 w 21"/>
                  <a:gd name="T21" fmla="*/ 40 h 4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40"/>
                  <a:gd name="T35" fmla="*/ 21 w 21"/>
                  <a:gd name="T36" fmla="*/ 40 h 4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40">
                    <a:moveTo>
                      <a:pt x="20" y="40"/>
                    </a:moveTo>
                    <a:lnTo>
                      <a:pt x="16" y="26"/>
                    </a:lnTo>
                    <a:lnTo>
                      <a:pt x="12" y="18"/>
                    </a:lnTo>
                    <a:lnTo>
                      <a:pt x="8" y="10"/>
                    </a:lnTo>
                    <a:lnTo>
                      <a:pt x="4" y="5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6" y="16"/>
                    </a:lnTo>
                    <a:lnTo>
                      <a:pt x="20" y="23"/>
                    </a:lnTo>
                    <a:lnTo>
                      <a:pt x="21" y="28"/>
                    </a:lnTo>
                    <a:lnTo>
                      <a:pt x="20" y="4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6" name="Freeform 784"/>
              <p:cNvSpPr/>
              <p:nvPr/>
            </p:nvSpPr>
            <p:spPr bwMode="auto">
              <a:xfrm>
                <a:off x="4986" y="3528"/>
                <a:ext cx="39" cy="17"/>
              </a:xfrm>
              <a:custGeom>
                <a:avLst/>
                <a:gdLst>
                  <a:gd name="T0" fmla="*/ 29 w 39"/>
                  <a:gd name="T1" fmla="*/ 0 h 17"/>
                  <a:gd name="T2" fmla="*/ 23 w 39"/>
                  <a:gd name="T3" fmla="*/ 1 h 17"/>
                  <a:gd name="T4" fmla="*/ 13 w 39"/>
                  <a:gd name="T5" fmla="*/ 4 h 17"/>
                  <a:gd name="T6" fmla="*/ 4 w 39"/>
                  <a:gd name="T7" fmla="*/ 12 h 17"/>
                  <a:gd name="T8" fmla="*/ 0 w 39"/>
                  <a:gd name="T9" fmla="*/ 17 h 17"/>
                  <a:gd name="T10" fmla="*/ 11 w 39"/>
                  <a:gd name="T11" fmla="*/ 9 h 17"/>
                  <a:gd name="T12" fmla="*/ 23 w 39"/>
                  <a:gd name="T13" fmla="*/ 4 h 17"/>
                  <a:gd name="T14" fmla="*/ 31 w 39"/>
                  <a:gd name="T15" fmla="*/ 4 h 17"/>
                  <a:gd name="T16" fmla="*/ 39 w 39"/>
                  <a:gd name="T17" fmla="*/ 2 h 17"/>
                  <a:gd name="T18" fmla="*/ 29 w 39"/>
                  <a:gd name="T19" fmla="*/ 0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17"/>
                  <a:gd name="T32" fmla="*/ 39 w 39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17">
                    <a:moveTo>
                      <a:pt x="29" y="0"/>
                    </a:moveTo>
                    <a:lnTo>
                      <a:pt x="23" y="1"/>
                    </a:lnTo>
                    <a:lnTo>
                      <a:pt x="13" y="4"/>
                    </a:lnTo>
                    <a:lnTo>
                      <a:pt x="4" y="12"/>
                    </a:lnTo>
                    <a:lnTo>
                      <a:pt x="0" y="17"/>
                    </a:lnTo>
                    <a:lnTo>
                      <a:pt x="11" y="9"/>
                    </a:lnTo>
                    <a:lnTo>
                      <a:pt x="23" y="4"/>
                    </a:lnTo>
                    <a:lnTo>
                      <a:pt x="31" y="4"/>
                    </a:lnTo>
                    <a:lnTo>
                      <a:pt x="39" y="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7" name="Freeform 785"/>
              <p:cNvSpPr/>
              <p:nvPr/>
            </p:nvSpPr>
            <p:spPr bwMode="auto">
              <a:xfrm>
                <a:off x="4986" y="3506"/>
                <a:ext cx="15" cy="26"/>
              </a:xfrm>
              <a:custGeom>
                <a:avLst/>
                <a:gdLst>
                  <a:gd name="T0" fmla="*/ 15 w 15"/>
                  <a:gd name="T1" fmla="*/ 0 h 26"/>
                  <a:gd name="T2" fmla="*/ 5 w 15"/>
                  <a:gd name="T3" fmla="*/ 8 h 26"/>
                  <a:gd name="T4" fmla="*/ 3 w 15"/>
                  <a:gd name="T5" fmla="*/ 16 h 26"/>
                  <a:gd name="T6" fmla="*/ 0 w 15"/>
                  <a:gd name="T7" fmla="*/ 26 h 26"/>
                  <a:gd name="T8" fmla="*/ 0 w 15"/>
                  <a:gd name="T9" fmla="*/ 13 h 26"/>
                  <a:gd name="T10" fmla="*/ 4 w 15"/>
                  <a:gd name="T11" fmla="*/ 4 h 26"/>
                  <a:gd name="T12" fmla="*/ 15 w 15"/>
                  <a:gd name="T13" fmla="*/ 0 h 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26"/>
                  <a:gd name="T23" fmla="*/ 15 w 15"/>
                  <a:gd name="T24" fmla="*/ 26 h 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26">
                    <a:moveTo>
                      <a:pt x="15" y="0"/>
                    </a:moveTo>
                    <a:lnTo>
                      <a:pt x="5" y="8"/>
                    </a:lnTo>
                    <a:lnTo>
                      <a:pt x="3" y="16"/>
                    </a:lnTo>
                    <a:lnTo>
                      <a:pt x="0" y="26"/>
                    </a:lnTo>
                    <a:lnTo>
                      <a:pt x="0" y="13"/>
                    </a:lnTo>
                    <a:lnTo>
                      <a:pt x="4" y="4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8" name="Freeform 786"/>
              <p:cNvSpPr/>
              <p:nvPr/>
            </p:nvSpPr>
            <p:spPr bwMode="auto">
              <a:xfrm>
                <a:off x="4970" y="3584"/>
                <a:ext cx="7" cy="49"/>
              </a:xfrm>
              <a:custGeom>
                <a:avLst/>
                <a:gdLst>
                  <a:gd name="T0" fmla="*/ 2 w 7"/>
                  <a:gd name="T1" fmla="*/ 0 h 49"/>
                  <a:gd name="T2" fmla="*/ 6 w 7"/>
                  <a:gd name="T3" fmla="*/ 11 h 49"/>
                  <a:gd name="T4" fmla="*/ 7 w 7"/>
                  <a:gd name="T5" fmla="*/ 24 h 49"/>
                  <a:gd name="T6" fmla="*/ 6 w 7"/>
                  <a:gd name="T7" fmla="*/ 33 h 49"/>
                  <a:gd name="T8" fmla="*/ 4 w 7"/>
                  <a:gd name="T9" fmla="*/ 43 h 49"/>
                  <a:gd name="T10" fmla="*/ 0 w 7"/>
                  <a:gd name="T11" fmla="*/ 49 h 49"/>
                  <a:gd name="T12" fmla="*/ 2 w 7"/>
                  <a:gd name="T13" fmla="*/ 32 h 49"/>
                  <a:gd name="T14" fmla="*/ 3 w 7"/>
                  <a:gd name="T15" fmla="*/ 13 h 49"/>
                  <a:gd name="T16" fmla="*/ 2 w 7"/>
                  <a:gd name="T17" fmla="*/ 0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9"/>
                  <a:gd name="T29" fmla="*/ 7 w 7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9">
                    <a:moveTo>
                      <a:pt x="2" y="0"/>
                    </a:moveTo>
                    <a:lnTo>
                      <a:pt x="6" y="11"/>
                    </a:lnTo>
                    <a:lnTo>
                      <a:pt x="7" y="24"/>
                    </a:lnTo>
                    <a:lnTo>
                      <a:pt x="6" y="33"/>
                    </a:lnTo>
                    <a:lnTo>
                      <a:pt x="4" y="43"/>
                    </a:lnTo>
                    <a:lnTo>
                      <a:pt x="0" y="49"/>
                    </a:lnTo>
                    <a:lnTo>
                      <a:pt x="2" y="32"/>
                    </a:lnTo>
                    <a:lnTo>
                      <a:pt x="3" y="1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99" name="Freeform 787"/>
              <p:cNvSpPr/>
              <p:nvPr/>
            </p:nvSpPr>
            <p:spPr bwMode="auto">
              <a:xfrm>
                <a:off x="4939" y="3579"/>
                <a:ext cx="16" cy="38"/>
              </a:xfrm>
              <a:custGeom>
                <a:avLst/>
                <a:gdLst>
                  <a:gd name="T0" fmla="*/ 0 w 16"/>
                  <a:gd name="T1" fmla="*/ 38 h 38"/>
                  <a:gd name="T2" fmla="*/ 10 w 16"/>
                  <a:gd name="T3" fmla="*/ 22 h 38"/>
                  <a:gd name="T4" fmla="*/ 13 w 16"/>
                  <a:gd name="T5" fmla="*/ 10 h 38"/>
                  <a:gd name="T6" fmla="*/ 16 w 16"/>
                  <a:gd name="T7" fmla="*/ 0 h 38"/>
                  <a:gd name="T8" fmla="*/ 8 w 16"/>
                  <a:gd name="T9" fmla="*/ 11 h 38"/>
                  <a:gd name="T10" fmla="*/ 3 w 16"/>
                  <a:gd name="T11" fmla="*/ 21 h 38"/>
                  <a:gd name="T12" fmla="*/ 0 w 16"/>
                  <a:gd name="T13" fmla="*/ 38 h 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38"/>
                  <a:gd name="T23" fmla="*/ 16 w 16"/>
                  <a:gd name="T24" fmla="*/ 38 h 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38">
                    <a:moveTo>
                      <a:pt x="0" y="38"/>
                    </a:moveTo>
                    <a:lnTo>
                      <a:pt x="10" y="22"/>
                    </a:lnTo>
                    <a:lnTo>
                      <a:pt x="13" y="10"/>
                    </a:lnTo>
                    <a:lnTo>
                      <a:pt x="16" y="0"/>
                    </a:lnTo>
                    <a:lnTo>
                      <a:pt x="8" y="11"/>
                    </a:lnTo>
                    <a:lnTo>
                      <a:pt x="3" y="2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0" name="Freeform 788"/>
              <p:cNvSpPr/>
              <p:nvPr/>
            </p:nvSpPr>
            <p:spPr bwMode="auto">
              <a:xfrm>
                <a:off x="4913" y="3573"/>
                <a:ext cx="36" cy="21"/>
              </a:xfrm>
              <a:custGeom>
                <a:avLst/>
                <a:gdLst>
                  <a:gd name="T0" fmla="*/ 36 w 36"/>
                  <a:gd name="T1" fmla="*/ 0 h 21"/>
                  <a:gd name="T2" fmla="*/ 20 w 36"/>
                  <a:gd name="T3" fmla="*/ 3 h 21"/>
                  <a:gd name="T4" fmla="*/ 13 w 36"/>
                  <a:gd name="T5" fmla="*/ 9 h 21"/>
                  <a:gd name="T6" fmla="*/ 5 w 36"/>
                  <a:gd name="T7" fmla="*/ 16 h 21"/>
                  <a:gd name="T8" fmla="*/ 0 w 36"/>
                  <a:gd name="T9" fmla="*/ 21 h 21"/>
                  <a:gd name="T10" fmla="*/ 5 w 36"/>
                  <a:gd name="T11" fmla="*/ 10 h 21"/>
                  <a:gd name="T12" fmla="*/ 13 w 36"/>
                  <a:gd name="T13" fmla="*/ 3 h 21"/>
                  <a:gd name="T14" fmla="*/ 22 w 36"/>
                  <a:gd name="T15" fmla="*/ 0 h 21"/>
                  <a:gd name="T16" fmla="*/ 36 w 36"/>
                  <a:gd name="T17" fmla="*/ 0 h 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21"/>
                  <a:gd name="T29" fmla="*/ 36 w 36"/>
                  <a:gd name="T30" fmla="*/ 21 h 2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21">
                    <a:moveTo>
                      <a:pt x="36" y="0"/>
                    </a:moveTo>
                    <a:lnTo>
                      <a:pt x="20" y="3"/>
                    </a:lnTo>
                    <a:lnTo>
                      <a:pt x="13" y="9"/>
                    </a:lnTo>
                    <a:lnTo>
                      <a:pt x="5" y="16"/>
                    </a:lnTo>
                    <a:lnTo>
                      <a:pt x="0" y="21"/>
                    </a:lnTo>
                    <a:lnTo>
                      <a:pt x="5" y="10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1" name="Freeform 789"/>
              <p:cNvSpPr/>
              <p:nvPr/>
            </p:nvSpPr>
            <p:spPr bwMode="auto">
              <a:xfrm>
                <a:off x="4936" y="3519"/>
                <a:ext cx="9" cy="21"/>
              </a:xfrm>
              <a:custGeom>
                <a:avLst/>
                <a:gdLst>
                  <a:gd name="T0" fmla="*/ 0 w 9"/>
                  <a:gd name="T1" fmla="*/ 0 h 21"/>
                  <a:gd name="T2" fmla="*/ 6 w 9"/>
                  <a:gd name="T3" fmla="*/ 9 h 21"/>
                  <a:gd name="T4" fmla="*/ 9 w 9"/>
                  <a:gd name="T5" fmla="*/ 21 h 21"/>
                  <a:gd name="T6" fmla="*/ 3 w 9"/>
                  <a:gd name="T7" fmla="*/ 12 h 21"/>
                  <a:gd name="T8" fmla="*/ 0 w 9"/>
                  <a:gd name="T9" fmla="*/ 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1"/>
                  <a:gd name="T17" fmla="*/ 9 w 9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1">
                    <a:moveTo>
                      <a:pt x="0" y="0"/>
                    </a:moveTo>
                    <a:lnTo>
                      <a:pt x="6" y="9"/>
                    </a:lnTo>
                    <a:lnTo>
                      <a:pt x="9" y="21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2" name="Freeform 790"/>
              <p:cNvSpPr/>
              <p:nvPr/>
            </p:nvSpPr>
            <p:spPr bwMode="auto">
              <a:xfrm>
                <a:off x="4958" y="3508"/>
                <a:ext cx="3" cy="26"/>
              </a:xfrm>
              <a:custGeom>
                <a:avLst/>
                <a:gdLst>
                  <a:gd name="T0" fmla="*/ 0 w 3"/>
                  <a:gd name="T1" fmla="*/ 0 h 26"/>
                  <a:gd name="T2" fmla="*/ 3 w 3"/>
                  <a:gd name="T3" fmla="*/ 8 h 26"/>
                  <a:gd name="T4" fmla="*/ 3 w 3"/>
                  <a:gd name="T5" fmla="*/ 17 h 26"/>
                  <a:gd name="T6" fmla="*/ 2 w 3"/>
                  <a:gd name="T7" fmla="*/ 26 h 26"/>
                  <a:gd name="T8" fmla="*/ 0 w 3"/>
                  <a:gd name="T9" fmla="*/ 14 h 26"/>
                  <a:gd name="T10" fmla="*/ 0 w 3"/>
                  <a:gd name="T11" fmla="*/ 0 h 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"/>
                  <a:gd name="T19" fmla="*/ 0 h 26"/>
                  <a:gd name="T20" fmla="*/ 3 w 3"/>
                  <a:gd name="T21" fmla="*/ 26 h 2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" h="26">
                    <a:moveTo>
                      <a:pt x="0" y="0"/>
                    </a:moveTo>
                    <a:lnTo>
                      <a:pt x="3" y="8"/>
                    </a:lnTo>
                    <a:lnTo>
                      <a:pt x="3" y="17"/>
                    </a:lnTo>
                    <a:lnTo>
                      <a:pt x="2" y="26"/>
                    </a:lnTo>
                    <a:lnTo>
                      <a:pt x="0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3" name="Freeform 791"/>
              <p:cNvSpPr/>
              <p:nvPr/>
            </p:nvSpPr>
            <p:spPr bwMode="auto">
              <a:xfrm>
                <a:off x="4913" y="3542"/>
                <a:ext cx="24" cy="7"/>
              </a:xfrm>
              <a:custGeom>
                <a:avLst/>
                <a:gdLst>
                  <a:gd name="T0" fmla="*/ 24 w 24"/>
                  <a:gd name="T1" fmla="*/ 7 h 7"/>
                  <a:gd name="T2" fmla="*/ 16 w 24"/>
                  <a:gd name="T3" fmla="*/ 3 h 7"/>
                  <a:gd name="T4" fmla="*/ 8 w 24"/>
                  <a:gd name="T5" fmla="*/ 0 h 7"/>
                  <a:gd name="T6" fmla="*/ 0 w 24"/>
                  <a:gd name="T7" fmla="*/ 2 h 7"/>
                  <a:gd name="T8" fmla="*/ 10 w 24"/>
                  <a:gd name="T9" fmla="*/ 4 h 7"/>
                  <a:gd name="T10" fmla="*/ 24 w 24"/>
                  <a:gd name="T11" fmla="*/ 7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7"/>
                  <a:gd name="T20" fmla="*/ 24 w 24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7">
                    <a:moveTo>
                      <a:pt x="24" y="7"/>
                    </a:moveTo>
                    <a:lnTo>
                      <a:pt x="16" y="3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10" y="4"/>
                    </a:lnTo>
                    <a:lnTo>
                      <a:pt x="24" y="7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4" name="Freeform 792"/>
              <p:cNvSpPr/>
              <p:nvPr/>
            </p:nvSpPr>
            <p:spPr bwMode="auto">
              <a:xfrm>
                <a:off x="4943" y="3537"/>
                <a:ext cx="56" cy="44"/>
              </a:xfrm>
              <a:custGeom>
                <a:avLst/>
                <a:gdLst>
                  <a:gd name="T0" fmla="*/ 54 w 56"/>
                  <a:gd name="T1" fmla="*/ 31 h 44"/>
                  <a:gd name="T2" fmla="*/ 48 w 56"/>
                  <a:gd name="T3" fmla="*/ 37 h 44"/>
                  <a:gd name="T4" fmla="*/ 47 w 56"/>
                  <a:gd name="T5" fmla="*/ 30 h 44"/>
                  <a:gd name="T6" fmla="*/ 46 w 56"/>
                  <a:gd name="T7" fmla="*/ 25 h 44"/>
                  <a:gd name="T8" fmla="*/ 43 w 56"/>
                  <a:gd name="T9" fmla="*/ 20 h 44"/>
                  <a:gd name="T10" fmla="*/ 36 w 56"/>
                  <a:gd name="T11" fmla="*/ 17 h 44"/>
                  <a:gd name="T12" fmla="*/ 29 w 56"/>
                  <a:gd name="T13" fmla="*/ 15 h 44"/>
                  <a:gd name="T14" fmla="*/ 22 w 56"/>
                  <a:gd name="T15" fmla="*/ 15 h 44"/>
                  <a:gd name="T16" fmla="*/ 16 w 56"/>
                  <a:gd name="T17" fmla="*/ 17 h 44"/>
                  <a:gd name="T18" fmla="*/ 12 w 56"/>
                  <a:gd name="T19" fmla="*/ 21 h 44"/>
                  <a:gd name="T20" fmla="*/ 11 w 56"/>
                  <a:gd name="T21" fmla="*/ 26 h 44"/>
                  <a:gd name="T22" fmla="*/ 12 w 56"/>
                  <a:gd name="T23" fmla="*/ 34 h 44"/>
                  <a:gd name="T24" fmla="*/ 13 w 56"/>
                  <a:gd name="T25" fmla="*/ 38 h 44"/>
                  <a:gd name="T26" fmla="*/ 18 w 56"/>
                  <a:gd name="T27" fmla="*/ 42 h 44"/>
                  <a:gd name="T28" fmla="*/ 32 w 56"/>
                  <a:gd name="T29" fmla="*/ 43 h 44"/>
                  <a:gd name="T30" fmla="*/ 21 w 56"/>
                  <a:gd name="T31" fmla="*/ 44 h 44"/>
                  <a:gd name="T32" fmla="*/ 14 w 56"/>
                  <a:gd name="T33" fmla="*/ 43 h 44"/>
                  <a:gd name="T34" fmla="*/ 9 w 56"/>
                  <a:gd name="T35" fmla="*/ 41 h 44"/>
                  <a:gd name="T36" fmla="*/ 2 w 56"/>
                  <a:gd name="T37" fmla="*/ 35 h 44"/>
                  <a:gd name="T38" fmla="*/ 1 w 56"/>
                  <a:gd name="T39" fmla="*/ 29 h 44"/>
                  <a:gd name="T40" fmla="*/ 0 w 56"/>
                  <a:gd name="T41" fmla="*/ 24 h 44"/>
                  <a:gd name="T42" fmla="*/ 0 w 56"/>
                  <a:gd name="T43" fmla="*/ 18 h 44"/>
                  <a:gd name="T44" fmla="*/ 2 w 56"/>
                  <a:gd name="T45" fmla="*/ 13 h 44"/>
                  <a:gd name="T46" fmla="*/ 5 w 56"/>
                  <a:gd name="T47" fmla="*/ 9 h 44"/>
                  <a:gd name="T48" fmla="*/ 11 w 56"/>
                  <a:gd name="T49" fmla="*/ 5 h 44"/>
                  <a:gd name="T50" fmla="*/ 15 w 56"/>
                  <a:gd name="T51" fmla="*/ 2 h 44"/>
                  <a:gd name="T52" fmla="*/ 20 w 56"/>
                  <a:gd name="T53" fmla="*/ 0 h 44"/>
                  <a:gd name="T54" fmla="*/ 28 w 56"/>
                  <a:gd name="T55" fmla="*/ 0 h 44"/>
                  <a:gd name="T56" fmla="*/ 35 w 56"/>
                  <a:gd name="T57" fmla="*/ 1 h 44"/>
                  <a:gd name="T58" fmla="*/ 42 w 56"/>
                  <a:gd name="T59" fmla="*/ 3 h 44"/>
                  <a:gd name="T60" fmla="*/ 49 w 56"/>
                  <a:gd name="T61" fmla="*/ 8 h 44"/>
                  <a:gd name="T62" fmla="*/ 53 w 56"/>
                  <a:gd name="T63" fmla="*/ 12 h 44"/>
                  <a:gd name="T64" fmla="*/ 56 w 56"/>
                  <a:gd name="T65" fmla="*/ 18 h 44"/>
                  <a:gd name="T66" fmla="*/ 56 w 56"/>
                  <a:gd name="T67" fmla="*/ 25 h 44"/>
                  <a:gd name="T68" fmla="*/ 54 w 56"/>
                  <a:gd name="T69" fmla="*/ 31 h 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6"/>
                  <a:gd name="T106" fmla="*/ 0 h 44"/>
                  <a:gd name="T107" fmla="*/ 56 w 56"/>
                  <a:gd name="T108" fmla="*/ 44 h 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6" h="44">
                    <a:moveTo>
                      <a:pt x="54" y="31"/>
                    </a:moveTo>
                    <a:lnTo>
                      <a:pt x="48" y="37"/>
                    </a:lnTo>
                    <a:lnTo>
                      <a:pt x="47" y="30"/>
                    </a:lnTo>
                    <a:lnTo>
                      <a:pt x="46" y="25"/>
                    </a:lnTo>
                    <a:lnTo>
                      <a:pt x="43" y="20"/>
                    </a:lnTo>
                    <a:lnTo>
                      <a:pt x="36" y="17"/>
                    </a:lnTo>
                    <a:lnTo>
                      <a:pt x="29" y="15"/>
                    </a:lnTo>
                    <a:lnTo>
                      <a:pt x="22" y="15"/>
                    </a:lnTo>
                    <a:lnTo>
                      <a:pt x="16" y="17"/>
                    </a:lnTo>
                    <a:lnTo>
                      <a:pt x="12" y="21"/>
                    </a:lnTo>
                    <a:lnTo>
                      <a:pt x="11" y="26"/>
                    </a:lnTo>
                    <a:lnTo>
                      <a:pt x="12" y="34"/>
                    </a:lnTo>
                    <a:lnTo>
                      <a:pt x="13" y="38"/>
                    </a:lnTo>
                    <a:lnTo>
                      <a:pt x="18" y="42"/>
                    </a:lnTo>
                    <a:lnTo>
                      <a:pt x="32" y="43"/>
                    </a:lnTo>
                    <a:lnTo>
                      <a:pt x="21" y="44"/>
                    </a:lnTo>
                    <a:lnTo>
                      <a:pt x="14" y="43"/>
                    </a:lnTo>
                    <a:lnTo>
                      <a:pt x="9" y="41"/>
                    </a:lnTo>
                    <a:lnTo>
                      <a:pt x="2" y="35"/>
                    </a:lnTo>
                    <a:lnTo>
                      <a:pt x="1" y="29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2" y="13"/>
                    </a:lnTo>
                    <a:lnTo>
                      <a:pt x="5" y="9"/>
                    </a:lnTo>
                    <a:lnTo>
                      <a:pt x="11" y="5"/>
                    </a:lnTo>
                    <a:lnTo>
                      <a:pt x="15" y="2"/>
                    </a:lnTo>
                    <a:lnTo>
                      <a:pt x="20" y="0"/>
                    </a:lnTo>
                    <a:lnTo>
                      <a:pt x="28" y="0"/>
                    </a:lnTo>
                    <a:lnTo>
                      <a:pt x="35" y="1"/>
                    </a:lnTo>
                    <a:lnTo>
                      <a:pt x="42" y="3"/>
                    </a:lnTo>
                    <a:lnTo>
                      <a:pt x="49" y="8"/>
                    </a:lnTo>
                    <a:lnTo>
                      <a:pt x="53" y="12"/>
                    </a:lnTo>
                    <a:lnTo>
                      <a:pt x="56" y="18"/>
                    </a:lnTo>
                    <a:lnTo>
                      <a:pt x="56" y="25"/>
                    </a:lnTo>
                    <a:lnTo>
                      <a:pt x="54" y="3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5" name="Freeform 793"/>
              <p:cNvSpPr/>
              <p:nvPr/>
            </p:nvSpPr>
            <p:spPr bwMode="auto">
              <a:xfrm>
                <a:off x="4983" y="3566"/>
                <a:ext cx="25" cy="25"/>
              </a:xfrm>
              <a:custGeom>
                <a:avLst/>
                <a:gdLst>
                  <a:gd name="T0" fmla="*/ 0 w 25"/>
                  <a:gd name="T1" fmla="*/ 0 h 25"/>
                  <a:gd name="T2" fmla="*/ 11 w 25"/>
                  <a:gd name="T3" fmla="*/ 5 h 25"/>
                  <a:gd name="T4" fmla="*/ 19 w 25"/>
                  <a:gd name="T5" fmla="*/ 12 h 25"/>
                  <a:gd name="T6" fmla="*/ 24 w 25"/>
                  <a:gd name="T7" fmla="*/ 19 h 25"/>
                  <a:gd name="T8" fmla="*/ 25 w 25"/>
                  <a:gd name="T9" fmla="*/ 25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25"/>
                  <a:gd name="T17" fmla="*/ 25 w 25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25">
                    <a:moveTo>
                      <a:pt x="0" y="0"/>
                    </a:moveTo>
                    <a:lnTo>
                      <a:pt x="11" y="5"/>
                    </a:lnTo>
                    <a:lnTo>
                      <a:pt x="19" y="12"/>
                    </a:lnTo>
                    <a:lnTo>
                      <a:pt x="24" y="19"/>
                    </a:lnTo>
                    <a:lnTo>
                      <a:pt x="25" y="25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6" name="Freeform 794"/>
              <p:cNvSpPr/>
              <p:nvPr/>
            </p:nvSpPr>
            <p:spPr bwMode="auto">
              <a:xfrm>
                <a:off x="4976" y="3566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10 w 15"/>
                  <a:gd name="T3" fmla="*/ 9 h 37"/>
                  <a:gd name="T4" fmla="*/ 15 w 15"/>
                  <a:gd name="T5" fmla="*/ 15 h 37"/>
                  <a:gd name="T6" fmla="*/ 15 w 15"/>
                  <a:gd name="T7" fmla="*/ 21 h 37"/>
                  <a:gd name="T8" fmla="*/ 15 w 15"/>
                  <a:gd name="T9" fmla="*/ 29 h 37"/>
                  <a:gd name="T10" fmla="*/ 14 w 15"/>
                  <a:gd name="T11" fmla="*/ 37 h 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37"/>
                  <a:gd name="T20" fmla="*/ 15 w 15"/>
                  <a:gd name="T21" fmla="*/ 37 h 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37">
                    <a:moveTo>
                      <a:pt x="0" y="0"/>
                    </a:moveTo>
                    <a:lnTo>
                      <a:pt x="10" y="9"/>
                    </a:lnTo>
                    <a:lnTo>
                      <a:pt x="15" y="15"/>
                    </a:lnTo>
                    <a:lnTo>
                      <a:pt x="15" y="21"/>
                    </a:lnTo>
                    <a:lnTo>
                      <a:pt x="15" y="29"/>
                    </a:lnTo>
                    <a:lnTo>
                      <a:pt x="14" y="37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7" name="Freeform 795"/>
              <p:cNvSpPr/>
              <p:nvPr/>
            </p:nvSpPr>
            <p:spPr bwMode="auto">
              <a:xfrm>
                <a:off x="4971" y="3567"/>
                <a:ext cx="8" cy="28"/>
              </a:xfrm>
              <a:custGeom>
                <a:avLst/>
                <a:gdLst>
                  <a:gd name="T0" fmla="*/ 0 w 8"/>
                  <a:gd name="T1" fmla="*/ 0 h 28"/>
                  <a:gd name="T2" fmla="*/ 6 w 8"/>
                  <a:gd name="T3" fmla="*/ 7 h 28"/>
                  <a:gd name="T4" fmla="*/ 7 w 8"/>
                  <a:gd name="T5" fmla="*/ 13 h 28"/>
                  <a:gd name="T6" fmla="*/ 8 w 8"/>
                  <a:gd name="T7" fmla="*/ 18 h 28"/>
                  <a:gd name="T8" fmla="*/ 8 w 8"/>
                  <a:gd name="T9" fmla="*/ 26 h 28"/>
                  <a:gd name="T10" fmla="*/ 8 w 8"/>
                  <a:gd name="T11" fmla="*/ 28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28"/>
                  <a:gd name="T20" fmla="*/ 8 w 8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28">
                    <a:moveTo>
                      <a:pt x="0" y="0"/>
                    </a:moveTo>
                    <a:lnTo>
                      <a:pt x="6" y="7"/>
                    </a:lnTo>
                    <a:lnTo>
                      <a:pt x="7" y="13"/>
                    </a:lnTo>
                    <a:lnTo>
                      <a:pt x="8" y="18"/>
                    </a:lnTo>
                    <a:lnTo>
                      <a:pt x="8" y="26"/>
                    </a:lnTo>
                    <a:lnTo>
                      <a:pt x="8" y="28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08" name="Oval 796"/>
              <p:cNvSpPr>
                <a:spLocks noChangeArrowheads="1"/>
              </p:cNvSpPr>
              <p:nvPr/>
            </p:nvSpPr>
            <p:spPr bwMode="auto">
              <a:xfrm>
                <a:off x="5003" y="3586"/>
                <a:ext cx="9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09" name="Oval 797"/>
              <p:cNvSpPr>
                <a:spLocks noChangeArrowheads="1"/>
              </p:cNvSpPr>
              <p:nvPr/>
            </p:nvSpPr>
            <p:spPr bwMode="auto">
              <a:xfrm>
                <a:off x="4984" y="3601"/>
                <a:ext cx="8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10" name="Oval 798"/>
              <p:cNvSpPr>
                <a:spLocks noChangeArrowheads="1"/>
              </p:cNvSpPr>
              <p:nvPr/>
            </p:nvSpPr>
            <p:spPr bwMode="auto">
              <a:xfrm>
                <a:off x="4973" y="3593"/>
                <a:ext cx="9" cy="9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11" name="Freeform 799"/>
              <p:cNvSpPr/>
              <p:nvPr/>
            </p:nvSpPr>
            <p:spPr bwMode="auto">
              <a:xfrm>
                <a:off x="4895" y="3938"/>
                <a:ext cx="237" cy="371"/>
              </a:xfrm>
              <a:custGeom>
                <a:avLst/>
                <a:gdLst>
                  <a:gd name="T0" fmla="*/ 237 w 237"/>
                  <a:gd name="T1" fmla="*/ 371 h 371"/>
                  <a:gd name="T2" fmla="*/ 236 w 237"/>
                  <a:gd name="T3" fmla="*/ 354 h 371"/>
                  <a:gd name="T4" fmla="*/ 235 w 237"/>
                  <a:gd name="T5" fmla="*/ 338 h 371"/>
                  <a:gd name="T6" fmla="*/ 232 w 237"/>
                  <a:gd name="T7" fmla="*/ 316 h 371"/>
                  <a:gd name="T8" fmla="*/ 229 w 237"/>
                  <a:gd name="T9" fmla="*/ 298 h 371"/>
                  <a:gd name="T10" fmla="*/ 225 w 237"/>
                  <a:gd name="T11" fmla="*/ 276 h 371"/>
                  <a:gd name="T12" fmla="*/ 217 w 237"/>
                  <a:gd name="T13" fmla="*/ 255 h 371"/>
                  <a:gd name="T14" fmla="*/ 212 w 237"/>
                  <a:gd name="T15" fmla="*/ 239 h 371"/>
                  <a:gd name="T16" fmla="*/ 204 w 237"/>
                  <a:gd name="T17" fmla="*/ 216 h 371"/>
                  <a:gd name="T18" fmla="*/ 196 w 237"/>
                  <a:gd name="T19" fmla="*/ 194 h 371"/>
                  <a:gd name="T20" fmla="*/ 186 w 237"/>
                  <a:gd name="T21" fmla="*/ 174 h 371"/>
                  <a:gd name="T22" fmla="*/ 174 w 237"/>
                  <a:gd name="T23" fmla="*/ 153 h 371"/>
                  <a:gd name="T24" fmla="*/ 163 w 237"/>
                  <a:gd name="T25" fmla="*/ 137 h 371"/>
                  <a:gd name="T26" fmla="*/ 148 w 237"/>
                  <a:gd name="T27" fmla="*/ 114 h 371"/>
                  <a:gd name="T28" fmla="*/ 133 w 237"/>
                  <a:gd name="T29" fmla="*/ 94 h 371"/>
                  <a:gd name="T30" fmla="*/ 119 w 237"/>
                  <a:gd name="T31" fmla="*/ 78 h 371"/>
                  <a:gd name="T32" fmla="*/ 107 w 237"/>
                  <a:gd name="T33" fmla="*/ 63 h 371"/>
                  <a:gd name="T34" fmla="*/ 92 w 237"/>
                  <a:gd name="T35" fmla="*/ 47 h 371"/>
                  <a:gd name="T36" fmla="*/ 75 w 237"/>
                  <a:gd name="T37" fmla="*/ 31 h 371"/>
                  <a:gd name="T38" fmla="*/ 59 w 237"/>
                  <a:gd name="T39" fmla="*/ 16 h 371"/>
                  <a:gd name="T40" fmla="*/ 38 w 237"/>
                  <a:gd name="T41" fmla="*/ 7 h 371"/>
                  <a:gd name="T42" fmla="*/ 14 w 237"/>
                  <a:gd name="T43" fmla="*/ 0 h 371"/>
                  <a:gd name="T44" fmla="*/ 0 w 237"/>
                  <a:gd name="T45" fmla="*/ 0 h 371"/>
                  <a:gd name="T46" fmla="*/ 22 w 237"/>
                  <a:gd name="T47" fmla="*/ 7 h 371"/>
                  <a:gd name="T48" fmla="*/ 46 w 237"/>
                  <a:gd name="T49" fmla="*/ 23 h 371"/>
                  <a:gd name="T50" fmla="*/ 60 w 237"/>
                  <a:gd name="T51" fmla="*/ 37 h 371"/>
                  <a:gd name="T52" fmla="*/ 77 w 237"/>
                  <a:gd name="T53" fmla="*/ 53 h 371"/>
                  <a:gd name="T54" fmla="*/ 97 w 237"/>
                  <a:gd name="T55" fmla="*/ 76 h 371"/>
                  <a:gd name="T56" fmla="*/ 110 w 237"/>
                  <a:gd name="T57" fmla="*/ 92 h 371"/>
                  <a:gd name="T58" fmla="*/ 122 w 237"/>
                  <a:gd name="T59" fmla="*/ 110 h 371"/>
                  <a:gd name="T60" fmla="*/ 136 w 237"/>
                  <a:gd name="T61" fmla="*/ 128 h 371"/>
                  <a:gd name="T62" fmla="*/ 147 w 237"/>
                  <a:gd name="T63" fmla="*/ 144 h 371"/>
                  <a:gd name="T64" fmla="*/ 159 w 237"/>
                  <a:gd name="T65" fmla="*/ 165 h 371"/>
                  <a:gd name="T66" fmla="*/ 171 w 237"/>
                  <a:gd name="T67" fmla="*/ 186 h 371"/>
                  <a:gd name="T68" fmla="*/ 181 w 237"/>
                  <a:gd name="T69" fmla="*/ 208 h 371"/>
                  <a:gd name="T70" fmla="*/ 190 w 237"/>
                  <a:gd name="T71" fmla="*/ 227 h 371"/>
                  <a:gd name="T72" fmla="*/ 194 w 237"/>
                  <a:gd name="T73" fmla="*/ 245 h 371"/>
                  <a:gd name="T74" fmla="*/ 200 w 237"/>
                  <a:gd name="T75" fmla="*/ 267 h 371"/>
                  <a:gd name="T76" fmla="*/ 206 w 237"/>
                  <a:gd name="T77" fmla="*/ 290 h 371"/>
                  <a:gd name="T78" fmla="*/ 209 w 237"/>
                  <a:gd name="T79" fmla="*/ 311 h 371"/>
                  <a:gd name="T80" fmla="*/ 209 w 237"/>
                  <a:gd name="T81" fmla="*/ 331 h 371"/>
                  <a:gd name="T82" fmla="*/ 209 w 237"/>
                  <a:gd name="T83" fmla="*/ 353 h 371"/>
                  <a:gd name="T84" fmla="*/ 206 w 237"/>
                  <a:gd name="T85" fmla="*/ 371 h 371"/>
                  <a:gd name="T86" fmla="*/ 237 w 237"/>
                  <a:gd name="T87" fmla="*/ 371 h 37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37"/>
                  <a:gd name="T133" fmla="*/ 0 h 371"/>
                  <a:gd name="T134" fmla="*/ 237 w 237"/>
                  <a:gd name="T135" fmla="*/ 371 h 37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37" h="371">
                    <a:moveTo>
                      <a:pt x="237" y="371"/>
                    </a:moveTo>
                    <a:lnTo>
                      <a:pt x="236" y="354"/>
                    </a:lnTo>
                    <a:lnTo>
                      <a:pt x="235" y="338"/>
                    </a:lnTo>
                    <a:lnTo>
                      <a:pt x="232" y="316"/>
                    </a:lnTo>
                    <a:lnTo>
                      <a:pt x="229" y="298"/>
                    </a:lnTo>
                    <a:lnTo>
                      <a:pt x="225" y="276"/>
                    </a:lnTo>
                    <a:lnTo>
                      <a:pt x="217" y="255"/>
                    </a:lnTo>
                    <a:lnTo>
                      <a:pt x="212" y="239"/>
                    </a:lnTo>
                    <a:lnTo>
                      <a:pt x="204" y="216"/>
                    </a:lnTo>
                    <a:lnTo>
                      <a:pt x="196" y="194"/>
                    </a:lnTo>
                    <a:lnTo>
                      <a:pt x="186" y="174"/>
                    </a:lnTo>
                    <a:lnTo>
                      <a:pt x="174" y="153"/>
                    </a:lnTo>
                    <a:lnTo>
                      <a:pt x="163" y="137"/>
                    </a:lnTo>
                    <a:lnTo>
                      <a:pt x="148" y="114"/>
                    </a:lnTo>
                    <a:lnTo>
                      <a:pt x="133" y="94"/>
                    </a:lnTo>
                    <a:lnTo>
                      <a:pt x="119" y="78"/>
                    </a:lnTo>
                    <a:lnTo>
                      <a:pt x="107" y="63"/>
                    </a:lnTo>
                    <a:lnTo>
                      <a:pt x="92" y="47"/>
                    </a:lnTo>
                    <a:lnTo>
                      <a:pt x="75" y="31"/>
                    </a:lnTo>
                    <a:lnTo>
                      <a:pt x="59" y="16"/>
                    </a:lnTo>
                    <a:lnTo>
                      <a:pt x="38" y="7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22" y="7"/>
                    </a:lnTo>
                    <a:lnTo>
                      <a:pt x="46" y="23"/>
                    </a:lnTo>
                    <a:lnTo>
                      <a:pt x="60" y="37"/>
                    </a:lnTo>
                    <a:lnTo>
                      <a:pt x="77" y="53"/>
                    </a:lnTo>
                    <a:lnTo>
                      <a:pt x="97" y="76"/>
                    </a:lnTo>
                    <a:lnTo>
                      <a:pt x="110" y="92"/>
                    </a:lnTo>
                    <a:lnTo>
                      <a:pt x="122" y="110"/>
                    </a:lnTo>
                    <a:lnTo>
                      <a:pt x="136" y="128"/>
                    </a:lnTo>
                    <a:lnTo>
                      <a:pt x="147" y="144"/>
                    </a:lnTo>
                    <a:lnTo>
                      <a:pt x="159" y="165"/>
                    </a:lnTo>
                    <a:lnTo>
                      <a:pt x="171" y="186"/>
                    </a:lnTo>
                    <a:lnTo>
                      <a:pt x="181" y="208"/>
                    </a:lnTo>
                    <a:lnTo>
                      <a:pt x="190" y="227"/>
                    </a:lnTo>
                    <a:lnTo>
                      <a:pt x="194" y="245"/>
                    </a:lnTo>
                    <a:lnTo>
                      <a:pt x="200" y="267"/>
                    </a:lnTo>
                    <a:lnTo>
                      <a:pt x="206" y="290"/>
                    </a:lnTo>
                    <a:lnTo>
                      <a:pt x="209" y="311"/>
                    </a:lnTo>
                    <a:lnTo>
                      <a:pt x="209" y="331"/>
                    </a:lnTo>
                    <a:lnTo>
                      <a:pt x="209" y="353"/>
                    </a:lnTo>
                    <a:lnTo>
                      <a:pt x="206" y="371"/>
                    </a:lnTo>
                    <a:lnTo>
                      <a:pt x="237" y="371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2" name="Freeform 800"/>
              <p:cNvSpPr/>
              <p:nvPr/>
            </p:nvSpPr>
            <p:spPr bwMode="auto">
              <a:xfrm>
                <a:off x="5126" y="3799"/>
                <a:ext cx="22" cy="510"/>
              </a:xfrm>
              <a:custGeom>
                <a:avLst/>
                <a:gdLst>
                  <a:gd name="T0" fmla="*/ 0 w 22"/>
                  <a:gd name="T1" fmla="*/ 0 h 510"/>
                  <a:gd name="T2" fmla="*/ 5 w 22"/>
                  <a:gd name="T3" fmla="*/ 144 h 510"/>
                  <a:gd name="T4" fmla="*/ 6 w 22"/>
                  <a:gd name="T5" fmla="*/ 177 h 510"/>
                  <a:gd name="T6" fmla="*/ 5 w 22"/>
                  <a:gd name="T7" fmla="*/ 205 h 510"/>
                  <a:gd name="T8" fmla="*/ 5 w 22"/>
                  <a:gd name="T9" fmla="*/ 241 h 510"/>
                  <a:gd name="T10" fmla="*/ 4 w 22"/>
                  <a:gd name="T11" fmla="*/ 275 h 510"/>
                  <a:gd name="T12" fmla="*/ 5 w 22"/>
                  <a:gd name="T13" fmla="*/ 313 h 510"/>
                  <a:gd name="T14" fmla="*/ 6 w 22"/>
                  <a:gd name="T15" fmla="*/ 353 h 510"/>
                  <a:gd name="T16" fmla="*/ 7 w 22"/>
                  <a:gd name="T17" fmla="*/ 381 h 510"/>
                  <a:gd name="T18" fmla="*/ 6 w 22"/>
                  <a:gd name="T19" fmla="*/ 409 h 510"/>
                  <a:gd name="T20" fmla="*/ 6 w 22"/>
                  <a:gd name="T21" fmla="*/ 430 h 510"/>
                  <a:gd name="T22" fmla="*/ 4 w 22"/>
                  <a:gd name="T23" fmla="*/ 459 h 510"/>
                  <a:gd name="T24" fmla="*/ 2 w 22"/>
                  <a:gd name="T25" fmla="*/ 485 h 510"/>
                  <a:gd name="T26" fmla="*/ 1 w 22"/>
                  <a:gd name="T27" fmla="*/ 510 h 510"/>
                  <a:gd name="T28" fmla="*/ 12 w 22"/>
                  <a:gd name="T29" fmla="*/ 510 h 510"/>
                  <a:gd name="T30" fmla="*/ 11 w 22"/>
                  <a:gd name="T31" fmla="*/ 496 h 510"/>
                  <a:gd name="T32" fmla="*/ 13 w 22"/>
                  <a:gd name="T33" fmla="*/ 477 h 510"/>
                  <a:gd name="T34" fmla="*/ 15 w 22"/>
                  <a:gd name="T35" fmla="*/ 457 h 510"/>
                  <a:gd name="T36" fmla="*/ 16 w 22"/>
                  <a:gd name="T37" fmla="*/ 440 h 510"/>
                  <a:gd name="T38" fmla="*/ 16 w 22"/>
                  <a:gd name="T39" fmla="*/ 414 h 510"/>
                  <a:gd name="T40" fmla="*/ 18 w 22"/>
                  <a:gd name="T41" fmla="*/ 380 h 510"/>
                  <a:gd name="T42" fmla="*/ 19 w 22"/>
                  <a:gd name="T43" fmla="*/ 344 h 510"/>
                  <a:gd name="T44" fmla="*/ 18 w 22"/>
                  <a:gd name="T45" fmla="*/ 310 h 510"/>
                  <a:gd name="T46" fmla="*/ 17 w 22"/>
                  <a:gd name="T47" fmla="*/ 281 h 510"/>
                  <a:gd name="T48" fmla="*/ 18 w 22"/>
                  <a:gd name="T49" fmla="*/ 259 h 510"/>
                  <a:gd name="T50" fmla="*/ 18 w 22"/>
                  <a:gd name="T51" fmla="*/ 233 h 510"/>
                  <a:gd name="T52" fmla="*/ 18 w 22"/>
                  <a:gd name="T53" fmla="*/ 203 h 510"/>
                  <a:gd name="T54" fmla="*/ 21 w 22"/>
                  <a:gd name="T55" fmla="*/ 175 h 510"/>
                  <a:gd name="T56" fmla="*/ 21 w 22"/>
                  <a:gd name="T57" fmla="*/ 149 h 510"/>
                  <a:gd name="T58" fmla="*/ 22 w 22"/>
                  <a:gd name="T59" fmla="*/ 15 h 510"/>
                  <a:gd name="T60" fmla="*/ 0 w 22"/>
                  <a:gd name="T61" fmla="*/ 0 h 51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2"/>
                  <a:gd name="T94" fmla="*/ 0 h 510"/>
                  <a:gd name="T95" fmla="*/ 22 w 22"/>
                  <a:gd name="T96" fmla="*/ 510 h 51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2" h="510">
                    <a:moveTo>
                      <a:pt x="0" y="0"/>
                    </a:moveTo>
                    <a:lnTo>
                      <a:pt x="5" y="144"/>
                    </a:lnTo>
                    <a:lnTo>
                      <a:pt x="6" y="177"/>
                    </a:lnTo>
                    <a:lnTo>
                      <a:pt x="5" y="205"/>
                    </a:lnTo>
                    <a:lnTo>
                      <a:pt x="5" y="241"/>
                    </a:lnTo>
                    <a:lnTo>
                      <a:pt x="4" y="275"/>
                    </a:lnTo>
                    <a:lnTo>
                      <a:pt x="5" y="313"/>
                    </a:lnTo>
                    <a:lnTo>
                      <a:pt x="6" y="353"/>
                    </a:lnTo>
                    <a:lnTo>
                      <a:pt x="7" y="381"/>
                    </a:lnTo>
                    <a:lnTo>
                      <a:pt x="6" y="409"/>
                    </a:lnTo>
                    <a:lnTo>
                      <a:pt x="6" y="430"/>
                    </a:lnTo>
                    <a:lnTo>
                      <a:pt x="4" y="459"/>
                    </a:lnTo>
                    <a:lnTo>
                      <a:pt x="2" y="485"/>
                    </a:lnTo>
                    <a:lnTo>
                      <a:pt x="1" y="510"/>
                    </a:lnTo>
                    <a:lnTo>
                      <a:pt x="12" y="510"/>
                    </a:lnTo>
                    <a:lnTo>
                      <a:pt x="11" y="496"/>
                    </a:lnTo>
                    <a:lnTo>
                      <a:pt x="13" y="477"/>
                    </a:lnTo>
                    <a:lnTo>
                      <a:pt x="15" y="457"/>
                    </a:lnTo>
                    <a:lnTo>
                      <a:pt x="16" y="440"/>
                    </a:lnTo>
                    <a:lnTo>
                      <a:pt x="16" y="414"/>
                    </a:lnTo>
                    <a:lnTo>
                      <a:pt x="18" y="380"/>
                    </a:lnTo>
                    <a:lnTo>
                      <a:pt x="19" y="344"/>
                    </a:lnTo>
                    <a:lnTo>
                      <a:pt x="18" y="310"/>
                    </a:lnTo>
                    <a:lnTo>
                      <a:pt x="17" y="281"/>
                    </a:lnTo>
                    <a:lnTo>
                      <a:pt x="18" y="259"/>
                    </a:lnTo>
                    <a:lnTo>
                      <a:pt x="18" y="233"/>
                    </a:lnTo>
                    <a:lnTo>
                      <a:pt x="18" y="203"/>
                    </a:lnTo>
                    <a:lnTo>
                      <a:pt x="21" y="175"/>
                    </a:lnTo>
                    <a:lnTo>
                      <a:pt x="21" y="149"/>
                    </a:lnTo>
                    <a:lnTo>
                      <a:pt x="22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3" name="Freeform 801"/>
              <p:cNvSpPr/>
              <p:nvPr/>
            </p:nvSpPr>
            <p:spPr bwMode="auto">
              <a:xfrm>
                <a:off x="5133" y="3860"/>
                <a:ext cx="287" cy="449"/>
              </a:xfrm>
              <a:custGeom>
                <a:avLst/>
                <a:gdLst>
                  <a:gd name="T0" fmla="*/ 0 w 287"/>
                  <a:gd name="T1" fmla="*/ 449 h 449"/>
                  <a:gd name="T2" fmla="*/ 1 w 287"/>
                  <a:gd name="T3" fmla="*/ 428 h 449"/>
                  <a:gd name="T4" fmla="*/ 2 w 287"/>
                  <a:gd name="T5" fmla="*/ 409 h 449"/>
                  <a:gd name="T6" fmla="*/ 5 w 287"/>
                  <a:gd name="T7" fmla="*/ 383 h 449"/>
                  <a:gd name="T8" fmla="*/ 10 w 287"/>
                  <a:gd name="T9" fmla="*/ 360 h 449"/>
                  <a:gd name="T10" fmla="*/ 15 w 287"/>
                  <a:gd name="T11" fmla="*/ 334 h 449"/>
                  <a:gd name="T12" fmla="*/ 23 w 287"/>
                  <a:gd name="T13" fmla="*/ 308 h 449"/>
                  <a:gd name="T14" fmla="*/ 30 w 287"/>
                  <a:gd name="T15" fmla="*/ 288 h 449"/>
                  <a:gd name="T16" fmla="*/ 39 w 287"/>
                  <a:gd name="T17" fmla="*/ 261 h 449"/>
                  <a:gd name="T18" fmla="*/ 50 w 287"/>
                  <a:gd name="T19" fmla="*/ 235 h 449"/>
                  <a:gd name="T20" fmla="*/ 62 w 287"/>
                  <a:gd name="T21" fmla="*/ 210 h 449"/>
                  <a:gd name="T22" fmla="*/ 76 w 287"/>
                  <a:gd name="T23" fmla="*/ 185 h 449"/>
                  <a:gd name="T24" fmla="*/ 89 w 287"/>
                  <a:gd name="T25" fmla="*/ 165 h 449"/>
                  <a:gd name="T26" fmla="*/ 108 w 287"/>
                  <a:gd name="T27" fmla="*/ 137 h 449"/>
                  <a:gd name="T28" fmla="*/ 126 w 287"/>
                  <a:gd name="T29" fmla="*/ 114 h 449"/>
                  <a:gd name="T30" fmla="*/ 142 w 287"/>
                  <a:gd name="T31" fmla="*/ 94 h 449"/>
                  <a:gd name="T32" fmla="*/ 157 w 287"/>
                  <a:gd name="T33" fmla="*/ 75 h 449"/>
                  <a:gd name="T34" fmla="*/ 175 w 287"/>
                  <a:gd name="T35" fmla="*/ 56 h 449"/>
                  <a:gd name="T36" fmla="*/ 196 w 287"/>
                  <a:gd name="T37" fmla="*/ 38 h 449"/>
                  <a:gd name="T38" fmla="*/ 215 w 287"/>
                  <a:gd name="T39" fmla="*/ 20 h 449"/>
                  <a:gd name="T40" fmla="*/ 241 w 287"/>
                  <a:gd name="T41" fmla="*/ 7 h 449"/>
                  <a:gd name="T42" fmla="*/ 270 w 287"/>
                  <a:gd name="T43" fmla="*/ 0 h 449"/>
                  <a:gd name="T44" fmla="*/ 287 w 287"/>
                  <a:gd name="T45" fmla="*/ 0 h 449"/>
                  <a:gd name="T46" fmla="*/ 260 w 287"/>
                  <a:gd name="T47" fmla="*/ 7 h 449"/>
                  <a:gd name="T48" fmla="*/ 231 w 287"/>
                  <a:gd name="T49" fmla="*/ 28 h 449"/>
                  <a:gd name="T50" fmla="*/ 214 w 287"/>
                  <a:gd name="T51" fmla="*/ 45 h 449"/>
                  <a:gd name="T52" fmla="*/ 194 w 287"/>
                  <a:gd name="T53" fmla="*/ 63 h 449"/>
                  <a:gd name="T54" fmla="*/ 169 w 287"/>
                  <a:gd name="T55" fmla="*/ 91 h 449"/>
                  <a:gd name="T56" fmla="*/ 153 w 287"/>
                  <a:gd name="T57" fmla="*/ 111 h 449"/>
                  <a:gd name="T58" fmla="*/ 139 w 287"/>
                  <a:gd name="T59" fmla="*/ 132 h 449"/>
                  <a:gd name="T60" fmla="*/ 122 w 287"/>
                  <a:gd name="T61" fmla="*/ 155 h 449"/>
                  <a:gd name="T62" fmla="*/ 109 w 287"/>
                  <a:gd name="T63" fmla="*/ 174 h 449"/>
                  <a:gd name="T64" fmla="*/ 94 w 287"/>
                  <a:gd name="T65" fmla="*/ 199 h 449"/>
                  <a:gd name="T66" fmla="*/ 79 w 287"/>
                  <a:gd name="T67" fmla="*/ 226 h 449"/>
                  <a:gd name="T68" fmla="*/ 67 w 287"/>
                  <a:gd name="T69" fmla="*/ 251 h 449"/>
                  <a:gd name="T70" fmla="*/ 57 w 287"/>
                  <a:gd name="T71" fmla="*/ 274 h 449"/>
                  <a:gd name="T72" fmla="*/ 51 w 287"/>
                  <a:gd name="T73" fmla="*/ 297 h 449"/>
                  <a:gd name="T74" fmla="*/ 44 w 287"/>
                  <a:gd name="T75" fmla="*/ 323 h 449"/>
                  <a:gd name="T76" fmla="*/ 38 w 287"/>
                  <a:gd name="T77" fmla="*/ 351 h 449"/>
                  <a:gd name="T78" fmla="*/ 34 w 287"/>
                  <a:gd name="T79" fmla="*/ 376 h 449"/>
                  <a:gd name="T80" fmla="*/ 33 w 287"/>
                  <a:gd name="T81" fmla="*/ 400 h 449"/>
                  <a:gd name="T82" fmla="*/ 34 w 287"/>
                  <a:gd name="T83" fmla="*/ 427 h 449"/>
                  <a:gd name="T84" fmla="*/ 36 w 287"/>
                  <a:gd name="T85" fmla="*/ 449 h 449"/>
                  <a:gd name="T86" fmla="*/ 0 w 287"/>
                  <a:gd name="T87" fmla="*/ 449 h 44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87"/>
                  <a:gd name="T133" fmla="*/ 0 h 449"/>
                  <a:gd name="T134" fmla="*/ 287 w 287"/>
                  <a:gd name="T135" fmla="*/ 449 h 44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87" h="449">
                    <a:moveTo>
                      <a:pt x="0" y="449"/>
                    </a:moveTo>
                    <a:lnTo>
                      <a:pt x="1" y="428"/>
                    </a:lnTo>
                    <a:lnTo>
                      <a:pt x="2" y="409"/>
                    </a:lnTo>
                    <a:lnTo>
                      <a:pt x="5" y="383"/>
                    </a:lnTo>
                    <a:lnTo>
                      <a:pt x="10" y="360"/>
                    </a:lnTo>
                    <a:lnTo>
                      <a:pt x="15" y="334"/>
                    </a:lnTo>
                    <a:lnTo>
                      <a:pt x="23" y="308"/>
                    </a:lnTo>
                    <a:lnTo>
                      <a:pt x="30" y="288"/>
                    </a:lnTo>
                    <a:lnTo>
                      <a:pt x="39" y="261"/>
                    </a:lnTo>
                    <a:lnTo>
                      <a:pt x="50" y="235"/>
                    </a:lnTo>
                    <a:lnTo>
                      <a:pt x="62" y="210"/>
                    </a:lnTo>
                    <a:lnTo>
                      <a:pt x="76" y="185"/>
                    </a:lnTo>
                    <a:lnTo>
                      <a:pt x="89" y="165"/>
                    </a:lnTo>
                    <a:lnTo>
                      <a:pt x="108" y="137"/>
                    </a:lnTo>
                    <a:lnTo>
                      <a:pt x="126" y="114"/>
                    </a:lnTo>
                    <a:lnTo>
                      <a:pt x="142" y="94"/>
                    </a:lnTo>
                    <a:lnTo>
                      <a:pt x="157" y="75"/>
                    </a:lnTo>
                    <a:lnTo>
                      <a:pt x="175" y="56"/>
                    </a:lnTo>
                    <a:lnTo>
                      <a:pt x="196" y="38"/>
                    </a:lnTo>
                    <a:lnTo>
                      <a:pt x="215" y="20"/>
                    </a:lnTo>
                    <a:lnTo>
                      <a:pt x="241" y="7"/>
                    </a:lnTo>
                    <a:lnTo>
                      <a:pt x="270" y="0"/>
                    </a:lnTo>
                    <a:lnTo>
                      <a:pt x="287" y="0"/>
                    </a:lnTo>
                    <a:lnTo>
                      <a:pt x="260" y="7"/>
                    </a:lnTo>
                    <a:lnTo>
                      <a:pt x="231" y="28"/>
                    </a:lnTo>
                    <a:lnTo>
                      <a:pt x="214" y="45"/>
                    </a:lnTo>
                    <a:lnTo>
                      <a:pt x="194" y="63"/>
                    </a:lnTo>
                    <a:lnTo>
                      <a:pt x="169" y="91"/>
                    </a:lnTo>
                    <a:lnTo>
                      <a:pt x="153" y="111"/>
                    </a:lnTo>
                    <a:lnTo>
                      <a:pt x="139" y="132"/>
                    </a:lnTo>
                    <a:lnTo>
                      <a:pt x="122" y="155"/>
                    </a:lnTo>
                    <a:lnTo>
                      <a:pt x="109" y="174"/>
                    </a:lnTo>
                    <a:lnTo>
                      <a:pt x="94" y="199"/>
                    </a:lnTo>
                    <a:lnTo>
                      <a:pt x="79" y="226"/>
                    </a:lnTo>
                    <a:lnTo>
                      <a:pt x="67" y="251"/>
                    </a:lnTo>
                    <a:lnTo>
                      <a:pt x="57" y="274"/>
                    </a:lnTo>
                    <a:lnTo>
                      <a:pt x="51" y="297"/>
                    </a:lnTo>
                    <a:lnTo>
                      <a:pt x="44" y="323"/>
                    </a:lnTo>
                    <a:lnTo>
                      <a:pt x="38" y="351"/>
                    </a:lnTo>
                    <a:lnTo>
                      <a:pt x="34" y="376"/>
                    </a:lnTo>
                    <a:lnTo>
                      <a:pt x="33" y="400"/>
                    </a:lnTo>
                    <a:lnTo>
                      <a:pt x="34" y="427"/>
                    </a:lnTo>
                    <a:lnTo>
                      <a:pt x="36" y="449"/>
                    </a:lnTo>
                    <a:lnTo>
                      <a:pt x="0" y="44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4" name="Freeform 802"/>
              <p:cNvSpPr/>
              <p:nvPr/>
            </p:nvSpPr>
            <p:spPr bwMode="auto">
              <a:xfrm>
                <a:off x="4960" y="3735"/>
                <a:ext cx="152" cy="114"/>
              </a:xfrm>
              <a:custGeom>
                <a:avLst/>
                <a:gdLst>
                  <a:gd name="T0" fmla="*/ 148 w 152"/>
                  <a:gd name="T1" fmla="*/ 86 h 114"/>
                  <a:gd name="T2" fmla="*/ 152 w 152"/>
                  <a:gd name="T3" fmla="*/ 74 h 114"/>
                  <a:gd name="T4" fmla="*/ 152 w 152"/>
                  <a:gd name="T5" fmla="*/ 62 h 114"/>
                  <a:gd name="T6" fmla="*/ 149 w 152"/>
                  <a:gd name="T7" fmla="*/ 52 h 114"/>
                  <a:gd name="T8" fmla="*/ 145 w 152"/>
                  <a:gd name="T9" fmla="*/ 40 h 114"/>
                  <a:gd name="T10" fmla="*/ 138 w 152"/>
                  <a:gd name="T11" fmla="*/ 30 h 114"/>
                  <a:gd name="T12" fmla="*/ 130 w 152"/>
                  <a:gd name="T13" fmla="*/ 20 h 114"/>
                  <a:gd name="T14" fmla="*/ 120 w 152"/>
                  <a:gd name="T15" fmla="*/ 13 h 114"/>
                  <a:gd name="T16" fmla="*/ 106 w 152"/>
                  <a:gd name="T17" fmla="*/ 5 h 114"/>
                  <a:gd name="T18" fmla="*/ 92 w 152"/>
                  <a:gd name="T19" fmla="*/ 3 h 114"/>
                  <a:gd name="T20" fmla="*/ 76 w 152"/>
                  <a:gd name="T21" fmla="*/ 0 h 114"/>
                  <a:gd name="T22" fmla="*/ 58 w 152"/>
                  <a:gd name="T23" fmla="*/ 3 h 114"/>
                  <a:gd name="T24" fmla="*/ 43 w 152"/>
                  <a:gd name="T25" fmla="*/ 5 h 114"/>
                  <a:gd name="T26" fmla="*/ 24 w 152"/>
                  <a:gd name="T27" fmla="*/ 7 h 114"/>
                  <a:gd name="T28" fmla="*/ 11 w 152"/>
                  <a:gd name="T29" fmla="*/ 7 h 114"/>
                  <a:gd name="T30" fmla="*/ 0 w 152"/>
                  <a:gd name="T31" fmla="*/ 3 h 114"/>
                  <a:gd name="T32" fmla="*/ 8 w 152"/>
                  <a:gd name="T33" fmla="*/ 14 h 114"/>
                  <a:gd name="T34" fmla="*/ 11 w 152"/>
                  <a:gd name="T35" fmla="*/ 20 h 114"/>
                  <a:gd name="T36" fmla="*/ 12 w 152"/>
                  <a:gd name="T37" fmla="*/ 31 h 114"/>
                  <a:gd name="T38" fmla="*/ 12 w 152"/>
                  <a:gd name="T39" fmla="*/ 43 h 114"/>
                  <a:gd name="T40" fmla="*/ 15 w 152"/>
                  <a:gd name="T41" fmla="*/ 60 h 114"/>
                  <a:gd name="T42" fmla="*/ 19 w 152"/>
                  <a:gd name="T43" fmla="*/ 71 h 114"/>
                  <a:gd name="T44" fmla="*/ 23 w 152"/>
                  <a:gd name="T45" fmla="*/ 80 h 114"/>
                  <a:gd name="T46" fmla="*/ 32 w 152"/>
                  <a:gd name="T47" fmla="*/ 92 h 114"/>
                  <a:gd name="T48" fmla="*/ 42 w 152"/>
                  <a:gd name="T49" fmla="*/ 101 h 114"/>
                  <a:gd name="T50" fmla="*/ 53 w 152"/>
                  <a:gd name="T51" fmla="*/ 108 h 114"/>
                  <a:gd name="T52" fmla="*/ 65 w 152"/>
                  <a:gd name="T53" fmla="*/ 112 h 114"/>
                  <a:gd name="T54" fmla="*/ 77 w 152"/>
                  <a:gd name="T55" fmla="*/ 114 h 114"/>
                  <a:gd name="T56" fmla="*/ 89 w 152"/>
                  <a:gd name="T57" fmla="*/ 114 h 114"/>
                  <a:gd name="T58" fmla="*/ 102 w 152"/>
                  <a:gd name="T59" fmla="*/ 114 h 114"/>
                  <a:gd name="T60" fmla="*/ 119 w 152"/>
                  <a:gd name="T61" fmla="*/ 114 h 114"/>
                  <a:gd name="T62" fmla="*/ 132 w 152"/>
                  <a:gd name="T63" fmla="*/ 107 h 114"/>
                  <a:gd name="T64" fmla="*/ 143 w 152"/>
                  <a:gd name="T65" fmla="*/ 97 h 114"/>
                  <a:gd name="T66" fmla="*/ 148 w 152"/>
                  <a:gd name="T67" fmla="*/ 86 h 11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2"/>
                  <a:gd name="T103" fmla="*/ 0 h 114"/>
                  <a:gd name="T104" fmla="*/ 152 w 152"/>
                  <a:gd name="T105" fmla="*/ 114 h 11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2" h="114">
                    <a:moveTo>
                      <a:pt x="148" y="86"/>
                    </a:moveTo>
                    <a:lnTo>
                      <a:pt x="152" y="74"/>
                    </a:lnTo>
                    <a:lnTo>
                      <a:pt x="152" y="62"/>
                    </a:lnTo>
                    <a:lnTo>
                      <a:pt x="149" y="52"/>
                    </a:lnTo>
                    <a:lnTo>
                      <a:pt x="145" y="40"/>
                    </a:lnTo>
                    <a:lnTo>
                      <a:pt x="138" y="30"/>
                    </a:lnTo>
                    <a:lnTo>
                      <a:pt x="130" y="20"/>
                    </a:lnTo>
                    <a:lnTo>
                      <a:pt x="120" y="13"/>
                    </a:lnTo>
                    <a:lnTo>
                      <a:pt x="106" y="5"/>
                    </a:lnTo>
                    <a:lnTo>
                      <a:pt x="92" y="3"/>
                    </a:lnTo>
                    <a:lnTo>
                      <a:pt x="76" y="0"/>
                    </a:lnTo>
                    <a:lnTo>
                      <a:pt x="58" y="3"/>
                    </a:lnTo>
                    <a:lnTo>
                      <a:pt x="43" y="5"/>
                    </a:lnTo>
                    <a:lnTo>
                      <a:pt x="24" y="7"/>
                    </a:lnTo>
                    <a:lnTo>
                      <a:pt x="11" y="7"/>
                    </a:lnTo>
                    <a:lnTo>
                      <a:pt x="0" y="3"/>
                    </a:lnTo>
                    <a:lnTo>
                      <a:pt x="8" y="14"/>
                    </a:lnTo>
                    <a:lnTo>
                      <a:pt x="11" y="20"/>
                    </a:lnTo>
                    <a:lnTo>
                      <a:pt x="12" y="31"/>
                    </a:lnTo>
                    <a:lnTo>
                      <a:pt x="12" y="43"/>
                    </a:lnTo>
                    <a:lnTo>
                      <a:pt x="15" y="60"/>
                    </a:lnTo>
                    <a:lnTo>
                      <a:pt x="19" y="71"/>
                    </a:lnTo>
                    <a:lnTo>
                      <a:pt x="23" y="80"/>
                    </a:lnTo>
                    <a:lnTo>
                      <a:pt x="32" y="92"/>
                    </a:lnTo>
                    <a:lnTo>
                      <a:pt x="42" y="101"/>
                    </a:lnTo>
                    <a:lnTo>
                      <a:pt x="53" y="108"/>
                    </a:lnTo>
                    <a:lnTo>
                      <a:pt x="65" y="112"/>
                    </a:lnTo>
                    <a:lnTo>
                      <a:pt x="77" y="114"/>
                    </a:lnTo>
                    <a:lnTo>
                      <a:pt x="89" y="114"/>
                    </a:lnTo>
                    <a:lnTo>
                      <a:pt x="102" y="114"/>
                    </a:lnTo>
                    <a:lnTo>
                      <a:pt x="119" y="114"/>
                    </a:lnTo>
                    <a:lnTo>
                      <a:pt x="132" y="107"/>
                    </a:lnTo>
                    <a:lnTo>
                      <a:pt x="143" y="97"/>
                    </a:lnTo>
                    <a:lnTo>
                      <a:pt x="148" y="8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5" name="Freeform 803"/>
              <p:cNvSpPr/>
              <p:nvPr/>
            </p:nvSpPr>
            <p:spPr bwMode="auto">
              <a:xfrm>
                <a:off x="4979" y="3742"/>
                <a:ext cx="128" cy="104"/>
              </a:xfrm>
              <a:custGeom>
                <a:avLst/>
                <a:gdLst>
                  <a:gd name="T0" fmla="*/ 0 w 128"/>
                  <a:gd name="T1" fmla="*/ 16 h 104"/>
                  <a:gd name="T2" fmla="*/ 16 w 128"/>
                  <a:gd name="T3" fmla="*/ 30 h 104"/>
                  <a:gd name="T4" fmla="*/ 39 w 128"/>
                  <a:gd name="T5" fmla="*/ 47 h 104"/>
                  <a:gd name="T6" fmla="*/ 58 w 128"/>
                  <a:gd name="T7" fmla="*/ 56 h 104"/>
                  <a:gd name="T8" fmla="*/ 70 w 128"/>
                  <a:gd name="T9" fmla="*/ 62 h 104"/>
                  <a:gd name="T10" fmla="*/ 79 w 128"/>
                  <a:gd name="T11" fmla="*/ 66 h 104"/>
                  <a:gd name="T12" fmla="*/ 78 w 128"/>
                  <a:gd name="T13" fmla="*/ 71 h 104"/>
                  <a:gd name="T14" fmla="*/ 69 w 128"/>
                  <a:gd name="T15" fmla="*/ 74 h 104"/>
                  <a:gd name="T16" fmla="*/ 59 w 128"/>
                  <a:gd name="T17" fmla="*/ 78 h 104"/>
                  <a:gd name="T18" fmla="*/ 47 w 128"/>
                  <a:gd name="T19" fmla="*/ 85 h 104"/>
                  <a:gd name="T20" fmla="*/ 38 w 128"/>
                  <a:gd name="T21" fmla="*/ 91 h 104"/>
                  <a:gd name="T22" fmla="*/ 32 w 128"/>
                  <a:gd name="T23" fmla="*/ 98 h 104"/>
                  <a:gd name="T24" fmla="*/ 46 w 128"/>
                  <a:gd name="T25" fmla="*/ 100 h 104"/>
                  <a:gd name="T26" fmla="*/ 64 w 128"/>
                  <a:gd name="T27" fmla="*/ 103 h 104"/>
                  <a:gd name="T28" fmla="*/ 84 w 128"/>
                  <a:gd name="T29" fmla="*/ 104 h 104"/>
                  <a:gd name="T30" fmla="*/ 98 w 128"/>
                  <a:gd name="T31" fmla="*/ 102 h 104"/>
                  <a:gd name="T32" fmla="*/ 111 w 128"/>
                  <a:gd name="T33" fmla="*/ 96 h 104"/>
                  <a:gd name="T34" fmla="*/ 122 w 128"/>
                  <a:gd name="T35" fmla="*/ 87 h 104"/>
                  <a:gd name="T36" fmla="*/ 125 w 128"/>
                  <a:gd name="T37" fmla="*/ 77 h 104"/>
                  <a:gd name="T38" fmla="*/ 127 w 128"/>
                  <a:gd name="T39" fmla="*/ 67 h 104"/>
                  <a:gd name="T40" fmla="*/ 128 w 128"/>
                  <a:gd name="T41" fmla="*/ 56 h 104"/>
                  <a:gd name="T42" fmla="*/ 125 w 128"/>
                  <a:gd name="T43" fmla="*/ 44 h 104"/>
                  <a:gd name="T44" fmla="*/ 119 w 128"/>
                  <a:gd name="T45" fmla="*/ 32 h 104"/>
                  <a:gd name="T46" fmla="*/ 110 w 128"/>
                  <a:gd name="T47" fmla="*/ 23 h 104"/>
                  <a:gd name="T48" fmla="*/ 100 w 128"/>
                  <a:gd name="T49" fmla="*/ 13 h 104"/>
                  <a:gd name="T50" fmla="*/ 92 w 128"/>
                  <a:gd name="T51" fmla="*/ 7 h 104"/>
                  <a:gd name="T52" fmla="*/ 79 w 128"/>
                  <a:gd name="T53" fmla="*/ 2 h 104"/>
                  <a:gd name="T54" fmla="*/ 67 w 128"/>
                  <a:gd name="T55" fmla="*/ 0 h 104"/>
                  <a:gd name="T56" fmla="*/ 65 w 128"/>
                  <a:gd name="T57" fmla="*/ 11 h 104"/>
                  <a:gd name="T58" fmla="*/ 66 w 128"/>
                  <a:gd name="T59" fmla="*/ 22 h 104"/>
                  <a:gd name="T60" fmla="*/ 66 w 128"/>
                  <a:gd name="T61" fmla="*/ 32 h 104"/>
                  <a:gd name="T62" fmla="*/ 67 w 128"/>
                  <a:gd name="T63" fmla="*/ 42 h 104"/>
                  <a:gd name="T64" fmla="*/ 69 w 128"/>
                  <a:gd name="T65" fmla="*/ 50 h 104"/>
                  <a:gd name="T66" fmla="*/ 74 w 128"/>
                  <a:gd name="T67" fmla="*/ 58 h 104"/>
                  <a:gd name="T68" fmla="*/ 52 w 128"/>
                  <a:gd name="T69" fmla="*/ 49 h 104"/>
                  <a:gd name="T70" fmla="*/ 38 w 128"/>
                  <a:gd name="T71" fmla="*/ 42 h 104"/>
                  <a:gd name="T72" fmla="*/ 22 w 128"/>
                  <a:gd name="T73" fmla="*/ 32 h 104"/>
                  <a:gd name="T74" fmla="*/ 0 w 128"/>
                  <a:gd name="T75" fmla="*/ 16 h 10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28"/>
                  <a:gd name="T115" fmla="*/ 0 h 104"/>
                  <a:gd name="T116" fmla="*/ 128 w 128"/>
                  <a:gd name="T117" fmla="*/ 104 h 10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28" h="104">
                    <a:moveTo>
                      <a:pt x="0" y="16"/>
                    </a:moveTo>
                    <a:lnTo>
                      <a:pt x="16" y="30"/>
                    </a:lnTo>
                    <a:lnTo>
                      <a:pt x="39" y="47"/>
                    </a:lnTo>
                    <a:lnTo>
                      <a:pt x="58" y="56"/>
                    </a:lnTo>
                    <a:lnTo>
                      <a:pt x="70" y="62"/>
                    </a:lnTo>
                    <a:lnTo>
                      <a:pt x="79" y="66"/>
                    </a:lnTo>
                    <a:lnTo>
                      <a:pt x="78" y="71"/>
                    </a:lnTo>
                    <a:lnTo>
                      <a:pt x="69" y="74"/>
                    </a:lnTo>
                    <a:lnTo>
                      <a:pt x="59" y="78"/>
                    </a:lnTo>
                    <a:lnTo>
                      <a:pt x="47" y="85"/>
                    </a:lnTo>
                    <a:lnTo>
                      <a:pt x="38" y="91"/>
                    </a:lnTo>
                    <a:lnTo>
                      <a:pt x="32" y="98"/>
                    </a:lnTo>
                    <a:lnTo>
                      <a:pt x="46" y="100"/>
                    </a:lnTo>
                    <a:lnTo>
                      <a:pt x="64" y="103"/>
                    </a:lnTo>
                    <a:lnTo>
                      <a:pt x="84" y="104"/>
                    </a:lnTo>
                    <a:lnTo>
                      <a:pt x="98" y="102"/>
                    </a:lnTo>
                    <a:lnTo>
                      <a:pt x="111" y="96"/>
                    </a:lnTo>
                    <a:lnTo>
                      <a:pt x="122" y="87"/>
                    </a:lnTo>
                    <a:lnTo>
                      <a:pt x="125" y="77"/>
                    </a:lnTo>
                    <a:lnTo>
                      <a:pt x="127" y="67"/>
                    </a:lnTo>
                    <a:lnTo>
                      <a:pt x="128" y="56"/>
                    </a:lnTo>
                    <a:lnTo>
                      <a:pt x="125" y="44"/>
                    </a:lnTo>
                    <a:lnTo>
                      <a:pt x="119" y="32"/>
                    </a:lnTo>
                    <a:lnTo>
                      <a:pt x="110" y="23"/>
                    </a:lnTo>
                    <a:lnTo>
                      <a:pt x="100" y="13"/>
                    </a:lnTo>
                    <a:lnTo>
                      <a:pt x="92" y="7"/>
                    </a:lnTo>
                    <a:lnTo>
                      <a:pt x="79" y="2"/>
                    </a:lnTo>
                    <a:lnTo>
                      <a:pt x="67" y="0"/>
                    </a:lnTo>
                    <a:lnTo>
                      <a:pt x="65" y="11"/>
                    </a:lnTo>
                    <a:lnTo>
                      <a:pt x="66" y="22"/>
                    </a:lnTo>
                    <a:lnTo>
                      <a:pt x="66" y="32"/>
                    </a:lnTo>
                    <a:lnTo>
                      <a:pt x="67" y="42"/>
                    </a:lnTo>
                    <a:lnTo>
                      <a:pt x="69" y="50"/>
                    </a:lnTo>
                    <a:lnTo>
                      <a:pt x="74" y="58"/>
                    </a:lnTo>
                    <a:lnTo>
                      <a:pt x="52" y="49"/>
                    </a:lnTo>
                    <a:lnTo>
                      <a:pt x="38" y="42"/>
                    </a:lnTo>
                    <a:lnTo>
                      <a:pt x="22" y="32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8080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6" name="Freeform 804"/>
              <p:cNvSpPr/>
              <p:nvPr/>
            </p:nvSpPr>
            <p:spPr bwMode="auto">
              <a:xfrm>
                <a:off x="5136" y="3670"/>
                <a:ext cx="122" cy="147"/>
              </a:xfrm>
              <a:custGeom>
                <a:avLst/>
                <a:gdLst>
                  <a:gd name="T0" fmla="*/ 28 w 122"/>
                  <a:gd name="T1" fmla="*/ 140 h 147"/>
                  <a:gd name="T2" fmla="*/ 19 w 122"/>
                  <a:gd name="T3" fmla="*/ 137 h 147"/>
                  <a:gd name="T4" fmla="*/ 9 w 122"/>
                  <a:gd name="T5" fmla="*/ 129 h 147"/>
                  <a:gd name="T6" fmla="*/ 3 w 122"/>
                  <a:gd name="T7" fmla="*/ 116 h 147"/>
                  <a:gd name="T8" fmla="*/ 0 w 122"/>
                  <a:gd name="T9" fmla="*/ 103 h 147"/>
                  <a:gd name="T10" fmla="*/ 0 w 122"/>
                  <a:gd name="T11" fmla="*/ 90 h 147"/>
                  <a:gd name="T12" fmla="*/ 0 w 122"/>
                  <a:gd name="T13" fmla="*/ 76 h 147"/>
                  <a:gd name="T14" fmla="*/ 3 w 122"/>
                  <a:gd name="T15" fmla="*/ 61 h 147"/>
                  <a:gd name="T16" fmla="*/ 10 w 122"/>
                  <a:gd name="T17" fmla="*/ 47 h 147"/>
                  <a:gd name="T18" fmla="*/ 18 w 122"/>
                  <a:gd name="T19" fmla="*/ 37 h 147"/>
                  <a:gd name="T20" fmla="*/ 28 w 122"/>
                  <a:gd name="T21" fmla="*/ 31 h 147"/>
                  <a:gd name="T22" fmla="*/ 40 w 122"/>
                  <a:gd name="T23" fmla="*/ 24 h 147"/>
                  <a:gd name="T24" fmla="*/ 57 w 122"/>
                  <a:gd name="T25" fmla="*/ 19 h 147"/>
                  <a:gd name="T26" fmla="*/ 72 w 122"/>
                  <a:gd name="T27" fmla="*/ 17 h 147"/>
                  <a:gd name="T28" fmla="*/ 87 w 122"/>
                  <a:gd name="T29" fmla="*/ 15 h 147"/>
                  <a:gd name="T30" fmla="*/ 102 w 122"/>
                  <a:gd name="T31" fmla="*/ 14 h 147"/>
                  <a:gd name="T32" fmla="*/ 110 w 122"/>
                  <a:gd name="T33" fmla="*/ 9 h 147"/>
                  <a:gd name="T34" fmla="*/ 118 w 122"/>
                  <a:gd name="T35" fmla="*/ 0 h 147"/>
                  <a:gd name="T36" fmla="*/ 115 w 122"/>
                  <a:gd name="T37" fmla="*/ 14 h 147"/>
                  <a:gd name="T38" fmla="*/ 114 w 122"/>
                  <a:gd name="T39" fmla="*/ 26 h 147"/>
                  <a:gd name="T40" fmla="*/ 116 w 122"/>
                  <a:gd name="T41" fmla="*/ 39 h 147"/>
                  <a:gd name="T42" fmla="*/ 117 w 122"/>
                  <a:gd name="T43" fmla="*/ 52 h 147"/>
                  <a:gd name="T44" fmla="*/ 119 w 122"/>
                  <a:gd name="T45" fmla="*/ 60 h 147"/>
                  <a:gd name="T46" fmla="*/ 120 w 122"/>
                  <a:gd name="T47" fmla="*/ 72 h 147"/>
                  <a:gd name="T48" fmla="*/ 122 w 122"/>
                  <a:gd name="T49" fmla="*/ 88 h 147"/>
                  <a:gd name="T50" fmla="*/ 120 w 122"/>
                  <a:gd name="T51" fmla="*/ 102 h 147"/>
                  <a:gd name="T52" fmla="*/ 115 w 122"/>
                  <a:gd name="T53" fmla="*/ 117 h 147"/>
                  <a:gd name="T54" fmla="*/ 106 w 122"/>
                  <a:gd name="T55" fmla="*/ 128 h 147"/>
                  <a:gd name="T56" fmla="*/ 95 w 122"/>
                  <a:gd name="T57" fmla="*/ 136 h 147"/>
                  <a:gd name="T58" fmla="*/ 85 w 122"/>
                  <a:gd name="T59" fmla="*/ 141 h 147"/>
                  <a:gd name="T60" fmla="*/ 73 w 122"/>
                  <a:gd name="T61" fmla="*/ 144 h 147"/>
                  <a:gd name="T62" fmla="*/ 54 w 122"/>
                  <a:gd name="T63" fmla="*/ 147 h 147"/>
                  <a:gd name="T64" fmla="*/ 40 w 122"/>
                  <a:gd name="T65" fmla="*/ 146 h 147"/>
                  <a:gd name="T66" fmla="*/ 28 w 122"/>
                  <a:gd name="T67" fmla="*/ 140 h 14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2"/>
                  <a:gd name="T103" fmla="*/ 0 h 147"/>
                  <a:gd name="T104" fmla="*/ 122 w 122"/>
                  <a:gd name="T105" fmla="*/ 147 h 14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2" h="147">
                    <a:moveTo>
                      <a:pt x="28" y="140"/>
                    </a:moveTo>
                    <a:lnTo>
                      <a:pt x="19" y="137"/>
                    </a:lnTo>
                    <a:lnTo>
                      <a:pt x="9" y="129"/>
                    </a:lnTo>
                    <a:lnTo>
                      <a:pt x="3" y="116"/>
                    </a:lnTo>
                    <a:lnTo>
                      <a:pt x="0" y="103"/>
                    </a:lnTo>
                    <a:lnTo>
                      <a:pt x="0" y="90"/>
                    </a:lnTo>
                    <a:lnTo>
                      <a:pt x="0" y="76"/>
                    </a:lnTo>
                    <a:lnTo>
                      <a:pt x="3" y="61"/>
                    </a:lnTo>
                    <a:lnTo>
                      <a:pt x="10" y="47"/>
                    </a:lnTo>
                    <a:lnTo>
                      <a:pt x="18" y="37"/>
                    </a:lnTo>
                    <a:lnTo>
                      <a:pt x="28" y="31"/>
                    </a:lnTo>
                    <a:lnTo>
                      <a:pt x="40" y="24"/>
                    </a:lnTo>
                    <a:lnTo>
                      <a:pt x="57" y="19"/>
                    </a:lnTo>
                    <a:lnTo>
                      <a:pt x="72" y="17"/>
                    </a:lnTo>
                    <a:lnTo>
                      <a:pt x="87" y="15"/>
                    </a:lnTo>
                    <a:lnTo>
                      <a:pt x="102" y="14"/>
                    </a:lnTo>
                    <a:lnTo>
                      <a:pt x="110" y="9"/>
                    </a:lnTo>
                    <a:lnTo>
                      <a:pt x="118" y="0"/>
                    </a:lnTo>
                    <a:lnTo>
                      <a:pt x="115" y="14"/>
                    </a:lnTo>
                    <a:lnTo>
                      <a:pt x="114" y="26"/>
                    </a:lnTo>
                    <a:lnTo>
                      <a:pt x="116" y="39"/>
                    </a:lnTo>
                    <a:lnTo>
                      <a:pt x="117" y="52"/>
                    </a:lnTo>
                    <a:lnTo>
                      <a:pt x="119" y="60"/>
                    </a:lnTo>
                    <a:lnTo>
                      <a:pt x="120" y="72"/>
                    </a:lnTo>
                    <a:lnTo>
                      <a:pt x="122" y="88"/>
                    </a:lnTo>
                    <a:lnTo>
                      <a:pt x="120" y="102"/>
                    </a:lnTo>
                    <a:lnTo>
                      <a:pt x="115" y="117"/>
                    </a:lnTo>
                    <a:lnTo>
                      <a:pt x="106" y="128"/>
                    </a:lnTo>
                    <a:lnTo>
                      <a:pt x="95" y="136"/>
                    </a:lnTo>
                    <a:lnTo>
                      <a:pt x="85" y="141"/>
                    </a:lnTo>
                    <a:lnTo>
                      <a:pt x="73" y="144"/>
                    </a:lnTo>
                    <a:lnTo>
                      <a:pt x="54" y="147"/>
                    </a:lnTo>
                    <a:lnTo>
                      <a:pt x="40" y="146"/>
                    </a:lnTo>
                    <a:lnTo>
                      <a:pt x="28" y="14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7" name="Freeform 805"/>
              <p:cNvSpPr/>
              <p:nvPr/>
            </p:nvSpPr>
            <p:spPr bwMode="auto">
              <a:xfrm>
                <a:off x="5151" y="3700"/>
                <a:ext cx="93" cy="110"/>
              </a:xfrm>
              <a:custGeom>
                <a:avLst/>
                <a:gdLst>
                  <a:gd name="T0" fmla="*/ 86 w 93"/>
                  <a:gd name="T1" fmla="*/ 0 h 110"/>
                  <a:gd name="T2" fmla="*/ 79 w 93"/>
                  <a:gd name="T3" fmla="*/ 16 h 110"/>
                  <a:gd name="T4" fmla="*/ 70 w 93"/>
                  <a:gd name="T5" fmla="*/ 31 h 110"/>
                  <a:gd name="T6" fmla="*/ 63 w 93"/>
                  <a:gd name="T7" fmla="*/ 40 h 110"/>
                  <a:gd name="T8" fmla="*/ 44 w 93"/>
                  <a:gd name="T9" fmla="*/ 56 h 110"/>
                  <a:gd name="T10" fmla="*/ 35 w 93"/>
                  <a:gd name="T11" fmla="*/ 59 h 110"/>
                  <a:gd name="T12" fmla="*/ 28 w 93"/>
                  <a:gd name="T13" fmla="*/ 54 h 110"/>
                  <a:gd name="T14" fmla="*/ 22 w 93"/>
                  <a:gd name="T15" fmla="*/ 48 h 110"/>
                  <a:gd name="T16" fmla="*/ 12 w 93"/>
                  <a:gd name="T17" fmla="*/ 39 h 110"/>
                  <a:gd name="T18" fmla="*/ 4 w 93"/>
                  <a:gd name="T19" fmla="*/ 28 h 110"/>
                  <a:gd name="T20" fmla="*/ 1 w 93"/>
                  <a:gd name="T21" fmla="*/ 45 h 110"/>
                  <a:gd name="T22" fmla="*/ 0 w 93"/>
                  <a:gd name="T23" fmla="*/ 60 h 110"/>
                  <a:gd name="T24" fmla="*/ 0 w 93"/>
                  <a:gd name="T25" fmla="*/ 71 h 110"/>
                  <a:gd name="T26" fmla="*/ 2 w 93"/>
                  <a:gd name="T27" fmla="*/ 84 h 110"/>
                  <a:gd name="T28" fmla="*/ 4 w 93"/>
                  <a:gd name="T29" fmla="*/ 99 h 110"/>
                  <a:gd name="T30" fmla="*/ 7 w 93"/>
                  <a:gd name="T31" fmla="*/ 104 h 110"/>
                  <a:gd name="T32" fmla="*/ 15 w 93"/>
                  <a:gd name="T33" fmla="*/ 110 h 110"/>
                  <a:gd name="T34" fmla="*/ 32 w 93"/>
                  <a:gd name="T35" fmla="*/ 110 h 110"/>
                  <a:gd name="T36" fmla="*/ 45 w 93"/>
                  <a:gd name="T37" fmla="*/ 110 h 110"/>
                  <a:gd name="T38" fmla="*/ 65 w 93"/>
                  <a:gd name="T39" fmla="*/ 104 h 110"/>
                  <a:gd name="T40" fmla="*/ 78 w 93"/>
                  <a:gd name="T41" fmla="*/ 94 h 110"/>
                  <a:gd name="T42" fmla="*/ 87 w 93"/>
                  <a:gd name="T43" fmla="*/ 84 h 110"/>
                  <a:gd name="T44" fmla="*/ 93 w 93"/>
                  <a:gd name="T45" fmla="*/ 69 h 110"/>
                  <a:gd name="T46" fmla="*/ 55 w 93"/>
                  <a:gd name="T47" fmla="*/ 65 h 110"/>
                  <a:gd name="T48" fmla="*/ 45 w 93"/>
                  <a:gd name="T49" fmla="*/ 60 h 110"/>
                  <a:gd name="T50" fmla="*/ 57 w 93"/>
                  <a:gd name="T51" fmla="*/ 52 h 110"/>
                  <a:gd name="T52" fmla="*/ 68 w 93"/>
                  <a:gd name="T53" fmla="*/ 38 h 110"/>
                  <a:gd name="T54" fmla="*/ 77 w 93"/>
                  <a:gd name="T55" fmla="*/ 22 h 110"/>
                  <a:gd name="T56" fmla="*/ 86 w 93"/>
                  <a:gd name="T57" fmla="*/ 0 h 1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93"/>
                  <a:gd name="T88" fmla="*/ 0 h 110"/>
                  <a:gd name="T89" fmla="*/ 93 w 93"/>
                  <a:gd name="T90" fmla="*/ 110 h 1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93" h="110">
                    <a:moveTo>
                      <a:pt x="86" y="0"/>
                    </a:moveTo>
                    <a:lnTo>
                      <a:pt x="79" y="16"/>
                    </a:lnTo>
                    <a:lnTo>
                      <a:pt x="70" y="31"/>
                    </a:lnTo>
                    <a:lnTo>
                      <a:pt x="63" y="40"/>
                    </a:lnTo>
                    <a:lnTo>
                      <a:pt x="44" y="56"/>
                    </a:lnTo>
                    <a:lnTo>
                      <a:pt x="35" y="59"/>
                    </a:lnTo>
                    <a:lnTo>
                      <a:pt x="28" y="54"/>
                    </a:lnTo>
                    <a:lnTo>
                      <a:pt x="22" y="48"/>
                    </a:lnTo>
                    <a:lnTo>
                      <a:pt x="12" y="39"/>
                    </a:lnTo>
                    <a:lnTo>
                      <a:pt x="4" y="28"/>
                    </a:lnTo>
                    <a:lnTo>
                      <a:pt x="1" y="45"/>
                    </a:lnTo>
                    <a:lnTo>
                      <a:pt x="0" y="60"/>
                    </a:lnTo>
                    <a:lnTo>
                      <a:pt x="0" y="71"/>
                    </a:lnTo>
                    <a:lnTo>
                      <a:pt x="2" y="84"/>
                    </a:lnTo>
                    <a:lnTo>
                      <a:pt x="4" y="99"/>
                    </a:lnTo>
                    <a:lnTo>
                      <a:pt x="7" y="104"/>
                    </a:lnTo>
                    <a:lnTo>
                      <a:pt x="15" y="110"/>
                    </a:lnTo>
                    <a:lnTo>
                      <a:pt x="32" y="110"/>
                    </a:lnTo>
                    <a:lnTo>
                      <a:pt x="45" y="110"/>
                    </a:lnTo>
                    <a:lnTo>
                      <a:pt x="65" y="104"/>
                    </a:lnTo>
                    <a:lnTo>
                      <a:pt x="78" y="94"/>
                    </a:lnTo>
                    <a:lnTo>
                      <a:pt x="87" y="84"/>
                    </a:lnTo>
                    <a:lnTo>
                      <a:pt x="93" y="69"/>
                    </a:lnTo>
                    <a:lnTo>
                      <a:pt x="55" y="65"/>
                    </a:lnTo>
                    <a:lnTo>
                      <a:pt x="45" y="60"/>
                    </a:lnTo>
                    <a:lnTo>
                      <a:pt x="57" y="52"/>
                    </a:lnTo>
                    <a:lnTo>
                      <a:pt x="68" y="38"/>
                    </a:lnTo>
                    <a:lnTo>
                      <a:pt x="77" y="22"/>
                    </a:lnTo>
                    <a:lnTo>
                      <a:pt x="86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8" name="Freeform 806"/>
              <p:cNvSpPr/>
              <p:nvPr/>
            </p:nvSpPr>
            <p:spPr bwMode="auto">
              <a:xfrm>
                <a:off x="5102" y="3827"/>
                <a:ext cx="121" cy="167"/>
              </a:xfrm>
              <a:custGeom>
                <a:avLst/>
                <a:gdLst>
                  <a:gd name="T0" fmla="*/ 60 w 121"/>
                  <a:gd name="T1" fmla="*/ 0 h 167"/>
                  <a:gd name="T2" fmla="*/ 38 w 121"/>
                  <a:gd name="T3" fmla="*/ 6 h 167"/>
                  <a:gd name="T4" fmla="*/ 21 w 121"/>
                  <a:gd name="T5" fmla="*/ 22 h 167"/>
                  <a:gd name="T6" fmla="*/ 8 w 121"/>
                  <a:gd name="T7" fmla="*/ 43 h 167"/>
                  <a:gd name="T8" fmla="*/ 5 w 121"/>
                  <a:gd name="T9" fmla="*/ 55 h 167"/>
                  <a:gd name="T10" fmla="*/ 2 w 121"/>
                  <a:gd name="T11" fmla="*/ 68 h 167"/>
                  <a:gd name="T12" fmla="*/ 0 w 121"/>
                  <a:gd name="T13" fmla="*/ 83 h 167"/>
                  <a:gd name="T14" fmla="*/ 3 w 121"/>
                  <a:gd name="T15" fmla="*/ 97 h 167"/>
                  <a:gd name="T16" fmla="*/ 10 w 121"/>
                  <a:gd name="T17" fmla="*/ 113 h 167"/>
                  <a:gd name="T18" fmla="*/ 19 w 121"/>
                  <a:gd name="T19" fmla="*/ 124 h 167"/>
                  <a:gd name="T20" fmla="*/ 29 w 121"/>
                  <a:gd name="T21" fmla="*/ 134 h 167"/>
                  <a:gd name="T22" fmla="*/ 48 w 121"/>
                  <a:gd name="T23" fmla="*/ 147 h 167"/>
                  <a:gd name="T24" fmla="*/ 60 w 121"/>
                  <a:gd name="T25" fmla="*/ 157 h 167"/>
                  <a:gd name="T26" fmla="*/ 62 w 121"/>
                  <a:gd name="T27" fmla="*/ 167 h 167"/>
                  <a:gd name="T28" fmla="*/ 68 w 121"/>
                  <a:gd name="T29" fmla="*/ 156 h 167"/>
                  <a:gd name="T30" fmla="*/ 75 w 121"/>
                  <a:gd name="T31" fmla="*/ 147 h 167"/>
                  <a:gd name="T32" fmla="*/ 86 w 121"/>
                  <a:gd name="T33" fmla="*/ 137 h 167"/>
                  <a:gd name="T34" fmla="*/ 100 w 121"/>
                  <a:gd name="T35" fmla="*/ 126 h 167"/>
                  <a:gd name="T36" fmla="*/ 110 w 121"/>
                  <a:gd name="T37" fmla="*/ 113 h 167"/>
                  <a:gd name="T38" fmla="*/ 118 w 121"/>
                  <a:gd name="T39" fmla="*/ 101 h 167"/>
                  <a:gd name="T40" fmla="*/ 121 w 121"/>
                  <a:gd name="T41" fmla="*/ 82 h 167"/>
                  <a:gd name="T42" fmla="*/ 120 w 121"/>
                  <a:gd name="T43" fmla="*/ 66 h 167"/>
                  <a:gd name="T44" fmla="*/ 118 w 121"/>
                  <a:gd name="T45" fmla="*/ 52 h 167"/>
                  <a:gd name="T46" fmla="*/ 111 w 121"/>
                  <a:gd name="T47" fmla="*/ 37 h 167"/>
                  <a:gd name="T48" fmla="*/ 103 w 121"/>
                  <a:gd name="T49" fmla="*/ 23 h 167"/>
                  <a:gd name="T50" fmla="*/ 93 w 121"/>
                  <a:gd name="T51" fmla="*/ 11 h 167"/>
                  <a:gd name="T52" fmla="*/ 80 w 121"/>
                  <a:gd name="T53" fmla="*/ 2 h 167"/>
                  <a:gd name="T54" fmla="*/ 60 w 121"/>
                  <a:gd name="T55" fmla="*/ 0 h 16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21"/>
                  <a:gd name="T85" fmla="*/ 0 h 167"/>
                  <a:gd name="T86" fmla="*/ 121 w 121"/>
                  <a:gd name="T87" fmla="*/ 167 h 16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21" h="167">
                    <a:moveTo>
                      <a:pt x="60" y="0"/>
                    </a:moveTo>
                    <a:lnTo>
                      <a:pt x="38" y="6"/>
                    </a:lnTo>
                    <a:lnTo>
                      <a:pt x="21" y="22"/>
                    </a:lnTo>
                    <a:lnTo>
                      <a:pt x="8" y="43"/>
                    </a:lnTo>
                    <a:lnTo>
                      <a:pt x="5" y="55"/>
                    </a:lnTo>
                    <a:lnTo>
                      <a:pt x="2" y="68"/>
                    </a:lnTo>
                    <a:lnTo>
                      <a:pt x="0" y="83"/>
                    </a:lnTo>
                    <a:lnTo>
                      <a:pt x="3" y="97"/>
                    </a:lnTo>
                    <a:lnTo>
                      <a:pt x="10" y="113"/>
                    </a:lnTo>
                    <a:lnTo>
                      <a:pt x="19" y="124"/>
                    </a:lnTo>
                    <a:lnTo>
                      <a:pt x="29" y="134"/>
                    </a:lnTo>
                    <a:lnTo>
                      <a:pt x="48" y="147"/>
                    </a:lnTo>
                    <a:lnTo>
                      <a:pt x="60" y="157"/>
                    </a:lnTo>
                    <a:lnTo>
                      <a:pt x="62" y="167"/>
                    </a:lnTo>
                    <a:lnTo>
                      <a:pt x="68" y="156"/>
                    </a:lnTo>
                    <a:lnTo>
                      <a:pt x="75" y="147"/>
                    </a:lnTo>
                    <a:lnTo>
                      <a:pt x="86" y="137"/>
                    </a:lnTo>
                    <a:lnTo>
                      <a:pt x="100" y="126"/>
                    </a:lnTo>
                    <a:lnTo>
                      <a:pt x="110" y="113"/>
                    </a:lnTo>
                    <a:lnTo>
                      <a:pt x="118" y="101"/>
                    </a:lnTo>
                    <a:lnTo>
                      <a:pt x="121" y="82"/>
                    </a:lnTo>
                    <a:lnTo>
                      <a:pt x="120" y="66"/>
                    </a:lnTo>
                    <a:lnTo>
                      <a:pt x="118" y="52"/>
                    </a:lnTo>
                    <a:lnTo>
                      <a:pt x="111" y="37"/>
                    </a:lnTo>
                    <a:lnTo>
                      <a:pt x="103" y="23"/>
                    </a:lnTo>
                    <a:lnTo>
                      <a:pt x="93" y="11"/>
                    </a:lnTo>
                    <a:lnTo>
                      <a:pt x="80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19" name="Freeform 807"/>
              <p:cNvSpPr/>
              <p:nvPr/>
            </p:nvSpPr>
            <p:spPr bwMode="auto">
              <a:xfrm>
                <a:off x="5105" y="3833"/>
                <a:ext cx="100" cy="146"/>
              </a:xfrm>
              <a:custGeom>
                <a:avLst/>
                <a:gdLst>
                  <a:gd name="T0" fmla="*/ 0 w 100"/>
                  <a:gd name="T1" fmla="*/ 68 h 146"/>
                  <a:gd name="T2" fmla="*/ 22 w 100"/>
                  <a:gd name="T3" fmla="*/ 67 h 146"/>
                  <a:gd name="T4" fmla="*/ 30 w 100"/>
                  <a:gd name="T5" fmla="*/ 67 h 146"/>
                  <a:gd name="T6" fmla="*/ 46 w 100"/>
                  <a:gd name="T7" fmla="*/ 63 h 146"/>
                  <a:gd name="T8" fmla="*/ 53 w 100"/>
                  <a:gd name="T9" fmla="*/ 59 h 146"/>
                  <a:gd name="T10" fmla="*/ 56 w 100"/>
                  <a:gd name="T11" fmla="*/ 67 h 146"/>
                  <a:gd name="T12" fmla="*/ 56 w 100"/>
                  <a:gd name="T13" fmla="*/ 80 h 146"/>
                  <a:gd name="T14" fmla="*/ 58 w 100"/>
                  <a:gd name="T15" fmla="*/ 103 h 146"/>
                  <a:gd name="T16" fmla="*/ 57 w 100"/>
                  <a:gd name="T17" fmla="*/ 124 h 146"/>
                  <a:gd name="T18" fmla="*/ 59 w 100"/>
                  <a:gd name="T19" fmla="*/ 146 h 146"/>
                  <a:gd name="T20" fmla="*/ 60 w 100"/>
                  <a:gd name="T21" fmla="*/ 118 h 146"/>
                  <a:gd name="T22" fmla="*/ 59 w 100"/>
                  <a:gd name="T23" fmla="*/ 91 h 146"/>
                  <a:gd name="T24" fmla="*/ 59 w 100"/>
                  <a:gd name="T25" fmla="*/ 74 h 146"/>
                  <a:gd name="T26" fmla="*/ 60 w 100"/>
                  <a:gd name="T27" fmla="*/ 58 h 146"/>
                  <a:gd name="T28" fmla="*/ 61 w 100"/>
                  <a:gd name="T29" fmla="*/ 49 h 146"/>
                  <a:gd name="T30" fmla="*/ 65 w 100"/>
                  <a:gd name="T31" fmla="*/ 38 h 146"/>
                  <a:gd name="T32" fmla="*/ 74 w 100"/>
                  <a:gd name="T33" fmla="*/ 33 h 146"/>
                  <a:gd name="T34" fmla="*/ 82 w 100"/>
                  <a:gd name="T35" fmla="*/ 31 h 146"/>
                  <a:gd name="T36" fmla="*/ 92 w 100"/>
                  <a:gd name="T37" fmla="*/ 31 h 146"/>
                  <a:gd name="T38" fmla="*/ 100 w 100"/>
                  <a:gd name="T39" fmla="*/ 31 h 146"/>
                  <a:gd name="T40" fmla="*/ 92 w 100"/>
                  <a:gd name="T41" fmla="*/ 17 h 146"/>
                  <a:gd name="T42" fmla="*/ 81 w 100"/>
                  <a:gd name="T43" fmla="*/ 7 h 146"/>
                  <a:gd name="T44" fmla="*/ 65 w 100"/>
                  <a:gd name="T45" fmla="*/ 1 h 146"/>
                  <a:gd name="T46" fmla="*/ 53 w 100"/>
                  <a:gd name="T47" fmla="*/ 0 h 146"/>
                  <a:gd name="T48" fmla="*/ 40 w 100"/>
                  <a:gd name="T49" fmla="*/ 5 h 146"/>
                  <a:gd name="T50" fmla="*/ 29 w 100"/>
                  <a:gd name="T51" fmla="*/ 13 h 146"/>
                  <a:gd name="T52" fmla="*/ 23 w 100"/>
                  <a:gd name="T53" fmla="*/ 21 h 146"/>
                  <a:gd name="T54" fmla="*/ 0 w 100"/>
                  <a:gd name="T55" fmla="*/ 68 h 1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00"/>
                  <a:gd name="T85" fmla="*/ 0 h 146"/>
                  <a:gd name="T86" fmla="*/ 100 w 100"/>
                  <a:gd name="T87" fmla="*/ 146 h 1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00" h="146">
                    <a:moveTo>
                      <a:pt x="0" y="68"/>
                    </a:moveTo>
                    <a:lnTo>
                      <a:pt x="22" y="67"/>
                    </a:lnTo>
                    <a:lnTo>
                      <a:pt x="30" y="67"/>
                    </a:lnTo>
                    <a:lnTo>
                      <a:pt x="46" y="63"/>
                    </a:lnTo>
                    <a:lnTo>
                      <a:pt x="53" y="59"/>
                    </a:lnTo>
                    <a:lnTo>
                      <a:pt x="56" y="67"/>
                    </a:lnTo>
                    <a:lnTo>
                      <a:pt x="56" y="80"/>
                    </a:lnTo>
                    <a:lnTo>
                      <a:pt x="58" y="103"/>
                    </a:lnTo>
                    <a:lnTo>
                      <a:pt x="57" y="124"/>
                    </a:lnTo>
                    <a:lnTo>
                      <a:pt x="59" y="146"/>
                    </a:lnTo>
                    <a:lnTo>
                      <a:pt x="60" y="118"/>
                    </a:lnTo>
                    <a:lnTo>
                      <a:pt x="59" y="91"/>
                    </a:lnTo>
                    <a:lnTo>
                      <a:pt x="59" y="74"/>
                    </a:lnTo>
                    <a:lnTo>
                      <a:pt x="60" y="58"/>
                    </a:lnTo>
                    <a:lnTo>
                      <a:pt x="61" y="49"/>
                    </a:lnTo>
                    <a:lnTo>
                      <a:pt x="65" y="38"/>
                    </a:lnTo>
                    <a:lnTo>
                      <a:pt x="74" y="33"/>
                    </a:lnTo>
                    <a:lnTo>
                      <a:pt x="82" y="31"/>
                    </a:lnTo>
                    <a:lnTo>
                      <a:pt x="92" y="31"/>
                    </a:lnTo>
                    <a:lnTo>
                      <a:pt x="100" y="31"/>
                    </a:lnTo>
                    <a:lnTo>
                      <a:pt x="92" y="17"/>
                    </a:lnTo>
                    <a:lnTo>
                      <a:pt x="81" y="7"/>
                    </a:lnTo>
                    <a:lnTo>
                      <a:pt x="65" y="1"/>
                    </a:lnTo>
                    <a:lnTo>
                      <a:pt x="53" y="0"/>
                    </a:lnTo>
                    <a:lnTo>
                      <a:pt x="40" y="5"/>
                    </a:lnTo>
                    <a:lnTo>
                      <a:pt x="29" y="13"/>
                    </a:lnTo>
                    <a:lnTo>
                      <a:pt x="23" y="21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0" name="Freeform 808"/>
              <p:cNvSpPr/>
              <p:nvPr/>
            </p:nvSpPr>
            <p:spPr bwMode="auto">
              <a:xfrm>
                <a:off x="4975" y="3809"/>
                <a:ext cx="171" cy="108"/>
              </a:xfrm>
              <a:custGeom>
                <a:avLst/>
                <a:gdLst>
                  <a:gd name="T0" fmla="*/ 65 w 171"/>
                  <a:gd name="T1" fmla="*/ 13 h 108"/>
                  <a:gd name="T2" fmla="*/ 54 w 171"/>
                  <a:gd name="T3" fmla="*/ 20 h 108"/>
                  <a:gd name="T4" fmla="*/ 43 w 171"/>
                  <a:gd name="T5" fmla="*/ 28 h 108"/>
                  <a:gd name="T6" fmla="*/ 35 w 171"/>
                  <a:gd name="T7" fmla="*/ 38 h 108"/>
                  <a:gd name="T8" fmla="*/ 31 w 171"/>
                  <a:gd name="T9" fmla="*/ 46 h 108"/>
                  <a:gd name="T10" fmla="*/ 28 w 171"/>
                  <a:gd name="T11" fmla="*/ 58 h 108"/>
                  <a:gd name="T12" fmla="*/ 26 w 171"/>
                  <a:gd name="T13" fmla="*/ 68 h 108"/>
                  <a:gd name="T14" fmla="*/ 24 w 171"/>
                  <a:gd name="T15" fmla="*/ 78 h 108"/>
                  <a:gd name="T16" fmla="*/ 14 w 171"/>
                  <a:gd name="T17" fmla="*/ 89 h 108"/>
                  <a:gd name="T18" fmla="*/ 0 w 171"/>
                  <a:gd name="T19" fmla="*/ 99 h 108"/>
                  <a:gd name="T20" fmla="*/ 21 w 171"/>
                  <a:gd name="T21" fmla="*/ 104 h 108"/>
                  <a:gd name="T22" fmla="*/ 36 w 171"/>
                  <a:gd name="T23" fmla="*/ 107 h 108"/>
                  <a:gd name="T24" fmla="*/ 52 w 171"/>
                  <a:gd name="T25" fmla="*/ 108 h 108"/>
                  <a:gd name="T26" fmla="*/ 68 w 171"/>
                  <a:gd name="T27" fmla="*/ 108 h 108"/>
                  <a:gd name="T28" fmla="*/ 86 w 171"/>
                  <a:gd name="T29" fmla="*/ 107 h 108"/>
                  <a:gd name="T30" fmla="*/ 102 w 171"/>
                  <a:gd name="T31" fmla="*/ 104 h 108"/>
                  <a:gd name="T32" fmla="*/ 118 w 171"/>
                  <a:gd name="T33" fmla="*/ 99 h 108"/>
                  <a:gd name="T34" fmla="*/ 130 w 171"/>
                  <a:gd name="T35" fmla="*/ 91 h 108"/>
                  <a:gd name="T36" fmla="*/ 142 w 171"/>
                  <a:gd name="T37" fmla="*/ 84 h 108"/>
                  <a:gd name="T38" fmla="*/ 151 w 171"/>
                  <a:gd name="T39" fmla="*/ 76 h 108"/>
                  <a:gd name="T40" fmla="*/ 160 w 171"/>
                  <a:gd name="T41" fmla="*/ 67 h 108"/>
                  <a:gd name="T42" fmla="*/ 166 w 171"/>
                  <a:gd name="T43" fmla="*/ 54 h 108"/>
                  <a:gd name="T44" fmla="*/ 170 w 171"/>
                  <a:gd name="T45" fmla="*/ 43 h 108"/>
                  <a:gd name="T46" fmla="*/ 171 w 171"/>
                  <a:gd name="T47" fmla="*/ 29 h 108"/>
                  <a:gd name="T48" fmla="*/ 167 w 171"/>
                  <a:gd name="T49" fmla="*/ 19 h 108"/>
                  <a:gd name="T50" fmla="*/ 163 w 171"/>
                  <a:gd name="T51" fmla="*/ 12 h 108"/>
                  <a:gd name="T52" fmla="*/ 157 w 171"/>
                  <a:gd name="T53" fmla="*/ 6 h 108"/>
                  <a:gd name="T54" fmla="*/ 144 w 171"/>
                  <a:gd name="T55" fmla="*/ 1 h 108"/>
                  <a:gd name="T56" fmla="*/ 129 w 171"/>
                  <a:gd name="T57" fmla="*/ 0 h 108"/>
                  <a:gd name="T58" fmla="*/ 110 w 171"/>
                  <a:gd name="T59" fmla="*/ 0 h 108"/>
                  <a:gd name="T60" fmla="*/ 94 w 171"/>
                  <a:gd name="T61" fmla="*/ 2 h 108"/>
                  <a:gd name="T62" fmla="*/ 78 w 171"/>
                  <a:gd name="T63" fmla="*/ 7 h 108"/>
                  <a:gd name="T64" fmla="*/ 65 w 171"/>
                  <a:gd name="T65" fmla="*/ 13 h 10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71"/>
                  <a:gd name="T100" fmla="*/ 0 h 108"/>
                  <a:gd name="T101" fmla="*/ 171 w 171"/>
                  <a:gd name="T102" fmla="*/ 108 h 10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71" h="108">
                    <a:moveTo>
                      <a:pt x="65" y="13"/>
                    </a:moveTo>
                    <a:lnTo>
                      <a:pt x="54" y="20"/>
                    </a:lnTo>
                    <a:lnTo>
                      <a:pt x="43" y="28"/>
                    </a:lnTo>
                    <a:lnTo>
                      <a:pt x="35" y="38"/>
                    </a:lnTo>
                    <a:lnTo>
                      <a:pt x="31" y="46"/>
                    </a:lnTo>
                    <a:lnTo>
                      <a:pt x="28" y="58"/>
                    </a:lnTo>
                    <a:lnTo>
                      <a:pt x="26" y="68"/>
                    </a:lnTo>
                    <a:lnTo>
                      <a:pt x="24" y="78"/>
                    </a:lnTo>
                    <a:lnTo>
                      <a:pt x="14" y="89"/>
                    </a:lnTo>
                    <a:lnTo>
                      <a:pt x="0" y="99"/>
                    </a:lnTo>
                    <a:lnTo>
                      <a:pt x="21" y="104"/>
                    </a:lnTo>
                    <a:lnTo>
                      <a:pt x="36" y="107"/>
                    </a:lnTo>
                    <a:lnTo>
                      <a:pt x="52" y="108"/>
                    </a:lnTo>
                    <a:lnTo>
                      <a:pt x="68" y="108"/>
                    </a:lnTo>
                    <a:lnTo>
                      <a:pt x="86" y="107"/>
                    </a:lnTo>
                    <a:lnTo>
                      <a:pt x="102" y="104"/>
                    </a:lnTo>
                    <a:lnTo>
                      <a:pt x="118" y="99"/>
                    </a:lnTo>
                    <a:lnTo>
                      <a:pt x="130" y="91"/>
                    </a:lnTo>
                    <a:lnTo>
                      <a:pt x="142" y="84"/>
                    </a:lnTo>
                    <a:lnTo>
                      <a:pt x="151" y="76"/>
                    </a:lnTo>
                    <a:lnTo>
                      <a:pt x="160" y="67"/>
                    </a:lnTo>
                    <a:lnTo>
                      <a:pt x="166" y="54"/>
                    </a:lnTo>
                    <a:lnTo>
                      <a:pt x="170" y="43"/>
                    </a:lnTo>
                    <a:lnTo>
                      <a:pt x="171" y="29"/>
                    </a:lnTo>
                    <a:lnTo>
                      <a:pt x="167" y="19"/>
                    </a:lnTo>
                    <a:lnTo>
                      <a:pt x="163" y="12"/>
                    </a:lnTo>
                    <a:lnTo>
                      <a:pt x="157" y="6"/>
                    </a:lnTo>
                    <a:lnTo>
                      <a:pt x="144" y="1"/>
                    </a:lnTo>
                    <a:lnTo>
                      <a:pt x="129" y="0"/>
                    </a:lnTo>
                    <a:lnTo>
                      <a:pt x="110" y="0"/>
                    </a:lnTo>
                    <a:lnTo>
                      <a:pt x="94" y="2"/>
                    </a:lnTo>
                    <a:lnTo>
                      <a:pt x="78" y="7"/>
                    </a:lnTo>
                    <a:lnTo>
                      <a:pt x="65" y="13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1" name="Freeform 809"/>
              <p:cNvSpPr/>
              <p:nvPr/>
            </p:nvSpPr>
            <p:spPr bwMode="auto">
              <a:xfrm>
                <a:off x="5003" y="3811"/>
                <a:ext cx="138" cy="92"/>
              </a:xfrm>
              <a:custGeom>
                <a:avLst/>
                <a:gdLst>
                  <a:gd name="T0" fmla="*/ 104 w 138"/>
                  <a:gd name="T1" fmla="*/ 11 h 92"/>
                  <a:gd name="T2" fmla="*/ 107 w 138"/>
                  <a:gd name="T3" fmla="*/ 21 h 92"/>
                  <a:gd name="T4" fmla="*/ 105 w 138"/>
                  <a:gd name="T5" fmla="*/ 32 h 92"/>
                  <a:gd name="T6" fmla="*/ 95 w 138"/>
                  <a:gd name="T7" fmla="*/ 48 h 92"/>
                  <a:gd name="T8" fmla="*/ 82 w 138"/>
                  <a:gd name="T9" fmla="*/ 60 h 92"/>
                  <a:gd name="T10" fmla="*/ 65 w 138"/>
                  <a:gd name="T11" fmla="*/ 71 h 92"/>
                  <a:gd name="T12" fmla="*/ 47 w 138"/>
                  <a:gd name="T13" fmla="*/ 79 h 92"/>
                  <a:gd name="T14" fmla="*/ 27 w 138"/>
                  <a:gd name="T15" fmla="*/ 85 h 92"/>
                  <a:gd name="T16" fmla="*/ 12 w 138"/>
                  <a:gd name="T17" fmla="*/ 89 h 92"/>
                  <a:gd name="T18" fmla="*/ 0 w 138"/>
                  <a:gd name="T19" fmla="*/ 92 h 92"/>
                  <a:gd name="T20" fmla="*/ 35 w 138"/>
                  <a:gd name="T21" fmla="*/ 85 h 92"/>
                  <a:gd name="T22" fmla="*/ 55 w 138"/>
                  <a:gd name="T23" fmla="*/ 79 h 92"/>
                  <a:gd name="T24" fmla="*/ 66 w 138"/>
                  <a:gd name="T25" fmla="*/ 74 h 92"/>
                  <a:gd name="T26" fmla="*/ 80 w 138"/>
                  <a:gd name="T27" fmla="*/ 68 h 92"/>
                  <a:gd name="T28" fmla="*/ 92 w 138"/>
                  <a:gd name="T29" fmla="*/ 60 h 92"/>
                  <a:gd name="T30" fmla="*/ 101 w 138"/>
                  <a:gd name="T31" fmla="*/ 54 h 92"/>
                  <a:gd name="T32" fmla="*/ 110 w 138"/>
                  <a:gd name="T33" fmla="*/ 49 h 92"/>
                  <a:gd name="T34" fmla="*/ 124 w 138"/>
                  <a:gd name="T35" fmla="*/ 48 h 92"/>
                  <a:gd name="T36" fmla="*/ 130 w 138"/>
                  <a:gd name="T37" fmla="*/ 51 h 92"/>
                  <a:gd name="T38" fmla="*/ 130 w 138"/>
                  <a:gd name="T39" fmla="*/ 56 h 92"/>
                  <a:gd name="T40" fmla="*/ 137 w 138"/>
                  <a:gd name="T41" fmla="*/ 42 h 92"/>
                  <a:gd name="T42" fmla="*/ 138 w 138"/>
                  <a:gd name="T43" fmla="*/ 27 h 92"/>
                  <a:gd name="T44" fmla="*/ 132 w 138"/>
                  <a:gd name="T45" fmla="*/ 14 h 92"/>
                  <a:gd name="T46" fmla="*/ 122 w 138"/>
                  <a:gd name="T47" fmla="*/ 6 h 92"/>
                  <a:gd name="T48" fmla="*/ 111 w 138"/>
                  <a:gd name="T49" fmla="*/ 2 h 92"/>
                  <a:gd name="T50" fmla="*/ 98 w 138"/>
                  <a:gd name="T51" fmla="*/ 0 h 92"/>
                  <a:gd name="T52" fmla="*/ 104 w 138"/>
                  <a:gd name="T53" fmla="*/ 11 h 9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8"/>
                  <a:gd name="T82" fmla="*/ 0 h 92"/>
                  <a:gd name="T83" fmla="*/ 138 w 138"/>
                  <a:gd name="T84" fmla="*/ 92 h 9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8" h="92">
                    <a:moveTo>
                      <a:pt x="104" y="11"/>
                    </a:moveTo>
                    <a:lnTo>
                      <a:pt x="107" y="21"/>
                    </a:lnTo>
                    <a:lnTo>
                      <a:pt x="105" y="32"/>
                    </a:lnTo>
                    <a:lnTo>
                      <a:pt x="95" y="48"/>
                    </a:lnTo>
                    <a:lnTo>
                      <a:pt x="82" y="60"/>
                    </a:lnTo>
                    <a:lnTo>
                      <a:pt x="65" y="71"/>
                    </a:lnTo>
                    <a:lnTo>
                      <a:pt x="47" y="79"/>
                    </a:lnTo>
                    <a:lnTo>
                      <a:pt x="27" y="85"/>
                    </a:lnTo>
                    <a:lnTo>
                      <a:pt x="12" y="89"/>
                    </a:lnTo>
                    <a:lnTo>
                      <a:pt x="0" y="92"/>
                    </a:lnTo>
                    <a:lnTo>
                      <a:pt x="35" y="85"/>
                    </a:lnTo>
                    <a:lnTo>
                      <a:pt x="55" y="79"/>
                    </a:lnTo>
                    <a:lnTo>
                      <a:pt x="66" y="74"/>
                    </a:lnTo>
                    <a:lnTo>
                      <a:pt x="80" y="68"/>
                    </a:lnTo>
                    <a:lnTo>
                      <a:pt x="92" y="60"/>
                    </a:lnTo>
                    <a:lnTo>
                      <a:pt x="101" y="54"/>
                    </a:lnTo>
                    <a:lnTo>
                      <a:pt x="110" y="49"/>
                    </a:lnTo>
                    <a:lnTo>
                      <a:pt x="124" y="48"/>
                    </a:lnTo>
                    <a:lnTo>
                      <a:pt x="130" y="51"/>
                    </a:lnTo>
                    <a:lnTo>
                      <a:pt x="130" y="56"/>
                    </a:lnTo>
                    <a:lnTo>
                      <a:pt x="137" y="42"/>
                    </a:lnTo>
                    <a:lnTo>
                      <a:pt x="138" y="27"/>
                    </a:lnTo>
                    <a:lnTo>
                      <a:pt x="132" y="14"/>
                    </a:lnTo>
                    <a:lnTo>
                      <a:pt x="122" y="6"/>
                    </a:lnTo>
                    <a:lnTo>
                      <a:pt x="111" y="2"/>
                    </a:lnTo>
                    <a:lnTo>
                      <a:pt x="98" y="0"/>
                    </a:lnTo>
                    <a:lnTo>
                      <a:pt x="104" y="11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2" name="Freeform 810"/>
              <p:cNvSpPr/>
              <p:nvPr/>
            </p:nvSpPr>
            <p:spPr bwMode="auto">
              <a:xfrm>
                <a:off x="5158" y="3755"/>
                <a:ext cx="159" cy="109"/>
              </a:xfrm>
              <a:custGeom>
                <a:avLst/>
                <a:gdLst>
                  <a:gd name="T0" fmla="*/ 21 w 159"/>
                  <a:gd name="T1" fmla="*/ 96 h 109"/>
                  <a:gd name="T2" fmla="*/ 12 w 159"/>
                  <a:gd name="T3" fmla="*/ 89 h 109"/>
                  <a:gd name="T4" fmla="*/ 5 w 159"/>
                  <a:gd name="T5" fmla="*/ 80 h 109"/>
                  <a:gd name="T6" fmla="*/ 3 w 159"/>
                  <a:gd name="T7" fmla="*/ 71 h 109"/>
                  <a:gd name="T8" fmla="*/ 0 w 159"/>
                  <a:gd name="T9" fmla="*/ 60 h 109"/>
                  <a:gd name="T10" fmla="*/ 2 w 159"/>
                  <a:gd name="T11" fmla="*/ 47 h 109"/>
                  <a:gd name="T12" fmla="*/ 6 w 159"/>
                  <a:gd name="T13" fmla="*/ 32 h 109"/>
                  <a:gd name="T14" fmla="*/ 13 w 159"/>
                  <a:gd name="T15" fmla="*/ 20 h 109"/>
                  <a:gd name="T16" fmla="*/ 23 w 159"/>
                  <a:gd name="T17" fmla="*/ 11 h 109"/>
                  <a:gd name="T18" fmla="*/ 34 w 159"/>
                  <a:gd name="T19" fmla="*/ 5 h 109"/>
                  <a:gd name="T20" fmla="*/ 48 w 159"/>
                  <a:gd name="T21" fmla="*/ 1 h 109"/>
                  <a:gd name="T22" fmla="*/ 64 w 159"/>
                  <a:gd name="T23" fmla="*/ 0 h 109"/>
                  <a:gd name="T24" fmla="*/ 76 w 159"/>
                  <a:gd name="T25" fmla="*/ 1 h 109"/>
                  <a:gd name="T26" fmla="*/ 88 w 159"/>
                  <a:gd name="T27" fmla="*/ 4 h 109"/>
                  <a:gd name="T28" fmla="*/ 99 w 159"/>
                  <a:gd name="T29" fmla="*/ 8 h 109"/>
                  <a:gd name="T30" fmla="*/ 110 w 159"/>
                  <a:gd name="T31" fmla="*/ 16 h 109"/>
                  <a:gd name="T32" fmla="*/ 118 w 159"/>
                  <a:gd name="T33" fmla="*/ 24 h 109"/>
                  <a:gd name="T34" fmla="*/ 127 w 159"/>
                  <a:gd name="T35" fmla="*/ 34 h 109"/>
                  <a:gd name="T36" fmla="*/ 133 w 159"/>
                  <a:gd name="T37" fmla="*/ 44 h 109"/>
                  <a:gd name="T38" fmla="*/ 137 w 159"/>
                  <a:gd name="T39" fmla="*/ 54 h 109"/>
                  <a:gd name="T40" fmla="*/ 141 w 159"/>
                  <a:gd name="T41" fmla="*/ 64 h 109"/>
                  <a:gd name="T42" fmla="*/ 146 w 159"/>
                  <a:gd name="T43" fmla="*/ 73 h 109"/>
                  <a:gd name="T44" fmla="*/ 159 w 159"/>
                  <a:gd name="T45" fmla="*/ 79 h 109"/>
                  <a:gd name="T46" fmla="*/ 144 w 159"/>
                  <a:gd name="T47" fmla="*/ 85 h 109"/>
                  <a:gd name="T48" fmla="*/ 135 w 159"/>
                  <a:gd name="T49" fmla="*/ 88 h 109"/>
                  <a:gd name="T50" fmla="*/ 126 w 159"/>
                  <a:gd name="T51" fmla="*/ 94 h 109"/>
                  <a:gd name="T52" fmla="*/ 113 w 159"/>
                  <a:gd name="T53" fmla="*/ 100 h 109"/>
                  <a:gd name="T54" fmla="*/ 99 w 159"/>
                  <a:gd name="T55" fmla="*/ 104 h 109"/>
                  <a:gd name="T56" fmla="*/ 87 w 159"/>
                  <a:gd name="T57" fmla="*/ 107 h 109"/>
                  <a:gd name="T58" fmla="*/ 73 w 159"/>
                  <a:gd name="T59" fmla="*/ 109 h 109"/>
                  <a:gd name="T60" fmla="*/ 60 w 159"/>
                  <a:gd name="T61" fmla="*/ 109 h 109"/>
                  <a:gd name="T62" fmla="*/ 46 w 159"/>
                  <a:gd name="T63" fmla="*/ 106 h 109"/>
                  <a:gd name="T64" fmla="*/ 32 w 159"/>
                  <a:gd name="T65" fmla="*/ 102 h 109"/>
                  <a:gd name="T66" fmla="*/ 21 w 159"/>
                  <a:gd name="T67" fmla="*/ 96 h 10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9"/>
                  <a:gd name="T103" fmla="*/ 0 h 109"/>
                  <a:gd name="T104" fmla="*/ 159 w 159"/>
                  <a:gd name="T105" fmla="*/ 109 h 10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9" h="109">
                    <a:moveTo>
                      <a:pt x="21" y="96"/>
                    </a:moveTo>
                    <a:lnTo>
                      <a:pt x="12" y="89"/>
                    </a:lnTo>
                    <a:lnTo>
                      <a:pt x="5" y="80"/>
                    </a:lnTo>
                    <a:lnTo>
                      <a:pt x="3" y="71"/>
                    </a:lnTo>
                    <a:lnTo>
                      <a:pt x="0" y="60"/>
                    </a:lnTo>
                    <a:lnTo>
                      <a:pt x="2" y="47"/>
                    </a:lnTo>
                    <a:lnTo>
                      <a:pt x="6" y="32"/>
                    </a:lnTo>
                    <a:lnTo>
                      <a:pt x="13" y="20"/>
                    </a:lnTo>
                    <a:lnTo>
                      <a:pt x="23" y="11"/>
                    </a:lnTo>
                    <a:lnTo>
                      <a:pt x="34" y="5"/>
                    </a:lnTo>
                    <a:lnTo>
                      <a:pt x="48" y="1"/>
                    </a:lnTo>
                    <a:lnTo>
                      <a:pt x="64" y="0"/>
                    </a:lnTo>
                    <a:lnTo>
                      <a:pt x="76" y="1"/>
                    </a:lnTo>
                    <a:lnTo>
                      <a:pt x="88" y="4"/>
                    </a:lnTo>
                    <a:lnTo>
                      <a:pt x="99" y="8"/>
                    </a:lnTo>
                    <a:lnTo>
                      <a:pt x="110" y="16"/>
                    </a:lnTo>
                    <a:lnTo>
                      <a:pt x="118" y="24"/>
                    </a:lnTo>
                    <a:lnTo>
                      <a:pt x="127" y="34"/>
                    </a:lnTo>
                    <a:lnTo>
                      <a:pt x="133" y="44"/>
                    </a:lnTo>
                    <a:lnTo>
                      <a:pt x="137" y="54"/>
                    </a:lnTo>
                    <a:lnTo>
                      <a:pt x="141" y="64"/>
                    </a:lnTo>
                    <a:lnTo>
                      <a:pt x="146" y="73"/>
                    </a:lnTo>
                    <a:lnTo>
                      <a:pt x="159" y="79"/>
                    </a:lnTo>
                    <a:lnTo>
                      <a:pt x="144" y="85"/>
                    </a:lnTo>
                    <a:lnTo>
                      <a:pt x="135" y="88"/>
                    </a:lnTo>
                    <a:lnTo>
                      <a:pt x="126" y="94"/>
                    </a:lnTo>
                    <a:lnTo>
                      <a:pt x="113" y="100"/>
                    </a:lnTo>
                    <a:lnTo>
                      <a:pt x="99" y="104"/>
                    </a:lnTo>
                    <a:lnTo>
                      <a:pt x="87" y="107"/>
                    </a:lnTo>
                    <a:lnTo>
                      <a:pt x="73" y="109"/>
                    </a:lnTo>
                    <a:lnTo>
                      <a:pt x="60" y="109"/>
                    </a:lnTo>
                    <a:lnTo>
                      <a:pt x="46" y="106"/>
                    </a:lnTo>
                    <a:lnTo>
                      <a:pt x="32" y="102"/>
                    </a:lnTo>
                    <a:lnTo>
                      <a:pt x="21" y="96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3" name="Freeform 811"/>
              <p:cNvSpPr/>
              <p:nvPr/>
            </p:nvSpPr>
            <p:spPr bwMode="auto">
              <a:xfrm>
                <a:off x="5161" y="3777"/>
                <a:ext cx="139" cy="85"/>
              </a:xfrm>
              <a:custGeom>
                <a:avLst/>
                <a:gdLst>
                  <a:gd name="T0" fmla="*/ 12 w 139"/>
                  <a:gd name="T1" fmla="*/ 0 h 85"/>
                  <a:gd name="T2" fmla="*/ 11 w 139"/>
                  <a:gd name="T3" fmla="*/ 14 h 85"/>
                  <a:gd name="T4" fmla="*/ 12 w 139"/>
                  <a:gd name="T5" fmla="*/ 26 h 85"/>
                  <a:gd name="T6" fmla="*/ 14 w 139"/>
                  <a:gd name="T7" fmla="*/ 32 h 85"/>
                  <a:gd name="T8" fmla="*/ 20 w 139"/>
                  <a:gd name="T9" fmla="*/ 39 h 85"/>
                  <a:gd name="T10" fmla="*/ 29 w 139"/>
                  <a:gd name="T11" fmla="*/ 45 h 85"/>
                  <a:gd name="T12" fmla="*/ 37 w 139"/>
                  <a:gd name="T13" fmla="*/ 49 h 85"/>
                  <a:gd name="T14" fmla="*/ 51 w 139"/>
                  <a:gd name="T15" fmla="*/ 53 h 85"/>
                  <a:gd name="T16" fmla="*/ 65 w 139"/>
                  <a:gd name="T17" fmla="*/ 56 h 85"/>
                  <a:gd name="T18" fmla="*/ 83 w 139"/>
                  <a:gd name="T19" fmla="*/ 57 h 85"/>
                  <a:gd name="T20" fmla="*/ 95 w 139"/>
                  <a:gd name="T21" fmla="*/ 57 h 85"/>
                  <a:gd name="T22" fmla="*/ 111 w 139"/>
                  <a:gd name="T23" fmla="*/ 57 h 85"/>
                  <a:gd name="T24" fmla="*/ 123 w 139"/>
                  <a:gd name="T25" fmla="*/ 57 h 85"/>
                  <a:gd name="T26" fmla="*/ 139 w 139"/>
                  <a:gd name="T27" fmla="*/ 57 h 85"/>
                  <a:gd name="T28" fmla="*/ 119 w 139"/>
                  <a:gd name="T29" fmla="*/ 59 h 85"/>
                  <a:gd name="T30" fmla="*/ 98 w 139"/>
                  <a:gd name="T31" fmla="*/ 60 h 85"/>
                  <a:gd name="T32" fmla="*/ 77 w 139"/>
                  <a:gd name="T33" fmla="*/ 59 h 85"/>
                  <a:gd name="T34" fmla="*/ 56 w 139"/>
                  <a:gd name="T35" fmla="*/ 58 h 85"/>
                  <a:gd name="T36" fmla="*/ 46 w 139"/>
                  <a:gd name="T37" fmla="*/ 57 h 85"/>
                  <a:gd name="T38" fmla="*/ 38 w 139"/>
                  <a:gd name="T39" fmla="*/ 56 h 85"/>
                  <a:gd name="T40" fmla="*/ 26 w 139"/>
                  <a:gd name="T41" fmla="*/ 54 h 85"/>
                  <a:gd name="T42" fmla="*/ 23 w 139"/>
                  <a:gd name="T43" fmla="*/ 58 h 85"/>
                  <a:gd name="T44" fmla="*/ 24 w 139"/>
                  <a:gd name="T45" fmla="*/ 63 h 85"/>
                  <a:gd name="T46" fmla="*/ 27 w 139"/>
                  <a:gd name="T47" fmla="*/ 68 h 85"/>
                  <a:gd name="T48" fmla="*/ 31 w 139"/>
                  <a:gd name="T49" fmla="*/ 72 h 85"/>
                  <a:gd name="T50" fmla="*/ 37 w 139"/>
                  <a:gd name="T51" fmla="*/ 76 h 85"/>
                  <a:gd name="T52" fmla="*/ 44 w 139"/>
                  <a:gd name="T53" fmla="*/ 79 h 85"/>
                  <a:gd name="T54" fmla="*/ 50 w 139"/>
                  <a:gd name="T55" fmla="*/ 83 h 85"/>
                  <a:gd name="T56" fmla="*/ 56 w 139"/>
                  <a:gd name="T57" fmla="*/ 85 h 85"/>
                  <a:gd name="T58" fmla="*/ 47 w 139"/>
                  <a:gd name="T59" fmla="*/ 83 h 85"/>
                  <a:gd name="T60" fmla="*/ 36 w 139"/>
                  <a:gd name="T61" fmla="*/ 81 h 85"/>
                  <a:gd name="T62" fmla="*/ 28 w 139"/>
                  <a:gd name="T63" fmla="*/ 78 h 85"/>
                  <a:gd name="T64" fmla="*/ 20 w 139"/>
                  <a:gd name="T65" fmla="*/ 73 h 85"/>
                  <a:gd name="T66" fmla="*/ 14 w 139"/>
                  <a:gd name="T67" fmla="*/ 67 h 85"/>
                  <a:gd name="T68" fmla="*/ 9 w 139"/>
                  <a:gd name="T69" fmla="*/ 63 h 85"/>
                  <a:gd name="T70" fmla="*/ 5 w 139"/>
                  <a:gd name="T71" fmla="*/ 57 h 85"/>
                  <a:gd name="T72" fmla="*/ 2 w 139"/>
                  <a:gd name="T73" fmla="*/ 52 h 85"/>
                  <a:gd name="T74" fmla="*/ 0 w 139"/>
                  <a:gd name="T75" fmla="*/ 44 h 85"/>
                  <a:gd name="T76" fmla="*/ 0 w 139"/>
                  <a:gd name="T77" fmla="*/ 36 h 85"/>
                  <a:gd name="T78" fmla="*/ 1 w 139"/>
                  <a:gd name="T79" fmla="*/ 27 h 85"/>
                  <a:gd name="T80" fmla="*/ 3 w 139"/>
                  <a:gd name="T81" fmla="*/ 16 h 85"/>
                  <a:gd name="T82" fmla="*/ 6 w 139"/>
                  <a:gd name="T83" fmla="*/ 9 h 85"/>
                  <a:gd name="T84" fmla="*/ 12 w 139"/>
                  <a:gd name="T85" fmla="*/ 0 h 8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39"/>
                  <a:gd name="T130" fmla="*/ 0 h 85"/>
                  <a:gd name="T131" fmla="*/ 139 w 139"/>
                  <a:gd name="T132" fmla="*/ 85 h 8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39" h="85">
                    <a:moveTo>
                      <a:pt x="12" y="0"/>
                    </a:moveTo>
                    <a:lnTo>
                      <a:pt x="11" y="14"/>
                    </a:lnTo>
                    <a:lnTo>
                      <a:pt x="12" y="26"/>
                    </a:lnTo>
                    <a:lnTo>
                      <a:pt x="14" y="32"/>
                    </a:lnTo>
                    <a:lnTo>
                      <a:pt x="20" y="39"/>
                    </a:lnTo>
                    <a:lnTo>
                      <a:pt x="29" y="45"/>
                    </a:lnTo>
                    <a:lnTo>
                      <a:pt x="37" y="49"/>
                    </a:lnTo>
                    <a:lnTo>
                      <a:pt x="51" y="53"/>
                    </a:lnTo>
                    <a:lnTo>
                      <a:pt x="65" y="56"/>
                    </a:lnTo>
                    <a:lnTo>
                      <a:pt x="83" y="57"/>
                    </a:lnTo>
                    <a:lnTo>
                      <a:pt x="95" y="57"/>
                    </a:lnTo>
                    <a:lnTo>
                      <a:pt x="111" y="57"/>
                    </a:lnTo>
                    <a:lnTo>
                      <a:pt x="123" y="57"/>
                    </a:lnTo>
                    <a:lnTo>
                      <a:pt x="139" y="57"/>
                    </a:lnTo>
                    <a:lnTo>
                      <a:pt x="119" y="59"/>
                    </a:lnTo>
                    <a:lnTo>
                      <a:pt x="98" y="60"/>
                    </a:lnTo>
                    <a:lnTo>
                      <a:pt x="77" y="59"/>
                    </a:lnTo>
                    <a:lnTo>
                      <a:pt x="56" y="58"/>
                    </a:lnTo>
                    <a:lnTo>
                      <a:pt x="46" y="57"/>
                    </a:lnTo>
                    <a:lnTo>
                      <a:pt x="38" y="56"/>
                    </a:lnTo>
                    <a:lnTo>
                      <a:pt x="26" y="54"/>
                    </a:lnTo>
                    <a:lnTo>
                      <a:pt x="23" y="58"/>
                    </a:lnTo>
                    <a:lnTo>
                      <a:pt x="24" y="63"/>
                    </a:lnTo>
                    <a:lnTo>
                      <a:pt x="27" y="68"/>
                    </a:lnTo>
                    <a:lnTo>
                      <a:pt x="31" y="72"/>
                    </a:lnTo>
                    <a:lnTo>
                      <a:pt x="37" y="76"/>
                    </a:lnTo>
                    <a:lnTo>
                      <a:pt x="44" y="79"/>
                    </a:lnTo>
                    <a:lnTo>
                      <a:pt x="50" y="83"/>
                    </a:lnTo>
                    <a:lnTo>
                      <a:pt x="56" y="85"/>
                    </a:lnTo>
                    <a:lnTo>
                      <a:pt x="47" y="83"/>
                    </a:lnTo>
                    <a:lnTo>
                      <a:pt x="36" y="81"/>
                    </a:lnTo>
                    <a:lnTo>
                      <a:pt x="28" y="78"/>
                    </a:lnTo>
                    <a:lnTo>
                      <a:pt x="20" y="73"/>
                    </a:lnTo>
                    <a:lnTo>
                      <a:pt x="14" y="67"/>
                    </a:lnTo>
                    <a:lnTo>
                      <a:pt x="9" y="63"/>
                    </a:lnTo>
                    <a:lnTo>
                      <a:pt x="5" y="57"/>
                    </a:lnTo>
                    <a:lnTo>
                      <a:pt x="2" y="52"/>
                    </a:lnTo>
                    <a:lnTo>
                      <a:pt x="0" y="44"/>
                    </a:lnTo>
                    <a:lnTo>
                      <a:pt x="0" y="36"/>
                    </a:lnTo>
                    <a:lnTo>
                      <a:pt x="1" y="27"/>
                    </a:lnTo>
                    <a:lnTo>
                      <a:pt x="3" y="16"/>
                    </a:lnTo>
                    <a:lnTo>
                      <a:pt x="6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4" name="Freeform 812"/>
              <p:cNvSpPr/>
              <p:nvPr/>
            </p:nvSpPr>
            <p:spPr bwMode="auto">
              <a:xfrm>
                <a:off x="5047" y="3660"/>
                <a:ext cx="128" cy="154"/>
              </a:xfrm>
              <a:custGeom>
                <a:avLst/>
                <a:gdLst>
                  <a:gd name="T0" fmla="*/ 96 w 128"/>
                  <a:gd name="T1" fmla="*/ 151 h 154"/>
                  <a:gd name="T2" fmla="*/ 81 w 128"/>
                  <a:gd name="T3" fmla="*/ 154 h 154"/>
                  <a:gd name="T4" fmla="*/ 66 w 128"/>
                  <a:gd name="T5" fmla="*/ 153 h 154"/>
                  <a:gd name="T6" fmla="*/ 53 w 128"/>
                  <a:gd name="T7" fmla="*/ 149 h 154"/>
                  <a:gd name="T8" fmla="*/ 39 w 128"/>
                  <a:gd name="T9" fmla="*/ 144 h 154"/>
                  <a:gd name="T10" fmla="*/ 26 w 128"/>
                  <a:gd name="T11" fmla="*/ 137 h 154"/>
                  <a:gd name="T12" fmla="*/ 14 w 128"/>
                  <a:gd name="T13" fmla="*/ 122 h 154"/>
                  <a:gd name="T14" fmla="*/ 7 w 128"/>
                  <a:gd name="T15" fmla="*/ 108 h 154"/>
                  <a:gd name="T16" fmla="*/ 2 w 128"/>
                  <a:gd name="T17" fmla="*/ 93 h 154"/>
                  <a:gd name="T18" fmla="*/ 0 w 128"/>
                  <a:gd name="T19" fmla="*/ 72 h 154"/>
                  <a:gd name="T20" fmla="*/ 1 w 128"/>
                  <a:gd name="T21" fmla="*/ 55 h 154"/>
                  <a:gd name="T22" fmla="*/ 6 w 128"/>
                  <a:gd name="T23" fmla="*/ 40 h 154"/>
                  <a:gd name="T24" fmla="*/ 14 w 128"/>
                  <a:gd name="T25" fmla="*/ 29 h 154"/>
                  <a:gd name="T26" fmla="*/ 20 w 128"/>
                  <a:gd name="T27" fmla="*/ 18 h 154"/>
                  <a:gd name="T28" fmla="*/ 25 w 128"/>
                  <a:gd name="T29" fmla="*/ 9 h 154"/>
                  <a:gd name="T30" fmla="*/ 25 w 128"/>
                  <a:gd name="T31" fmla="*/ 0 h 154"/>
                  <a:gd name="T32" fmla="*/ 36 w 128"/>
                  <a:gd name="T33" fmla="*/ 7 h 154"/>
                  <a:gd name="T34" fmla="*/ 47 w 128"/>
                  <a:gd name="T35" fmla="*/ 9 h 154"/>
                  <a:gd name="T36" fmla="*/ 57 w 128"/>
                  <a:gd name="T37" fmla="*/ 14 h 154"/>
                  <a:gd name="T38" fmla="*/ 70 w 128"/>
                  <a:gd name="T39" fmla="*/ 17 h 154"/>
                  <a:gd name="T40" fmla="*/ 80 w 128"/>
                  <a:gd name="T41" fmla="*/ 19 h 154"/>
                  <a:gd name="T42" fmla="*/ 91 w 128"/>
                  <a:gd name="T43" fmla="*/ 24 h 154"/>
                  <a:gd name="T44" fmla="*/ 104 w 128"/>
                  <a:gd name="T45" fmla="*/ 33 h 154"/>
                  <a:gd name="T46" fmla="*/ 110 w 128"/>
                  <a:gd name="T47" fmla="*/ 41 h 154"/>
                  <a:gd name="T48" fmla="*/ 119 w 128"/>
                  <a:gd name="T49" fmla="*/ 53 h 154"/>
                  <a:gd name="T50" fmla="*/ 123 w 128"/>
                  <a:gd name="T51" fmla="*/ 64 h 154"/>
                  <a:gd name="T52" fmla="*/ 127 w 128"/>
                  <a:gd name="T53" fmla="*/ 75 h 154"/>
                  <a:gd name="T54" fmla="*/ 128 w 128"/>
                  <a:gd name="T55" fmla="*/ 90 h 154"/>
                  <a:gd name="T56" fmla="*/ 127 w 128"/>
                  <a:gd name="T57" fmla="*/ 100 h 154"/>
                  <a:gd name="T58" fmla="*/ 126 w 128"/>
                  <a:gd name="T59" fmla="*/ 111 h 154"/>
                  <a:gd name="T60" fmla="*/ 121 w 128"/>
                  <a:gd name="T61" fmla="*/ 125 h 154"/>
                  <a:gd name="T62" fmla="*/ 114 w 128"/>
                  <a:gd name="T63" fmla="*/ 139 h 154"/>
                  <a:gd name="T64" fmla="*/ 106 w 128"/>
                  <a:gd name="T65" fmla="*/ 146 h 154"/>
                  <a:gd name="T66" fmla="*/ 96 w 128"/>
                  <a:gd name="T67" fmla="*/ 151 h 15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8"/>
                  <a:gd name="T103" fmla="*/ 0 h 154"/>
                  <a:gd name="T104" fmla="*/ 128 w 128"/>
                  <a:gd name="T105" fmla="*/ 154 h 15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8" h="154">
                    <a:moveTo>
                      <a:pt x="96" y="151"/>
                    </a:moveTo>
                    <a:lnTo>
                      <a:pt x="81" y="154"/>
                    </a:lnTo>
                    <a:lnTo>
                      <a:pt x="66" y="153"/>
                    </a:lnTo>
                    <a:lnTo>
                      <a:pt x="53" y="149"/>
                    </a:lnTo>
                    <a:lnTo>
                      <a:pt x="39" y="144"/>
                    </a:lnTo>
                    <a:lnTo>
                      <a:pt x="26" y="137"/>
                    </a:lnTo>
                    <a:lnTo>
                      <a:pt x="14" y="122"/>
                    </a:lnTo>
                    <a:lnTo>
                      <a:pt x="7" y="108"/>
                    </a:lnTo>
                    <a:lnTo>
                      <a:pt x="2" y="93"/>
                    </a:lnTo>
                    <a:lnTo>
                      <a:pt x="0" y="72"/>
                    </a:lnTo>
                    <a:lnTo>
                      <a:pt x="1" y="55"/>
                    </a:lnTo>
                    <a:lnTo>
                      <a:pt x="6" y="40"/>
                    </a:lnTo>
                    <a:lnTo>
                      <a:pt x="14" y="29"/>
                    </a:lnTo>
                    <a:lnTo>
                      <a:pt x="20" y="18"/>
                    </a:lnTo>
                    <a:lnTo>
                      <a:pt x="25" y="9"/>
                    </a:lnTo>
                    <a:lnTo>
                      <a:pt x="25" y="0"/>
                    </a:lnTo>
                    <a:lnTo>
                      <a:pt x="36" y="7"/>
                    </a:lnTo>
                    <a:lnTo>
                      <a:pt x="47" y="9"/>
                    </a:lnTo>
                    <a:lnTo>
                      <a:pt x="57" y="14"/>
                    </a:lnTo>
                    <a:lnTo>
                      <a:pt x="70" y="17"/>
                    </a:lnTo>
                    <a:lnTo>
                      <a:pt x="80" y="19"/>
                    </a:lnTo>
                    <a:lnTo>
                      <a:pt x="91" y="24"/>
                    </a:lnTo>
                    <a:lnTo>
                      <a:pt x="104" y="33"/>
                    </a:lnTo>
                    <a:lnTo>
                      <a:pt x="110" y="41"/>
                    </a:lnTo>
                    <a:lnTo>
                      <a:pt x="119" y="53"/>
                    </a:lnTo>
                    <a:lnTo>
                      <a:pt x="123" y="64"/>
                    </a:lnTo>
                    <a:lnTo>
                      <a:pt x="127" y="75"/>
                    </a:lnTo>
                    <a:lnTo>
                      <a:pt x="128" y="90"/>
                    </a:lnTo>
                    <a:lnTo>
                      <a:pt x="127" y="100"/>
                    </a:lnTo>
                    <a:lnTo>
                      <a:pt x="126" y="111"/>
                    </a:lnTo>
                    <a:lnTo>
                      <a:pt x="121" y="125"/>
                    </a:lnTo>
                    <a:lnTo>
                      <a:pt x="114" y="139"/>
                    </a:lnTo>
                    <a:lnTo>
                      <a:pt x="106" y="146"/>
                    </a:lnTo>
                    <a:lnTo>
                      <a:pt x="96" y="151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5" name="Freeform 813"/>
              <p:cNvSpPr/>
              <p:nvPr/>
            </p:nvSpPr>
            <p:spPr bwMode="auto">
              <a:xfrm>
                <a:off x="5085" y="3694"/>
                <a:ext cx="84" cy="117"/>
              </a:xfrm>
              <a:custGeom>
                <a:avLst/>
                <a:gdLst>
                  <a:gd name="T0" fmla="*/ 0 w 84"/>
                  <a:gd name="T1" fmla="*/ 0 h 117"/>
                  <a:gd name="T2" fmla="*/ 9 w 84"/>
                  <a:gd name="T3" fmla="*/ 11 h 117"/>
                  <a:gd name="T4" fmla="*/ 17 w 84"/>
                  <a:gd name="T5" fmla="*/ 27 h 117"/>
                  <a:gd name="T6" fmla="*/ 25 w 84"/>
                  <a:gd name="T7" fmla="*/ 44 h 117"/>
                  <a:gd name="T8" fmla="*/ 32 w 84"/>
                  <a:gd name="T9" fmla="*/ 65 h 117"/>
                  <a:gd name="T10" fmla="*/ 37 w 84"/>
                  <a:gd name="T11" fmla="*/ 85 h 117"/>
                  <a:gd name="T12" fmla="*/ 36 w 84"/>
                  <a:gd name="T13" fmla="*/ 99 h 117"/>
                  <a:gd name="T14" fmla="*/ 35 w 84"/>
                  <a:gd name="T15" fmla="*/ 108 h 117"/>
                  <a:gd name="T16" fmla="*/ 27 w 84"/>
                  <a:gd name="T17" fmla="*/ 113 h 117"/>
                  <a:gd name="T18" fmla="*/ 17 w 84"/>
                  <a:gd name="T19" fmla="*/ 113 h 117"/>
                  <a:gd name="T20" fmla="*/ 30 w 84"/>
                  <a:gd name="T21" fmla="*/ 117 h 117"/>
                  <a:gd name="T22" fmla="*/ 43 w 84"/>
                  <a:gd name="T23" fmla="*/ 117 h 117"/>
                  <a:gd name="T24" fmla="*/ 61 w 84"/>
                  <a:gd name="T25" fmla="*/ 113 h 117"/>
                  <a:gd name="T26" fmla="*/ 68 w 84"/>
                  <a:gd name="T27" fmla="*/ 107 h 117"/>
                  <a:gd name="T28" fmla="*/ 74 w 84"/>
                  <a:gd name="T29" fmla="*/ 102 h 117"/>
                  <a:gd name="T30" fmla="*/ 79 w 84"/>
                  <a:gd name="T31" fmla="*/ 92 h 117"/>
                  <a:gd name="T32" fmla="*/ 82 w 84"/>
                  <a:gd name="T33" fmla="*/ 83 h 117"/>
                  <a:gd name="T34" fmla="*/ 84 w 84"/>
                  <a:gd name="T35" fmla="*/ 72 h 117"/>
                  <a:gd name="T36" fmla="*/ 76 w 84"/>
                  <a:gd name="T37" fmla="*/ 81 h 117"/>
                  <a:gd name="T38" fmla="*/ 68 w 84"/>
                  <a:gd name="T39" fmla="*/ 87 h 117"/>
                  <a:gd name="T40" fmla="*/ 54 w 84"/>
                  <a:gd name="T41" fmla="*/ 89 h 117"/>
                  <a:gd name="T42" fmla="*/ 46 w 84"/>
                  <a:gd name="T43" fmla="*/ 88 h 117"/>
                  <a:gd name="T44" fmla="*/ 40 w 84"/>
                  <a:gd name="T45" fmla="*/ 85 h 117"/>
                  <a:gd name="T46" fmla="*/ 39 w 84"/>
                  <a:gd name="T47" fmla="*/ 76 h 117"/>
                  <a:gd name="T48" fmla="*/ 36 w 84"/>
                  <a:gd name="T49" fmla="*/ 59 h 117"/>
                  <a:gd name="T50" fmla="*/ 30 w 84"/>
                  <a:gd name="T51" fmla="*/ 42 h 117"/>
                  <a:gd name="T52" fmla="*/ 24 w 84"/>
                  <a:gd name="T53" fmla="*/ 31 h 117"/>
                  <a:gd name="T54" fmla="*/ 14 w 84"/>
                  <a:gd name="T55" fmla="*/ 15 h 117"/>
                  <a:gd name="T56" fmla="*/ 0 w 84"/>
                  <a:gd name="T57" fmla="*/ 0 h 11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84"/>
                  <a:gd name="T88" fmla="*/ 0 h 117"/>
                  <a:gd name="T89" fmla="*/ 84 w 84"/>
                  <a:gd name="T90" fmla="*/ 117 h 11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84" h="117">
                    <a:moveTo>
                      <a:pt x="0" y="0"/>
                    </a:moveTo>
                    <a:lnTo>
                      <a:pt x="9" y="11"/>
                    </a:lnTo>
                    <a:lnTo>
                      <a:pt x="17" y="27"/>
                    </a:lnTo>
                    <a:lnTo>
                      <a:pt x="25" y="44"/>
                    </a:lnTo>
                    <a:lnTo>
                      <a:pt x="32" y="65"/>
                    </a:lnTo>
                    <a:lnTo>
                      <a:pt x="37" y="85"/>
                    </a:lnTo>
                    <a:lnTo>
                      <a:pt x="36" y="99"/>
                    </a:lnTo>
                    <a:lnTo>
                      <a:pt x="35" y="108"/>
                    </a:lnTo>
                    <a:lnTo>
                      <a:pt x="27" y="113"/>
                    </a:lnTo>
                    <a:lnTo>
                      <a:pt x="17" y="113"/>
                    </a:lnTo>
                    <a:lnTo>
                      <a:pt x="30" y="117"/>
                    </a:lnTo>
                    <a:lnTo>
                      <a:pt x="43" y="117"/>
                    </a:lnTo>
                    <a:lnTo>
                      <a:pt x="61" y="113"/>
                    </a:lnTo>
                    <a:lnTo>
                      <a:pt x="68" y="107"/>
                    </a:lnTo>
                    <a:lnTo>
                      <a:pt x="74" y="102"/>
                    </a:lnTo>
                    <a:lnTo>
                      <a:pt x="79" y="92"/>
                    </a:lnTo>
                    <a:lnTo>
                      <a:pt x="82" y="83"/>
                    </a:lnTo>
                    <a:lnTo>
                      <a:pt x="84" y="72"/>
                    </a:lnTo>
                    <a:lnTo>
                      <a:pt x="76" y="81"/>
                    </a:lnTo>
                    <a:lnTo>
                      <a:pt x="68" y="87"/>
                    </a:lnTo>
                    <a:lnTo>
                      <a:pt x="54" y="89"/>
                    </a:lnTo>
                    <a:lnTo>
                      <a:pt x="46" y="88"/>
                    </a:lnTo>
                    <a:lnTo>
                      <a:pt x="40" y="85"/>
                    </a:lnTo>
                    <a:lnTo>
                      <a:pt x="39" y="76"/>
                    </a:lnTo>
                    <a:lnTo>
                      <a:pt x="36" y="59"/>
                    </a:lnTo>
                    <a:lnTo>
                      <a:pt x="30" y="42"/>
                    </a:lnTo>
                    <a:lnTo>
                      <a:pt x="24" y="31"/>
                    </a:lnTo>
                    <a:lnTo>
                      <a:pt x="1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6" name="Oval 814"/>
              <p:cNvSpPr>
                <a:spLocks noChangeArrowheads="1"/>
              </p:cNvSpPr>
              <p:nvPr/>
            </p:nvSpPr>
            <p:spPr bwMode="auto">
              <a:xfrm>
                <a:off x="5104" y="3774"/>
                <a:ext cx="79" cy="78"/>
              </a:xfrm>
              <a:prstGeom prst="ellipse">
                <a:avLst/>
              </a:pr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27" name="Freeform 815"/>
              <p:cNvSpPr/>
              <p:nvPr/>
            </p:nvSpPr>
            <p:spPr bwMode="auto">
              <a:xfrm>
                <a:off x="5101" y="3705"/>
                <a:ext cx="131" cy="140"/>
              </a:xfrm>
              <a:custGeom>
                <a:avLst/>
                <a:gdLst>
                  <a:gd name="T0" fmla="*/ 76 w 131"/>
                  <a:gd name="T1" fmla="*/ 5 h 140"/>
                  <a:gd name="T2" fmla="*/ 89 w 131"/>
                  <a:gd name="T3" fmla="*/ 11 h 140"/>
                  <a:gd name="T4" fmla="*/ 101 w 131"/>
                  <a:gd name="T5" fmla="*/ 18 h 140"/>
                  <a:gd name="T6" fmla="*/ 111 w 131"/>
                  <a:gd name="T7" fmla="*/ 22 h 140"/>
                  <a:gd name="T8" fmla="*/ 116 w 131"/>
                  <a:gd name="T9" fmla="*/ 29 h 140"/>
                  <a:gd name="T10" fmla="*/ 114 w 131"/>
                  <a:gd name="T11" fmla="*/ 36 h 140"/>
                  <a:gd name="T12" fmla="*/ 121 w 131"/>
                  <a:gd name="T13" fmla="*/ 43 h 140"/>
                  <a:gd name="T14" fmla="*/ 128 w 131"/>
                  <a:gd name="T15" fmla="*/ 50 h 140"/>
                  <a:gd name="T16" fmla="*/ 126 w 131"/>
                  <a:gd name="T17" fmla="*/ 61 h 140"/>
                  <a:gd name="T18" fmla="*/ 127 w 131"/>
                  <a:gd name="T19" fmla="*/ 72 h 140"/>
                  <a:gd name="T20" fmla="*/ 131 w 131"/>
                  <a:gd name="T21" fmla="*/ 89 h 140"/>
                  <a:gd name="T22" fmla="*/ 127 w 131"/>
                  <a:gd name="T23" fmla="*/ 100 h 140"/>
                  <a:gd name="T24" fmla="*/ 114 w 131"/>
                  <a:gd name="T25" fmla="*/ 103 h 140"/>
                  <a:gd name="T26" fmla="*/ 109 w 131"/>
                  <a:gd name="T27" fmla="*/ 117 h 140"/>
                  <a:gd name="T28" fmla="*/ 92 w 131"/>
                  <a:gd name="T29" fmla="*/ 122 h 140"/>
                  <a:gd name="T30" fmla="*/ 87 w 131"/>
                  <a:gd name="T31" fmla="*/ 137 h 140"/>
                  <a:gd name="T32" fmla="*/ 75 w 131"/>
                  <a:gd name="T33" fmla="*/ 140 h 140"/>
                  <a:gd name="T34" fmla="*/ 65 w 131"/>
                  <a:gd name="T35" fmla="*/ 137 h 140"/>
                  <a:gd name="T36" fmla="*/ 57 w 131"/>
                  <a:gd name="T37" fmla="*/ 137 h 140"/>
                  <a:gd name="T38" fmla="*/ 40 w 131"/>
                  <a:gd name="T39" fmla="*/ 135 h 140"/>
                  <a:gd name="T40" fmla="*/ 32 w 131"/>
                  <a:gd name="T41" fmla="*/ 126 h 140"/>
                  <a:gd name="T42" fmla="*/ 27 w 131"/>
                  <a:gd name="T43" fmla="*/ 124 h 140"/>
                  <a:gd name="T44" fmla="*/ 17 w 131"/>
                  <a:gd name="T45" fmla="*/ 119 h 140"/>
                  <a:gd name="T46" fmla="*/ 11 w 131"/>
                  <a:gd name="T47" fmla="*/ 99 h 140"/>
                  <a:gd name="T48" fmla="*/ 2 w 131"/>
                  <a:gd name="T49" fmla="*/ 97 h 140"/>
                  <a:gd name="T50" fmla="*/ 0 w 131"/>
                  <a:gd name="T51" fmla="*/ 84 h 140"/>
                  <a:gd name="T52" fmla="*/ 4 w 131"/>
                  <a:gd name="T53" fmla="*/ 73 h 140"/>
                  <a:gd name="T54" fmla="*/ 0 w 131"/>
                  <a:gd name="T55" fmla="*/ 62 h 140"/>
                  <a:gd name="T56" fmla="*/ 6 w 131"/>
                  <a:gd name="T57" fmla="*/ 51 h 140"/>
                  <a:gd name="T58" fmla="*/ 7 w 131"/>
                  <a:gd name="T59" fmla="*/ 36 h 140"/>
                  <a:gd name="T60" fmla="*/ 11 w 131"/>
                  <a:gd name="T61" fmla="*/ 25 h 140"/>
                  <a:gd name="T62" fmla="*/ 20 w 131"/>
                  <a:gd name="T63" fmla="*/ 22 h 140"/>
                  <a:gd name="T64" fmla="*/ 26 w 131"/>
                  <a:gd name="T65" fmla="*/ 15 h 140"/>
                  <a:gd name="T66" fmla="*/ 35 w 131"/>
                  <a:gd name="T67" fmla="*/ 8 h 140"/>
                  <a:gd name="T68" fmla="*/ 43 w 131"/>
                  <a:gd name="T69" fmla="*/ 9 h 140"/>
                  <a:gd name="T70" fmla="*/ 51 w 131"/>
                  <a:gd name="T71" fmla="*/ 2 h 140"/>
                  <a:gd name="T72" fmla="*/ 60 w 131"/>
                  <a:gd name="T73" fmla="*/ 0 h 14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1"/>
                  <a:gd name="T112" fmla="*/ 0 h 140"/>
                  <a:gd name="T113" fmla="*/ 131 w 131"/>
                  <a:gd name="T114" fmla="*/ 140 h 140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1" h="140">
                    <a:moveTo>
                      <a:pt x="65" y="4"/>
                    </a:moveTo>
                    <a:lnTo>
                      <a:pt x="76" y="5"/>
                    </a:lnTo>
                    <a:lnTo>
                      <a:pt x="84" y="6"/>
                    </a:lnTo>
                    <a:lnTo>
                      <a:pt x="89" y="11"/>
                    </a:lnTo>
                    <a:lnTo>
                      <a:pt x="91" y="17"/>
                    </a:lnTo>
                    <a:lnTo>
                      <a:pt x="101" y="18"/>
                    </a:lnTo>
                    <a:lnTo>
                      <a:pt x="106" y="19"/>
                    </a:lnTo>
                    <a:lnTo>
                      <a:pt x="111" y="22"/>
                    </a:lnTo>
                    <a:lnTo>
                      <a:pt x="115" y="26"/>
                    </a:lnTo>
                    <a:lnTo>
                      <a:pt x="116" y="29"/>
                    </a:lnTo>
                    <a:lnTo>
                      <a:pt x="116" y="34"/>
                    </a:lnTo>
                    <a:lnTo>
                      <a:pt x="114" y="36"/>
                    </a:lnTo>
                    <a:lnTo>
                      <a:pt x="116" y="41"/>
                    </a:lnTo>
                    <a:lnTo>
                      <a:pt x="121" y="43"/>
                    </a:lnTo>
                    <a:lnTo>
                      <a:pt x="126" y="46"/>
                    </a:lnTo>
                    <a:lnTo>
                      <a:pt x="128" y="50"/>
                    </a:lnTo>
                    <a:lnTo>
                      <a:pt x="129" y="56"/>
                    </a:lnTo>
                    <a:lnTo>
                      <a:pt x="126" y="61"/>
                    </a:lnTo>
                    <a:lnTo>
                      <a:pt x="123" y="65"/>
                    </a:lnTo>
                    <a:lnTo>
                      <a:pt x="127" y="72"/>
                    </a:lnTo>
                    <a:lnTo>
                      <a:pt x="130" y="82"/>
                    </a:lnTo>
                    <a:lnTo>
                      <a:pt x="131" y="89"/>
                    </a:lnTo>
                    <a:lnTo>
                      <a:pt x="130" y="96"/>
                    </a:lnTo>
                    <a:lnTo>
                      <a:pt x="127" y="100"/>
                    </a:lnTo>
                    <a:lnTo>
                      <a:pt x="119" y="101"/>
                    </a:lnTo>
                    <a:lnTo>
                      <a:pt x="114" y="103"/>
                    </a:lnTo>
                    <a:lnTo>
                      <a:pt x="114" y="111"/>
                    </a:lnTo>
                    <a:lnTo>
                      <a:pt x="109" y="117"/>
                    </a:lnTo>
                    <a:lnTo>
                      <a:pt x="101" y="122"/>
                    </a:lnTo>
                    <a:lnTo>
                      <a:pt x="92" y="122"/>
                    </a:lnTo>
                    <a:lnTo>
                      <a:pt x="90" y="133"/>
                    </a:lnTo>
                    <a:lnTo>
                      <a:pt x="87" y="137"/>
                    </a:lnTo>
                    <a:lnTo>
                      <a:pt x="83" y="140"/>
                    </a:lnTo>
                    <a:lnTo>
                      <a:pt x="75" y="140"/>
                    </a:lnTo>
                    <a:lnTo>
                      <a:pt x="70" y="140"/>
                    </a:lnTo>
                    <a:lnTo>
                      <a:pt x="65" y="137"/>
                    </a:lnTo>
                    <a:lnTo>
                      <a:pt x="61" y="134"/>
                    </a:lnTo>
                    <a:lnTo>
                      <a:pt x="57" y="137"/>
                    </a:lnTo>
                    <a:lnTo>
                      <a:pt x="47" y="137"/>
                    </a:lnTo>
                    <a:lnTo>
                      <a:pt x="40" y="135"/>
                    </a:lnTo>
                    <a:lnTo>
                      <a:pt x="36" y="131"/>
                    </a:lnTo>
                    <a:lnTo>
                      <a:pt x="32" y="126"/>
                    </a:lnTo>
                    <a:lnTo>
                      <a:pt x="31" y="122"/>
                    </a:lnTo>
                    <a:lnTo>
                      <a:pt x="27" y="124"/>
                    </a:lnTo>
                    <a:lnTo>
                      <a:pt x="23" y="123"/>
                    </a:lnTo>
                    <a:lnTo>
                      <a:pt x="17" y="119"/>
                    </a:lnTo>
                    <a:lnTo>
                      <a:pt x="13" y="110"/>
                    </a:lnTo>
                    <a:lnTo>
                      <a:pt x="11" y="99"/>
                    </a:lnTo>
                    <a:lnTo>
                      <a:pt x="7" y="100"/>
                    </a:lnTo>
                    <a:lnTo>
                      <a:pt x="2" y="97"/>
                    </a:lnTo>
                    <a:lnTo>
                      <a:pt x="1" y="91"/>
                    </a:lnTo>
                    <a:lnTo>
                      <a:pt x="0" y="84"/>
                    </a:lnTo>
                    <a:lnTo>
                      <a:pt x="3" y="77"/>
                    </a:lnTo>
                    <a:lnTo>
                      <a:pt x="4" y="73"/>
                    </a:lnTo>
                    <a:lnTo>
                      <a:pt x="0" y="68"/>
                    </a:lnTo>
                    <a:lnTo>
                      <a:pt x="0" y="62"/>
                    </a:lnTo>
                    <a:lnTo>
                      <a:pt x="2" y="56"/>
                    </a:lnTo>
                    <a:lnTo>
                      <a:pt x="6" y="51"/>
                    </a:lnTo>
                    <a:lnTo>
                      <a:pt x="7" y="44"/>
                    </a:lnTo>
                    <a:lnTo>
                      <a:pt x="7" y="36"/>
                    </a:lnTo>
                    <a:lnTo>
                      <a:pt x="8" y="30"/>
                    </a:lnTo>
                    <a:lnTo>
                      <a:pt x="11" y="25"/>
                    </a:lnTo>
                    <a:lnTo>
                      <a:pt x="16" y="23"/>
                    </a:lnTo>
                    <a:lnTo>
                      <a:pt x="20" y="22"/>
                    </a:lnTo>
                    <a:lnTo>
                      <a:pt x="23" y="22"/>
                    </a:lnTo>
                    <a:lnTo>
                      <a:pt x="26" y="15"/>
                    </a:lnTo>
                    <a:lnTo>
                      <a:pt x="29" y="10"/>
                    </a:lnTo>
                    <a:lnTo>
                      <a:pt x="35" y="8"/>
                    </a:lnTo>
                    <a:lnTo>
                      <a:pt x="39" y="8"/>
                    </a:lnTo>
                    <a:lnTo>
                      <a:pt x="43" y="9"/>
                    </a:lnTo>
                    <a:lnTo>
                      <a:pt x="47" y="5"/>
                    </a:lnTo>
                    <a:lnTo>
                      <a:pt x="51" y="2"/>
                    </a:lnTo>
                    <a:lnTo>
                      <a:pt x="56" y="0"/>
                    </a:lnTo>
                    <a:lnTo>
                      <a:pt x="60" y="0"/>
                    </a:lnTo>
                    <a:lnTo>
                      <a:pt x="65" y="4"/>
                    </a:lnTo>
                    <a:close/>
                  </a:path>
                </a:pathLst>
              </a:custGeom>
              <a:solidFill>
                <a:srgbClr val="FFFF00"/>
              </a:solidFill>
              <a:ln w="1588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8" name="Freeform 816"/>
              <p:cNvSpPr/>
              <p:nvPr/>
            </p:nvSpPr>
            <p:spPr bwMode="auto">
              <a:xfrm>
                <a:off x="5184" y="3756"/>
                <a:ext cx="38" cy="13"/>
              </a:xfrm>
              <a:custGeom>
                <a:avLst/>
                <a:gdLst>
                  <a:gd name="T0" fmla="*/ 38 w 38"/>
                  <a:gd name="T1" fmla="*/ 13 h 13"/>
                  <a:gd name="T2" fmla="*/ 32 w 38"/>
                  <a:gd name="T3" fmla="*/ 9 h 13"/>
                  <a:gd name="T4" fmla="*/ 26 w 38"/>
                  <a:gd name="T5" fmla="*/ 6 h 13"/>
                  <a:gd name="T6" fmla="*/ 18 w 38"/>
                  <a:gd name="T7" fmla="*/ 5 h 13"/>
                  <a:gd name="T8" fmla="*/ 9 w 38"/>
                  <a:gd name="T9" fmla="*/ 3 h 13"/>
                  <a:gd name="T10" fmla="*/ 0 w 38"/>
                  <a:gd name="T11" fmla="*/ 3 h 13"/>
                  <a:gd name="T12" fmla="*/ 10 w 38"/>
                  <a:gd name="T13" fmla="*/ 1 h 13"/>
                  <a:gd name="T14" fmla="*/ 18 w 38"/>
                  <a:gd name="T15" fmla="*/ 0 h 13"/>
                  <a:gd name="T16" fmla="*/ 28 w 38"/>
                  <a:gd name="T17" fmla="*/ 0 h 13"/>
                  <a:gd name="T18" fmla="*/ 32 w 38"/>
                  <a:gd name="T19" fmla="*/ 3 h 13"/>
                  <a:gd name="T20" fmla="*/ 36 w 38"/>
                  <a:gd name="T21" fmla="*/ 7 h 13"/>
                  <a:gd name="T22" fmla="*/ 38 w 38"/>
                  <a:gd name="T23" fmla="*/ 13 h 1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"/>
                  <a:gd name="T37" fmla="*/ 0 h 13"/>
                  <a:gd name="T38" fmla="*/ 38 w 38"/>
                  <a:gd name="T39" fmla="*/ 13 h 1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" h="13">
                    <a:moveTo>
                      <a:pt x="38" y="13"/>
                    </a:moveTo>
                    <a:lnTo>
                      <a:pt x="32" y="9"/>
                    </a:lnTo>
                    <a:lnTo>
                      <a:pt x="26" y="6"/>
                    </a:lnTo>
                    <a:lnTo>
                      <a:pt x="18" y="5"/>
                    </a:lnTo>
                    <a:lnTo>
                      <a:pt x="9" y="3"/>
                    </a:lnTo>
                    <a:lnTo>
                      <a:pt x="0" y="3"/>
                    </a:lnTo>
                    <a:lnTo>
                      <a:pt x="10" y="1"/>
                    </a:lnTo>
                    <a:lnTo>
                      <a:pt x="18" y="0"/>
                    </a:lnTo>
                    <a:lnTo>
                      <a:pt x="28" y="0"/>
                    </a:lnTo>
                    <a:lnTo>
                      <a:pt x="32" y="3"/>
                    </a:lnTo>
                    <a:lnTo>
                      <a:pt x="36" y="7"/>
                    </a:lnTo>
                    <a:lnTo>
                      <a:pt x="38" y="13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29" name="Freeform 817"/>
              <p:cNvSpPr/>
              <p:nvPr/>
            </p:nvSpPr>
            <p:spPr bwMode="auto">
              <a:xfrm>
                <a:off x="5181" y="3783"/>
                <a:ext cx="33" cy="23"/>
              </a:xfrm>
              <a:custGeom>
                <a:avLst/>
                <a:gdLst>
                  <a:gd name="T0" fmla="*/ 33 w 33"/>
                  <a:gd name="T1" fmla="*/ 23 h 23"/>
                  <a:gd name="T2" fmla="*/ 27 w 33"/>
                  <a:gd name="T3" fmla="*/ 13 h 23"/>
                  <a:gd name="T4" fmla="*/ 21 w 33"/>
                  <a:gd name="T5" fmla="*/ 8 h 23"/>
                  <a:gd name="T6" fmla="*/ 12 w 33"/>
                  <a:gd name="T7" fmla="*/ 3 h 23"/>
                  <a:gd name="T8" fmla="*/ 5 w 33"/>
                  <a:gd name="T9" fmla="*/ 2 h 23"/>
                  <a:gd name="T10" fmla="*/ 0 w 33"/>
                  <a:gd name="T11" fmla="*/ 1 h 23"/>
                  <a:gd name="T12" fmla="*/ 13 w 33"/>
                  <a:gd name="T13" fmla="*/ 0 h 23"/>
                  <a:gd name="T14" fmla="*/ 20 w 33"/>
                  <a:gd name="T15" fmla="*/ 2 h 23"/>
                  <a:gd name="T16" fmla="*/ 24 w 33"/>
                  <a:gd name="T17" fmla="*/ 4 h 23"/>
                  <a:gd name="T18" fmla="*/ 27 w 33"/>
                  <a:gd name="T19" fmla="*/ 8 h 23"/>
                  <a:gd name="T20" fmla="*/ 30 w 33"/>
                  <a:gd name="T21" fmla="*/ 15 h 23"/>
                  <a:gd name="T22" fmla="*/ 33 w 33"/>
                  <a:gd name="T23" fmla="*/ 23 h 2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3"/>
                  <a:gd name="T37" fmla="*/ 0 h 23"/>
                  <a:gd name="T38" fmla="*/ 33 w 33"/>
                  <a:gd name="T39" fmla="*/ 23 h 2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3" h="23">
                    <a:moveTo>
                      <a:pt x="33" y="23"/>
                    </a:moveTo>
                    <a:lnTo>
                      <a:pt x="27" y="13"/>
                    </a:lnTo>
                    <a:lnTo>
                      <a:pt x="21" y="8"/>
                    </a:lnTo>
                    <a:lnTo>
                      <a:pt x="12" y="3"/>
                    </a:lnTo>
                    <a:lnTo>
                      <a:pt x="5" y="2"/>
                    </a:lnTo>
                    <a:lnTo>
                      <a:pt x="0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4" y="4"/>
                    </a:lnTo>
                    <a:lnTo>
                      <a:pt x="27" y="8"/>
                    </a:lnTo>
                    <a:lnTo>
                      <a:pt x="30" y="15"/>
                    </a:lnTo>
                    <a:lnTo>
                      <a:pt x="33" y="23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0" name="Freeform 818"/>
              <p:cNvSpPr/>
              <p:nvPr/>
            </p:nvSpPr>
            <p:spPr bwMode="auto">
              <a:xfrm>
                <a:off x="5172" y="3788"/>
                <a:ext cx="18" cy="34"/>
              </a:xfrm>
              <a:custGeom>
                <a:avLst/>
                <a:gdLst>
                  <a:gd name="T0" fmla="*/ 17 w 18"/>
                  <a:gd name="T1" fmla="*/ 34 h 34"/>
                  <a:gd name="T2" fmla="*/ 14 w 18"/>
                  <a:gd name="T3" fmla="*/ 23 h 34"/>
                  <a:gd name="T4" fmla="*/ 11 w 18"/>
                  <a:gd name="T5" fmla="*/ 16 h 34"/>
                  <a:gd name="T6" fmla="*/ 7 w 18"/>
                  <a:gd name="T7" fmla="*/ 9 h 34"/>
                  <a:gd name="T8" fmla="*/ 4 w 18"/>
                  <a:gd name="T9" fmla="*/ 5 h 34"/>
                  <a:gd name="T10" fmla="*/ 0 w 18"/>
                  <a:gd name="T11" fmla="*/ 0 h 34"/>
                  <a:gd name="T12" fmla="*/ 8 w 18"/>
                  <a:gd name="T13" fmla="*/ 6 h 34"/>
                  <a:gd name="T14" fmla="*/ 15 w 18"/>
                  <a:gd name="T15" fmla="*/ 14 h 34"/>
                  <a:gd name="T16" fmla="*/ 17 w 18"/>
                  <a:gd name="T17" fmla="*/ 20 h 34"/>
                  <a:gd name="T18" fmla="*/ 18 w 18"/>
                  <a:gd name="T19" fmla="*/ 25 h 34"/>
                  <a:gd name="T20" fmla="*/ 17 w 18"/>
                  <a:gd name="T21" fmla="*/ 34 h 3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8"/>
                  <a:gd name="T34" fmla="*/ 0 h 34"/>
                  <a:gd name="T35" fmla="*/ 18 w 18"/>
                  <a:gd name="T36" fmla="*/ 34 h 3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8" h="34">
                    <a:moveTo>
                      <a:pt x="17" y="34"/>
                    </a:moveTo>
                    <a:lnTo>
                      <a:pt x="14" y="23"/>
                    </a:lnTo>
                    <a:lnTo>
                      <a:pt x="11" y="16"/>
                    </a:lnTo>
                    <a:lnTo>
                      <a:pt x="7" y="9"/>
                    </a:lnTo>
                    <a:lnTo>
                      <a:pt x="4" y="5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17" y="20"/>
                    </a:lnTo>
                    <a:lnTo>
                      <a:pt x="18" y="25"/>
                    </a:lnTo>
                    <a:lnTo>
                      <a:pt x="17" y="34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1" name="Freeform 819"/>
              <p:cNvSpPr/>
              <p:nvPr/>
            </p:nvSpPr>
            <p:spPr bwMode="auto">
              <a:xfrm>
                <a:off x="5177" y="3745"/>
                <a:ext cx="33" cy="15"/>
              </a:xfrm>
              <a:custGeom>
                <a:avLst/>
                <a:gdLst>
                  <a:gd name="T0" fmla="*/ 25 w 33"/>
                  <a:gd name="T1" fmla="*/ 0 h 15"/>
                  <a:gd name="T2" fmla="*/ 19 w 33"/>
                  <a:gd name="T3" fmla="*/ 1 h 15"/>
                  <a:gd name="T4" fmla="*/ 11 w 33"/>
                  <a:gd name="T5" fmla="*/ 3 h 15"/>
                  <a:gd name="T6" fmla="*/ 3 w 33"/>
                  <a:gd name="T7" fmla="*/ 10 h 15"/>
                  <a:gd name="T8" fmla="*/ 0 w 33"/>
                  <a:gd name="T9" fmla="*/ 15 h 15"/>
                  <a:gd name="T10" fmla="*/ 10 w 33"/>
                  <a:gd name="T11" fmla="*/ 8 h 15"/>
                  <a:gd name="T12" fmla="*/ 20 w 33"/>
                  <a:gd name="T13" fmla="*/ 4 h 15"/>
                  <a:gd name="T14" fmla="*/ 26 w 33"/>
                  <a:gd name="T15" fmla="*/ 3 h 15"/>
                  <a:gd name="T16" fmla="*/ 33 w 33"/>
                  <a:gd name="T17" fmla="*/ 3 h 15"/>
                  <a:gd name="T18" fmla="*/ 25 w 33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3"/>
                  <a:gd name="T31" fmla="*/ 0 h 15"/>
                  <a:gd name="T32" fmla="*/ 33 w 33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3" h="15">
                    <a:moveTo>
                      <a:pt x="25" y="0"/>
                    </a:moveTo>
                    <a:lnTo>
                      <a:pt x="19" y="1"/>
                    </a:lnTo>
                    <a:lnTo>
                      <a:pt x="11" y="3"/>
                    </a:lnTo>
                    <a:lnTo>
                      <a:pt x="3" y="10"/>
                    </a:lnTo>
                    <a:lnTo>
                      <a:pt x="0" y="15"/>
                    </a:lnTo>
                    <a:lnTo>
                      <a:pt x="10" y="8"/>
                    </a:lnTo>
                    <a:lnTo>
                      <a:pt x="20" y="4"/>
                    </a:lnTo>
                    <a:lnTo>
                      <a:pt x="26" y="3"/>
                    </a:lnTo>
                    <a:lnTo>
                      <a:pt x="33" y="3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2" name="Freeform 820"/>
              <p:cNvSpPr/>
              <p:nvPr/>
            </p:nvSpPr>
            <p:spPr bwMode="auto">
              <a:xfrm>
                <a:off x="5177" y="3726"/>
                <a:ext cx="12" cy="22"/>
              </a:xfrm>
              <a:custGeom>
                <a:avLst/>
                <a:gdLst>
                  <a:gd name="T0" fmla="*/ 12 w 12"/>
                  <a:gd name="T1" fmla="*/ 0 h 22"/>
                  <a:gd name="T2" fmla="*/ 4 w 12"/>
                  <a:gd name="T3" fmla="*/ 8 h 22"/>
                  <a:gd name="T4" fmla="*/ 2 w 12"/>
                  <a:gd name="T5" fmla="*/ 14 h 22"/>
                  <a:gd name="T6" fmla="*/ 0 w 12"/>
                  <a:gd name="T7" fmla="*/ 22 h 22"/>
                  <a:gd name="T8" fmla="*/ 0 w 12"/>
                  <a:gd name="T9" fmla="*/ 11 h 22"/>
                  <a:gd name="T10" fmla="*/ 3 w 12"/>
                  <a:gd name="T11" fmla="*/ 4 h 22"/>
                  <a:gd name="T12" fmla="*/ 12 w 12"/>
                  <a:gd name="T13" fmla="*/ 0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22"/>
                  <a:gd name="T23" fmla="*/ 12 w 12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22">
                    <a:moveTo>
                      <a:pt x="12" y="0"/>
                    </a:moveTo>
                    <a:lnTo>
                      <a:pt x="4" y="8"/>
                    </a:lnTo>
                    <a:lnTo>
                      <a:pt x="2" y="14"/>
                    </a:lnTo>
                    <a:lnTo>
                      <a:pt x="0" y="22"/>
                    </a:lnTo>
                    <a:lnTo>
                      <a:pt x="0" y="11"/>
                    </a:lnTo>
                    <a:lnTo>
                      <a:pt x="3" y="4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3" name="Freeform 821"/>
              <p:cNvSpPr/>
              <p:nvPr/>
            </p:nvSpPr>
            <p:spPr bwMode="auto">
              <a:xfrm>
                <a:off x="5163" y="3793"/>
                <a:ext cx="7" cy="41"/>
              </a:xfrm>
              <a:custGeom>
                <a:avLst/>
                <a:gdLst>
                  <a:gd name="T0" fmla="*/ 2 w 7"/>
                  <a:gd name="T1" fmla="*/ 0 h 41"/>
                  <a:gd name="T2" fmla="*/ 6 w 7"/>
                  <a:gd name="T3" fmla="*/ 9 h 41"/>
                  <a:gd name="T4" fmla="*/ 7 w 7"/>
                  <a:gd name="T5" fmla="*/ 21 h 41"/>
                  <a:gd name="T6" fmla="*/ 5 w 7"/>
                  <a:gd name="T7" fmla="*/ 27 h 41"/>
                  <a:gd name="T8" fmla="*/ 4 w 7"/>
                  <a:gd name="T9" fmla="*/ 36 h 41"/>
                  <a:gd name="T10" fmla="*/ 0 w 7"/>
                  <a:gd name="T11" fmla="*/ 41 h 41"/>
                  <a:gd name="T12" fmla="*/ 2 w 7"/>
                  <a:gd name="T13" fmla="*/ 27 h 41"/>
                  <a:gd name="T14" fmla="*/ 3 w 7"/>
                  <a:gd name="T15" fmla="*/ 11 h 41"/>
                  <a:gd name="T16" fmla="*/ 2 w 7"/>
                  <a:gd name="T17" fmla="*/ 0 h 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41"/>
                  <a:gd name="T29" fmla="*/ 7 w 7"/>
                  <a:gd name="T30" fmla="*/ 41 h 4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41">
                    <a:moveTo>
                      <a:pt x="2" y="0"/>
                    </a:moveTo>
                    <a:lnTo>
                      <a:pt x="6" y="9"/>
                    </a:lnTo>
                    <a:lnTo>
                      <a:pt x="7" y="21"/>
                    </a:lnTo>
                    <a:lnTo>
                      <a:pt x="5" y="27"/>
                    </a:lnTo>
                    <a:lnTo>
                      <a:pt x="4" y="36"/>
                    </a:lnTo>
                    <a:lnTo>
                      <a:pt x="0" y="41"/>
                    </a:lnTo>
                    <a:lnTo>
                      <a:pt x="2" y="27"/>
                    </a:lnTo>
                    <a:lnTo>
                      <a:pt x="3" y="1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4" name="Freeform 822"/>
              <p:cNvSpPr/>
              <p:nvPr/>
            </p:nvSpPr>
            <p:spPr bwMode="auto">
              <a:xfrm>
                <a:off x="5137" y="3788"/>
                <a:ext cx="13" cy="32"/>
              </a:xfrm>
              <a:custGeom>
                <a:avLst/>
                <a:gdLst>
                  <a:gd name="T0" fmla="*/ 0 w 13"/>
                  <a:gd name="T1" fmla="*/ 32 h 32"/>
                  <a:gd name="T2" fmla="*/ 8 w 13"/>
                  <a:gd name="T3" fmla="*/ 19 h 32"/>
                  <a:gd name="T4" fmla="*/ 11 w 13"/>
                  <a:gd name="T5" fmla="*/ 9 h 32"/>
                  <a:gd name="T6" fmla="*/ 13 w 13"/>
                  <a:gd name="T7" fmla="*/ 0 h 32"/>
                  <a:gd name="T8" fmla="*/ 6 w 13"/>
                  <a:gd name="T9" fmla="*/ 10 h 32"/>
                  <a:gd name="T10" fmla="*/ 3 w 13"/>
                  <a:gd name="T11" fmla="*/ 18 h 32"/>
                  <a:gd name="T12" fmla="*/ 0 w 13"/>
                  <a:gd name="T13" fmla="*/ 32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32"/>
                  <a:gd name="T23" fmla="*/ 13 w 13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32">
                    <a:moveTo>
                      <a:pt x="0" y="32"/>
                    </a:moveTo>
                    <a:lnTo>
                      <a:pt x="8" y="19"/>
                    </a:lnTo>
                    <a:lnTo>
                      <a:pt x="11" y="9"/>
                    </a:lnTo>
                    <a:lnTo>
                      <a:pt x="13" y="0"/>
                    </a:lnTo>
                    <a:lnTo>
                      <a:pt x="6" y="10"/>
                    </a:lnTo>
                    <a:lnTo>
                      <a:pt x="3" y="18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5" name="Freeform 823"/>
              <p:cNvSpPr/>
              <p:nvPr/>
            </p:nvSpPr>
            <p:spPr bwMode="auto">
              <a:xfrm>
                <a:off x="5115" y="3784"/>
                <a:ext cx="30" cy="17"/>
              </a:xfrm>
              <a:custGeom>
                <a:avLst/>
                <a:gdLst>
                  <a:gd name="T0" fmla="*/ 30 w 30"/>
                  <a:gd name="T1" fmla="*/ 0 h 17"/>
                  <a:gd name="T2" fmla="*/ 17 w 30"/>
                  <a:gd name="T3" fmla="*/ 2 h 17"/>
                  <a:gd name="T4" fmla="*/ 11 w 30"/>
                  <a:gd name="T5" fmla="*/ 7 h 17"/>
                  <a:gd name="T6" fmla="*/ 4 w 30"/>
                  <a:gd name="T7" fmla="*/ 13 h 17"/>
                  <a:gd name="T8" fmla="*/ 0 w 30"/>
                  <a:gd name="T9" fmla="*/ 17 h 17"/>
                  <a:gd name="T10" fmla="*/ 4 w 30"/>
                  <a:gd name="T11" fmla="*/ 8 h 17"/>
                  <a:gd name="T12" fmla="*/ 10 w 30"/>
                  <a:gd name="T13" fmla="*/ 2 h 17"/>
                  <a:gd name="T14" fmla="*/ 18 w 30"/>
                  <a:gd name="T15" fmla="*/ 0 h 17"/>
                  <a:gd name="T16" fmla="*/ 30 w 30"/>
                  <a:gd name="T17" fmla="*/ 0 h 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17"/>
                  <a:gd name="T29" fmla="*/ 30 w 30"/>
                  <a:gd name="T30" fmla="*/ 17 h 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17">
                    <a:moveTo>
                      <a:pt x="30" y="0"/>
                    </a:moveTo>
                    <a:lnTo>
                      <a:pt x="17" y="2"/>
                    </a:lnTo>
                    <a:lnTo>
                      <a:pt x="11" y="7"/>
                    </a:lnTo>
                    <a:lnTo>
                      <a:pt x="4" y="13"/>
                    </a:lnTo>
                    <a:lnTo>
                      <a:pt x="0" y="17"/>
                    </a:lnTo>
                    <a:lnTo>
                      <a:pt x="4" y="8"/>
                    </a:lnTo>
                    <a:lnTo>
                      <a:pt x="10" y="2"/>
                    </a:lnTo>
                    <a:lnTo>
                      <a:pt x="18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6" name="Freeform 824"/>
              <p:cNvSpPr/>
              <p:nvPr/>
            </p:nvSpPr>
            <p:spPr bwMode="auto">
              <a:xfrm>
                <a:off x="5134" y="3738"/>
                <a:ext cx="8" cy="17"/>
              </a:xfrm>
              <a:custGeom>
                <a:avLst/>
                <a:gdLst>
                  <a:gd name="T0" fmla="*/ 0 w 8"/>
                  <a:gd name="T1" fmla="*/ 0 h 17"/>
                  <a:gd name="T2" fmla="*/ 6 w 8"/>
                  <a:gd name="T3" fmla="*/ 7 h 17"/>
                  <a:gd name="T4" fmla="*/ 8 w 8"/>
                  <a:gd name="T5" fmla="*/ 17 h 17"/>
                  <a:gd name="T6" fmla="*/ 3 w 8"/>
                  <a:gd name="T7" fmla="*/ 10 h 17"/>
                  <a:gd name="T8" fmla="*/ 0 w 8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17"/>
                  <a:gd name="T17" fmla="*/ 8 w 8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17">
                    <a:moveTo>
                      <a:pt x="0" y="0"/>
                    </a:moveTo>
                    <a:lnTo>
                      <a:pt x="6" y="7"/>
                    </a:lnTo>
                    <a:lnTo>
                      <a:pt x="8" y="17"/>
                    </a:lnTo>
                    <a:lnTo>
                      <a:pt x="3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7" name="Freeform 825"/>
              <p:cNvSpPr/>
              <p:nvPr/>
            </p:nvSpPr>
            <p:spPr bwMode="auto">
              <a:xfrm>
                <a:off x="5153" y="3728"/>
                <a:ext cx="3" cy="23"/>
              </a:xfrm>
              <a:custGeom>
                <a:avLst/>
                <a:gdLst>
                  <a:gd name="T0" fmla="*/ 0 w 3"/>
                  <a:gd name="T1" fmla="*/ 0 h 23"/>
                  <a:gd name="T2" fmla="*/ 3 w 3"/>
                  <a:gd name="T3" fmla="*/ 7 h 23"/>
                  <a:gd name="T4" fmla="*/ 3 w 3"/>
                  <a:gd name="T5" fmla="*/ 15 h 23"/>
                  <a:gd name="T6" fmla="*/ 2 w 3"/>
                  <a:gd name="T7" fmla="*/ 23 h 23"/>
                  <a:gd name="T8" fmla="*/ 0 w 3"/>
                  <a:gd name="T9" fmla="*/ 12 h 23"/>
                  <a:gd name="T10" fmla="*/ 0 w 3"/>
                  <a:gd name="T11" fmla="*/ 0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"/>
                  <a:gd name="T19" fmla="*/ 0 h 23"/>
                  <a:gd name="T20" fmla="*/ 3 w 3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" h="23">
                    <a:moveTo>
                      <a:pt x="0" y="0"/>
                    </a:moveTo>
                    <a:lnTo>
                      <a:pt x="3" y="7"/>
                    </a:lnTo>
                    <a:lnTo>
                      <a:pt x="3" y="15"/>
                    </a:lnTo>
                    <a:lnTo>
                      <a:pt x="2" y="23"/>
                    </a:lnTo>
                    <a:lnTo>
                      <a:pt x="0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8" name="Freeform 826"/>
              <p:cNvSpPr/>
              <p:nvPr/>
            </p:nvSpPr>
            <p:spPr bwMode="auto">
              <a:xfrm>
                <a:off x="5115" y="3758"/>
                <a:ext cx="20" cy="5"/>
              </a:xfrm>
              <a:custGeom>
                <a:avLst/>
                <a:gdLst>
                  <a:gd name="T0" fmla="*/ 20 w 20"/>
                  <a:gd name="T1" fmla="*/ 5 h 5"/>
                  <a:gd name="T2" fmla="*/ 14 w 20"/>
                  <a:gd name="T3" fmla="*/ 2 h 5"/>
                  <a:gd name="T4" fmla="*/ 7 w 20"/>
                  <a:gd name="T5" fmla="*/ 0 h 5"/>
                  <a:gd name="T6" fmla="*/ 0 w 20"/>
                  <a:gd name="T7" fmla="*/ 0 h 5"/>
                  <a:gd name="T8" fmla="*/ 9 w 20"/>
                  <a:gd name="T9" fmla="*/ 3 h 5"/>
                  <a:gd name="T10" fmla="*/ 20 w 20"/>
                  <a:gd name="T11" fmla="*/ 5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5"/>
                  <a:gd name="T20" fmla="*/ 20 w 20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5">
                    <a:moveTo>
                      <a:pt x="20" y="5"/>
                    </a:moveTo>
                    <a:lnTo>
                      <a:pt x="14" y="2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20" y="5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39" name="Freeform 827"/>
              <p:cNvSpPr/>
              <p:nvPr/>
            </p:nvSpPr>
            <p:spPr bwMode="auto">
              <a:xfrm>
                <a:off x="5140" y="3753"/>
                <a:ext cx="48" cy="38"/>
              </a:xfrm>
              <a:custGeom>
                <a:avLst/>
                <a:gdLst>
                  <a:gd name="T0" fmla="*/ 46 w 48"/>
                  <a:gd name="T1" fmla="*/ 26 h 38"/>
                  <a:gd name="T2" fmla="*/ 41 w 48"/>
                  <a:gd name="T3" fmla="*/ 31 h 38"/>
                  <a:gd name="T4" fmla="*/ 40 w 48"/>
                  <a:gd name="T5" fmla="*/ 26 h 38"/>
                  <a:gd name="T6" fmla="*/ 39 w 48"/>
                  <a:gd name="T7" fmla="*/ 21 h 38"/>
                  <a:gd name="T8" fmla="*/ 37 w 48"/>
                  <a:gd name="T9" fmla="*/ 17 h 38"/>
                  <a:gd name="T10" fmla="*/ 31 w 48"/>
                  <a:gd name="T11" fmla="*/ 14 h 38"/>
                  <a:gd name="T12" fmla="*/ 25 w 48"/>
                  <a:gd name="T13" fmla="*/ 13 h 38"/>
                  <a:gd name="T14" fmla="*/ 19 w 48"/>
                  <a:gd name="T15" fmla="*/ 13 h 38"/>
                  <a:gd name="T16" fmla="*/ 14 w 48"/>
                  <a:gd name="T17" fmla="*/ 15 h 38"/>
                  <a:gd name="T18" fmla="*/ 11 w 48"/>
                  <a:gd name="T19" fmla="*/ 18 h 38"/>
                  <a:gd name="T20" fmla="*/ 10 w 48"/>
                  <a:gd name="T21" fmla="*/ 22 h 38"/>
                  <a:gd name="T22" fmla="*/ 10 w 48"/>
                  <a:gd name="T23" fmla="*/ 28 h 38"/>
                  <a:gd name="T24" fmla="*/ 12 w 48"/>
                  <a:gd name="T25" fmla="*/ 32 h 38"/>
                  <a:gd name="T26" fmla="*/ 16 w 48"/>
                  <a:gd name="T27" fmla="*/ 35 h 38"/>
                  <a:gd name="T28" fmla="*/ 27 w 48"/>
                  <a:gd name="T29" fmla="*/ 36 h 38"/>
                  <a:gd name="T30" fmla="*/ 18 w 48"/>
                  <a:gd name="T31" fmla="*/ 38 h 38"/>
                  <a:gd name="T32" fmla="*/ 12 w 48"/>
                  <a:gd name="T33" fmla="*/ 36 h 38"/>
                  <a:gd name="T34" fmla="*/ 8 w 48"/>
                  <a:gd name="T35" fmla="*/ 34 h 38"/>
                  <a:gd name="T36" fmla="*/ 2 w 48"/>
                  <a:gd name="T37" fmla="*/ 29 h 38"/>
                  <a:gd name="T38" fmla="*/ 1 w 48"/>
                  <a:gd name="T39" fmla="*/ 24 h 38"/>
                  <a:gd name="T40" fmla="*/ 0 w 48"/>
                  <a:gd name="T41" fmla="*/ 20 h 38"/>
                  <a:gd name="T42" fmla="*/ 0 w 48"/>
                  <a:gd name="T43" fmla="*/ 15 h 38"/>
                  <a:gd name="T44" fmla="*/ 2 w 48"/>
                  <a:gd name="T45" fmla="*/ 11 h 38"/>
                  <a:gd name="T46" fmla="*/ 4 w 48"/>
                  <a:gd name="T47" fmla="*/ 8 h 38"/>
                  <a:gd name="T48" fmla="*/ 9 w 48"/>
                  <a:gd name="T49" fmla="*/ 4 h 38"/>
                  <a:gd name="T50" fmla="*/ 13 w 48"/>
                  <a:gd name="T51" fmla="*/ 2 h 38"/>
                  <a:gd name="T52" fmla="*/ 18 w 48"/>
                  <a:gd name="T53" fmla="*/ 0 h 38"/>
                  <a:gd name="T54" fmla="*/ 23 w 48"/>
                  <a:gd name="T55" fmla="*/ 0 h 38"/>
                  <a:gd name="T56" fmla="*/ 30 w 48"/>
                  <a:gd name="T57" fmla="*/ 1 h 38"/>
                  <a:gd name="T58" fmla="*/ 36 w 48"/>
                  <a:gd name="T59" fmla="*/ 3 h 38"/>
                  <a:gd name="T60" fmla="*/ 42 w 48"/>
                  <a:gd name="T61" fmla="*/ 6 h 38"/>
                  <a:gd name="T62" fmla="*/ 45 w 48"/>
                  <a:gd name="T63" fmla="*/ 10 h 38"/>
                  <a:gd name="T64" fmla="*/ 48 w 48"/>
                  <a:gd name="T65" fmla="*/ 15 h 38"/>
                  <a:gd name="T66" fmla="*/ 48 w 48"/>
                  <a:gd name="T67" fmla="*/ 22 h 38"/>
                  <a:gd name="T68" fmla="*/ 46 w 48"/>
                  <a:gd name="T69" fmla="*/ 26 h 3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8"/>
                  <a:gd name="T106" fmla="*/ 0 h 38"/>
                  <a:gd name="T107" fmla="*/ 48 w 48"/>
                  <a:gd name="T108" fmla="*/ 38 h 38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8" h="38">
                    <a:moveTo>
                      <a:pt x="46" y="26"/>
                    </a:moveTo>
                    <a:lnTo>
                      <a:pt x="41" y="31"/>
                    </a:lnTo>
                    <a:lnTo>
                      <a:pt x="40" y="26"/>
                    </a:lnTo>
                    <a:lnTo>
                      <a:pt x="39" y="21"/>
                    </a:lnTo>
                    <a:lnTo>
                      <a:pt x="37" y="17"/>
                    </a:lnTo>
                    <a:lnTo>
                      <a:pt x="31" y="14"/>
                    </a:lnTo>
                    <a:lnTo>
                      <a:pt x="25" y="13"/>
                    </a:lnTo>
                    <a:lnTo>
                      <a:pt x="19" y="13"/>
                    </a:lnTo>
                    <a:lnTo>
                      <a:pt x="14" y="15"/>
                    </a:lnTo>
                    <a:lnTo>
                      <a:pt x="11" y="18"/>
                    </a:lnTo>
                    <a:lnTo>
                      <a:pt x="10" y="22"/>
                    </a:lnTo>
                    <a:lnTo>
                      <a:pt x="10" y="28"/>
                    </a:lnTo>
                    <a:lnTo>
                      <a:pt x="12" y="32"/>
                    </a:lnTo>
                    <a:lnTo>
                      <a:pt x="16" y="35"/>
                    </a:lnTo>
                    <a:lnTo>
                      <a:pt x="27" y="36"/>
                    </a:lnTo>
                    <a:lnTo>
                      <a:pt x="18" y="38"/>
                    </a:lnTo>
                    <a:lnTo>
                      <a:pt x="12" y="36"/>
                    </a:lnTo>
                    <a:lnTo>
                      <a:pt x="8" y="34"/>
                    </a:lnTo>
                    <a:lnTo>
                      <a:pt x="2" y="29"/>
                    </a:lnTo>
                    <a:lnTo>
                      <a:pt x="1" y="24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2" y="11"/>
                    </a:lnTo>
                    <a:lnTo>
                      <a:pt x="4" y="8"/>
                    </a:lnTo>
                    <a:lnTo>
                      <a:pt x="9" y="4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3" y="0"/>
                    </a:lnTo>
                    <a:lnTo>
                      <a:pt x="30" y="1"/>
                    </a:lnTo>
                    <a:lnTo>
                      <a:pt x="36" y="3"/>
                    </a:lnTo>
                    <a:lnTo>
                      <a:pt x="42" y="6"/>
                    </a:lnTo>
                    <a:lnTo>
                      <a:pt x="45" y="10"/>
                    </a:lnTo>
                    <a:lnTo>
                      <a:pt x="48" y="15"/>
                    </a:lnTo>
                    <a:lnTo>
                      <a:pt x="48" y="22"/>
                    </a:lnTo>
                    <a:lnTo>
                      <a:pt x="46" y="26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40" name="Freeform 828"/>
              <p:cNvSpPr/>
              <p:nvPr/>
            </p:nvSpPr>
            <p:spPr bwMode="auto">
              <a:xfrm>
                <a:off x="5174" y="3778"/>
                <a:ext cx="22" cy="21"/>
              </a:xfrm>
              <a:custGeom>
                <a:avLst/>
                <a:gdLst>
                  <a:gd name="T0" fmla="*/ 0 w 22"/>
                  <a:gd name="T1" fmla="*/ 0 h 21"/>
                  <a:gd name="T2" fmla="*/ 10 w 22"/>
                  <a:gd name="T3" fmla="*/ 4 h 21"/>
                  <a:gd name="T4" fmla="*/ 17 w 22"/>
                  <a:gd name="T5" fmla="*/ 9 h 21"/>
                  <a:gd name="T6" fmla="*/ 20 w 22"/>
                  <a:gd name="T7" fmla="*/ 15 h 21"/>
                  <a:gd name="T8" fmla="*/ 22 w 22"/>
                  <a:gd name="T9" fmla="*/ 21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21"/>
                  <a:gd name="T17" fmla="*/ 22 w 2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21">
                    <a:moveTo>
                      <a:pt x="0" y="0"/>
                    </a:moveTo>
                    <a:lnTo>
                      <a:pt x="10" y="4"/>
                    </a:lnTo>
                    <a:lnTo>
                      <a:pt x="17" y="9"/>
                    </a:lnTo>
                    <a:lnTo>
                      <a:pt x="20" y="15"/>
                    </a:lnTo>
                    <a:lnTo>
                      <a:pt x="22" y="21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41" name="Freeform 829"/>
              <p:cNvSpPr/>
              <p:nvPr/>
            </p:nvSpPr>
            <p:spPr bwMode="auto">
              <a:xfrm>
                <a:off x="5169" y="3778"/>
                <a:ext cx="12" cy="31"/>
              </a:xfrm>
              <a:custGeom>
                <a:avLst/>
                <a:gdLst>
                  <a:gd name="T0" fmla="*/ 0 w 12"/>
                  <a:gd name="T1" fmla="*/ 0 h 31"/>
                  <a:gd name="T2" fmla="*/ 8 w 12"/>
                  <a:gd name="T3" fmla="*/ 7 h 31"/>
                  <a:gd name="T4" fmla="*/ 12 w 12"/>
                  <a:gd name="T5" fmla="*/ 13 h 31"/>
                  <a:gd name="T6" fmla="*/ 12 w 12"/>
                  <a:gd name="T7" fmla="*/ 17 h 31"/>
                  <a:gd name="T8" fmla="*/ 12 w 12"/>
                  <a:gd name="T9" fmla="*/ 24 h 31"/>
                  <a:gd name="T10" fmla="*/ 11 w 12"/>
                  <a:gd name="T11" fmla="*/ 31 h 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31"/>
                  <a:gd name="T20" fmla="*/ 12 w 12"/>
                  <a:gd name="T21" fmla="*/ 31 h 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31">
                    <a:moveTo>
                      <a:pt x="0" y="0"/>
                    </a:moveTo>
                    <a:lnTo>
                      <a:pt x="8" y="7"/>
                    </a:lnTo>
                    <a:lnTo>
                      <a:pt x="12" y="13"/>
                    </a:lnTo>
                    <a:lnTo>
                      <a:pt x="12" y="17"/>
                    </a:lnTo>
                    <a:lnTo>
                      <a:pt x="12" y="24"/>
                    </a:lnTo>
                    <a:lnTo>
                      <a:pt x="11" y="31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42" name="Freeform 830"/>
              <p:cNvSpPr/>
              <p:nvPr/>
            </p:nvSpPr>
            <p:spPr bwMode="auto">
              <a:xfrm>
                <a:off x="5164" y="3778"/>
                <a:ext cx="7" cy="24"/>
              </a:xfrm>
              <a:custGeom>
                <a:avLst/>
                <a:gdLst>
                  <a:gd name="T0" fmla="*/ 0 w 7"/>
                  <a:gd name="T1" fmla="*/ 0 h 24"/>
                  <a:gd name="T2" fmla="*/ 5 w 7"/>
                  <a:gd name="T3" fmla="*/ 6 h 24"/>
                  <a:gd name="T4" fmla="*/ 6 w 7"/>
                  <a:gd name="T5" fmla="*/ 11 h 24"/>
                  <a:gd name="T6" fmla="*/ 7 w 7"/>
                  <a:gd name="T7" fmla="*/ 16 h 24"/>
                  <a:gd name="T8" fmla="*/ 7 w 7"/>
                  <a:gd name="T9" fmla="*/ 22 h 24"/>
                  <a:gd name="T10" fmla="*/ 7 w 7"/>
                  <a:gd name="T11" fmla="*/ 24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"/>
                  <a:gd name="T19" fmla="*/ 0 h 24"/>
                  <a:gd name="T20" fmla="*/ 7 w 7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" h="24">
                    <a:moveTo>
                      <a:pt x="0" y="0"/>
                    </a:moveTo>
                    <a:lnTo>
                      <a:pt x="5" y="6"/>
                    </a:lnTo>
                    <a:lnTo>
                      <a:pt x="6" y="11"/>
                    </a:lnTo>
                    <a:lnTo>
                      <a:pt x="7" y="16"/>
                    </a:lnTo>
                    <a:lnTo>
                      <a:pt x="7" y="22"/>
                    </a:lnTo>
                    <a:lnTo>
                      <a:pt x="7" y="24"/>
                    </a:lnTo>
                  </a:path>
                </a:pathLst>
              </a:custGeom>
              <a:noFill/>
              <a:ln w="3175">
                <a:solidFill>
                  <a:srgbClr val="808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643" name="Oval 831"/>
              <p:cNvSpPr>
                <a:spLocks noChangeArrowheads="1"/>
              </p:cNvSpPr>
              <p:nvPr/>
            </p:nvSpPr>
            <p:spPr bwMode="auto">
              <a:xfrm>
                <a:off x="5192" y="3795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44" name="Oval 832"/>
              <p:cNvSpPr>
                <a:spLocks noChangeArrowheads="1"/>
              </p:cNvSpPr>
              <p:nvPr/>
            </p:nvSpPr>
            <p:spPr bwMode="auto">
              <a:xfrm>
                <a:off x="5175" y="3807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645" name="Oval 833"/>
              <p:cNvSpPr>
                <a:spLocks noChangeArrowheads="1"/>
              </p:cNvSpPr>
              <p:nvPr/>
            </p:nvSpPr>
            <p:spPr bwMode="auto">
              <a:xfrm>
                <a:off x="5166" y="3801"/>
                <a:ext cx="7" cy="7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</p:grpSp>
        <p:grpSp>
          <p:nvGrpSpPr>
            <p:cNvPr id="189447" name="Group 834"/>
            <p:cNvGrpSpPr/>
            <p:nvPr/>
          </p:nvGrpSpPr>
          <p:grpSpPr bwMode="auto">
            <a:xfrm>
              <a:off x="2873" y="3490"/>
              <a:ext cx="956" cy="818"/>
              <a:chOff x="2873" y="3490"/>
              <a:chExt cx="956" cy="818"/>
            </a:xfrm>
          </p:grpSpPr>
          <p:sp>
            <p:nvSpPr>
              <p:cNvPr id="189448" name="Freeform 835"/>
              <p:cNvSpPr/>
              <p:nvPr/>
            </p:nvSpPr>
            <p:spPr bwMode="auto">
              <a:xfrm>
                <a:off x="2873" y="3776"/>
                <a:ext cx="220" cy="530"/>
              </a:xfrm>
              <a:custGeom>
                <a:avLst/>
                <a:gdLst>
                  <a:gd name="T0" fmla="*/ 172 w 220"/>
                  <a:gd name="T1" fmla="*/ 530 h 530"/>
                  <a:gd name="T2" fmla="*/ 140 w 220"/>
                  <a:gd name="T3" fmla="*/ 505 h 530"/>
                  <a:gd name="T4" fmla="*/ 115 w 220"/>
                  <a:gd name="T5" fmla="*/ 483 h 530"/>
                  <a:gd name="T6" fmla="*/ 93 w 220"/>
                  <a:gd name="T7" fmla="*/ 452 h 530"/>
                  <a:gd name="T8" fmla="*/ 74 w 220"/>
                  <a:gd name="T9" fmla="*/ 426 h 530"/>
                  <a:gd name="T10" fmla="*/ 55 w 220"/>
                  <a:gd name="T11" fmla="*/ 395 h 530"/>
                  <a:gd name="T12" fmla="*/ 41 w 220"/>
                  <a:gd name="T13" fmla="*/ 363 h 530"/>
                  <a:gd name="T14" fmla="*/ 32 w 220"/>
                  <a:gd name="T15" fmla="*/ 323 h 530"/>
                  <a:gd name="T16" fmla="*/ 23 w 220"/>
                  <a:gd name="T17" fmla="*/ 280 h 530"/>
                  <a:gd name="T18" fmla="*/ 19 w 220"/>
                  <a:gd name="T19" fmla="*/ 249 h 530"/>
                  <a:gd name="T20" fmla="*/ 17 w 220"/>
                  <a:gd name="T21" fmla="*/ 211 h 530"/>
                  <a:gd name="T22" fmla="*/ 17 w 220"/>
                  <a:gd name="T23" fmla="*/ 171 h 530"/>
                  <a:gd name="T24" fmla="*/ 17 w 220"/>
                  <a:gd name="T25" fmla="*/ 141 h 530"/>
                  <a:gd name="T26" fmla="*/ 19 w 220"/>
                  <a:gd name="T27" fmla="*/ 105 h 530"/>
                  <a:gd name="T28" fmla="*/ 19 w 220"/>
                  <a:gd name="T29" fmla="*/ 73 h 530"/>
                  <a:gd name="T30" fmla="*/ 11 w 220"/>
                  <a:gd name="T31" fmla="*/ 40 h 530"/>
                  <a:gd name="T32" fmla="*/ 0 w 220"/>
                  <a:gd name="T33" fmla="*/ 0 h 530"/>
                  <a:gd name="T34" fmla="*/ 32 w 220"/>
                  <a:gd name="T35" fmla="*/ 38 h 530"/>
                  <a:gd name="T36" fmla="*/ 45 w 220"/>
                  <a:gd name="T37" fmla="*/ 69 h 530"/>
                  <a:gd name="T38" fmla="*/ 57 w 220"/>
                  <a:gd name="T39" fmla="*/ 94 h 530"/>
                  <a:gd name="T40" fmla="*/ 68 w 220"/>
                  <a:gd name="T41" fmla="*/ 132 h 530"/>
                  <a:gd name="T42" fmla="*/ 76 w 220"/>
                  <a:gd name="T43" fmla="*/ 179 h 530"/>
                  <a:gd name="T44" fmla="*/ 80 w 220"/>
                  <a:gd name="T45" fmla="*/ 217 h 530"/>
                  <a:gd name="T46" fmla="*/ 80 w 220"/>
                  <a:gd name="T47" fmla="*/ 249 h 530"/>
                  <a:gd name="T48" fmla="*/ 85 w 220"/>
                  <a:gd name="T49" fmla="*/ 291 h 530"/>
                  <a:gd name="T50" fmla="*/ 91 w 220"/>
                  <a:gd name="T51" fmla="*/ 327 h 530"/>
                  <a:gd name="T52" fmla="*/ 104 w 220"/>
                  <a:gd name="T53" fmla="*/ 357 h 530"/>
                  <a:gd name="T54" fmla="*/ 119 w 220"/>
                  <a:gd name="T55" fmla="*/ 392 h 530"/>
                  <a:gd name="T56" fmla="*/ 140 w 220"/>
                  <a:gd name="T57" fmla="*/ 426 h 530"/>
                  <a:gd name="T58" fmla="*/ 163 w 220"/>
                  <a:gd name="T59" fmla="*/ 462 h 530"/>
                  <a:gd name="T60" fmla="*/ 188 w 220"/>
                  <a:gd name="T61" fmla="*/ 498 h 530"/>
                  <a:gd name="T62" fmla="*/ 220 w 220"/>
                  <a:gd name="T63" fmla="*/ 530 h 530"/>
                  <a:gd name="T64" fmla="*/ 172 w 220"/>
                  <a:gd name="T65" fmla="*/ 530 h 5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20"/>
                  <a:gd name="T100" fmla="*/ 0 h 530"/>
                  <a:gd name="T101" fmla="*/ 220 w 220"/>
                  <a:gd name="T102" fmla="*/ 530 h 5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20" h="530">
                    <a:moveTo>
                      <a:pt x="172" y="530"/>
                    </a:moveTo>
                    <a:lnTo>
                      <a:pt x="140" y="505"/>
                    </a:lnTo>
                    <a:lnTo>
                      <a:pt x="115" y="483"/>
                    </a:lnTo>
                    <a:lnTo>
                      <a:pt x="93" y="452"/>
                    </a:lnTo>
                    <a:lnTo>
                      <a:pt x="74" y="426"/>
                    </a:lnTo>
                    <a:lnTo>
                      <a:pt x="55" y="395"/>
                    </a:lnTo>
                    <a:lnTo>
                      <a:pt x="41" y="363"/>
                    </a:lnTo>
                    <a:lnTo>
                      <a:pt x="32" y="323"/>
                    </a:lnTo>
                    <a:lnTo>
                      <a:pt x="23" y="280"/>
                    </a:lnTo>
                    <a:lnTo>
                      <a:pt x="19" y="249"/>
                    </a:lnTo>
                    <a:lnTo>
                      <a:pt x="17" y="211"/>
                    </a:lnTo>
                    <a:lnTo>
                      <a:pt x="17" y="171"/>
                    </a:lnTo>
                    <a:lnTo>
                      <a:pt x="17" y="141"/>
                    </a:lnTo>
                    <a:lnTo>
                      <a:pt x="19" y="105"/>
                    </a:lnTo>
                    <a:lnTo>
                      <a:pt x="19" y="73"/>
                    </a:lnTo>
                    <a:lnTo>
                      <a:pt x="11" y="40"/>
                    </a:lnTo>
                    <a:lnTo>
                      <a:pt x="0" y="0"/>
                    </a:lnTo>
                    <a:lnTo>
                      <a:pt x="32" y="38"/>
                    </a:lnTo>
                    <a:lnTo>
                      <a:pt x="45" y="69"/>
                    </a:lnTo>
                    <a:lnTo>
                      <a:pt x="57" y="94"/>
                    </a:lnTo>
                    <a:lnTo>
                      <a:pt x="68" y="132"/>
                    </a:lnTo>
                    <a:lnTo>
                      <a:pt x="76" y="179"/>
                    </a:lnTo>
                    <a:lnTo>
                      <a:pt x="80" y="217"/>
                    </a:lnTo>
                    <a:lnTo>
                      <a:pt x="80" y="249"/>
                    </a:lnTo>
                    <a:lnTo>
                      <a:pt x="85" y="291"/>
                    </a:lnTo>
                    <a:lnTo>
                      <a:pt x="91" y="327"/>
                    </a:lnTo>
                    <a:lnTo>
                      <a:pt x="104" y="357"/>
                    </a:lnTo>
                    <a:lnTo>
                      <a:pt x="119" y="392"/>
                    </a:lnTo>
                    <a:lnTo>
                      <a:pt x="140" y="426"/>
                    </a:lnTo>
                    <a:lnTo>
                      <a:pt x="163" y="462"/>
                    </a:lnTo>
                    <a:lnTo>
                      <a:pt x="188" y="498"/>
                    </a:lnTo>
                    <a:lnTo>
                      <a:pt x="220" y="530"/>
                    </a:lnTo>
                    <a:lnTo>
                      <a:pt x="172" y="53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49" name="Freeform 836"/>
              <p:cNvSpPr/>
              <p:nvPr/>
            </p:nvSpPr>
            <p:spPr bwMode="auto">
              <a:xfrm>
                <a:off x="2909" y="3866"/>
                <a:ext cx="104" cy="389"/>
              </a:xfrm>
              <a:custGeom>
                <a:avLst/>
                <a:gdLst>
                  <a:gd name="T0" fmla="*/ 0 w 104"/>
                  <a:gd name="T1" fmla="*/ 0 h 389"/>
                  <a:gd name="T2" fmla="*/ 4 w 104"/>
                  <a:gd name="T3" fmla="*/ 32 h 389"/>
                  <a:gd name="T4" fmla="*/ 5 w 104"/>
                  <a:gd name="T5" fmla="*/ 60 h 389"/>
                  <a:gd name="T6" fmla="*/ 5 w 104"/>
                  <a:gd name="T7" fmla="*/ 95 h 389"/>
                  <a:gd name="T8" fmla="*/ 5 w 104"/>
                  <a:gd name="T9" fmla="*/ 121 h 389"/>
                  <a:gd name="T10" fmla="*/ 13 w 104"/>
                  <a:gd name="T11" fmla="*/ 167 h 389"/>
                  <a:gd name="T12" fmla="*/ 23 w 104"/>
                  <a:gd name="T13" fmla="*/ 211 h 389"/>
                  <a:gd name="T14" fmla="*/ 32 w 104"/>
                  <a:gd name="T15" fmla="*/ 248 h 389"/>
                  <a:gd name="T16" fmla="*/ 44 w 104"/>
                  <a:gd name="T17" fmla="*/ 288 h 389"/>
                  <a:gd name="T18" fmla="*/ 68 w 104"/>
                  <a:gd name="T19" fmla="*/ 341 h 389"/>
                  <a:gd name="T20" fmla="*/ 104 w 104"/>
                  <a:gd name="T21" fmla="*/ 389 h 389"/>
                  <a:gd name="T22" fmla="*/ 76 w 104"/>
                  <a:gd name="T23" fmla="*/ 334 h 389"/>
                  <a:gd name="T24" fmla="*/ 53 w 104"/>
                  <a:gd name="T25" fmla="*/ 294 h 389"/>
                  <a:gd name="T26" fmla="*/ 34 w 104"/>
                  <a:gd name="T27" fmla="*/ 233 h 389"/>
                  <a:gd name="T28" fmla="*/ 26 w 104"/>
                  <a:gd name="T29" fmla="*/ 193 h 389"/>
                  <a:gd name="T30" fmla="*/ 15 w 104"/>
                  <a:gd name="T31" fmla="*/ 152 h 389"/>
                  <a:gd name="T32" fmla="*/ 11 w 104"/>
                  <a:gd name="T33" fmla="*/ 108 h 389"/>
                  <a:gd name="T34" fmla="*/ 9 w 104"/>
                  <a:gd name="T35" fmla="*/ 74 h 389"/>
                  <a:gd name="T36" fmla="*/ 0 w 104"/>
                  <a:gd name="T37" fmla="*/ 0 h 38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4"/>
                  <a:gd name="T58" fmla="*/ 0 h 389"/>
                  <a:gd name="T59" fmla="*/ 104 w 104"/>
                  <a:gd name="T60" fmla="*/ 389 h 38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4" h="389">
                    <a:moveTo>
                      <a:pt x="0" y="0"/>
                    </a:moveTo>
                    <a:lnTo>
                      <a:pt x="4" y="32"/>
                    </a:lnTo>
                    <a:lnTo>
                      <a:pt x="5" y="60"/>
                    </a:lnTo>
                    <a:lnTo>
                      <a:pt x="5" y="95"/>
                    </a:lnTo>
                    <a:lnTo>
                      <a:pt x="5" y="121"/>
                    </a:lnTo>
                    <a:lnTo>
                      <a:pt x="13" y="167"/>
                    </a:lnTo>
                    <a:lnTo>
                      <a:pt x="23" y="211"/>
                    </a:lnTo>
                    <a:lnTo>
                      <a:pt x="32" y="248"/>
                    </a:lnTo>
                    <a:lnTo>
                      <a:pt x="44" y="288"/>
                    </a:lnTo>
                    <a:lnTo>
                      <a:pt x="68" y="341"/>
                    </a:lnTo>
                    <a:lnTo>
                      <a:pt x="104" y="389"/>
                    </a:lnTo>
                    <a:lnTo>
                      <a:pt x="76" y="334"/>
                    </a:lnTo>
                    <a:lnTo>
                      <a:pt x="53" y="294"/>
                    </a:lnTo>
                    <a:lnTo>
                      <a:pt x="34" y="233"/>
                    </a:lnTo>
                    <a:lnTo>
                      <a:pt x="26" y="193"/>
                    </a:lnTo>
                    <a:lnTo>
                      <a:pt x="15" y="152"/>
                    </a:lnTo>
                    <a:lnTo>
                      <a:pt x="11" y="108"/>
                    </a:lnTo>
                    <a:lnTo>
                      <a:pt x="9" y="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0" name="Freeform 837"/>
              <p:cNvSpPr/>
              <p:nvPr/>
            </p:nvSpPr>
            <p:spPr bwMode="auto">
              <a:xfrm>
                <a:off x="3044" y="3707"/>
                <a:ext cx="53" cy="598"/>
              </a:xfrm>
              <a:custGeom>
                <a:avLst/>
                <a:gdLst>
                  <a:gd name="T0" fmla="*/ 27 w 53"/>
                  <a:gd name="T1" fmla="*/ 0 h 598"/>
                  <a:gd name="T2" fmla="*/ 22 w 53"/>
                  <a:gd name="T3" fmla="*/ 15 h 598"/>
                  <a:gd name="T4" fmla="*/ 17 w 53"/>
                  <a:gd name="T5" fmla="*/ 35 h 598"/>
                  <a:gd name="T6" fmla="*/ 13 w 53"/>
                  <a:gd name="T7" fmla="*/ 56 h 598"/>
                  <a:gd name="T8" fmla="*/ 10 w 53"/>
                  <a:gd name="T9" fmla="*/ 77 h 598"/>
                  <a:gd name="T10" fmla="*/ 7 w 53"/>
                  <a:gd name="T11" fmla="*/ 100 h 598"/>
                  <a:gd name="T12" fmla="*/ 6 w 53"/>
                  <a:gd name="T13" fmla="*/ 126 h 598"/>
                  <a:gd name="T14" fmla="*/ 3 w 53"/>
                  <a:gd name="T15" fmla="*/ 158 h 598"/>
                  <a:gd name="T16" fmla="*/ 2 w 53"/>
                  <a:gd name="T17" fmla="*/ 184 h 598"/>
                  <a:gd name="T18" fmla="*/ 0 w 53"/>
                  <a:gd name="T19" fmla="*/ 234 h 598"/>
                  <a:gd name="T20" fmla="*/ 0 w 53"/>
                  <a:gd name="T21" fmla="*/ 254 h 598"/>
                  <a:gd name="T22" fmla="*/ 0 w 53"/>
                  <a:gd name="T23" fmla="*/ 275 h 598"/>
                  <a:gd name="T24" fmla="*/ 0 w 53"/>
                  <a:gd name="T25" fmla="*/ 297 h 598"/>
                  <a:gd name="T26" fmla="*/ 0 w 53"/>
                  <a:gd name="T27" fmla="*/ 323 h 598"/>
                  <a:gd name="T28" fmla="*/ 3 w 53"/>
                  <a:gd name="T29" fmla="*/ 361 h 598"/>
                  <a:gd name="T30" fmla="*/ 5 w 53"/>
                  <a:gd name="T31" fmla="*/ 385 h 598"/>
                  <a:gd name="T32" fmla="*/ 6 w 53"/>
                  <a:gd name="T33" fmla="*/ 404 h 598"/>
                  <a:gd name="T34" fmla="*/ 9 w 53"/>
                  <a:gd name="T35" fmla="*/ 435 h 598"/>
                  <a:gd name="T36" fmla="*/ 12 w 53"/>
                  <a:gd name="T37" fmla="*/ 460 h 598"/>
                  <a:gd name="T38" fmla="*/ 16 w 53"/>
                  <a:gd name="T39" fmla="*/ 489 h 598"/>
                  <a:gd name="T40" fmla="*/ 21 w 53"/>
                  <a:gd name="T41" fmla="*/ 516 h 598"/>
                  <a:gd name="T42" fmla="*/ 24 w 53"/>
                  <a:gd name="T43" fmla="*/ 538 h 598"/>
                  <a:gd name="T44" fmla="*/ 27 w 53"/>
                  <a:gd name="T45" fmla="*/ 558 h 598"/>
                  <a:gd name="T46" fmla="*/ 30 w 53"/>
                  <a:gd name="T47" fmla="*/ 576 h 598"/>
                  <a:gd name="T48" fmla="*/ 34 w 53"/>
                  <a:gd name="T49" fmla="*/ 598 h 598"/>
                  <a:gd name="T50" fmla="*/ 53 w 53"/>
                  <a:gd name="T51" fmla="*/ 598 h 598"/>
                  <a:gd name="T52" fmla="*/ 50 w 53"/>
                  <a:gd name="T53" fmla="*/ 586 h 598"/>
                  <a:gd name="T54" fmla="*/ 46 w 53"/>
                  <a:gd name="T55" fmla="*/ 566 h 598"/>
                  <a:gd name="T56" fmla="*/ 44 w 53"/>
                  <a:gd name="T57" fmla="*/ 548 h 598"/>
                  <a:gd name="T58" fmla="*/ 40 w 53"/>
                  <a:gd name="T59" fmla="*/ 528 h 598"/>
                  <a:gd name="T60" fmla="*/ 37 w 53"/>
                  <a:gd name="T61" fmla="*/ 505 h 598"/>
                  <a:gd name="T62" fmla="*/ 32 w 53"/>
                  <a:gd name="T63" fmla="*/ 478 h 598"/>
                  <a:gd name="T64" fmla="*/ 29 w 53"/>
                  <a:gd name="T65" fmla="*/ 456 h 598"/>
                  <a:gd name="T66" fmla="*/ 27 w 53"/>
                  <a:gd name="T67" fmla="*/ 435 h 598"/>
                  <a:gd name="T68" fmla="*/ 23 w 53"/>
                  <a:gd name="T69" fmla="*/ 401 h 598"/>
                  <a:gd name="T70" fmla="*/ 21 w 53"/>
                  <a:gd name="T71" fmla="*/ 378 h 598"/>
                  <a:gd name="T72" fmla="*/ 19 w 53"/>
                  <a:gd name="T73" fmla="*/ 350 h 598"/>
                  <a:gd name="T74" fmla="*/ 17 w 53"/>
                  <a:gd name="T75" fmla="*/ 331 h 598"/>
                  <a:gd name="T76" fmla="*/ 16 w 53"/>
                  <a:gd name="T77" fmla="*/ 304 h 598"/>
                  <a:gd name="T78" fmla="*/ 16 w 53"/>
                  <a:gd name="T79" fmla="*/ 271 h 598"/>
                  <a:gd name="T80" fmla="*/ 16 w 53"/>
                  <a:gd name="T81" fmla="*/ 248 h 598"/>
                  <a:gd name="T82" fmla="*/ 17 w 53"/>
                  <a:gd name="T83" fmla="*/ 222 h 598"/>
                  <a:gd name="T84" fmla="*/ 19 w 53"/>
                  <a:gd name="T85" fmla="*/ 175 h 598"/>
                  <a:gd name="T86" fmla="*/ 21 w 53"/>
                  <a:gd name="T87" fmla="*/ 139 h 598"/>
                  <a:gd name="T88" fmla="*/ 23 w 53"/>
                  <a:gd name="T89" fmla="*/ 109 h 598"/>
                  <a:gd name="T90" fmla="*/ 24 w 53"/>
                  <a:gd name="T91" fmla="*/ 90 h 598"/>
                  <a:gd name="T92" fmla="*/ 27 w 53"/>
                  <a:gd name="T93" fmla="*/ 69 h 598"/>
                  <a:gd name="T94" fmla="*/ 31 w 53"/>
                  <a:gd name="T95" fmla="*/ 47 h 598"/>
                  <a:gd name="T96" fmla="*/ 35 w 53"/>
                  <a:gd name="T97" fmla="*/ 26 h 598"/>
                  <a:gd name="T98" fmla="*/ 42 w 53"/>
                  <a:gd name="T99" fmla="*/ 2 h 598"/>
                  <a:gd name="T100" fmla="*/ 27 w 53"/>
                  <a:gd name="T101" fmla="*/ 0 h 59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53"/>
                  <a:gd name="T154" fmla="*/ 0 h 598"/>
                  <a:gd name="T155" fmla="*/ 53 w 53"/>
                  <a:gd name="T156" fmla="*/ 598 h 59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53" h="598">
                    <a:moveTo>
                      <a:pt x="27" y="0"/>
                    </a:moveTo>
                    <a:lnTo>
                      <a:pt x="22" y="15"/>
                    </a:lnTo>
                    <a:lnTo>
                      <a:pt x="17" y="35"/>
                    </a:lnTo>
                    <a:lnTo>
                      <a:pt x="13" y="56"/>
                    </a:lnTo>
                    <a:lnTo>
                      <a:pt x="10" y="77"/>
                    </a:lnTo>
                    <a:lnTo>
                      <a:pt x="7" y="100"/>
                    </a:lnTo>
                    <a:lnTo>
                      <a:pt x="6" y="126"/>
                    </a:lnTo>
                    <a:lnTo>
                      <a:pt x="3" y="158"/>
                    </a:lnTo>
                    <a:lnTo>
                      <a:pt x="2" y="184"/>
                    </a:lnTo>
                    <a:lnTo>
                      <a:pt x="0" y="234"/>
                    </a:lnTo>
                    <a:lnTo>
                      <a:pt x="0" y="254"/>
                    </a:lnTo>
                    <a:lnTo>
                      <a:pt x="0" y="275"/>
                    </a:lnTo>
                    <a:lnTo>
                      <a:pt x="0" y="297"/>
                    </a:lnTo>
                    <a:lnTo>
                      <a:pt x="0" y="323"/>
                    </a:lnTo>
                    <a:lnTo>
                      <a:pt x="3" y="361"/>
                    </a:lnTo>
                    <a:lnTo>
                      <a:pt x="5" y="385"/>
                    </a:lnTo>
                    <a:lnTo>
                      <a:pt x="6" y="404"/>
                    </a:lnTo>
                    <a:lnTo>
                      <a:pt x="9" y="435"/>
                    </a:lnTo>
                    <a:lnTo>
                      <a:pt x="12" y="460"/>
                    </a:lnTo>
                    <a:lnTo>
                      <a:pt x="16" y="489"/>
                    </a:lnTo>
                    <a:lnTo>
                      <a:pt x="21" y="516"/>
                    </a:lnTo>
                    <a:lnTo>
                      <a:pt x="24" y="538"/>
                    </a:lnTo>
                    <a:lnTo>
                      <a:pt x="27" y="558"/>
                    </a:lnTo>
                    <a:lnTo>
                      <a:pt x="30" y="576"/>
                    </a:lnTo>
                    <a:lnTo>
                      <a:pt x="34" y="598"/>
                    </a:lnTo>
                    <a:lnTo>
                      <a:pt x="53" y="598"/>
                    </a:lnTo>
                    <a:lnTo>
                      <a:pt x="50" y="586"/>
                    </a:lnTo>
                    <a:lnTo>
                      <a:pt x="46" y="566"/>
                    </a:lnTo>
                    <a:lnTo>
                      <a:pt x="44" y="548"/>
                    </a:lnTo>
                    <a:lnTo>
                      <a:pt x="40" y="528"/>
                    </a:lnTo>
                    <a:lnTo>
                      <a:pt x="37" y="505"/>
                    </a:lnTo>
                    <a:lnTo>
                      <a:pt x="32" y="478"/>
                    </a:lnTo>
                    <a:lnTo>
                      <a:pt x="29" y="456"/>
                    </a:lnTo>
                    <a:lnTo>
                      <a:pt x="27" y="435"/>
                    </a:lnTo>
                    <a:lnTo>
                      <a:pt x="23" y="401"/>
                    </a:lnTo>
                    <a:lnTo>
                      <a:pt x="21" y="378"/>
                    </a:lnTo>
                    <a:lnTo>
                      <a:pt x="19" y="350"/>
                    </a:lnTo>
                    <a:lnTo>
                      <a:pt x="17" y="331"/>
                    </a:lnTo>
                    <a:lnTo>
                      <a:pt x="16" y="304"/>
                    </a:lnTo>
                    <a:lnTo>
                      <a:pt x="16" y="271"/>
                    </a:lnTo>
                    <a:lnTo>
                      <a:pt x="16" y="248"/>
                    </a:lnTo>
                    <a:lnTo>
                      <a:pt x="17" y="222"/>
                    </a:lnTo>
                    <a:lnTo>
                      <a:pt x="19" y="175"/>
                    </a:lnTo>
                    <a:lnTo>
                      <a:pt x="21" y="139"/>
                    </a:lnTo>
                    <a:lnTo>
                      <a:pt x="23" y="109"/>
                    </a:lnTo>
                    <a:lnTo>
                      <a:pt x="24" y="90"/>
                    </a:lnTo>
                    <a:lnTo>
                      <a:pt x="27" y="69"/>
                    </a:lnTo>
                    <a:lnTo>
                      <a:pt x="31" y="47"/>
                    </a:lnTo>
                    <a:lnTo>
                      <a:pt x="35" y="26"/>
                    </a:lnTo>
                    <a:lnTo>
                      <a:pt x="42" y="2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1" name="Freeform 838"/>
              <p:cNvSpPr/>
              <p:nvPr/>
            </p:nvSpPr>
            <p:spPr bwMode="auto">
              <a:xfrm>
                <a:off x="3054" y="3666"/>
                <a:ext cx="67" cy="47"/>
              </a:xfrm>
              <a:custGeom>
                <a:avLst/>
                <a:gdLst>
                  <a:gd name="T0" fmla="*/ 0 w 67"/>
                  <a:gd name="T1" fmla="*/ 0 h 47"/>
                  <a:gd name="T2" fmla="*/ 1 w 67"/>
                  <a:gd name="T3" fmla="*/ 8 h 47"/>
                  <a:gd name="T4" fmla="*/ 6 w 67"/>
                  <a:gd name="T5" fmla="*/ 15 h 47"/>
                  <a:gd name="T6" fmla="*/ 15 w 67"/>
                  <a:gd name="T7" fmla="*/ 19 h 47"/>
                  <a:gd name="T8" fmla="*/ 19 w 67"/>
                  <a:gd name="T9" fmla="*/ 20 h 47"/>
                  <a:gd name="T10" fmla="*/ 18 w 67"/>
                  <a:gd name="T11" fmla="*/ 26 h 47"/>
                  <a:gd name="T12" fmla="*/ 16 w 67"/>
                  <a:gd name="T13" fmla="*/ 36 h 47"/>
                  <a:gd name="T14" fmla="*/ 14 w 67"/>
                  <a:gd name="T15" fmla="*/ 44 h 47"/>
                  <a:gd name="T16" fmla="*/ 20 w 67"/>
                  <a:gd name="T17" fmla="*/ 46 h 47"/>
                  <a:gd name="T18" fmla="*/ 29 w 67"/>
                  <a:gd name="T19" fmla="*/ 47 h 47"/>
                  <a:gd name="T20" fmla="*/ 32 w 67"/>
                  <a:gd name="T21" fmla="*/ 47 h 47"/>
                  <a:gd name="T22" fmla="*/ 35 w 67"/>
                  <a:gd name="T23" fmla="*/ 36 h 47"/>
                  <a:gd name="T24" fmla="*/ 37 w 67"/>
                  <a:gd name="T25" fmla="*/ 26 h 47"/>
                  <a:gd name="T26" fmla="*/ 39 w 67"/>
                  <a:gd name="T27" fmla="*/ 24 h 47"/>
                  <a:gd name="T28" fmla="*/ 49 w 67"/>
                  <a:gd name="T29" fmla="*/ 24 h 47"/>
                  <a:gd name="T30" fmla="*/ 58 w 67"/>
                  <a:gd name="T31" fmla="*/ 21 h 47"/>
                  <a:gd name="T32" fmla="*/ 64 w 67"/>
                  <a:gd name="T33" fmla="*/ 15 h 47"/>
                  <a:gd name="T34" fmla="*/ 66 w 67"/>
                  <a:gd name="T35" fmla="*/ 11 h 47"/>
                  <a:gd name="T36" fmla="*/ 67 w 67"/>
                  <a:gd name="T37" fmla="*/ 1 h 47"/>
                  <a:gd name="T38" fmla="*/ 0 w 67"/>
                  <a:gd name="T39" fmla="*/ 0 h 4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7"/>
                  <a:gd name="T61" fmla="*/ 0 h 47"/>
                  <a:gd name="T62" fmla="*/ 67 w 67"/>
                  <a:gd name="T63" fmla="*/ 47 h 4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7" h="47">
                    <a:moveTo>
                      <a:pt x="0" y="0"/>
                    </a:moveTo>
                    <a:lnTo>
                      <a:pt x="1" y="8"/>
                    </a:lnTo>
                    <a:lnTo>
                      <a:pt x="6" y="15"/>
                    </a:lnTo>
                    <a:lnTo>
                      <a:pt x="15" y="19"/>
                    </a:lnTo>
                    <a:lnTo>
                      <a:pt x="19" y="20"/>
                    </a:lnTo>
                    <a:lnTo>
                      <a:pt x="18" y="26"/>
                    </a:lnTo>
                    <a:lnTo>
                      <a:pt x="16" y="36"/>
                    </a:lnTo>
                    <a:lnTo>
                      <a:pt x="14" y="44"/>
                    </a:lnTo>
                    <a:lnTo>
                      <a:pt x="20" y="46"/>
                    </a:lnTo>
                    <a:lnTo>
                      <a:pt x="29" y="47"/>
                    </a:lnTo>
                    <a:lnTo>
                      <a:pt x="32" y="47"/>
                    </a:lnTo>
                    <a:lnTo>
                      <a:pt x="35" y="36"/>
                    </a:lnTo>
                    <a:lnTo>
                      <a:pt x="37" y="26"/>
                    </a:lnTo>
                    <a:lnTo>
                      <a:pt x="39" y="24"/>
                    </a:lnTo>
                    <a:lnTo>
                      <a:pt x="49" y="24"/>
                    </a:lnTo>
                    <a:lnTo>
                      <a:pt x="58" y="21"/>
                    </a:lnTo>
                    <a:lnTo>
                      <a:pt x="64" y="15"/>
                    </a:lnTo>
                    <a:lnTo>
                      <a:pt x="66" y="11"/>
                    </a:lnTo>
                    <a:lnTo>
                      <a:pt x="67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2" name="Freeform 839"/>
              <p:cNvSpPr/>
              <p:nvPr/>
            </p:nvSpPr>
            <p:spPr bwMode="auto">
              <a:xfrm>
                <a:off x="3084" y="3753"/>
                <a:ext cx="298" cy="555"/>
              </a:xfrm>
              <a:custGeom>
                <a:avLst/>
                <a:gdLst>
                  <a:gd name="T0" fmla="*/ 0 w 298"/>
                  <a:gd name="T1" fmla="*/ 555 h 555"/>
                  <a:gd name="T2" fmla="*/ 9 w 298"/>
                  <a:gd name="T3" fmla="*/ 446 h 555"/>
                  <a:gd name="T4" fmla="*/ 19 w 298"/>
                  <a:gd name="T5" fmla="*/ 400 h 555"/>
                  <a:gd name="T6" fmla="*/ 25 w 298"/>
                  <a:gd name="T7" fmla="*/ 349 h 555"/>
                  <a:gd name="T8" fmla="*/ 34 w 298"/>
                  <a:gd name="T9" fmla="*/ 294 h 555"/>
                  <a:gd name="T10" fmla="*/ 47 w 298"/>
                  <a:gd name="T11" fmla="*/ 244 h 555"/>
                  <a:gd name="T12" fmla="*/ 59 w 298"/>
                  <a:gd name="T13" fmla="*/ 204 h 555"/>
                  <a:gd name="T14" fmla="*/ 76 w 298"/>
                  <a:gd name="T15" fmla="*/ 165 h 555"/>
                  <a:gd name="T16" fmla="*/ 99 w 298"/>
                  <a:gd name="T17" fmla="*/ 125 h 555"/>
                  <a:gd name="T18" fmla="*/ 120 w 298"/>
                  <a:gd name="T19" fmla="*/ 95 h 555"/>
                  <a:gd name="T20" fmla="*/ 138 w 298"/>
                  <a:gd name="T21" fmla="*/ 70 h 555"/>
                  <a:gd name="T22" fmla="*/ 159 w 298"/>
                  <a:gd name="T23" fmla="*/ 51 h 555"/>
                  <a:gd name="T24" fmla="*/ 197 w 298"/>
                  <a:gd name="T25" fmla="*/ 28 h 555"/>
                  <a:gd name="T26" fmla="*/ 241 w 298"/>
                  <a:gd name="T27" fmla="*/ 11 h 555"/>
                  <a:gd name="T28" fmla="*/ 298 w 298"/>
                  <a:gd name="T29" fmla="*/ 0 h 555"/>
                  <a:gd name="T30" fmla="*/ 269 w 298"/>
                  <a:gd name="T31" fmla="*/ 24 h 555"/>
                  <a:gd name="T32" fmla="*/ 250 w 298"/>
                  <a:gd name="T33" fmla="*/ 43 h 555"/>
                  <a:gd name="T34" fmla="*/ 229 w 298"/>
                  <a:gd name="T35" fmla="*/ 70 h 555"/>
                  <a:gd name="T36" fmla="*/ 214 w 298"/>
                  <a:gd name="T37" fmla="*/ 89 h 555"/>
                  <a:gd name="T38" fmla="*/ 194 w 298"/>
                  <a:gd name="T39" fmla="*/ 112 h 555"/>
                  <a:gd name="T40" fmla="*/ 174 w 298"/>
                  <a:gd name="T41" fmla="*/ 134 h 555"/>
                  <a:gd name="T42" fmla="*/ 148 w 298"/>
                  <a:gd name="T43" fmla="*/ 166 h 555"/>
                  <a:gd name="T44" fmla="*/ 127 w 298"/>
                  <a:gd name="T45" fmla="*/ 191 h 555"/>
                  <a:gd name="T46" fmla="*/ 110 w 298"/>
                  <a:gd name="T47" fmla="*/ 220 h 555"/>
                  <a:gd name="T48" fmla="*/ 93 w 298"/>
                  <a:gd name="T49" fmla="*/ 252 h 555"/>
                  <a:gd name="T50" fmla="*/ 82 w 298"/>
                  <a:gd name="T51" fmla="*/ 281 h 555"/>
                  <a:gd name="T52" fmla="*/ 64 w 298"/>
                  <a:gd name="T53" fmla="*/ 318 h 555"/>
                  <a:gd name="T54" fmla="*/ 49 w 298"/>
                  <a:gd name="T55" fmla="*/ 362 h 555"/>
                  <a:gd name="T56" fmla="*/ 36 w 298"/>
                  <a:gd name="T57" fmla="*/ 410 h 555"/>
                  <a:gd name="T58" fmla="*/ 26 w 298"/>
                  <a:gd name="T59" fmla="*/ 461 h 555"/>
                  <a:gd name="T60" fmla="*/ 19 w 298"/>
                  <a:gd name="T61" fmla="*/ 512 h 555"/>
                  <a:gd name="T62" fmla="*/ 21 w 298"/>
                  <a:gd name="T63" fmla="*/ 555 h 555"/>
                  <a:gd name="T64" fmla="*/ 0 w 298"/>
                  <a:gd name="T65" fmla="*/ 555 h 55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98"/>
                  <a:gd name="T100" fmla="*/ 0 h 555"/>
                  <a:gd name="T101" fmla="*/ 298 w 298"/>
                  <a:gd name="T102" fmla="*/ 555 h 55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98" h="555">
                    <a:moveTo>
                      <a:pt x="0" y="555"/>
                    </a:moveTo>
                    <a:lnTo>
                      <a:pt x="9" y="446"/>
                    </a:lnTo>
                    <a:lnTo>
                      <a:pt x="19" y="400"/>
                    </a:lnTo>
                    <a:lnTo>
                      <a:pt x="25" y="349"/>
                    </a:lnTo>
                    <a:lnTo>
                      <a:pt x="34" y="294"/>
                    </a:lnTo>
                    <a:lnTo>
                      <a:pt x="47" y="244"/>
                    </a:lnTo>
                    <a:lnTo>
                      <a:pt x="59" y="204"/>
                    </a:lnTo>
                    <a:lnTo>
                      <a:pt x="76" y="165"/>
                    </a:lnTo>
                    <a:lnTo>
                      <a:pt x="99" y="125"/>
                    </a:lnTo>
                    <a:lnTo>
                      <a:pt x="120" y="95"/>
                    </a:lnTo>
                    <a:lnTo>
                      <a:pt x="138" y="70"/>
                    </a:lnTo>
                    <a:lnTo>
                      <a:pt x="159" y="51"/>
                    </a:lnTo>
                    <a:lnTo>
                      <a:pt x="197" y="28"/>
                    </a:lnTo>
                    <a:lnTo>
                      <a:pt x="241" y="11"/>
                    </a:lnTo>
                    <a:lnTo>
                      <a:pt x="298" y="0"/>
                    </a:lnTo>
                    <a:lnTo>
                      <a:pt x="269" y="24"/>
                    </a:lnTo>
                    <a:lnTo>
                      <a:pt x="250" y="43"/>
                    </a:lnTo>
                    <a:lnTo>
                      <a:pt x="229" y="70"/>
                    </a:lnTo>
                    <a:lnTo>
                      <a:pt x="214" y="89"/>
                    </a:lnTo>
                    <a:lnTo>
                      <a:pt x="194" y="112"/>
                    </a:lnTo>
                    <a:lnTo>
                      <a:pt x="174" y="134"/>
                    </a:lnTo>
                    <a:lnTo>
                      <a:pt x="148" y="166"/>
                    </a:lnTo>
                    <a:lnTo>
                      <a:pt x="127" y="191"/>
                    </a:lnTo>
                    <a:lnTo>
                      <a:pt x="110" y="220"/>
                    </a:lnTo>
                    <a:lnTo>
                      <a:pt x="93" y="252"/>
                    </a:lnTo>
                    <a:lnTo>
                      <a:pt x="82" y="281"/>
                    </a:lnTo>
                    <a:lnTo>
                      <a:pt x="64" y="318"/>
                    </a:lnTo>
                    <a:lnTo>
                      <a:pt x="49" y="362"/>
                    </a:lnTo>
                    <a:lnTo>
                      <a:pt x="36" y="410"/>
                    </a:lnTo>
                    <a:lnTo>
                      <a:pt x="26" y="461"/>
                    </a:lnTo>
                    <a:lnTo>
                      <a:pt x="19" y="512"/>
                    </a:lnTo>
                    <a:lnTo>
                      <a:pt x="21" y="555"/>
                    </a:lnTo>
                    <a:lnTo>
                      <a:pt x="0" y="555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3" name="Freeform 840"/>
              <p:cNvSpPr/>
              <p:nvPr/>
            </p:nvSpPr>
            <p:spPr bwMode="auto">
              <a:xfrm>
                <a:off x="3114" y="3794"/>
                <a:ext cx="188" cy="340"/>
              </a:xfrm>
              <a:custGeom>
                <a:avLst/>
                <a:gdLst>
                  <a:gd name="T0" fmla="*/ 188 w 188"/>
                  <a:gd name="T1" fmla="*/ 0 h 340"/>
                  <a:gd name="T2" fmla="*/ 161 w 188"/>
                  <a:gd name="T3" fmla="*/ 21 h 340"/>
                  <a:gd name="T4" fmla="*/ 125 w 188"/>
                  <a:gd name="T5" fmla="*/ 61 h 340"/>
                  <a:gd name="T6" fmla="*/ 99 w 188"/>
                  <a:gd name="T7" fmla="*/ 95 h 340"/>
                  <a:gd name="T8" fmla="*/ 70 w 188"/>
                  <a:gd name="T9" fmla="*/ 139 h 340"/>
                  <a:gd name="T10" fmla="*/ 48 w 188"/>
                  <a:gd name="T11" fmla="*/ 188 h 340"/>
                  <a:gd name="T12" fmla="*/ 27 w 188"/>
                  <a:gd name="T13" fmla="*/ 234 h 340"/>
                  <a:gd name="T14" fmla="*/ 13 w 188"/>
                  <a:gd name="T15" fmla="*/ 287 h 340"/>
                  <a:gd name="T16" fmla="*/ 0 w 188"/>
                  <a:gd name="T17" fmla="*/ 340 h 340"/>
                  <a:gd name="T18" fmla="*/ 13 w 188"/>
                  <a:gd name="T19" fmla="*/ 262 h 340"/>
                  <a:gd name="T20" fmla="*/ 34 w 188"/>
                  <a:gd name="T21" fmla="*/ 196 h 340"/>
                  <a:gd name="T22" fmla="*/ 59 w 188"/>
                  <a:gd name="T23" fmla="*/ 141 h 340"/>
                  <a:gd name="T24" fmla="*/ 87 w 188"/>
                  <a:gd name="T25" fmla="*/ 99 h 340"/>
                  <a:gd name="T26" fmla="*/ 114 w 188"/>
                  <a:gd name="T27" fmla="*/ 63 h 340"/>
                  <a:gd name="T28" fmla="*/ 188 w 188"/>
                  <a:gd name="T29" fmla="*/ 0 h 34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88"/>
                  <a:gd name="T46" fmla="*/ 0 h 340"/>
                  <a:gd name="T47" fmla="*/ 188 w 188"/>
                  <a:gd name="T48" fmla="*/ 340 h 34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88" h="340">
                    <a:moveTo>
                      <a:pt x="188" y="0"/>
                    </a:moveTo>
                    <a:lnTo>
                      <a:pt x="161" y="21"/>
                    </a:lnTo>
                    <a:lnTo>
                      <a:pt x="125" y="61"/>
                    </a:lnTo>
                    <a:lnTo>
                      <a:pt x="99" y="95"/>
                    </a:lnTo>
                    <a:lnTo>
                      <a:pt x="70" y="139"/>
                    </a:lnTo>
                    <a:lnTo>
                      <a:pt x="48" y="188"/>
                    </a:lnTo>
                    <a:lnTo>
                      <a:pt x="27" y="234"/>
                    </a:lnTo>
                    <a:lnTo>
                      <a:pt x="13" y="287"/>
                    </a:lnTo>
                    <a:lnTo>
                      <a:pt x="0" y="340"/>
                    </a:lnTo>
                    <a:lnTo>
                      <a:pt x="13" y="262"/>
                    </a:lnTo>
                    <a:lnTo>
                      <a:pt x="34" y="196"/>
                    </a:lnTo>
                    <a:lnTo>
                      <a:pt x="59" y="141"/>
                    </a:lnTo>
                    <a:lnTo>
                      <a:pt x="87" y="99"/>
                    </a:lnTo>
                    <a:lnTo>
                      <a:pt x="114" y="63"/>
                    </a:lnTo>
                    <a:lnTo>
                      <a:pt x="18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4" name="Freeform 841"/>
              <p:cNvSpPr/>
              <p:nvPr/>
            </p:nvSpPr>
            <p:spPr bwMode="auto">
              <a:xfrm>
                <a:off x="2956" y="3799"/>
                <a:ext cx="133" cy="509"/>
              </a:xfrm>
              <a:custGeom>
                <a:avLst/>
                <a:gdLst>
                  <a:gd name="T0" fmla="*/ 133 w 133"/>
                  <a:gd name="T1" fmla="*/ 509 h 509"/>
                  <a:gd name="T2" fmla="*/ 123 w 133"/>
                  <a:gd name="T3" fmla="*/ 478 h 509"/>
                  <a:gd name="T4" fmla="*/ 108 w 133"/>
                  <a:gd name="T5" fmla="*/ 448 h 509"/>
                  <a:gd name="T6" fmla="*/ 95 w 133"/>
                  <a:gd name="T7" fmla="*/ 414 h 509"/>
                  <a:gd name="T8" fmla="*/ 84 w 133"/>
                  <a:gd name="T9" fmla="*/ 378 h 509"/>
                  <a:gd name="T10" fmla="*/ 76 w 133"/>
                  <a:gd name="T11" fmla="*/ 342 h 509"/>
                  <a:gd name="T12" fmla="*/ 70 w 133"/>
                  <a:gd name="T13" fmla="*/ 308 h 509"/>
                  <a:gd name="T14" fmla="*/ 68 w 133"/>
                  <a:gd name="T15" fmla="*/ 279 h 509"/>
                  <a:gd name="T16" fmla="*/ 61 w 133"/>
                  <a:gd name="T17" fmla="*/ 236 h 509"/>
                  <a:gd name="T18" fmla="*/ 57 w 133"/>
                  <a:gd name="T19" fmla="*/ 188 h 509"/>
                  <a:gd name="T20" fmla="*/ 57 w 133"/>
                  <a:gd name="T21" fmla="*/ 145 h 509"/>
                  <a:gd name="T22" fmla="*/ 57 w 133"/>
                  <a:gd name="T23" fmla="*/ 101 h 509"/>
                  <a:gd name="T24" fmla="*/ 59 w 133"/>
                  <a:gd name="T25" fmla="*/ 63 h 509"/>
                  <a:gd name="T26" fmla="*/ 65 w 133"/>
                  <a:gd name="T27" fmla="*/ 0 h 509"/>
                  <a:gd name="T28" fmla="*/ 50 w 133"/>
                  <a:gd name="T29" fmla="*/ 38 h 509"/>
                  <a:gd name="T30" fmla="*/ 36 w 133"/>
                  <a:gd name="T31" fmla="*/ 78 h 509"/>
                  <a:gd name="T32" fmla="*/ 23 w 133"/>
                  <a:gd name="T33" fmla="*/ 114 h 509"/>
                  <a:gd name="T34" fmla="*/ 11 w 133"/>
                  <a:gd name="T35" fmla="*/ 154 h 509"/>
                  <a:gd name="T36" fmla="*/ 8 w 133"/>
                  <a:gd name="T37" fmla="*/ 186 h 509"/>
                  <a:gd name="T38" fmla="*/ 4 w 133"/>
                  <a:gd name="T39" fmla="*/ 213 h 509"/>
                  <a:gd name="T40" fmla="*/ 0 w 133"/>
                  <a:gd name="T41" fmla="*/ 247 h 509"/>
                  <a:gd name="T42" fmla="*/ 2 w 133"/>
                  <a:gd name="T43" fmla="*/ 291 h 509"/>
                  <a:gd name="T44" fmla="*/ 8 w 133"/>
                  <a:gd name="T45" fmla="*/ 329 h 509"/>
                  <a:gd name="T46" fmla="*/ 14 w 133"/>
                  <a:gd name="T47" fmla="*/ 359 h 509"/>
                  <a:gd name="T48" fmla="*/ 21 w 133"/>
                  <a:gd name="T49" fmla="*/ 386 h 509"/>
                  <a:gd name="T50" fmla="*/ 31 w 133"/>
                  <a:gd name="T51" fmla="*/ 416 h 509"/>
                  <a:gd name="T52" fmla="*/ 44 w 133"/>
                  <a:gd name="T53" fmla="*/ 448 h 509"/>
                  <a:gd name="T54" fmla="*/ 59 w 133"/>
                  <a:gd name="T55" fmla="*/ 471 h 509"/>
                  <a:gd name="T56" fmla="*/ 72 w 133"/>
                  <a:gd name="T57" fmla="*/ 490 h 509"/>
                  <a:gd name="T58" fmla="*/ 89 w 133"/>
                  <a:gd name="T59" fmla="*/ 509 h 509"/>
                  <a:gd name="T60" fmla="*/ 133 w 133"/>
                  <a:gd name="T61" fmla="*/ 509 h 50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33"/>
                  <a:gd name="T94" fmla="*/ 0 h 509"/>
                  <a:gd name="T95" fmla="*/ 133 w 133"/>
                  <a:gd name="T96" fmla="*/ 509 h 509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33" h="509">
                    <a:moveTo>
                      <a:pt x="133" y="509"/>
                    </a:moveTo>
                    <a:lnTo>
                      <a:pt x="123" y="478"/>
                    </a:lnTo>
                    <a:lnTo>
                      <a:pt x="108" y="448"/>
                    </a:lnTo>
                    <a:lnTo>
                      <a:pt x="95" y="414"/>
                    </a:lnTo>
                    <a:lnTo>
                      <a:pt x="84" y="378"/>
                    </a:lnTo>
                    <a:lnTo>
                      <a:pt x="76" y="342"/>
                    </a:lnTo>
                    <a:lnTo>
                      <a:pt x="70" y="308"/>
                    </a:lnTo>
                    <a:lnTo>
                      <a:pt x="68" y="279"/>
                    </a:lnTo>
                    <a:lnTo>
                      <a:pt x="61" y="236"/>
                    </a:lnTo>
                    <a:lnTo>
                      <a:pt x="57" y="188"/>
                    </a:lnTo>
                    <a:lnTo>
                      <a:pt x="57" y="145"/>
                    </a:lnTo>
                    <a:lnTo>
                      <a:pt x="57" y="101"/>
                    </a:lnTo>
                    <a:lnTo>
                      <a:pt x="59" y="63"/>
                    </a:lnTo>
                    <a:lnTo>
                      <a:pt x="65" y="0"/>
                    </a:lnTo>
                    <a:lnTo>
                      <a:pt x="50" y="38"/>
                    </a:lnTo>
                    <a:lnTo>
                      <a:pt x="36" y="78"/>
                    </a:lnTo>
                    <a:lnTo>
                      <a:pt x="23" y="114"/>
                    </a:lnTo>
                    <a:lnTo>
                      <a:pt x="11" y="154"/>
                    </a:lnTo>
                    <a:lnTo>
                      <a:pt x="8" y="186"/>
                    </a:lnTo>
                    <a:lnTo>
                      <a:pt x="4" y="213"/>
                    </a:lnTo>
                    <a:lnTo>
                      <a:pt x="0" y="247"/>
                    </a:lnTo>
                    <a:lnTo>
                      <a:pt x="2" y="291"/>
                    </a:lnTo>
                    <a:lnTo>
                      <a:pt x="8" y="329"/>
                    </a:lnTo>
                    <a:lnTo>
                      <a:pt x="14" y="359"/>
                    </a:lnTo>
                    <a:lnTo>
                      <a:pt x="21" y="386"/>
                    </a:lnTo>
                    <a:lnTo>
                      <a:pt x="31" y="416"/>
                    </a:lnTo>
                    <a:lnTo>
                      <a:pt x="44" y="448"/>
                    </a:lnTo>
                    <a:lnTo>
                      <a:pt x="59" y="471"/>
                    </a:lnTo>
                    <a:lnTo>
                      <a:pt x="72" y="490"/>
                    </a:lnTo>
                    <a:lnTo>
                      <a:pt x="89" y="509"/>
                    </a:lnTo>
                    <a:lnTo>
                      <a:pt x="133" y="50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5" name="Freeform 842"/>
              <p:cNvSpPr/>
              <p:nvPr/>
            </p:nvSpPr>
            <p:spPr bwMode="auto">
              <a:xfrm>
                <a:off x="2981" y="3949"/>
                <a:ext cx="72" cy="342"/>
              </a:xfrm>
              <a:custGeom>
                <a:avLst/>
                <a:gdLst>
                  <a:gd name="T0" fmla="*/ 7 w 72"/>
                  <a:gd name="T1" fmla="*/ 0 h 342"/>
                  <a:gd name="T2" fmla="*/ 0 w 72"/>
                  <a:gd name="T3" fmla="*/ 46 h 342"/>
                  <a:gd name="T4" fmla="*/ 2 w 72"/>
                  <a:gd name="T5" fmla="*/ 97 h 342"/>
                  <a:gd name="T6" fmla="*/ 9 w 72"/>
                  <a:gd name="T7" fmla="*/ 156 h 342"/>
                  <a:gd name="T8" fmla="*/ 19 w 72"/>
                  <a:gd name="T9" fmla="*/ 216 h 342"/>
                  <a:gd name="T10" fmla="*/ 34 w 72"/>
                  <a:gd name="T11" fmla="*/ 268 h 342"/>
                  <a:gd name="T12" fmla="*/ 59 w 72"/>
                  <a:gd name="T13" fmla="*/ 317 h 342"/>
                  <a:gd name="T14" fmla="*/ 72 w 72"/>
                  <a:gd name="T15" fmla="*/ 342 h 342"/>
                  <a:gd name="T16" fmla="*/ 55 w 72"/>
                  <a:gd name="T17" fmla="*/ 296 h 342"/>
                  <a:gd name="T18" fmla="*/ 38 w 72"/>
                  <a:gd name="T19" fmla="*/ 253 h 342"/>
                  <a:gd name="T20" fmla="*/ 25 w 72"/>
                  <a:gd name="T21" fmla="*/ 199 h 342"/>
                  <a:gd name="T22" fmla="*/ 15 w 72"/>
                  <a:gd name="T23" fmla="*/ 150 h 342"/>
                  <a:gd name="T24" fmla="*/ 7 w 72"/>
                  <a:gd name="T25" fmla="*/ 93 h 342"/>
                  <a:gd name="T26" fmla="*/ 2 w 72"/>
                  <a:gd name="T27" fmla="*/ 59 h 342"/>
                  <a:gd name="T28" fmla="*/ 7 w 72"/>
                  <a:gd name="T29" fmla="*/ 0 h 34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72"/>
                  <a:gd name="T46" fmla="*/ 0 h 342"/>
                  <a:gd name="T47" fmla="*/ 72 w 72"/>
                  <a:gd name="T48" fmla="*/ 342 h 34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72" h="342">
                    <a:moveTo>
                      <a:pt x="7" y="0"/>
                    </a:moveTo>
                    <a:lnTo>
                      <a:pt x="0" y="46"/>
                    </a:lnTo>
                    <a:lnTo>
                      <a:pt x="2" y="97"/>
                    </a:lnTo>
                    <a:lnTo>
                      <a:pt x="9" y="156"/>
                    </a:lnTo>
                    <a:lnTo>
                      <a:pt x="19" y="216"/>
                    </a:lnTo>
                    <a:lnTo>
                      <a:pt x="34" y="268"/>
                    </a:lnTo>
                    <a:lnTo>
                      <a:pt x="59" y="317"/>
                    </a:lnTo>
                    <a:lnTo>
                      <a:pt x="72" y="342"/>
                    </a:lnTo>
                    <a:lnTo>
                      <a:pt x="55" y="296"/>
                    </a:lnTo>
                    <a:lnTo>
                      <a:pt x="38" y="253"/>
                    </a:lnTo>
                    <a:lnTo>
                      <a:pt x="25" y="199"/>
                    </a:lnTo>
                    <a:lnTo>
                      <a:pt x="15" y="150"/>
                    </a:lnTo>
                    <a:lnTo>
                      <a:pt x="7" y="93"/>
                    </a:lnTo>
                    <a:lnTo>
                      <a:pt x="2" y="5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6" name="Freeform 843"/>
              <p:cNvSpPr/>
              <p:nvPr/>
            </p:nvSpPr>
            <p:spPr bwMode="auto">
              <a:xfrm>
                <a:off x="3076" y="3490"/>
                <a:ext cx="62" cy="79"/>
              </a:xfrm>
              <a:custGeom>
                <a:avLst/>
                <a:gdLst>
                  <a:gd name="T0" fmla="*/ 0 w 62"/>
                  <a:gd name="T1" fmla="*/ 38 h 79"/>
                  <a:gd name="T2" fmla="*/ 5 w 62"/>
                  <a:gd name="T3" fmla="*/ 29 h 79"/>
                  <a:gd name="T4" fmla="*/ 11 w 62"/>
                  <a:gd name="T5" fmla="*/ 21 h 79"/>
                  <a:gd name="T6" fmla="*/ 24 w 62"/>
                  <a:gd name="T7" fmla="*/ 11 h 79"/>
                  <a:gd name="T8" fmla="*/ 37 w 62"/>
                  <a:gd name="T9" fmla="*/ 6 h 79"/>
                  <a:gd name="T10" fmla="*/ 50 w 62"/>
                  <a:gd name="T11" fmla="*/ 0 h 79"/>
                  <a:gd name="T12" fmla="*/ 52 w 62"/>
                  <a:gd name="T13" fmla="*/ 10 h 79"/>
                  <a:gd name="T14" fmla="*/ 54 w 62"/>
                  <a:gd name="T15" fmla="*/ 21 h 79"/>
                  <a:gd name="T16" fmla="*/ 58 w 62"/>
                  <a:gd name="T17" fmla="*/ 29 h 79"/>
                  <a:gd name="T18" fmla="*/ 62 w 62"/>
                  <a:gd name="T19" fmla="*/ 44 h 79"/>
                  <a:gd name="T20" fmla="*/ 60 w 62"/>
                  <a:gd name="T21" fmla="*/ 62 h 79"/>
                  <a:gd name="T22" fmla="*/ 19 w 62"/>
                  <a:gd name="T23" fmla="*/ 79 h 79"/>
                  <a:gd name="T24" fmla="*/ 0 w 62"/>
                  <a:gd name="T25" fmla="*/ 38 h 7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2"/>
                  <a:gd name="T40" fmla="*/ 0 h 79"/>
                  <a:gd name="T41" fmla="*/ 62 w 62"/>
                  <a:gd name="T42" fmla="*/ 79 h 7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2" h="79">
                    <a:moveTo>
                      <a:pt x="0" y="38"/>
                    </a:moveTo>
                    <a:lnTo>
                      <a:pt x="5" y="29"/>
                    </a:lnTo>
                    <a:lnTo>
                      <a:pt x="11" y="21"/>
                    </a:lnTo>
                    <a:lnTo>
                      <a:pt x="24" y="11"/>
                    </a:lnTo>
                    <a:lnTo>
                      <a:pt x="37" y="6"/>
                    </a:lnTo>
                    <a:lnTo>
                      <a:pt x="50" y="0"/>
                    </a:lnTo>
                    <a:lnTo>
                      <a:pt x="52" y="10"/>
                    </a:lnTo>
                    <a:lnTo>
                      <a:pt x="54" y="21"/>
                    </a:lnTo>
                    <a:lnTo>
                      <a:pt x="58" y="29"/>
                    </a:lnTo>
                    <a:lnTo>
                      <a:pt x="62" y="44"/>
                    </a:lnTo>
                    <a:lnTo>
                      <a:pt x="60" y="62"/>
                    </a:lnTo>
                    <a:lnTo>
                      <a:pt x="19" y="79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7" name="Freeform 844"/>
              <p:cNvSpPr/>
              <p:nvPr/>
            </p:nvSpPr>
            <p:spPr bwMode="auto">
              <a:xfrm>
                <a:off x="3081" y="3496"/>
                <a:ext cx="41" cy="48"/>
              </a:xfrm>
              <a:custGeom>
                <a:avLst/>
                <a:gdLst>
                  <a:gd name="T0" fmla="*/ 11 w 41"/>
                  <a:gd name="T1" fmla="*/ 15 h 48"/>
                  <a:gd name="T2" fmla="*/ 20 w 41"/>
                  <a:gd name="T3" fmla="*/ 10 h 48"/>
                  <a:gd name="T4" fmla="*/ 27 w 41"/>
                  <a:gd name="T5" fmla="*/ 5 h 48"/>
                  <a:gd name="T6" fmla="*/ 34 w 41"/>
                  <a:gd name="T7" fmla="*/ 2 h 48"/>
                  <a:gd name="T8" fmla="*/ 41 w 41"/>
                  <a:gd name="T9" fmla="*/ 0 h 48"/>
                  <a:gd name="T10" fmla="*/ 35 w 41"/>
                  <a:gd name="T11" fmla="*/ 10 h 48"/>
                  <a:gd name="T12" fmla="*/ 31 w 41"/>
                  <a:gd name="T13" fmla="*/ 20 h 48"/>
                  <a:gd name="T14" fmla="*/ 28 w 41"/>
                  <a:gd name="T15" fmla="*/ 29 h 48"/>
                  <a:gd name="T16" fmla="*/ 26 w 41"/>
                  <a:gd name="T17" fmla="*/ 38 h 48"/>
                  <a:gd name="T18" fmla="*/ 21 w 41"/>
                  <a:gd name="T19" fmla="*/ 48 h 48"/>
                  <a:gd name="T20" fmla="*/ 0 w 41"/>
                  <a:gd name="T21" fmla="*/ 24 h 48"/>
                  <a:gd name="T22" fmla="*/ 11 w 41"/>
                  <a:gd name="T23" fmla="*/ 15 h 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1"/>
                  <a:gd name="T37" fmla="*/ 0 h 48"/>
                  <a:gd name="T38" fmla="*/ 41 w 41"/>
                  <a:gd name="T39" fmla="*/ 48 h 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1" h="48">
                    <a:moveTo>
                      <a:pt x="11" y="15"/>
                    </a:moveTo>
                    <a:lnTo>
                      <a:pt x="20" y="10"/>
                    </a:lnTo>
                    <a:lnTo>
                      <a:pt x="27" y="5"/>
                    </a:lnTo>
                    <a:lnTo>
                      <a:pt x="34" y="2"/>
                    </a:lnTo>
                    <a:lnTo>
                      <a:pt x="41" y="0"/>
                    </a:lnTo>
                    <a:lnTo>
                      <a:pt x="35" y="10"/>
                    </a:lnTo>
                    <a:lnTo>
                      <a:pt x="31" y="20"/>
                    </a:lnTo>
                    <a:lnTo>
                      <a:pt x="28" y="29"/>
                    </a:lnTo>
                    <a:lnTo>
                      <a:pt x="26" y="38"/>
                    </a:lnTo>
                    <a:lnTo>
                      <a:pt x="21" y="48"/>
                    </a:lnTo>
                    <a:lnTo>
                      <a:pt x="0" y="24"/>
                    </a:lnTo>
                    <a:lnTo>
                      <a:pt x="11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8" name="Freeform 845"/>
              <p:cNvSpPr/>
              <p:nvPr/>
            </p:nvSpPr>
            <p:spPr bwMode="auto">
              <a:xfrm>
                <a:off x="3108" y="3499"/>
                <a:ext cx="28" cy="44"/>
              </a:xfrm>
              <a:custGeom>
                <a:avLst/>
                <a:gdLst>
                  <a:gd name="T0" fmla="*/ 15 w 28"/>
                  <a:gd name="T1" fmla="*/ 0 h 44"/>
                  <a:gd name="T2" fmla="*/ 9 w 28"/>
                  <a:gd name="T3" fmla="*/ 13 h 44"/>
                  <a:gd name="T4" fmla="*/ 5 w 28"/>
                  <a:gd name="T5" fmla="*/ 23 h 44"/>
                  <a:gd name="T6" fmla="*/ 4 w 28"/>
                  <a:gd name="T7" fmla="*/ 31 h 44"/>
                  <a:gd name="T8" fmla="*/ 0 w 28"/>
                  <a:gd name="T9" fmla="*/ 44 h 44"/>
                  <a:gd name="T10" fmla="*/ 25 w 28"/>
                  <a:gd name="T11" fmla="*/ 42 h 44"/>
                  <a:gd name="T12" fmla="*/ 28 w 28"/>
                  <a:gd name="T13" fmla="*/ 27 h 44"/>
                  <a:gd name="T14" fmla="*/ 21 w 28"/>
                  <a:gd name="T15" fmla="*/ 21 h 44"/>
                  <a:gd name="T16" fmla="*/ 17 w 28"/>
                  <a:gd name="T17" fmla="*/ 13 h 44"/>
                  <a:gd name="T18" fmla="*/ 16 w 28"/>
                  <a:gd name="T19" fmla="*/ 9 h 44"/>
                  <a:gd name="T20" fmla="*/ 15 w 28"/>
                  <a:gd name="T21" fmla="*/ 0 h 4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8"/>
                  <a:gd name="T34" fmla="*/ 0 h 44"/>
                  <a:gd name="T35" fmla="*/ 28 w 28"/>
                  <a:gd name="T36" fmla="*/ 44 h 4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8" h="44">
                    <a:moveTo>
                      <a:pt x="15" y="0"/>
                    </a:moveTo>
                    <a:lnTo>
                      <a:pt x="9" y="13"/>
                    </a:lnTo>
                    <a:lnTo>
                      <a:pt x="5" y="23"/>
                    </a:lnTo>
                    <a:lnTo>
                      <a:pt x="4" y="31"/>
                    </a:lnTo>
                    <a:lnTo>
                      <a:pt x="0" y="44"/>
                    </a:lnTo>
                    <a:lnTo>
                      <a:pt x="25" y="42"/>
                    </a:lnTo>
                    <a:lnTo>
                      <a:pt x="28" y="27"/>
                    </a:lnTo>
                    <a:lnTo>
                      <a:pt x="21" y="21"/>
                    </a:lnTo>
                    <a:lnTo>
                      <a:pt x="17" y="13"/>
                    </a:lnTo>
                    <a:lnTo>
                      <a:pt x="16" y="9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9" name="Freeform 846"/>
              <p:cNvSpPr/>
              <p:nvPr/>
            </p:nvSpPr>
            <p:spPr bwMode="auto">
              <a:xfrm>
                <a:off x="3024" y="3499"/>
                <a:ext cx="101" cy="175"/>
              </a:xfrm>
              <a:custGeom>
                <a:avLst/>
                <a:gdLst>
                  <a:gd name="T0" fmla="*/ 24 w 101"/>
                  <a:gd name="T1" fmla="*/ 10 h 175"/>
                  <a:gd name="T2" fmla="*/ 28 w 101"/>
                  <a:gd name="T3" fmla="*/ 21 h 175"/>
                  <a:gd name="T4" fmla="*/ 28 w 101"/>
                  <a:gd name="T5" fmla="*/ 29 h 175"/>
                  <a:gd name="T6" fmla="*/ 27 w 101"/>
                  <a:gd name="T7" fmla="*/ 37 h 175"/>
                  <a:gd name="T8" fmla="*/ 25 w 101"/>
                  <a:gd name="T9" fmla="*/ 44 h 175"/>
                  <a:gd name="T10" fmla="*/ 22 w 101"/>
                  <a:gd name="T11" fmla="*/ 51 h 175"/>
                  <a:gd name="T12" fmla="*/ 18 w 101"/>
                  <a:gd name="T13" fmla="*/ 61 h 175"/>
                  <a:gd name="T14" fmla="*/ 15 w 101"/>
                  <a:gd name="T15" fmla="*/ 69 h 175"/>
                  <a:gd name="T16" fmla="*/ 10 w 101"/>
                  <a:gd name="T17" fmla="*/ 77 h 175"/>
                  <a:gd name="T18" fmla="*/ 5 w 101"/>
                  <a:gd name="T19" fmla="*/ 91 h 175"/>
                  <a:gd name="T20" fmla="*/ 2 w 101"/>
                  <a:gd name="T21" fmla="*/ 101 h 175"/>
                  <a:gd name="T22" fmla="*/ 0 w 101"/>
                  <a:gd name="T23" fmla="*/ 111 h 175"/>
                  <a:gd name="T24" fmla="*/ 0 w 101"/>
                  <a:gd name="T25" fmla="*/ 122 h 175"/>
                  <a:gd name="T26" fmla="*/ 0 w 101"/>
                  <a:gd name="T27" fmla="*/ 131 h 175"/>
                  <a:gd name="T28" fmla="*/ 2 w 101"/>
                  <a:gd name="T29" fmla="*/ 140 h 175"/>
                  <a:gd name="T30" fmla="*/ 6 w 101"/>
                  <a:gd name="T31" fmla="*/ 149 h 175"/>
                  <a:gd name="T32" fmla="*/ 9 w 101"/>
                  <a:gd name="T33" fmla="*/ 155 h 175"/>
                  <a:gd name="T34" fmla="*/ 17 w 101"/>
                  <a:gd name="T35" fmla="*/ 164 h 175"/>
                  <a:gd name="T36" fmla="*/ 28 w 101"/>
                  <a:gd name="T37" fmla="*/ 169 h 175"/>
                  <a:gd name="T38" fmla="*/ 45 w 101"/>
                  <a:gd name="T39" fmla="*/ 172 h 175"/>
                  <a:gd name="T40" fmla="*/ 67 w 101"/>
                  <a:gd name="T41" fmla="*/ 175 h 175"/>
                  <a:gd name="T42" fmla="*/ 81 w 101"/>
                  <a:gd name="T43" fmla="*/ 170 h 175"/>
                  <a:gd name="T44" fmla="*/ 91 w 101"/>
                  <a:gd name="T45" fmla="*/ 162 h 175"/>
                  <a:gd name="T46" fmla="*/ 96 w 101"/>
                  <a:gd name="T47" fmla="*/ 149 h 175"/>
                  <a:gd name="T48" fmla="*/ 99 w 101"/>
                  <a:gd name="T49" fmla="*/ 133 h 175"/>
                  <a:gd name="T50" fmla="*/ 101 w 101"/>
                  <a:gd name="T51" fmla="*/ 120 h 175"/>
                  <a:gd name="T52" fmla="*/ 101 w 101"/>
                  <a:gd name="T53" fmla="*/ 106 h 175"/>
                  <a:gd name="T54" fmla="*/ 100 w 101"/>
                  <a:gd name="T55" fmla="*/ 94 h 175"/>
                  <a:gd name="T56" fmla="*/ 99 w 101"/>
                  <a:gd name="T57" fmla="*/ 81 h 175"/>
                  <a:gd name="T58" fmla="*/ 97 w 101"/>
                  <a:gd name="T59" fmla="*/ 69 h 175"/>
                  <a:gd name="T60" fmla="*/ 94 w 101"/>
                  <a:gd name="T61" fmla="*/ 54 h 175"/>
                  <a:gd name="T62" fmla="*/ 89 w 101"/>
                  <a:gd name="T63" fmla="*/ 42 h 175"/>
                  <a:gd name="T64" fmla="*/ 82 w 101"/>
                  <a:gd name="T65" fmla="*/ 30 h 175"/>
                  <a:gd name="T66" fmla="*/ 74 w 101"/>
                  <a:gd name="T67" fmla="*/ 20 h 175"/>
                  <a:gd name="T68" fmla="*/ 65 w 101"/>
                  <a:gd name="T69" fmla="*/ 15 h 175"/>
                  <a:gd name="T70" fmla="*/ 54 w 101"/>
                  <a:gd name="T71" fmla="*/ 8 h 175"/>
                  <a:gd name="T72" fmla="*/ 44 w 101"/>
                  <a:gd name="T73" fmla="*/ 5 h 175"/>
                  <a:gd name="T74" fmla="*/ 34 w 101"/>
                  <a:gd name="T75" fmla="*/ 2 h 175"/>
                  <a:gd name="T76" fmla="*/ 20 w 101"/>
                  <a:gd name="T77" fmla="*/ 0 h 175"/>
                  <a:gd name="T78" fmla="*/ 24 w 101"/>
                  <a:gd name="T79" fmla="*/ 10 h 17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1"/>
                  <a:gd name="T121" fmla="*/ 0 h 175"/>
                  <a:gd name="T122" fmla="*/ 101 w 101"/>
                  <a:gd name="T123" fmla="*/ 175 h 17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1" h="175">
                    <a:moveTo>
                      <a:pt x="24" y="10"/>
                    </a:moveTo>
                    <a:lnTo>
                      <a:pt x="28" y="21"/>
                    </a:lnTo>
                    <a:lnTo>
                      <a:pt x="28" y="29"/>
                    </a:lnTo>
                    <a:lnTo>
                      <a:pt x="27" y="37"/>
                    </a:lnTo>
                    <a:lnTo>
                      <a:pt x="25" y="44"/>
                    </a:lnTo>
                    <a:lnTo>
                      <a:pt x="22" y="51"/>
                    </a:lnTo>
                    <a:lnTo>
                      <a:pt x="18" y="61"/>
                    </a:lnTo>
                    <a:lnTo>
                      <a:pt x="15" y="69"/>
                    </a:lnTo>
                    <a:lnTo>
                      <a:pt x="10" y="77"/>
                    </a:lnTo>
                    <a:lnTo>
                      <a:pt x="5" y="91"/>
                    </a:lnTo>
                    <a:lnTo>
                      <a:pt x="2" y="101"/>
                    </a:lnTo>
                    <a:lnTo>
                      <a:pt x="0" y="111"/>
                    </a:lnTo>
                    <a:lnTo>
                      <a:pt x="0" y="122"/>
                    </a:lnTo>
                    <a:lnTo>
                      <a:pt x="0" y="131"/>
                    </a:lnTo>
                    <a:lnTo>
                      <a:pt x="2" y="140"/>
                    </a:lnTo>
                    <a:lnTo>
                      <a:pt x="6" y="149"/>
                    </a:lnTo>
                    <a:lnTo>
                      <a:pt x="9" y="155"/>
                    </a:lnTo>
                    <a:lnTo>
                      <a:pt x="17" y="164"/>
                    </a:lnTo>
                    <a:lnTo>
                      <a:pt x="28" y="169"/>
                    </a:lnTo>
                    <a:lnTo>
                      <a:pt x="45" y="172"/>
                    </a:lnTo>
                    <a:lnTo>
                      <a:pt x="67" y="175"/>
                    </a:lnTo>
                    <a:lnTo>
                      <a:pt x="81" y="170"/>
                    </a:lnTo>
                    <a:lnTo>
                      <a:pt x="91" y="162"/>
                    </a:lnTo>
                    <a:lnTo>
                      <a:pt x="96" y="149"/>
                    </a:lnTo>
                    <a:lnTo>
                      <a:pt x="99" y="133"/>
                    </a:lnTo>
                    <a:lnTo>
                      <a:pt x="101" y="120"/>
                    </a:lnTo>
                    <a:lnTo>
                      <a:pt x="101" y="106"/>
                    </a:lnTo>
                    <a:lnTo>
                      <a:pt x="100" y="94"/>
                    </a:lnTo>
                    <a:lnTo>
                      <a:pt x="99" y="81"/>
                    </a:lnTo>
                    <a:lnTo>
                      <a:pt x="97" y="69"/>
                    </a:lnTo>
                    <a:lnTo>
                      <a:pt x="94" y="54"/>
                    </a:lnTo>
                    <a:lnTo>
                      <a:pt x="89" y="42"/>
                    </a:lnTo>
                    <a:lnTo>
                      <a:pt x="82" y="30"/>
                    </a:lnTo>
                    <a:lnTo>
                      <a:pt x="74" y="20"/>
                    </a:lnTo>
                    <a:lnTo>
                      <a:pt x="65" y="15"/>
                    </a:lnTo>
                    <a:lnTo>
                      <a:pt x="54" y="8"/>
                    </a:lnTo>
                    <a:lnTo>
                      <a:pt x="44" y="5"/>
                    </a:lnTo>
                    <a:lnTo>
                      <a:pt x="34" y="2"/>
                    </a:lnTo>
                    <a:lnTo>
                      <a:pt x="20" y="0"/>
                    </a:lnTo>
                    <a:lnTo>
                      <a:pt x="24" y="1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0" name="Freeform 847"/>
              <p:cNvSpPr/>
              <p:nvPr/>
            </p:nvSpPr>
            <p:spPr bwMode="auto">
              <a:xfrm>
                <a:off x="3070" y="3499"/>
                <a:ext cx="100" cy="177"/>
              </a:xfrm>
              <a:custGeom>
                <a:avLst/>
                <a:gdLst>
                  <a:gd name="T0" fmla="*/ 34 w 100"/>
                  <a:gd name="T1" fmla="*/ 54 h 177"/>
                  <a:gd name="T2" fmla="*/ 43 w 100"/>
                  <a:gd name="T3" fmla="*/ 40 h 177"/>
                  <a:gd name="T4" fmla="*/ 50 w 100"/>
                  <a:gd name="T5" fmla="*/ 31 h 177"/>
                  <a:gd name="T6" fmla="*/ 60 w 100"/>
                  <a:gd name="T7" fmla="*/ 22 h 177"/>
                  <a:gd name="T8" fmla="*/ 70 w 100"/>
                  <a:gd name="T9" fmla="*/ 15 h 177"/>
                  <a:gd name="T10" fmla="*/ 79 w 100"/>
                  <a:gd name="T11" fmla="*/ 11 h 177"/>
                  <a:gd name="T12" fmla="*/ 86 w 100"/>
                  <a:gd name="T13" fmla="*/ 7 h 177"/>
                  <a:gd name="T14" fmla="*/ 92 w 100"/>
                  <a:gd name="T15" fmla="*/ 5 h 177"/>
                  <a:gd name="T16" fmla="*/ 100 w 100"/>
                  <a:gd name="T17" fmla="*/ 0 h 177"/>
                  <a:gd name="T18" fmla="*/ 95 w 100"/>
                  <a:gd name="T19" fmla="*/ 14 h 177"/>
                  <a:gd name="T20" fmla="*/ 91 w 100"/>
                  <a:gd name="T21" fmla="*/ 24 h 177"/>
                  <a:gd name="T22" fmla="*/ 91 w 100"/>
                  <a:gd name="T23" fmla="*/ 36 h 177"/>
                  <a:gd name="T24" fmla="*/ 91 w 100"/>
                  <a:gd name="T25" fmla="*/ 47 h 177"/>
                  <a:gd name="T26" fmla="*/ 92 w 100"/>
                  <a:gd name="T27" fmla="*/ 57 h 177"/>
                  <a:gd name="T28" fmla="*/ 94 w 100"/>
                  <a:gd name="T29" fmla="*/ 70 h 177"/>
                  <a:gd name="T30" fmla="*/ 97 w 100"/>
                  <a:gd name="T31" fmla="*/ 81 h 177"/>
                  <a:gd name="T32" fmla="*/ 99 w 100"/>
                  <a:gd name="T33" fmla="*/ 92 h 177"/>
                  <a:gd name="T34" fmla="*/ 100 w 100"/>
                  <a:gd name="T35" fmla="*/ 103 h 177"/>
                  <a:gd name="T36" fmla="*/ 100 w 100"/>
                  <a:gd name="T37" fmla="*/ 113 h 177"/>
                  <a:gd name="T38" fmla="*/ 99 w 100"/>
                  <a:gd name="T39" fmla="*/ 124 h 177"/>
                  <a:gd name="T40" fmla="*/ 97 w 100"/>
                  <a:gd name="T41" fmla="*/ 135 h 177"/>
                  <a:gd name="T42" fmla="*/ 93 w 100"/>
                  <a:gd name="T43" fmla="*/ 147 h 177"/>
                  <a:gd name="T44" fmla="*/ 89 w 100"/>
                  <a:gd name="T45" fmla="*/ 155 h 177"/>
                  <a:gd name="T46" fmla="*/ 80 w 100"/>
                  <a:gd name="T47" fmla="*/ 168 h 177"/>
                  <a:gd name="T48" fmla="*/ 69 w 100"/>
                  <a:gd name="T49" fmla="*/ 172 h 177"/>
                  <a:gd name="T50" fmla="*/ 56 w 100"/>
                  <a:gd name="T51" fmla="*/ 176 h 177"/>
                  <a:gd name="T52" fmla="*/ 41 w 100"/>
                  <a:gd name="T53" fmla="*/ 177 h 177"/>
                  <a:gd name="T54" fmla="*/ 31 w 100"/>
                  <a:gd name="T55" fmla="*/ 177 h 177"/>
                  <a:gd name="T56" fmla="*/ 17 w 100"/>
                  <a:gd name="T57" fmla="*/ 175 h 177"/>
                  <a:gd name="T58" fmla="*/ 10 w 100"/>
                  <a:gd name="T59" fmla="*/ 170 h 177"/>
                  <a:gd name="T60" fmla="*/ 4 w 100"/>
                  <a:gd name="T61" fmla="*/ 162 h 177"/>
                  <a:gd name="T62" fmla="*/ 1 w 100"/>
                  <a:gd name="T63" fmla="*/ 150 h 177"/>
                  <a:gd name="T64" fmla="*/ 0 w 100"/>
                  <a:gd name="T65" fmla="*/ 141 h 177"/>
                  <a:gd name="T66" fmla="*/ 0 w 100"/>
                  <a:gd name="T67" fmla="*/ 126 h 177"/>
                  <a:gd name="T68" fmla="*/ 4 w 100"/>
                  <a:gd name="T69" fmla="*/ 112 h 177"/>
                  <a:gd name="T70" fmla="*/ 11 w 100"/>
                  <a:gd name="T71" fmla="*/ 96 h 177"/>
                  <a:gd name="T72" fmla="*/ 19 w 100"/>
                  <a:gd name="T73" fmla="*/ 81 h 177"/>
                  <a:gd name="T74" fmla="*/ 25 w 100"/>
                  <a:gd name="T75" fmla="*/ 68 h 177"/>
                  <a:gd name="T76" fmla="*/ 34 w 100"/>
                  <a:gd name="T77" fmla="*/ 54 h 17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0"/>
                  <a:gd name="T118" fmla="*/ 0 h 177"/>
                  <a:gd name="T119" fmla="*/ 100 w 100"/>
                  <a:gd name="T120" fmla="*/ 177 h 17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0" h="177">
                    <a:moveTo>
                      <a:pt x="34" y="54"/>
                    </a:moveTo>
                    <a:lnTo>
                      <a:pt x="43" y="40"/>
                    </a:lnTo>
                    <a:lnTo>
                      <a:pt x="50" y="31"/>
                    </a:lnTo>
                    <a:lnTo>
                      <a:pt x="60" y="22"/>
                    </a:lnTo>
                    <a:lnTo>
                      <a:pt x="70" y="15"/>
                    </a:lnTo>
                    <a:lnTo>
                      <a:pt x="79" y="11"/>
                    </a:lnTo>
                    <a:lnTo>
                      <a:pt x="86" y="7"/>
                    </a:lnTo>
                    <a:lnTo>
                      <a:pt x="92" y="5"/>
                    </a:lnTo>
                    <a:lnTo>
                      <a:pt x="100" y="0"/>
                    </a:lnTo>
                    <a:lnTo>
                      <a:pt x="95" y="14"/>
                    </a:lnTo>
                    <a:lnTo>
                      <a:pt x="91" y="24"/>
                    </a:lnTo>
                    <a:lnTo>
                      <a:pt x="91" y="36"/>
                    </a:lnTo>
                    <a:lnTo>
                      <a:pt x="91" y="47"/>
                    </a:lnTo>
                    <a:lnTo>
                      <a:pt x="92" y="57"/>
                    </a:lnTo>
                    <a:lnTo>
                      <a:pt x="94" y="70"/>
                    </a:lnTo>
                    <a:lnTo>
                      <a:pt x="97" y="81"/>
                    </a:lnTo>
                    <a:lnTo>
                      <a:pt x="99" y="92"/>
                    </a:lnTo>
                    <a:lnTo>
                      <a:pt x="100" y="103"/>
                    </a:lnTo>
                    <a:lnTo>
                      <a:pt x="100" y="113"/>
                    </a:lnTo>
                    <a:lnTo>
                      <a:pt x="99" y="124"/>
                    </a:lnTo>
                    <a:lnTo>
                      <a:pt x="97" y="135"/>
                    </a:lnTo>
                    <a:lnTo>
                      <a:pt x="93" y="147"/>
                    </a:lnTo>
                    <a:lnTo>
                      <a:pt x="89" y="155"/>
                    </a:lnTo>
                    <a:lnTo>
                      <a:pt x="80" y="168"/>
                    </a:lnTo>
                    <a:lnTo>
                      <a:pt x="69" y="172"/>
                    </a:lnTo>
                    <a:lnTo>
                      <a:pt x="56" y="176"/>
                    </a:lnTo>
                    <a:lnTo>
                      <a:pt x="41" y="177"/>
                    </a:lnTo>
                    <a:lnTo>
                      <a:pt x="31" y="177"/>
                    </a:lnTo>
                    <a:lnTo>
                      <a:pt x="17" y="175"/>
                    </a:lnTo>
                    <a:lnTo>
                      <a:pt x="10" y="170"/>
                    </a:lnTo>
                    <a:lnTo>
                      <a:pt x="4" y="162"/>
                    </a:lnTo>
                    <a:lnTo>
                      <a:pt x="1" y="150"/>
                    </a:lnTo>
                    <a:lnTo>
                      <a:pt x="0" y="141"/>
                    </a:lnTo>
                    <a:lnTo>
                      <a:pt x="0" y="126"/>
                    </a:lnTo>
                    <a:lnTo>
                      <a:pt x="4" y="112"/>
                    </a:lnTo>
                    <a:lnTo>
                      <a:pt x="11" y="96"/>
                    </a:lnTo>
                    <a:lnTo>
                      <a:pt x="19" y="81"/>
                    </a:lnTo>
                    <a:lnTo>
                      <a:pt x="25" y="68"/>
                    </a:lnTo>
                    <a:lnTo>
                      <a:pt x="34" y="54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1" name="Freeform 848"/>
              <p:cNvSpPr/>
              <p:nvPr/>
            </p:nvSpPr>
            <p:spPr bwMode="auto">
              <a:xfrm>
                <a:off x="3030" y="3562"/>
                <a:ext cx="24" cy="103"/>
              </a:xfrm>
              <a:custGeom>
                <a:avLst/>
                <a:gdLst>
                  <a:gd name="T0" fmla="*/ 14 w 24"/>
                  <a:gd name="T1" fmla="*/ 0 h 103"/>
                  <a:gd name="T2" fmla="*/ 6 w 24"/>
                  <a:gd name="T3" fmla="*/ 23 h 103"/>
                  <a:gd name="T4" fmla="*/ 2 w 24"/>
                  <a:gd name="T5" fmla="*/ 38 h 103"/>
                  <a:gd name="T6" fmla="*/ 0 w 24"/>
                  <a:gd name="T7" fmla="*/ 57 h 103"/>
                  <a:gd name="T8" fmla="*/ 1 w 24"/>
                  <a:gd name="T9" fmla="*/ 74 h 103"/>
                  <a:gd name="T10" fmla="*/ 7 w 24"/>
                  <a:gd name="T11" fmla="*/ 89 h 103"/>
                  <a:gd name="T12" fmla="*/ 15 w 24"/>
                  <a:gd name="T13" fmla="*/ 98 h 103"/>
                  <a:gd name="T14" fmla="*/ 24 w 24"/>
                  <a:gd name="T15" fmla="*/ 103 h 103"/>
                  <a:gd name="T16" fmla="*/ 11 w 24"/>
                  <a:gd name="T17" fmla="*/ 81 h 103"/>
                  <a:gd name="T18" fmla="*/ 8 w 24"/>
                  <a:gd name="T19" fmla="*/ 63 h 103"/>
                  <a:gd name="T20" fmla="*/ 9 w 24"/>
                  <a:gd name="T21" fmla="*/ 44 h 103"/>
                  <a:gd name="T22" fmla="*/ 9 w 24"/>
                  <a:gd name="T23" fmla="*/ 31 h 103"/>
                  <a:gd name="T24" fmla="*/ 11 w 24"/>
                  <a:gd name="T25" fmla="*/ 17 h 103"/>
                  <a:gd name="T26" fmla="*/ 14 w 24"/>
                  <a:gd name="T27" fmla="*/ 0 h 10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4"/>
                  <a:gd name="T43" fmla="*/ 0 h 103"/>
                  <a:gd name="T44" fmla="*/ 24 w 24"/>
                  <a:gd name="T45" fmla="*/ 103 h 10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4" h="103">
                    <a:moveTo>
                      <a:pt x="14" y="0"/>
                    </a:moveTo>
                    <a:lnTo>
                      <a:pt x="6" y="23"/>
                    </a:lnTo>
                    <a:lnTo>
                      <a:pt x="2" y="38"/>
                    </a:lnTo>
                    <a:lnTo>
                      <a:pt x="0" y="57"/>
                    </a:lnTo>
                    <a:lnTo>
                      <a:pt x="1" y="74"/>
                    </a:lnTo>
                    <a:lnTo>
                      <a:pt x="7" y="89"/>
                    </a:lnTo>
                    <a:lnTo>
                      <a:pt x="15" y="98"/>
                    </a:lnTo>
                    <a:lnTo>
                      <a:pt x="24" y="103"/>
                    </a:lnTo>
                    <a:lnTo>
                      <a:pt x="11" y="81"/>
                    </a:lnTo>
                    <a:lnTo>
                      <a:pt x="8" y="63"/>
                    </a:lnTo>
                    <a:lnTo>
                      <a:pt x="9" y="44"/>
                    </a:lnTo>
                    <a:lnTo>
                      <a:pt x="9" y="31"/>
                    </a:lnTo>
                    <a:lnTo>
                      <a:pt x="11" y="17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2" name="Freeform 849"/>
              <p:cNvSpPr/>
              <p:nvPr/>
            </p:nvSpPr>
            <p:spPr bwMode="auto">
              <a:xfrm>
                <a:off x="3108" y="3505"/>
                <a:ext cx="59" cy="49"/>
              </a:xfrm>
              <a:custGeom>
                <a:avLst/>
                <a:gdLst>
                  <a:gd name="T0" fmla="*/ 53 w 59"/>
                  <a:gd name="T1" fmla="*/ 4 h 49"/>
                  <a:gd name="T2" fmla="*/ 46 w 59"/>
                  <a:gd name="T3" fmla="*/ 6 h 49"/>
                  <a:gd name="T4" fmla="*/ 39 w 59"/>
                  <a:gd name="T5" fmla="*/ 9 h 49"/>
                  <a:gd name="T6" fmla="*/ 33 w 59"/>
                  <a:gd name="T7" fmla="*/ 14 h 49"/>
                  <a:gd name="T8" fmla="*/ 27 w 59"/>
                  <a:gd name="T9" fmla="*/ 17 h 49"/>
                  <a:gd name="T10" fmla="*/ 21 w 59"/>
                  <a:gd name="T11" fmla="*/ 23 h 49"/>
                  <a:gd name="T12" fmla="*/ 14 w 59"/>
                  <a:gd name="T13" fmla="*/ 29 h 49"/>
                  <a:gd name="T14" fmla="*/ 7 w 59"/>
                  <a:gd name="T15" fmla="*/ 38 h 49"/>
                  <a:gd name="T16" fmla="*/ 0 w 59"/>
                  <a:gd name="T17" fmla="*/ 49 h 49"/>
                  <a:gd name="T18" fmla="*/ 10 w 59"/>
                  <a:gd name="T19" fmla="*/ 43 h 49"/>
                  <a:gd name="T20" fmla="*/ 18 w 59"/>
                  <a:gd name="T21" fmla="*/ 38 h 49"/>
                  <a:gd name="T22" fmla="*/ 26 w 59"/>
                  <a:gd name="T23" fmla="*/ 35 h 49"/>
                  <a:gd name="T24" fmla="*/ 33 w 59"/>
                  <a:gd name="T25" fmla="*/ 32 h 49"/>
                  <a:gd name="T26" fmla="*/ 39 w 59"/>
                  <a:gd name="T27" fmla="*/ 31 h 49"/>
                  <a:gd name="T28" fmla="*/ 44 w 59"/>
                  <a:gd name="T29" fmla="*/ 28 h 49"/>
                  <a:gd name="T30" fmla="*/ 48 w 59"/>
                  <a:gd name="T31" fmla="*/ 24 h 49"/>
                  <a:gd name="T32" fmla="*/ 51 w 59"/>
                  <a:gd name="T33" fmla="*/ 17 h 49"/>
                  <a:gd name="T34" fmla="*/ 53 w 59"/>
                  <a:gd name="T35" fmla="*/ 11 h 49"/>
                  <a:gd name="T36" fmla="*/ 59 w 59"/>
                  <a:gd name="T37" fmla="*/ 0 h 49"/>
                  <a:gd name="T38" fmla="*/ 53 w 59"/>
                  <a:gd name="T39" fmla="*/ 4 h 4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9"/>
                  <a:gd name="T61" fmla="*/ 0 h 49"/>
                  <a:gd name="T62" fmla="*/ 59 w 59"/>
                  <a:gd name="T63" fmla="*/ 49 h 4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9" h="49">
                    <a:moveTo>
                      <a:pt x="53" y="4"/>
                    </a:moveTo>
                    <a:lnTo>
                      <a:pt x="46" y="6"/>
                    </a:lnTo>
                    <a:lnTo>
                      <a:pt x="39" y="9"/>
                    </a:lnTo>
                    <a:lnTo>
                      <a:pt x="33" y="14"/>
                    </a:lnTo>
                    <a:lnTo>
                      <a:pt x="27" y="17"/>
                    </a:lnTo>
                    <a:lnTo>
                      <a:pt x="21" y="23"/>
                    </a:lnTo>
                    <a:lnTo>
                      <a:pt x="14" y="29"/>
                    </a:lnTo>
                    <a:lnTo>
                      <a:pt x="7" y="38"/>
                    </a:lnTo>
                    <a:lnTo>
                      <a:pt x="0" y="49"/>
                    </a:lnTo>
                    <a:lnTo>
                      <a:pt x="10" y="43"/>
                    </a:lnTo>
                    <a:lnTo>
                      <a:pt x="18" y="38"/>
                    </a:lnTo>
                    <a:lnTo>
                      <a:pt x="26" y="35"/>
                    </a:lnTo>
                    <a:lnTo>
                      <a:pt x="33" y="32"/>
                    </a:lnTo>
                    <a:lnTo>
                      <a:pt x="39" y="31"/>
                    </a:lnTo>
                    <a:lnTo>
                      <a:pt x="44" y="28"/>
                    </a:lnTo>
                    <a:lnTo>
                      <a:pt x="48" y="24"/>
                    </a:lnTo>
                    <a:lnTo>
                      <a:pt x="51" y="17"/>
                    </a:lnTo>
                    <a:lnTo>
                      <a:pt x="53" y="11"/>
                    </a:lnTo>
                    <a:lnTo>
                      <a:pt x="59" y="0"/>
                    </a:lnTo>
                    <a:lnTo>
                      <a:pt x="53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3" name="Freeform 850"/>
              <p:cNvSpPr/>
              <p:nvPr/>
            </p:nvSpPr>
            <p:spPr bwMode="auto">
              <a:xfrm>
                <a:off x="3051" y="3504"/>
                <a:ext cx="44" cy="30"/>
              </a:xfrm>
              <a:custGeom>
                <a:avLst/>
                <a:gdLst>
                  <a:gd name="T0" fmla="*/ 0 w 44"/>
                  <a:gd name="T1" fmla="*/ 0 h 30"/>
                  <a:gd name="T2" fmla="*/ 8 w 44"/>
                  <a:gd name="T3" fmla="*/ 2 h 30"/>
                  <a:gd name="T4" fmla="*/ 18 w 44"/>
                  <a:gd name="T5" fmla="*/ 5 h 30"/>
                  <a:gd name="T6" fmla="*/ 31 w 44"/>
                  <a:gd name="T7" fmla="*/ 12 h 30"/>
                  <a:gd name="T8" fmla="*/ 37 w 44"/>
                  <a:gd name="T9" fmla="*/ 18 h 30"/>
                  <a:gd name="T10" fmla="*/ 42 w 44"/>
                  <a:gd name="T11" fmla="*/ 25 h 30"/>
                  <a:gd name="T12" fmla="*/ 44 w 44"/>
                  <a:gd name="T13" fmla="*/ 30 h 30"/>
                  <a:gd name="T14" fmla="*/ 32 w 44"/>
                  <a:gd name="T15" fmla="*/ 26 h 30"/>
                  <a:gd name="T16" fmla="*/ 16 w 44"/>
                  <a:gd name="T17" fmla="*/ 25 h 30"/>
                  <a:gd name="T18" fmla="*/ 10 w 44"/>
                  <a:gd name="T19" fmla="*/ 23 h 30"/>
                  <a:gd name="T20" fmla="*/ 5 w 44"/>
                  <a:gd name="T21" fmla="*/ 18 h 30"/>
                  <a:gd name="T22" fmla="*/ 1 w 44"/>
                  <a:gd name="T23" fmla="*/ 10 h 30"/>
                  <a:gd name="T24" fmla="*/ 0 w 44"/>
                  <a:gd name="T25" fmla="*/ 0 h 3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30"/>
                  <a:gd name="T41" fmla="*/ 44 w 44"/>
                  <a:gd name="T42" fmla="*/ 30 h 3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30">
                    <a:moveTo>
                      <a:pt x="0" y="0"/>
                    </a:moveTo>
                    <a:lnTo>
                      <a:pt x="8" y="2"/>
                    </a:lnTo>
                    <a:lnTo>
                      <a:pt x="18" y="5"/>
                    </a:lnTo>
                    <a:lnTo>
                      <a:pt x="31" y="12"/>
                    </a:lnTo>
                    <a:lnTo>
                      <a:pt x="37" y="18"/>
                    </a:lnTo>
                    <a:lnTo>
                      <a:pt x="42" y="25"/>
                    </a:lnTo>
                    <a:lnTo>
                      <a:pt x="44" y="30"/>
                    </a:lnTo>
                    <a:lnTo>
                      <a:pt x="32" y="26"/>
                    </a:lnTo>
                    <a:lnTo>
                      <a:pt x="16" y="25"/>
                    </a:lnTo>
                    <a:lnTo>
                      <a:pt x="10" y="23"/>
                    </a:lnTo>
                    <a:lnTo>
                      <a:pt x="5" y="18"/>
                    </a:lnTo>
                    <a:lnTo>
                      <a:pt x="1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4" name="Freeform 851"/>
              <p:cNvSpPr/>
              <p:nvPr/>
            </p:nvSpPr>
            <p:spPr bwMode="auto">
              <a:xfrm>
                <a:off x="3074" y="3597"/>
                <a:ext cx="16" cy="73"/>
              </a:xfrm>
              <a:custGeom>
                <a:avLst/>
                <a:gdLst>
                  <a:gd name="T0" fmla="*/ 14 w 16"/>
                  <a:gd name="T1" fmla="*/ 0 h 73"/>
                  <a:gd name="T2" fmla="*/ 5 w 16"/>
                  <a:gd name="T3" fmla="*/ 14 h 73"/>
                  <a:gd name="T4" fmla="*/ 2 w 16"/>
                  <a:gd name="T5" fmla="*/ 23 h 73"/>
                  <a:gd name="T6" fmla="*/ 0 w 16"/>
                  <a:gd name="T7" fmla="*/ 33 h 73"/>
                  <a:gd name="T8" fmla="*/ 0 w 16"/>
                  <a:gd name="T9" fmla="*/ 41 h 73"/>
                  <a:gd name="T10" fmla="*/ 1 w 16"/>
                  <a:gd name="T11" fmla="*/ 50 h 73"/>
                  <a:gd name="T12" fmla="*/ 2 w 16"/>
                  <a:gd name="T13" fmla="*/ 58 h 73"/>
                  <a:gd name="T14" fmla="*/ 5 w 16"/>
                  <a:gd name="T15" fmla="*/ 62 h 73"/>
                  <a:gd name="T16" fmla="*/ 9 w 16"/>
                  <a:gd name="T17" fmla="*/ 68 h 73"/>
                  <a:gd name="T18" fmla="*/ 16 w 16"/>
                  <a:gd name="T19" fmla="*/ 73 h 73"/>
                  <a:gd name="T20" fmla="*/ 11 w 16"/>
                  <a:gd name="T21" fmla="*/ 61 h 73"/>
                  <a:gd name="T22" fmla="*/ 9 w 16"/>
                  <a:gd name="T23" fmla="*/ 55 h 73"/>
                  <a:gd name="T24" fmla="*/ 8 w 16"/>
                  <a:gd name="T25" fmla="*/ 47 h 73"/>
                  <a:gd name="T26" fmla="*/ 7 w 16"/>
                  <a:gd name="T27" fmla="*/ 41 h 73"/>
                  <a:gd name="T28" fmla="*/ 8 w 16"/>
                  <a:gd name="T29" fmla="*/ 34 h 73"/>
                  <a:gd name="T30" fmla="*/ 8 w 16"/>
                  <a:gd name="T31" fmla="*/ 27 h 73"/>
                  <a:gd name="T32" fmla="*/ 10 w 16"/>
                  <a:gd name="T33" fmla="*/ 17 h 73"/>
                  <a:gd name="T34" fmla="*/ 14 w 16"/>
                  <a:gd name="T35" fmla="*/ 0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73"/>
                  <a:gd name="T56" fmla="*/ 16 w 16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73">
                    <a:moveTo>
                      <a:pt x="14" y="0"/>
                    </a:moveTo>
                    <a:lnTo>
                      <a:pt x="5" y="14"/>
                    </a:lnTo>
                    <a:lnTo>
                      <a:pt x="2" y="23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1" y="50"/>
                    </a:lnTo>
                    <a:lnTo>
                      <a:pt x="2" y="58"/>
                    </a:lnTo>
                    <a:lnTo>
                      <a:pt x="5" y="62"/>
                    </a:lnTo>
                    <a:lnTo>
                      <a:pt x="9" y="68"/>
                    </a:lnTo>
                    <a:lnTo>
                      <a:pt x="16" y="73"/>
                    </a:lnTo>
                    <a:lnTo>
                      <a:pt x="11" y="61"/>
                    </a:lnTo>
                    <a:lnTo>
                      <a:pt x="9" y="55"/>
                    </a:lnTo>
                    <a:lnTo>
                      <a:pt x="8" y="47"/>
                    </a:lnTo>
                    <a:lnTo>
                      <a:pt x="7" y="41"/>
                    </a:lnTo>
                    <a:lnTo>
                      <a:pt x="8" y="34"/>
                    </a:lnTo>
                    <a:lnTo>
                      <a:pt x="8" y="27"/>
                    </a:lnTo>
                    <a:lnTo>
                      <a:pt x="10" y="17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5" name="Freeform 852"/>
              <p:cNvSpPr/>
              <p:nvPr/>
            </p:nvSpPr>
            <p:spPr bwMode="auto">
              <a:xfrm>
                <a:off x="3147" y="3566"/>
                <a:ext cx="20" cy="93"/>
              </a:xfrm>
              <a:custGeom>
                <a:avLst/>
                <a:gdLst>
                  <a:gd name="T0" fmla="*/ 11 w 20"/>
                  <a:gd name="T1" fmla="*/ 0 h 93"/>
                  <a:gd name="T2" fmla="*/ 17 w 20"/>
                  <a:gd name="T3" fmla="*/ 18 h 93"/>
                  <a:gd name="T4" fmla="*/ 20 w 20"/>
                  <a:gd name="T5" fmla="*/ 31 h 93"/>
                  <a:gd name="T6" fmla="*/ 20 w 20"/>
                  <a:gd name="T7" fmla="*/ 44 h 93"/>
                  <a:gd name="T8" fmla="*/ 19 w 20"/>
                  <a:gd name="T9" fmla="*/ 60 h 93"/>
                  <a:gd name="T10" fmla="*/ 14 w 20"/>
                  <a:gd name="T11" fmla="*/ 74 h 93"/>
                  <a:gd name="T12" fmla="*/ 7 w 20"/>
                  <a:gd name="T13" fmla="*/ 88 h 93"/>
                  <a:gd name="T14" fmla="*/ 0 w 20"/>
                  <a:gd name="T15" fmla="*/ 93 h 93"/>
                  <a:gd name="T16" fmla="*/ 8 w 20"/>
                  <a:gd name="T17" fmla="*/ 77 h 93"/>
                  <a:gd name="T18" fmla="*/ 12 w 20"/>
                  <a:gd name="T19" fmla="*/ 51 h 93"/>
                  <a:gd name="T20" fmla="*/ 12 w 20"/>
                  <a:gd name="T21" fmla="*/ 31 h 93"/>
                  <a:gd name="T22" fmla="*/ 12 w 20"/>
                  <a:gd name="T23" fmla="*/ 17 h 93"/>
                  <a:gd name="T24" fmla="*/ 11 w 20"/>
                  <a:gd name="T25" fmla="*/ 0 h 9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"/>
                  <a:gd name="T40" fmla="*/ 0 h 93"/>
                  <a:gd name="T41" fmla="*/ 20 w 20"/>
                  <a:gd name="T42" fmla="*/ 93 h 9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" h="93">
                    <a:moveTo>
                      <a:pt x="11" y="0"/>
                    </a:moveTo>
                    <a:lnTo>
                      <a:pt x="17" y="18"/>
                    </a:lnTo>
                    <a:lnTo>
                      <a:pt x="20" y="31"/>
                    </a:lnTo>
                    <a:lnTo>
                      <a:pt x="20" y="44"/>
                    </a:lnTo>
                    <a:lnTo>
                      <a:pt x="19" y="60"/>
                    </a:lnTo>
                    <a:lnTo>
                      <a:pt x="14" y="74"/>
                    </a:lnTo>
                    <a:lnTo>
                      <a:pt x="7" y="88"/>
                    </a:lnTo>
                    <a:lnTo>
                      <a:pt x="0" y="93"/>
                    </a:lnTo>
                    <a:lnTo>
                      <a:pt x="8" y="77"/>
                    </a:lnTo>
                    <a:lnTo>
                      <a:pt x="12" y="51"/>
                    </a:lnTo>
                    <a:lnTo>
                      <a:pt x="12" y="31"/>
                    </a:lnTo>
                    <a:lnTo>
                      <a:pt x="12" y="17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66" name="Oval 853"/>
              <p:cNvSpPr>
                <a:spLocks noChangeArrowheads="1"/>
              </p:cNvSpPr>
              <p:nvPr/>
            </p:nvSpPr>
            <p:spPr bwMode="auto">
              <a:xfrm>
                <a:off x="3109" y="3621"/>
                <a:ext cx="6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67" name="Oval 854"/>
              <p:cNvSpPr>
                <a:spLocks noChangeArrowheads="1"/>
              </p:cNvSpPr>
              <p:nvPr/>
            </p:nvSpPr>
            <p:spPr bwMode="auto">
              <a:xfrm>
                <a:off x="3119" y="3597"/>
                <a:ext cx="2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68" name="Oval 855"/>
              <p:cNvSpPr>
                <a:spLocks noChangeArrowheads="1"/>
              </p:cNvSpPr>
              <p:nvPr/>
            </p:nvSpPr>
            <p:spPr bwMode="auto">
              <a:xfrm>
                <a:off x="3060" y="3569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69" name="Oval 856"/>
              <p:cNvSpPr>
                <a:spLocks noChangeArrowheads="1"/>
              </p:cNvSpPr>
              <p:nvPr/>
            </p:nvSpPr>
            <p:spPr bwMode="auto">
              <a:xfrm>
                <a:off x="3052" y="3620"/>
                <a:ext cx="4" cy="7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0" name="Oval 857"/>
              <p:cNvSpPr>
                <a:spLocks noChangeArrowheads="1"/>
              </p:cNvSpPr>
              <p:nvPr/>
            </p:nvSpPr>
            <p:spPr bwMode="auto">
              <a:xfrm>
                <a:off x="3114" y="3648"/>
                <a:ext cx="4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1" name="Oval 858"/>
              <p:cNvSpPr>
                <a:spLocks noChangeArrowheads="1"/>
              </p:cNvSpPr>
              <p:nvPr/>
            </p:nvSpPr>
            <p:spPr bwMode="auto">
              <a:xfrm>
                <a:off x="3108" y="3620"/>
                <a:ext cx="5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2" name="Oval 859"/>
              <p:cNvSpPr>
                <a:spLocks noChangeArrowheads="1"/>
              </p:cNvSpPr>
              <p:nvPr/>
            </p:nvSpPr>
            <p:spPr bwMode="auto">
              <a:xfrm>
                <a:off x="3118" y="3596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3" name="Oval 860"/>
              <p:cNvSpPr>
                <a:spLocks noChangeArrowheads="1"/>
              </p:cNvSpPr>
              <p:nvPr/>
            </p:nvSpPr>
            <p:spPr bwMode="auto">
              <a:xfrm>
                <a:off x="3058" y="3568"/>
                <a:ext cx="3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4" name="Oval 861"/>
              <p:cNvSpPr>
                <a:spLocks noChangeArrowheads="1"/>
              </p:cNvSpPr>
              <p:nvPr/>
            </p:nvSpPr>
            <p:spPr bwMode="auto">
              <a:xfrm>
                <a:off x="3051" y="3619"/>
                <a:ext cx="4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5" name="Oval 862"/>
              <p:cNvSpPr>
                <a:spLocks noChangeArrowheads="1"/>
              </p:cNvSpPr>
              <p:nvPr/>
            </p:nvSpPr>
            <p:spPr bwMode="auto">
              <a:xfrm>
                <a:off x="3113" y="3647"/>
                <a:ext cx="3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6" name="Oval 863"/>
              <p:cNvSpPr>
                <a:spLocks noChangeArrowheads="1"/>
              </p:cNvSpPr>
              <p:nvPr/>
            </p:nvSpPr>
            <p:spPr bwMode="auto">
              <a:xfrm>
                <a:off x="3108" y="3622"/>
                <a:ext cx="3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7" name="Oval 864"/>
              <p:cNvSpPr>
                <a:spLocks noChangeArrowheads="1"/>
              </p:cNvSpPr>
              <p:nvPr/>
            </p:nvSpPr>
            <p:spPr bwMode="auto">
              <a:xfrm>
                <a:off x="3059" y="3570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8" name="Oval 865"/>
              <p:cNvSpPr>
                <a:spLocks noChangeArrowheads="1"/>
              </p:cNvSpPr>
              <p:nvPr/>
            </p:nvSpPr>
            <p:spPr bwMode="auto">
              <a:xfrm>
                <a:off x="3051" y="3620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79" name="Oval 866"/>
              <p:cNvSpPr>
                <a:spLocks noChangeArrowheads="1"/>
              </p:cNvSpPr>
              <p:nvPr/>
            </p:nvSpPr>
            <p:spPr bwMode="auto">
              <a:xfrm>
                <a:off x="3114" y="3648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80" name="Freeform 867"/>
              <p:cNvSpPr/>
              <p:nvPr/>
            </p:nvSpPr>
            <p:spPr bwMode="auto">
              <a:xfrm>
                <a:off x="3284" y="3846"/>
                <a:ext cx="279" cy="460"/>
              </a:xfrm>
              <a:custGeom>
                <a:avLst/>
                <a:gdLst>
                  <a:gd name="T0" fmla="*/ 0 w 279"/>
                  <a:gd name="T1" fmla="*/ 460 h 460"/>
                  <a:gd name="T2" fmla="*/ 9 w 279"/>
                  <a:gd name="T3" fmla="*/ 370 h 460"/>
                  <a:gd name="T4" fmla="*/ 18 w 279"/>
                  <a:gd name="T5" fmla="*/ 332 h 460"/>
                  <a:gd name="T6" fmla="*/ 23 w 279"/>
                  <a:gd name="T7" fmla="*/ 289 h 460"/>
                  <a:gd name="T8" fmla="*/ 32 w 279"/>
                  <a:gd name="T9" fmla="*/ 244 h 460"/>
                  <a:gd name="T10" fmla="*/ 45 w 279"/>
                  <a:gd name="T11" fmla="*/ 203 h 460"/>
                  <a:gd name="T12" fmla="*/ 55 w 279"/>
                  <a:gd name="T13" fmla="*/ 170 h 460"/>
                  <a:gd name="T14" fmla="*/ 71 w 279"/>
                  <a:gd name="T15" fmla="*/ 137 h 460"/>
                  <a:gd name="T16" fmla="*/ 92 w 279"/>
                  <a:gd name="T17" fmla="*/ 104 h 460"/>
                  <a:gd name="T18" fmla="*/ 112 w 279"/>
                  <a:gd name="T19" fmla="*/ 79 h 460"/>
                  <a:gd name="T20" fmla="*/ 130 w 279"/>
                  <a:gd name="T21" fmla="*/ 58 h 460"/>
                  <a:gd name="T22" fmla="*/ 149 w 279"/>
                  <a:gd name="T23" fmla="*/ 43 h 460"/>
                  <a:gd name="T24" fmla="*/ 185 w 279"/>
                  <a:gd name="T25" fmla="*/ 24 h 460"/>
                  <a:gd name="T26" fmla="*/ 226 w 279"/>
                  <a:gd name="T27" fmla="*/ 10 h 460"/>
                  <a:gd name="T28" fmla="*/ 279 w 279"/>
                  <a:gd name="T29" fmla="*/ 0 h 460"/>
                  <a:gd name="T30" fmla="*/ 252 w 279"/>
                  <a:gd name="T31" fmla="*/ 21 h 460"/>
                  <a:gd name="T32" fmla="*/ 235 w 279"/>
                  <a:gd name="T33" fmla="*/ 36 h 460"/>
                  <a:gd name="T34" fmla="*/ 215 w 279"/>
                  <a:gd name="T35" fmla="*/ 58 h 460"/>
                  <a:gd name="T36" fmla="*/ 201 w 279"/>
                  <a:gd name="T37" fmla="*/ 74 h 460"/>
                  <a:gd name="T38" fmla="*/ 181 w 279"/>
                  <a:gd name="T39" fmla="*/ 93 h 460"/>
                  <a:gd name="T40" fmla="*/ 163 w 279"/>
                  <a:gd name="T41" fmla="*/ 112 h 460"/>
                  <a:gd name="T42" fmla="*/ 139 w 279"/>
                  <a:gd name="T43" fmla="*/ 138 h 460"/>
                  <a:gd name="T44" fmla="*/ 119 w 279"/>
                  <a:gd name="T45" fmla="*/ 159 h 460"/>
                  <a:gd name="T46" fmla="*/ 103 w 279"/>
                  <a:gd name="T47" fmla="*/ 183 h 460"/>
                  <a:gd name="T48" fmla="*/ 87 w 279"/>
                  <a:gd name="T49" fmla="*/ 209 h 460"/>
                  <a:gd name="T50" fmla="*/ 77 w 279"/>
                  <a:gd name="T51" fmla="*/ 233 h 460"/>
                  <a:gd name="T52" fmla="*/ 61 w 279"/>
                  <a:gd name="T53" fmla="*/ 264 h 460"/>
                  <a:gd name="T54" fmla="*/ 46 w 279"/>
                  <a:gd name="T55" fmla="*/ 300 h 460"/>
                  <a:gd name="T56" fmla="*/ 34 w 279"/>
                  <a:gd name="T57" fmla="*/ 339 h 460"/>
                  <a:gd name="T58" fmla="*/ 25 w 279"/>
                  <a:gd name="T59" fmla="*/ 382 h 460"/>
                  <a:gd name="T60" fmla="*/ 18 w 279"/>
                  <a:gd name="T61" fmla="*/ 424 h 460"/>
                  <a:gd name="T62" fmla="*/ 20 w 279"/>
                  <a:gd name="T63" fmla="*/ 460 h 460"/>
                  <a:gd name="T64" fmla="*/ 0 w 279"/>
                  <a:gd name="T65" fmla="*/ 460 h 4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79"/>
                  <a:gd name="T100" fmla="*/ 0 h 460"/>
                  <a:gd name="T101" fmla="*/ 279 w 279"/>
                  <a:gd name="T102" fmla="*/ 460 h 4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79" h="460">
                    <a:moveTo>
                      <a:pt x="0" y="460"/>
                    </a:moveTo>
                    <a:lnTo>
                      <a:pt x="9" y="370"/>
                    </a:lnTo>
                    <a:lnTo>
                      <a:pt x="18" y="332"/>
                    </a:lnTo>
                    <a:lnTo>
                      <a:pt x="23" y="289"/>
                    </a:lnTo>
                    <a:lnTo>
                      <a:pt x="32" y="244"/>
                    </a:lnTo>
                    <a:lnTo>
                      <a:pt x="45" y="203"/>
                    </a:lnTo>
                    <a:lnTo>
                      <a:pt x="55" y="170"/>
                    </a:lnTo>
                    <a:lnTo>
                      <a:pt x="71" y="137"/>
                    </a:lnTo>
                    <a:lnTo>
                      <a:pt x="92" y="104"/>
                    </a:lnTo>
                    <a:lnTo>
                      <a:pt x="112" y="79"/>
                    </a:lnTo>
                    <a:lnTo>
                      <a:pt x="130" y="58"/>
                    </a:lnTo>
                    <a:lnTo>
                      <a:pt x="149" y="43"/>
                    </a:lnTo>
                    <a:lnTo>
                      <a:pt x="185" y="24"/>
                    </a:lnTo>
                    <a:lnTo>
                      <a:pt x="226" y="10"/>
                    </a:lnTo>
                    <a:lnTo>
                      <a:pt x="279" y="0"/>
                    </a:lnTo>
                    <a:lnTo>
                      <a:pt x="252" y="21"/>
                    </a:lnTo>
                    <a:lnTo>
                      <a:pt x="235" y="36"/>
                    </a:lnTo>
                    <a:lnTo>
                      <a:pt x="215" y="58"/>
                    </a:lnTo>
                    <a:lnTo>
                      <a:pt x="201" y="74"/>
                    </a:lnTo>
                    <a:lnTo>
                      <a:pt x="181" y="93"/>
                    </a:lnTo>
                    <a:lnTo>
                      <a:pt x="163" y="112"/>
                    </a:lnTo>
                    <a:lnTo>
                      <a:pt x="139" y="138"/>
                    </a:lnTo>
                    <a:lnTo>
                      <a:pt x="119" y="159"/>
                    </a:lnTo>
                    <a:lnTo>
                      <a:pt x="103" y="183"/>
                    </a:lnTo>
                    <a:lnTo>
                      <a:pt x="87" y="209"/>
                    </a:lnTo>
                    <a:lnTo>
                      <a:pt x="77" y="233"/>
                    </a:lnTo>
                    <a:lnTo>
                      <a:pt x="61" y="264"/>
                    </a:lnTo>
                    <a:lnTo>
                      <a:pt x="46" y="300"/>
                    </a:lnTo>
                    <a:lnTo>
                      <a:pt x="34" y="339"/>
                    </a:lnTo>
                    <a:lnTo>
                      <a:pt x="25" y="382"/>
                    </a:lnTo>
                    <a:lnTo>
                      <a:pt x="18" y="424"/>
                    </a:lnTo>
                    <a:lnTo>
                      <a:pt x="20" y="460"/>
                    </a:lnTo>
                    <a:lnTo>
                      <a:pt x="0" y="46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1" name="Freeform 868"/>
              <p:cNvSpPr/>
              <p:nvPr/>
            </p:nvSpPr>
            <p:spPr bwMode="auto">
              <a:xfrm>
                <a:off x="3313" y="3881"/>
                <a:ext cx="175" cy="281"/>
              </a:xfrm>
              <a:custGeom>
                <a:avLst/>
                <a:gdLst>
                  <a:gd name="T0" fmla="*/ 175 w 175"/>
                  <a:gd name="T1" fmla="*/ 0 h 281"/>
                  <a:gd name="T2" fmla="*/ 150 w 175"/>
                  <a:gd name="T3" fmla="*/ 17 h 281"/>
                  <a:gd name="T4" fmla="*/ 117 w 175"/>
                  <a:gd name="T5" fmla="*/ 50 h 281"/>
                  <a:gd name="T6" fmla="*/ 92 w 175"/>
                  <a:gd name="T7" fmla="*/ 78 h 281"/>
                  <a:gd name="T8" fmla="*/ 65 w 175"/>
                  <a:gd name="T9" fmla="*/ 114 h 281"/>
                  <a:gd name="T10" fmla="*/ 44 w 175"/>
                  <a:gd name="T11" fmla="*/ 155 h 281"/>
                  <a:gd name="T12" fmla="*/ 25 w 175"/>
                  <a:gd name="T13" fmla="*/ 193 h 281"/>
                  <a:gd name="T14" fmla="*/ 12 w 175"/>
                  <a:gd name="T15" fmla="*/ 237 h 281"/>
                  <a:gd name="T16" fmla="*/ 0 w 175"/>
                  <a:gd name="T17" fmla="*/ 281 h 281"/>
                  <a:gd name="T18" fmla="*/ 12 w 175"/>
                  <a:gd name="T19" fmla="*/ 217 h 281"/>
                  <a:gd name="T20" fmla="*/ 32 w 175"/>
                  <a:gd name="T21" fmla="*/ 161 h 281"/>
                  <a:gd name="T22" fmla="*/ 55 w 175"/>
                  <a:gd name="T23" fmla="*/ 116 h 281"/>
                  <a:gd name="T24" fmla="*/ 81 w 175"/>
                  <a:gd name="T25" fmla="*/ 81 h 281"/>
                  <a:gd name="T26" fmla="*/ 106 w 175"/>
                  <a:gd name="T27" fmla="*/ 52 h 281"/>
                  <a:gd name="T28" fmla="*/ 175 w 175"/>
                  <a:gd name="T29" fmla="*/ 0 h 28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5"/>
                  <a:gd name="T46" fmla="*/ 0 h 281"/>
                  <a:gd name="T47" fmla="*/ 175 w 175"/>
                  <a:gd name="T48" fmla="*/ 281 h 28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5" h="281">
                    <a:moveTo>
                      <a:pt x="175" y="0"/>
                    </a:moveTo>
                    <a:lnTo>
                      <a:pt x="150" y="17"/>
                    </a:lnTo>
                    <a:lnTo>
                      <a:pt x="117" y="50"/>
                    </a:lnTo>
                    <a:lnTo>
                      <a:pt x="92" y="78"/>
                    </a:lnTo>
                    <a:lnTo>
                      <a:pt x="65" y="114"/>
                    </a:lnTo>
                    <a:lnTo>
                      <a:pt x="44" y="155"/>
                    </a:lnTo>
                    <a:lnTo>
                      <a:pt x="25" y="193"/>
                    </a:lnTo>
                    <a:lnTo>
                      <a:pt x="12" y="237"/>
                    </a:lnTo>
                    <a:lnTo>
                      <a:pt x="0" y="281"/>
                    </a:lnTo>
                    <a:lnTo>
                      <a:pt x="12" y="217"/>
                    </a:lnTo>
                    <a:lnTo>
                      <a:pt x="32" y="161"/>
                    </a:lnTo>
                    <a:lnTo>
                      <a:pt x="55" y="116"/>
                    </a:lnTo>
                    <a:lnTo>
                      <a:pt x="81" y="81"/>
                    </a:lnTo>
                    <a:lnTo>
                      <a:pt x="106" y="52"/>
                    </a:lnTo>
                    <a:lnTo>
                      <a:pt x="17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2" name="Freeform 869"/>
              <p:cNvSpPr/>
              <p:nvPr/>
            </p:nvSpPr>
            <p:spPr bwMode="auto">
              <a:xfrm>
                <a:off x="3119" y="3870"/>
                <a:ext cx="206" cy="438"/>
              </a:xfrm>
              <a:custGeom>
                <a:avLst/>
                <a:gdLst>
                  <a:gd name="T0" fmla="*/ 162 w 206"/>
                  <a:gd name="T1" fmla="*/ 438 h 438"/>
                  <a:gd name="T2" fmla="*/ 131 w 206"/>
                  <a:gd name="T3" fmla="*/ 418 h 438"/>
                  <a:gd name="T4" fmla="*/ 108 w 206"/>
                  <a:gd name="T5" fmla="*/ 399 h 438"/>
                  <a:gd name="T6" fmla="*/ 87 w 206"/>
                  <a:gd name="T7" fmla="*/ 374 h 438"/>
                  <a:gd name="T8" fmla="*/ 69 w 206"/>
                  <a:gd name="T9" fmla="*/ 352 h 438"/>
                  <a:gd name="T10" fmla="*/ 52 w 206"/>
                  <a:gd name="T11" fmla="*/ 327 h 438"/>
                  <a:gd name="T12" fmla="*/ 39 w 206"/>
                  <a:gd name="T13" fmla="*/ 300 h 438"/>
                  <a:gd name="T14" fmla="*/ 31 w 206"/>
                  <a:gd name="T15" fmla="*/ 267 h 438"/>
                  <a:gd name="T16" fmla="*/ 22 w 206"/>
                  <a:gd name="T17" fmla="*/ 231 h 438"/>
                  <a:gd name="T18" fmla="*/ 18 w 206"/>
                  <a:gd name="T19" fmla="*/ 206 h 438"/>
                  <a:gd name="T20" fmla="*/ 16 w 206"/>
                  <a:gd name="T21" fmla="*/ 174 h 438"/>
                  <a:gd name="T22" fmla="*/ 16 w 206"/>
                  <a:gd name="T23" fmla="*/ 141 h 438"/>
                  <a:gd name="T24" fmla="*/ 16 w 206"/>
                  <a:gd name="T25" fmla="*/ 116 h 438"/>
                  <a:gd name="T26" fmla="*/ 18 w 206"/>
                  <a:gd name="T27" fmla="*/ 86 h 438"/>
                  <a:gd name="T28" fmla="*/ 18 w 206"/>
                  <a:gd name="T29" fmla="*/ 60 h 438"/>
                  <a:gd name="T30" fmla="*/ 11 w 206"/>
                  <a:gd name="T31" fmla="*/ 33 h 438"/>
                  <a:gd name="T32" fmla="*/ 0 w 206"/>
                  <a:gd name="T33" fmla="*/ 0 h 438"/>
                  <a:gd name="T34" fmla="*/ 31 w 206"/>
                  <a:gd name="T35" fmla="*/ 32 h 438"/>
                  <a:gd name="T36" fmla="*/ 43 w 206"/>
                  <a:gd name="T37" fmla="*/ 56 h 438"/>
                  <a:gd name="T38" fmla="*/ 54 w 206"/>
                  <a:gd name="T39" fmla="*/ 77 h 438"/>
                  <a:gd name="T40" fmla="*/ 64 w 206"/>
                  <a:gd name="T41" fmla="*/ 108 h 438"/>
                  <a:gd name="T42" fmla="*/ 71 w 206"/>
                  <a:gd name="T43" fmla="*/ 148 h 438"/>
                  <a:gd name="T44" fmla="*/ 75 w 206"/>
                  <a:gd name="T45" fmla="*/ 179 h 438"/>
                  <a:gd name="T46" fmla="*/ 75 w 206"/>
                  <a:gd name="T47" fmla="*/ 206 h 438"/>
                  <a:gd name="T48" fmla="*/ 80 w 206"/>
                  <a:gd name="T49" fmla="*/ 240 h 438"/>
                  <a:gd name="T50" fmla="*/ 85 w 206"/>
                  <a:gd name="T51" fmla="*/ 270 h 438"/>
                  <a:gd name="T52" fmla="*/ 98 w 206"/>
                  <a:gd name="T53" fmla="*/ 295 h 438"/>
                  <a:gd name="T54" fmla="*/ 112 w 206"/>
                  <a:gd name="T55" fmla="*/ 324 h 438"/>
                  <a:gd name="T56" fmla="*/ 131 w 206"/>
                  <a:gd name="T57" fmla="*/ 352 h 438"/>
                  <a:gd name="T58" fmla="*/ 153 w 206"/>
                  <a:gd name="T59" fmla="*/ 382 h 438"/>
                  <a:gd name="T60" fmla="*/ 176 w 206"/>
                  <a:gd name="T61" fmla="*/ 411 h 438"/>
                  <a:gd name="T62" fmla="*/ 206 w 206"/>
                  <a:gd name="T63" fmla="*/ 438 h 438"/>
                  <a:gd name="T64" fmla="*/ 162 w 206"/>
                  <a:gd name="T65" fmla="*/ 438 h 43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6"/>
                  <a:gd name="T100" fmla="*/ 0 h 438"/>
                  <a:gd name="T101" fmla="*/ 206 w 206"/>
                  <a:gd name="T102" fmla="*/ 438 h 43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6" h="438">
                    <a:moveTo>
                      <a:pt x="162" y="438"/>
                    </a:moveTo>
                    <a:lnTo>
                      <a:pt x="131" y="418"/>
                    </a:lnTo>
                    <a:lnTo>
                      <a:pt x="108" y="399"/>
                    </a:lnTo>
                    <a:lnTo>
                      <a:pt x="87" y="374"/>
                    </a:lnTo>
                    <a:lnTo>
                      <a:pt x="69" y="352"/>
                    </a:lnTo>
                    <a:lnTo>
                      <a:pt x="52" y="327"/>
                    </a:lnTo>
                    <a:lnTo>
                      <a:pt x="39" y="300"/>
                    </a:lnTo>
                    <a:lnTo>
                      <a:pt x="31" y="267"/>
                    </a:lnTo>
                    <a:lnTo>
                      <a:pt x="22" y="231"/>
                    </a:lnTo>
                    <a:lnTo>
                      <a:pt x="18" y="206"/>
                    </a:lnTo>
                    <a:lnTo>
                      <a:pt x="16" y="174"/>
                    </a:lnTo>
                    <a:lnTo>
                      <a:pt x="16" y="141"/>
                    </a:lnTo>
                    <a:lnTo>
                      <a:pt x="16" y="116"/>
                    </a:lnTo>
                    <a:lnTo>
                      <a:pt x="18" y="86"/>
                    </a:lnTo>
                    <a:lnTo>
                      <a:pt x="18" y="60"/>
                    </a:lnTo>
                    <a:lnTo>
                      <a:pt x="11" y="33"/>
                    </a:lnTo>
                    <a:lnTo>
                      <a:pt x="0" y="0"/>
                    </a:lnTo>
                    <a:lnTo>
                      <a:pt x="31" y="32"/>
                    </a:lnTo>
                    <a:lnTo>
                      <a:pt x="43" y="56"/>
                    </a:lnTo>
                    <a:lnTo>
                      <a:pt x="54" y="77"/>
                    </a:lnTo>
                    <a:lnTo>
                      <a:pt x="64" y="108"/>
                    </a:lnTo>
                    <a:lnTo>
                      <a:pt x="71" y="148"/>
                    </a:lnTo>
                    <a:lnTo>
                      <a:pt x="75" y="179"/>
                    </a:lnTo>
                    <a:lnTo>
                      <a:pt x="75" y="206"/>
                    </a:lnTo>
                    <a:lnTo>
                      <a:pt x="80" y="240"/>
                    </a:lnTo>
                    <a:lnTo>
                      <a:pt x="85" y="270"/>
                    </a:lnTo>
                    <a:lnTo>
                      <a:pt x="98" y="295"/>
                    </a:lnTo>
                    <a:lnTo>
                      <a:pt x="112" y="324"/>
                    </a:lnTo>
                    <a:lnTo>
                      <a:pt x="131" y="352"/>
                    </a:lnTo>
                    <a:lnTo>
                      <a:pt x="153" y="382"/>
                    </a:lnTo>
                    <a:lnTo>
                      <a:pt x="176" y="411"/>
                    </a:lnTo>
                    <a:lnTo>
                      <a:pt x="206" y="438"/>
                    </a:lnTo>
                    <a:lnTo>
                      <a:pt x="162" y="4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3" name="Freeform 870"/>
              <p:cNvSpPr/>
              <p:nvPr/>
            </p:nvSpPr>
            <p:spPr bwMode="auto">
              <a:xfrm>
                <a:off x="3153" y="3944"/>
                <a:ext cx="97" cy="322"/>
              </a:xfrm>
              <a:custGeom>
                <a:avLst/>
                <a:gdLst>
                  <a:gd name="T0" fmla="*/ 0 w 97"/>
                  <a:gd name="T1" fmla="*/ 0 h 322"/>
                  <a:gd name="T2" fmla="*/ 4 w 97"/>
                  <a:gd name="T3" fmla="*/ 27 h 322"/>
                  <a:gd name="T4" fmla="*/ 5 w 97"/>
                  <a:gd name="T5" fmla="*/ 50 h 322"/>
                  <a:gd name="T6" fmla="*/ 5 w 97"/>
                  <a:gd name="T7" fmla="*/ 78 h 322"/>
                  <a:gd name="T8" fmla="*/ 5 w 97"/>
                  <a:gd name="T9" fmla="*/ 100 h 322"/>
                  <a:gd name="T10" fmla="*/ 12 w 97"/>
                  <a:gd name="T11" fmla="*/ 138 h 322"/>
                  <a:gd name="T12" fmla="*/ 21 w 97"/>
                  <a:gd name="T13" fmla="*/ 174 h 322"/>
                  <a:gd name="T14" fmla="*/ 30 w 97"/>
                  <a:gd name="T15" fmla="*/ 205 h 322"/>
                  <a:gd name="T16" fmla="*/ 41 w 97"/>
                  <a:gd name="T17" fmla="*/ 239 h 322"/>
                  <a:gd name="T18" fmla="*/ 64 w 97"/>
                  <a:gd name="T19" fmla="*/ 283 h 322"/>
                  <a:gd name="T20" fmla="*/ 97 w 97"/>
                  <a:gd name="T21" fmla="*/ 322 h 322"/>
                  <a:gd name="T22" fmla="*/ 71 w 97"/>
                  <a:gd name="T23" fmla="*/ 276 h 322"/>
                  <a:gd name="T24" fmla="*/ 49 w 97"/>
                  <a:gd name="T25" fmla="*/ 243 h 322"/>
                  <a:gd name="T26" fmla="*/ 32 w 97"/>
                  <a:gd name="T27" fmla="*/ 193 h 322"/>
                  <a:gd name="T28" fmla="*/ 25 w 97"/>
                  <a:gd name="T29" fmla="*/ 160 h 322"/>
                  <a:gd name="T30" fmla="*/ 14 w 97"/>
                  <a:gd name="T31" fmla="*/ 125 h 322"/>
                  <a:gd name="T32" fmla="*/ 11 w 97"/>
                  <a:gd name="T33" fmla="*/ 90 h 322"/>
                  <a:gd name="T34" fmla="*/ 9 w 97"/>
                  <a:gd name="T35" fmla="*/ 61 h 322"/>
                  <a:gd name="T36" fmla="*/ 0 w 97"/>
                  <a:gd name="T37" fmla="*/ 0 h 32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97"/>
                  <a:gd name="T58" fmla="*/ 0 h 322"/>
                  <a:gd name="T59" fmla="*/ 97 w 97"/>
                  <a:gd name="T60" fmla="*/ 322 h 32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97" h="322">
                    <a:moveTo>
                      <a:pt x="0" y="0"/>
                    </a:moveTo>
                    <a:lnTo>
                      <a:pt x="4" y="27"/>
                    </a:lnTo>
                    <a:lnTo>
                      <a:pt x="5" y="50"/>
                    </a:lnTo>
                    <a:lnTo>
                      <a:pt x="5" y="78"/>
                    </a:lnTo>
                    <a:lnTo>
                      <a:pt x="5" y="100"/>
                    </a:lnTo>
                    <a:lnTo>
                      <a:pt x="12" y="138"/>
                    </a:lnTo>
                    <a:lnTo>
                      <a:pt x="21" y="174"/>
                    </a:lnTo>
                    <a:lnTo>
                      <a:pt x="30" y="205"/>
                    </a:lnTo>
                    <a:lnTo>
                      <a:pt x="41" y="239"/>
                    </a:lnTo>
                    <a:lnTo>
                      <a:pt x="64" y="283"/>
                    </a:lnTo>
                    <a:lnTo>
                      <a:pt x="97" y="322"/>
                    </a:lnTo>
                    <a:lnTo>
                      <a:pt x="71" y="276"/>
                    </a:lnTo>
                    <a:lnTo>
                      <a:pt x="49" y="243"/>
                    </a:lnTo>
                    <a:lnTo>
                      <a:pt x="32" y="193"/>
                    </a:lnTo>
                    <a:lnTo>
                      <a:pt x="25" y="160"/>
                    </a:lnTo>
                    <a:lnTo>
                      <a:pt x="14" y="125"/>
                    </a:lnTo>
                    <a:lnTo>
                      <a:pt x="11" y="90"/>
                    </a:lnTo>
                    <a:lnTo>
                      <a:pt x="9" y="6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4" name="Freeform 871"/>
              <p:cNvSpPr/>
              <p:nvPr/>
            </p:nvSpPr>
            <p:spPr bwMode="auto">
              <a:xfrm>
                <a:off x="3257" y="3813"/>
                <a:ext cx="50" cy="495"/>
              </a:xfrm>
              <a:custGeom>
                <a:avLst/>
                <a:gdLst>
                  <a:gd name="T0" fmla="*/ 10 w 50"/>
                  <a:gd name="T1" fmla="*/ 2 h 495"/>
                  <a:gd name="T2" fmla="*/ 12 w 50"/>
                  <a:gd name="T3" fmla="*/ 19 h 495"/>
                  <a:gd name="T4" fmla="*/ 12 w 50"/>
                  <a:gd name="T5" fmla="*/ 32 h 495"/>
                  <a:gd name="T6" fmla="*/ 11 w 50"/>
                  <a:gd name="T7" fmla="*/ 49 h 495"/>
                  <a:gd name="T8" fmla="*/ 10 w 50"/>
                  <a:gd name="T9" fmla="*/ 64 h 495"/>
                  <a:gd name="T10" fmla="*/ 8 w 50"/>
                  <a:gd name="T11" fmla="*/ 84 h 495"/>
                  <a:gd name="T12" fmla="*/ 6 w 50"/>
                  <a:gd name="T13" fmla="*/ 105 h 495"/>
                  <a:gd name="T14" fmla="*/ 4 w 50"/>
                  <a:gd name="T15" fmla="*/ 131 h 495"/>
                  <a:gd name="T16" fmla="*/ 2 w 50"/>
                  <a:gd name="T17" fmla="*/ 153 h 495"/>
                  <a:gd name="T18" fmla="*/ 1 w 50"/>
                  <a:gd name="T19" fmla="*/ 194 h 495"/>
                  <a:gd name="T20" fmla="*/ 0 w 50"/>
                  <a:gd name="T21" fmla="*/ 211 h 495"/>
                  <a:gd name="T22" fmla="*/ 1 w 50"/>
                  <a:gd name="T23" fmla="*/ 229 h 495"/>
                  <a:gd name="T24" fmla="*/ 1 w 50"/>
                  <a:gd name="T25" fmla="*/ 247 h 495"/>
                  <a:gd name="T26" fmla="*/ 1 w 50"/>
                  <a:gd name="T27" fmla="*/ 268 h 495"/>
                  <a:gd name="T28" fmla="*/ 3 w 50"/>
                  <a:gd name="T29" fmla="*/ 299 h 495"/>
                  <a:gd name="T30" fmla="*/ 5 w 50"/>
                  <a:gd name="T31" fmla="*/ 319 h 495"/>
                  <a:gd name="T32" fmla="*/ 6 w 50"/>
                  <a:gd name="T33" fmla="*/ 335 h 495"/>
                  <a:gd name="T34" fmla="*/ 9 w 50"/>
                  <a:gd name="T35" fmla="*/ 361 h 495"/>
                  <a:gd name="T36" fmla="*/ 12 w 50"/>
                  <a:gd name="T37" fmla="*/ 382 h 495"/>
                  <a:gd name="T38" fmla="*/ 16 w 50"/>
                  <a:gd name="T39" fmla="*/ 405 h 495"/>
                  <a:gd name="T40" fmla="*/ 20 w 50"/>
                  <a:gd name="T41" fmla="*/ 428 h 495"/>
                  <a:gd name="T42" fmla="*/ 24 w 50"/>
                  <a:gd name="T43" fmla="*/ 446 h 495"/>
                  <a:gd name="T44" fmla="*/ 27 w 50"/>
                  <a:gd name="T45" fmla="*/ 463 h 495"/>
                  <a:gd name="T46" fmla="*/ 29 w 50"/>
                  <a:gd name="T47" fmla="*/ 477 h 495"/>
                  <a:gd name="T48" fmla="*/ 33 w 50"/>
                  <a:gd name="T49" fmla="*/ 495 h 495"/>
                  <a:gd name="T50" fmla="*/ 50 w 50"/>
                  <a:gd name="T51" fmla="*/ 495 h 495"/>
                  <a:gd name="T52" fmla="*/ 48 w 50"/>
                  <a:gd name="T53" fmla="*/ 485 h 495"/>
                  <a:gd name="T54" fmla="*/ 44 w 50"/>
                  <a:gd name="T55" fmla="*/ 469 h 495"/>
                  <a:gd name="T56" fmla="*/ 41 w 50"/>
                  <a:gd name="T57" fmla="*/ 455 h 495"/>
                  <a:gd name="T58" fmla="*/ 38 w 50"/>
                  <a:gd name="T59" fmla="*/ 437 h 495"/>
                  <a:gd name="T60" fmla="*/ 35 w 50"/>
                  <a:gd name="T61" fmla="*/ 419 h 495"/>
                  <a:gd name="T62" fmla="*/ 31 w 50"/>
                  <a:gd name="T63" fmla="*/ 397 h 495"/>
                  <a:gd name="T64" fmla="*/ 28 w 50"/>
                  <a:gd name="T65" fmla="*/ 378 h 495"/>
                  <a:gd name="T66" fmla="*/ 26 w 50"/>
                  <a:gd name="T67" fmla="*/ 361 h 495"/>
                  <a:gd name="T68" fmla="*/ 22 w 50"/>
                  <a:gd name="T69" fmla="*/ 333 h 495"/>
                  <a:gd name="T70" fmla="*/ 20 w 50"/>
                  <a:gd name="T71" fmla="*/ 314 h 495"/>
                  <a:gd name="T72" fmla="*/ 18 w 50"/>
                  <a:gd name="T73" fmla="*/ 290 h 495"/>
                  <a:gd name="T74" fmla="*/ 17 w 50"/>
                  <a:gd name="T75" fmla="*/ 275 h 495"/>
                  <a:gd name="T76" fmla="*/ 16 w 50"/>
                  <a:gd name="T77" fmla="*/ 252 h 495"/>
                  <a:gd name="T78" fmla="*/ 16 w 50"/>
                  <a:gd name="T79" fmla="*/ 225 h 495"/>
                  <a:gd name="T80" fmla="*/ 16 w 50"/>
                  <a:gd name="T81" fmla="*/ 206 h 495"/>
                  <a:gd name="T82" fmla="*/ 17 w 50"/>
                  <a:gd name="T83" fmla="*/ 185 h 495"/>
                  <a:gd name="T84" fmla="*/ 18 w 50"/>
                  <a:gd name="T85" fmla="*/ 145 h 495"/>
                  <a:gd name="T86" fmla="*/ 20 w 50"/>
                  <a:gd name="T87" fmla="*/ 116 h 495"/>
                  <a:gd name="T88" fmla="*/ 22 w 50"/>
                  <a:gd name="T89" fmla="*/ 91 h 495"/>
                  <a:gd name="T90" fmla="*/ 24 w 50"/>
                  <a:gd name="T91" fmla="*/ 75 h 495"/>
                  <a:gd name="T92" fmla="*/ 26 w 50"/>
                  <a:gd name="T93" fmla="*/ 58 h 495"/>
                  <a:gd name="T94" fmla="*/ 27 w 50"/>
                  <a:gd name="T95" fmla="*/ 43 h 495"/>
                  <a:gd name="T96" fmla="*/ 28 w 50"/>
                  <a:gd name="T97" fmla="*/ 28 h 495"/>
                  <a:gd name="T98" fmla="*/ 28 w 50"/>
                  <a:gd name="T99" fmla="*/ 11 h 495"/>
                  <a:gd name="T100" fmla="*/ 27 w 50"/>
                  <a:gd name="T101" fmla="*/ 0 h 495"/>
                  <a:gd name="T102" fmla="*/ 10 w 50"/>
                  <a:gd name="T103" fmla="*/ 2 h 495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50"/>
                  <a:gd name="T157" fmla="*/ 0 h 495"/>
                  <a:gd name="T158" fmla="*/ 50 w 50"/>
                  <a:gd name="T159" fmla="*/ 495 h 495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50" h="495">
                    <a:moveTo>
                      <a:pt x="10" y="2"/>
                    </a:moveTo>
                    <a:lnTo>
                      <a:pt x="12" y="19"/>
                    </a:lnTo>
                    <a:lnTo>
                      <a:pt x="12" y="32"/>
                    </a:lnTo>
                    <a:lnTo>
                      <a:pt x="11" y="49"/>
                    </a:lnTo>
                    <a:lnTo>
                      <a:pt x="10" y="64"/>
                    </a:lnTo>
                    <a:lnTo>
                      <a:pt x="8" y="84"/>
                    </a:lnTo>
                    <a:lnTo>
                      <a:pt x="6" y="105"/>
                    </a:lnTo>
                    <a:lnTo>
                      <a:pt x="4" y="131"/>
                    </a:lnTo>
                    <a:lnTo>
                      <a:pt x="2" y="153"/>
                    </a:lnTo>
                    <a:lnTo>
                      <a:pt x="1" y="194"/>
                    </a:lnTo>
                    <a:lnTo>
                      <a:pt x="0" y="211"/>
                    </a:lnTo>
                    <a:lnTo>
                      <a:pt x="1" y="229"/>
                    </a:lnTo>
                    <a:lnTo>
                      <a:pt x="1" y="247"/>
                    </a:lnTo>
                    <a:lnTo>
                      <a:pt x="1" y="268"/>
                    </a:lnTo>
                    <a:lnTo>
                      <a:pt x="3" y="299"/>
                    </a:lnTo>
                    <a:lnTo>
                      <a:pt x="5" y="319"/>
                    </a:lnTo>
                    <a:lnTo>
                      <a:pt x="6" y="335"/>
                    </a:lnTo>
                    <a:lnTo>
                      <a:pt x="9" y="361"/>
                    </a:lnTo>
                    <a:lnTo>
                      <a:pt x="12" y="382"/>
                    </a:lnTo>
                    <a:lnTo>
                      <a:pt x="16" y="405"/>
                    </a:lnTo>
                    <a:lnTo>
                      <a:pt x="20" y="428"/>
                    </a:lnTo>
                    <a:lnTo>
                      <a:pt x="24" y="446"/>
                    </a:lnTo>
                    <a:lnTo>
                      <a:pt x="27" y="463"/>
                    </a:lnTo>
                    <a:lnTo>
                      <a:pt x="29" y="477"/>
                    </a:lnTo>
                    <a:lnTo>
                      <a:pt x="33" y="495"/>
                    </a:lnTo>
                    <a:lnTo>
                      <a:pt x="50" y="495"/>
                    </a:lnTo>
                    <a:lnTo>
                      <a:pt x="48" y="485"/>
                    </a:lnTo>
                    <a:lnTo>
                      <a:pt x="44" y="469"/>
                    </a:lnTo>
                    <a:lnTo>
                      <a:pt x="41" y="455"/>
                    </a:lnTo>
                    <a:lnTo>
                      <a:pt x="38" y="437"/>
                    </a:lnTo>
                    <a:lnTo>
                      <a:pt x="35" y="419"/>
                    </a:lnTo>
                    <a:lnTo>
                      <a:pt x="31" y="397"/>
                    </a:lnTo>
                    <a:lnTo>
                      <a:pt x="28" y="378"/>
                    </a:lnTo>
                    <a:lnTo>
                      <a:pt x="26" y="361"/>
                    </a:lnTo>
                    <a:lnTo>
                      <a:pt x="22" y="333"/>
                    </a:lnTo>
                    <a:lnTo>
                      <a:pt x="20" y="314"/>
                    </a:lnTo>
                    <a:lnTo>
                      <a:pt x="18" y="290"/>
                    </a:lnTo>
                    <a:lnTo>
                      <a:pt x="17" y="275"/>
                    </a:lnTo>
                    <a:lnTo>
                      <a:pt x="16" y="252"/>
                    </a:lnTo>
                    <a:lnTo>
                      <a:pt x="16" y="225"/>
                    </a:lnTo>
                    <a:lnTo>
                      <a:pt x="16" y="206"/>
                    </a:lnTo>
                    <a:lnTo>
                      <a:pt x="17" y="185"/>
                    </a:lnTo>
                    <a:lnTo>
                      <a:pt x="18" y="145"/>
                    </a:lnTo>
                    <a:lnTo>
                      <a:pt x="20" y="116"/>
                    </a:lnTo>
                    <a:lnTo>
                      <a:pt x="22" y="91"/>
                    </a:lnTo>
                    <a:lnTo>
                      <a:pt x="24" y="75"/>
                    </a:lnTo>
                    <a:lnTo>
                      <a:pt x="26" y="58"/>
                    </a:lnTo>
                    <a:lnTo>
                      <a:pt x="27" y="43"/>
                    </a:lnTo>
                    <a:lnTo>
                      <a:pt x="28" y="28"/>
                    </a:lnTo>
                    <a:lnTo>
                      <a:pt x="28" y="11"/>
                    </a:lnTo>
                    <a:lnTo>
                      <a:pt x="27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5" name="Freeform 872"/>
              <p:cNvSpPr/>
              <p:nvPr/>
            </p:nvSpPr>
            <p:spPr bwMode="auto">
              <a:xfrm>
                <a:off x="3236" y="3774"/>
                <a:ext cx="62" cy="43"/>
              </a:xfrm>
              <a:custGeom>
                <a:avLst/>
                <a:gdLst>
                  <a:gd name="T0" fmla="*/ 0 w 62"/>
                  <a:gd name="T1" fmla="*/ 0 h 43"/>
                  <a:gd name="T2" fmla="*/ 1 w 62"/>
                  <a:gd name="T3" fmla="*/ 6 h 43"/>
                  <a:gd name="T4" fmla="*/ 6 w 62"/>
                  <a:gd name="T5" fmla="*/ 12 h 43"/>
                  <a:gd name="T6" fmla="*/ 12 w 62"/>
                  <a:gd name="T7" fmla="*/ 15 h 43"/>
                  <a:gd name="T8" fmla="*/ 18 w 62"/>
                  <a:gd name="T9" fmla="*/ 18 h 43"/>
                  <a:gd name="T10" fmla="*/ 24 w 62"/>
                  <a:gd name="T11" fmla="*/ 19 h 43"/>
                  <a:gd name="T12" fmla="*/ 28 w 62"/>
                  <a:gd name="T13" fmla="*/ 26 h 43"/>
                  <a:gd name="T14" fmla="*/ 30 w 62"/>
                  <a:gd name="T15" fmla="*/ 34 h 43"/>
                  <a:gd name="T16" fmla="*/ 31 w 62"/>
                  <a:gd name="T17" fmla="*/ 43 h 43"/>
                  <a:gd name="T18" fmla="*/ 39 w 62"/>
                  <a:gd name="T19" fmla="*/ 43 h 43"/>
                  <a:gd name="T20" fmla="*/ 44 w 62"/>
                  <a:gd name="T21" fmla="*/ 42 h 43"/>
                  <a:gd name="T22" fmla="*/ 48 w 62"/>
                  <a:gd name="T23" fmla="*/ 40 h 43"/>
                  <a:gd name="T24" fmla="*/ 45 w 62"/>
                  <a:gd name="T25" fmla="*/ 31 h 43"/>
                  <a:gd name="T26" fmla="*/ 44 w 62"/>
                  <a:gd name="T27" fmla="*/ 24 h 43"/>
                  <a:gd name="T28" fmla="*/ 46 w 62"/>
                  <a:gd name="T29" fmla="*/ 19 h 43"/>
                  <a:gd name="T30" fmla="*/ 54 w 62"/>
                  <a:gd name="T31" fmla="*/ 17 h 43"/>
                  <a:gd name="T32" fmla="*/ 60 w 62"/>
                  <a:gd name="T33" fmla="*/ 12 h 43"/>
                  <a:gd name="T34" fmla="*/ 62 w 62"/>
                  <a:gd name="T35" fmla="*/ 8 h 43"/>
                  <a:gd name="T36" fmla="*/ 62 w 62"/>
                  <a:gd name="T37" fmla="*/ 0 h 43"/>
                  <a:gd name="T38" fmla="*/ 0 w 62"/>
                  <a:gd name="T39" fmla="*/ 0 h 4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2"/>
                  <a:gd name="T61" fmla="*/ 0 h 43"/>
                  <a:gd name="T62" fmla="*/ 62 w 62"/>
                  <a:gd name="T63" fmla="*/ 43 h 4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2" h="43">
                    <a:moveTo>
                      <a:pt x="0" y="0"/>
                    </a:moveTo>
                    <a:lnTo>
                      <a:pt x="1" y="6"/>
                    </a:lnTo>
                    <a:lnTo>
                      <a:pt x="6" y="12"/>
                    </a:lnTo>
                    <a:lnTo>
                      <a:pt x="12" y="15"/>
                    </a:lnTo>
                    <a:lnTo>
                      <a:pt x="18" y="18"/>
                    </a:lnTo>
                    <a:lnTo>
                      <a:pt x="24" y="19"/>
                    </a:lnTo>
                    <a:lnTo>
                      <a:pt x="28" y="26"/>
                    </a:lnTo>
                    <a:lnTo>
                      <a:pt x="30" y="34"/>
                    </a:lnTo>
                    <a:lnTo>
                      <a:pt x="31" y="43"/>
                    </a:lnTo>
                    <a:lnTo>
                      <a:pt x="39" y="43"/>
                    </a:lnTo>
                    <a:lnTo>
                      <a:pt x="44" y="42"/>
                    </a:lnTo>
                    <a:lnTo>
                      <a:pt x="48" y="40"/>
                    </a:lnTo>
                    <a:lnTo>
                      <a:pt x="45" y="31"/>
                    </a:lnTo>
                    <a:lnTo>
                      <a:pt x="44" y="24"/>
                    </a:lnTo>
                    <a:lnTo>
                      <a:pt x="46" y="19"/>
                    </a:lnTo>
                    <a:lnTo>
                      <a:pt x="54" y="17"/>
                    </a:lnTo>
                    <a:lnTo>
                      <a:pt x="60" y="12"/>
                    </a:lnTo>
                    <a:lnTo>
                      <a:pt x="62" y="8"/>
                    </a:lnTo>
                    <a:lnTo>
                      <a:pt x="6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6" name="Freeform 873"/>
              <p:cNvSpPr/>
              <p:nvPr/>
            </p:nvSpPr>
            <p:spPr bwMode="auto">
              <a:xfrm>
                <a:off x="3290" y="3888"/>
                <a:ext cx="124" cy="420"/>
              </a:xfrm>
              <a:custGeom>
                <a:avLst/>
                <a:gdLst>
                  <a:gd name="T0" fmla="*/ 0 w 124"/>
                  <a:gd name="T1" fmla="*/ 420 h 420"/>
                  <a:gd name="T2" fmla="*/ 9 w 124"/>
                  <a:gd name="T3" fmla="*/ 395 h 420"/>
                  <a:gd name="T4" fmla="*/ 23 w 124"/>
                  <a:gd name="T5" fmla="*/ 370 h 420"/>
                  <a:gd name="T6" fmla="*/ 36 w 124"/>
                  <a:gd name="T7" fmla="*/ 342 h 420"/>
                  <a:gd name="T8" fmla="*/ 46 w 124"/>
                  <a:gd name="T9" fmla="*/ 312 h 420"/>
                  <a:gd name="T10" fmla="*/ 53 w 124"/>
                  <a:gd name="T11" fmla="*/ 282 h 420"/>
                  <a:gd name="T12" fmla="*/ 59 w 124"/>
                  <a:gd name="T13" fmla="*/ 254 h 420"/>
                  <a:gd name="T14" fmla="*/ 60 w 124"/>
                  <a:gd name="T15" fmla="*/ 231 h 420"/>
                  <a:gd name="T16" fmla="*/ 68 w 124"/>
                  <a:gd name="T17" fmla="*/ 194 h 420"/>
                  <a:gd name="T18" fmla="*/ 71 w 124"/>
                  <a:gd name="T19" fmla="*/ 155 h 420"/>
                  <a:gd name="T20" fmla="*/ 71 w 124"/>
                  <a:gd name="T21" fmla="*/ 119 h 420"/>
                  <a:gd name="T22" fmla="*/ 71 w 124"/>
                  <a:gd name="T23" fmla="*/ 83 h 420"/>
                  <a:gd name="T24" fmla="*/ 69 w 124"/>
                  <a:gd name="T25" fmla="*/ 51 h 420"/>
                  <a:gd name="T26" fmla="*/ 64 w 124"/>
                  <a:gd name="T27" fmla="*/ 0 h 420"/>
                  <a:gd name="T28" fmla="*/ 78 w 124"/>
                  <a:gd name="T29" fmla="*/ 31 h 420"/>
                  <a:gd name="T30" fmla="*/ 91 w 124"/>
                  <a:gd name="T31" fmla="*/ 64 h 420"/>
                  <a:gd name="T32" fmla="*/ 103 w 124"/>
                  <a:gd name="T33" fmla="*/ 94 h 420"/>
                  <a:gd name="T34" fmla="*/ 113 w 124"/>
                  <a:gd name="T35" fmla="*/ 127 h 420"/>
                  <a:gd name="T36" fmla="*/ 117 w 124"/>
                  <a:gd name="T37" fmla="*/ 153 h 420"/>
                  <a:gd name="T38" fmla="*/ 121 w 124"/>
                  <a:gd name="T39" fmla="*/ 175 h 420"/>
                  <a:gd name="T40" fmla="*/ 124 w 124"/>
                  <a:gd name="T41" fmla="*/ 204 h 420"/>
                  <a:gd name="T42" fmla="*/ 122 w 124"/>
                  <a:gd name="T43" fmla="*/ 240 h 420"/>
                  <a:gd name="T44" fmla="*/ 117 w 124"/>
                  <a:gd name="T45" fmla="*/ 271 h 420"/>
                  <a:gd name="T46" fmla="*/ 112 w 124"/>
                  <a:gd name="T47" fmla="*/ 296 h 420"/>
                  <a:gd name="T48" fmla="*/ 105 w 124"/>
                  <a:gd name="T49" fmla="*/ 318 h 420"/>
                  <a:gd name="T50" fmla="*/ 96 w 124"/>
                  <a:gd name="T51" fmla="*/ 344 h 420"/>
                  <a:gd name="T52" fmla="*/ 84 w 124"/>
                  <a:gd name="T53" fmla="*/ 370 h 420"/>
                  <a:gd name="T54" fmla="*/ 69 w 124"/>
                  <a:gd name="T55" fmla="*/ 389 h 420"/>
                  <a:gd name="T56" fmla="*/ 57 w 124"/>
                  <a:gd name="T57" fmla="*/ 405 h 420"/>
                  <a:gd name="T58" fmla="*/ 41 w 124"/>
                  <a:gd name="T59" fmla="*/ 420 h 420"/>
                  <a:gd name="T60" fmla="*/ 0 w 124"/>
                  <a:gd name="T61" fmla="*/ 420 h 42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24"/>
                  <a:gd name="T94" fmla="*/ 0 h 420"/>
                  <a:gd name="T95" fmla="*/ 124 w 124"/>
                  <a:gd name="T96" fmla="*/ 420 h 42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24" h="420">
                    <a:moveTo>
                      <a:pt x="0" y="420"/>
                    </a:moveTo>
                    <a:lnTo>
                      <a:pt x="9" y="395"/>
                    </a:lnTo>
                    <a:lnTo>
                      <a:pt x="23" y="370"/>
                    </a:lnTo>
                    <a:lnTo>
                      <a:pt x="36" y="342"/>
                    </a:lnTo>
                    <a:lnTo>
                      <a:pt x="46" y="312"/>
                    </a:lnTo>
                    <a:lnTo>
                      <a:pt x="53" y="282"/>
                    </a:lnTo>
                    <a:lnTo>
                      <a:pt x="59" y="254"/>
                    </a:lnTo>
                    <a:lnTo>
                      <a:pt x="60" y="231"/>
                    </a:lnTo>
                    <a:lnTo>
                      <a:pt x="68" y="194"/>
                    </a:lnTo>
                    <a:lnTo>
                      <a:pt x="71" y="155"/>
                    </a:lnTo>
                    <a:lnTo>
                      <a:pt x="71" y="119"/>
                    </a:lnTo>
                    <a:lnTo>
                      <a:pt x="71" y="83"/>
                    </a:lnTo>
                    <a:lnTo>
                      <a:pt x="69" y="51"/>
                    </a:lnTo>
                    <a:lnTo>
                      <a:pt x="64" y="0"/>
                    </a:lnTo>
                    <a:lnTo>
                      <a:pt x="78" y="31"/>
                    </a:lnTo>
                    <a:lnTo>
                      <a:pt x="91" y="64"/>
                    </a:lnTo>
                    <a:lnTo>
                      <a:pt x="103" y="94"/>
                    </a:lnTo>
                    <a:lnTo>
                      <a:pt x="113" y="127"/>
                    </a:lnTo>
                    <a:lnTo>
                      <a:pt x="117" y="153"/>
                    </a:lnTo>
                    <a:lnTo>
                      <a:pt x="121" y="175"/>
                    </a:lnTo>
                    <a:lnTo>
                      <a:pt x="124" y="204"/>
                    </a:lnTo>
                    <a:lnTo>
                      <a:pt x="122" y="240"/>
                    </a:lnTo>
                    <a:lnTo>
                      <a:pt x="117" y="271"/>
                    </a:lnTo>
                    <a:lnTo>
                      <a:pt x="112" y="296"/>
                    </a:lnTo>
                    <a:lnTo>
                      <a:pt x="105" y="318"/>
                    </a:lnTo>
                    <a:lnTo>
                      <a:pt x="96" y="344"/>
                    </a:lnTo>
                    <a:lnTo>
                      <a:pt x="84" y="370"/>
                    </a:lnTo>
                    <a:lnTo>
                      <a:pt x="69" y="389"/>
                    </a:lnTo>
                    <a:lnTo>
                      <a:pt x="57" y="405"/>
                    </a:lnTo>
                    <a:lnTo>
                      <a:pt x="41" y="420"/>
                    </a:lnTo>
                    <a:lnTo>
                      <a:pt x="0" y="42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7" name="Freeform 874"/>
              <p:cNvSpPr/>
              <p:nvPr/>
            </p:nvSpPr>
            <p:spPr bwMode="auto">
              <a:xfrm>
                <a:off x="3324" y="4012"/>
                <a:ext cx="67" cy="282"/>
              </a:xfrm>
              <a:custGeom>
                <a:avLst/>
                <a:gdLst>
                  <a:gd name="T0" fmla="*/ 60 w 67"/>
                  <a:gd name="T1" fmla="*/ 0 h 282"/>
                  <a:gd name="T2" fmla="*/ 67 w 67"/>
                  <a:gd name="T3" fmla="*/ 38 h 282"/>
                  <a:gd name="T4" fmla="*/ 65 w 67"/>
                  <a:gd name="T5" fmla="*/ 80 h 282"/>
                  <a:gd name="T6" fmla="*/ 58 w 67"/>
                  <a:gd name="T7" fmla="*/ 129 h 282"/>
                  <a:gd name="T8" fmla="*/ 50 w 67"/>
                  <a:gd name="T9" fmla="*/ 179 h 282"/>
                  <a:gd name="T10" fmla="*/ 35 w 67"/>
                  <a:gd name="T11" fmla="*/ 221 h 282"/>
                  <a:gd name="T12" fmla="*/ 12 w 67"/>
                  <a:gd name="T13" fmla="*/ 262 h 282"/>
                  <a:gd name="T14" fmla="*/ 0 w 67"/>
                  <a:gd name="T15" fmla="*/ 282 h 282"/>
                  <a:gd name="T16" fmla="*/ 16 w 67"/>
                  <a:gd name="T17" fmla="*/ 245 h 282"/>
                  <a:gd name="T18" fmla="*/ 32 w 67"/>
                  <a:gd name="T19" fmla="*/ 209 h 282"/>
                  <a:gd name="T20" fmla="*/ 44 w 67"/>
                  <a:gd name="T21" fmla="*/ 164 h 282"/>
                  <a:gd name="T22" fmla="*/ 53 w 67"/>
                  <a:gd name="T23" fmla="*/ 124 h 282"/>
                  <a:gd name="T24" fmla="*/ 60 w 67"/>
                  <a:gd name="T25" fmla="*/ 77 h 282"/>
                  <a:gd name="T26" fmla="*/ 65 w 67"/>
                  <a:gd name="T27" fmla="*/ 48 h 282"/>
                  <a:gd name="T28" fmla="*/ 60 w 67"/>
                  <a:gd name="T29" fmla="*/ 0 h 28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7"/>
                  <a:gd name="T46" fmla="*/ 0 h 282"/>
                  <a:gd name="T47" fmla="*/ 67 w 67"/>
                  <a:gd name="T48" fmla="*/ 282 h 28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7" h="282">
                    <a:moveTo>
                      <a:pt x="60" y="0"/>
                    </a:moveTo>
                    <a:lnTo>
                      <a:pt x="67" y="38"/>
                    </a:lnTo>
                    <a:lnTo>
                      <a:pt x="65" y="80"/>
                    </a:lnTo>
                    <a:lnTo>
                      <a:pt x="58" y="129"/>
                    </a:lnTo>
                    <a:lnTo>
                      <a:pt x="50" y="179"/>
                    </a:lnTo>
                    <a:lnTo>
                      <a:pt x="35" y="221"/>
                    </a:lnTo>
                    <a:lnTo>
                      <a:pt x="12" y="262"/>
                    </a:lnTo>
                    <a:lnTo>
                      <a:pt x="0" y="282"/>
                    </a:lnTo>
                    <a:lnTo>
                      <a:pt x="16" y="245"/>
                    </a:lnTo>
                    <a:lnTo>
                      <a:pt x="32" y="209"/>
                    </a:lnTo>
                    <a:lnTo>
                      <a:pt x="44" y="164"/>
                    </a:lnTo>
                    <a:lnTo>
                      <a:pt x="53" y="124"/>
                    </a:lnTo>
                    <a:lnTo>
                      <a:pt x="60" y="77"/>
                    </a:lnTo>
                    <a:lnTo>
                      <a:pt x="65" y="48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8" name="Freeform 875"/>
              <p:cNvSpPr/>
              <p:nvPr/>
            </p:nvSpPr>
            <p:spPr bwMode="auto">
              <a:xfrm>
                <a:off x="3216" y="3593"/>
                <a:ext cx="63" cy="79"/>
              </a:xfrm>
              <a:custGeom>
                <a:avLst/>
                <a:gdLst>
                  <a:gd name="T0" fmla="*/ 63 w 63"/>
                  <a:gd name="T1" fmla="*/ 38 h 79"/>
                  <a:gd name="T2" fmla="*/ 58 w 63"/>
                  <a:gd name="T3" fmla="*/ 28 h 79"/>
                  <a:gd name="T4" fmla="*/ 51 w 63"/>
                  <a:gd name="T5" fmla="*/ 21 h 79"/>
                  <a:gd name="T6" fmla="*/ 38 w 63"/>
                  <a:gd name="T7" fmla="*/ 11 h 79"/>
                  <a:gd name="T8" fmla="*/ 26 w 63"/>
                  <a:gd name="T9" fmla="*/ 6 h 79"/>
                  <a:gd name="T10" fmla="*/ 12 w 63"/>
                  <a:gd name="T11" fmla="*/ 0 h 79"/>
                  <a:gd name="T12" fmla="*/ 11 w 63"/>
                  <a:gd name="T13" fmla="*/ 10 h 79"/>
                  <a:gd name="T14" fmla="*/ 9 w 63"/>
                  <a:gd name="T15" fmla="*/ 21 h 79"/>
                  <a:gd name="T16" fmla="*/ 5 w 63"/>
                  <a:gd name="T17" fmla="*/ 29 h 79"/>
                  <a:gd name="T18" fmla="*/ 0 w 63"/>
                  <a:gd name="T19" fmla="*/ 44 h 79"/>
                  <a:gd name="T20" fmla="*/ 2 w 63"/>
                  <a:gd name="T21" fmla="*/ 62 h 79"/>
                  <a:gd name="T22" fmla="*/ 43 w 63"/>
                  <a:gd name="T23" fmla="*/ 79 h 79"/>
                  <a:gd name="T24" fmla="*/ 63 w 63"/>
                  <a:gd name="T25" fmla="*/ 38 h 7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3"/>
                  <a:gd name="T40" fmla="*/ 0 h 79"/>
                  <a:gd name="T41" fmla="*/ 63 w 63"/>
                  <a:gd name="T42" fmla="*/ 79 h 7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3" h="79">
                    <a:moveTo>
                      <a:pt x="63" y="38"/>
                    </a:moveTo>
                    <a:lnTo>
                      <a:pt x="58" y="28"/>
                    </a:lnTo>
                    <a:lnTo>
                      <a:pt x="51" y="21"/>
                    </a:lnTo>
                    <a:lnTo>
                      <a:pt x="38" y="11"/>
                    </a:lnTo>
                    <a:lnTo>
                      <a:pt x="26" y="6"/>
                    </a:lnTo>
                    <a:lnTo>
                      <a:pt x="12" y="0"/>
                    </a:lnTo>
                    <a:lnTo>
                      <a:pt x="11" y="10"/>
                    </a:lnTo>
                    <a:lnTo>
                      <a:pt x="9" y="21"/>
                    </a:lnTo>
                    <a:lnTo>
                      <a:pt x="5" y="29"/>
                    </a:lnTo>
                    <a:lnTo>
                      <a:pt x="0" y="44"/>
                    </a:lnTo>
                    <a:lnTo>
                      <a:pt x="2" y="62"/>
                    </a:lnTo>
                    <a:lnTo>
                      <a:pt x="43" y="79"/>
                    </a:lnTo>
                    <a:lnTo>
                      <a:pt x="63" y="38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89" name="Freeform 876"/>
              <p:cNvSpPr/>
              <p:nvPr/>
            </p:nvSpPr>
            <p:spPr bwMode="auto">
              <a:xfrm>
                <a:off x="3232" y="3599"/>
                <a:ext cx="42" cy="48"/>
              </a:xfrm>
              <a:custGeom>
                <a:avLst/>
                <a:gdLst>
                  <a:gd name="T0" fmla="*/ 30 w 42"/>
                  <a:gd name="T1" fmla="*/ 15 h 48"/>
                  <a:gd name="T2" fmla="*/ 22 w 42"/>
                  <a:gd name="T3" fmla="*/ 10 h 48"/>
                  <a:gd name="T4" fmla="*/ 15 w 42"/>
                  <a:gd name="T5" fmla="*/ 5 h 48"/>
                  <a:gd name="T6" fmla="*/ 7 w 42"/>
                  <a:gd name="T7" fmla="*/ 2 h 48"/>
                  <a:gd name="T8" fmla="*/ 0 w 42"/>
                  <a:gd name="T9" fmla="*/ 0 h 48"/>
                  <a:gd name="T10" fmla="*/ 6 w 42"/>
                  <a:gd name="T11" fmla="*/ 11 h 48"/>
                  <a:gd name="T12" fmla="*/ 10 w 42"/>
                  <a:gd name="T13" fmla="*/ 21 h 48"/>
                  <a:gd name="T14" fmla="*/ 13 w 42"/>
                  <a:gd name="T15" fmla="*/ 28 h 48"/>
                  <a:gd name="T16" fmla="*/ 15 w 42"/>
                  <a:gd name="T17" fmla="*/ 38 h 48"/>
                  <a:gd name="T18" fmla="*/ 20 w 42"/>
                  <a:gd name="T19" fmla="*/ 48 h 48"/>
                  <a:gd name="T20" fmla="*/ 42 w 42"/>
                  <a:gd name="T21" fmla="*/ 24 h 48"/>
                  <a:gd name="T22" fmla="*/ 30 w 42"/>
                  <a:gd name="T23" fmla="*/ 15 h 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2"/>
                  <a:gd name="T37" fmla="*/ 0 h 48"/>
                  <a:gd name="T38" fmla="*/ 42 w 42"/>
                  <a:gd name="T39" fmla="*/ 48 h 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2" h="48">
                    <a:moveTo>
                      <a:pt x="30" y="15"/>
                    </a:moveTo>
                    <a:lnTo>
                      <a:pt x="22" y="10"/>
                    </a:lnTo>
                    <a:lnTo>
                      <a:pt x="15" y="5"/>
                    </a:lnTo>
                    <a:lnTo>
                      <a:pt x="7" y="2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10" y="21"/>
                    </a:lnTo>
                    <a:lnTo>
                      <a:pt x="13" y="28"/>
                    </a:lnTo>
                    <a:lnTo>
                      <a:pt x="15" y="38"/>
                    </a:lnTo>
                    <a:lnTo>
                      <a:pt x="20" y="48"/>
                    </a:lnTo>
                    <a:lnTo>
                      <a:pt x="42" y="24"/>
                    </a:lnTo>
                    <a:lnTo>
                      <a:pt x="3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0" name="Freeform 877"/>
              <p:cNvSpPr/>
              <p:nvPr/>
            </p:nvSpPr>
            <p:spPr bwMode="auto">
              <a:xfrm>
                <a:off x="3218" y="3602"/>
                <a:ext cx="28" cy="45"/>
              </a:xfrm>
              <a:custGeom>
                <a:avLst/>
                <a:gdLst>
                  <a:gd name="T0" fmla="*/ 13 w 28"/>
                  <a:gd name="T1" fmla="*/ 0 h 45"/>
                  <a:gd name="T2" fmla="*/ 19 w 28"/>
                  <a:gd name="T3" fmla="*/ 13 h 45"/>
                  <a:gd name="T4" fmla="*/ 23 w 28"/>
                  <a:gd name="T5" fmla="*/ 23 h 45"/>
                  <a:gd name="T6" fmla="*/ 25 w 28"/>
                  <a:gd name="T7" fmla="*/ 31 h 45"/>
                  <a:gd name="T8" fmla="*/ 28 w 28"/>
                  <a:gd name="T9" fmla="*/ 45 h 45"/>
                  <a:gd name="T10" fmla="*/ 3 w 28"/>
                  <a:gd name="T11" fmla="*/ 42 h 45"/>
                  <a:gd name="T12" fmla="*/ 0 w 28"/>
                  <a:gd name="T13" fmla="*/ 26 h 45"/>
                  <a:gd name="T14" fmla="*/ 7 w 28"/>
                  <a:gd name="T15" fmla="*/ 21 h 45"/>
                  <a:gd name="T16" fmla="*/ 11 w 28"/>
                  <a:gd name="T17" fmla="*/ 13 h 45"/>
                  <a:gd name="T18" fmla="*/ 12 w 28"/>
                  <a:gd name="T19" fmla="*/ 8 h 45"/>
                  <a:gd name="T20" fmla="*/ 13 w 28"/>
                  <a:gd name="T21" fmla="*/ 0 h 4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8"/>
                  <a:gd name="T34" fmla="*/ 0 h 45"/>
                  <a:gd name="T35" fmla="*/ 28 w 28"/>
                  <a:gd name="T36" fmla="*/ 45 h 4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8" h="45">
                    <a:moveTo>
                      <a:pt x="13" y="0"/>
                    </a:moveTo>
                    <a:lnTo>
                      <a:pt x="19" y="13"/>
                    </a:lnTo>
                    <a:lnTo>
                      <a:pt x="23" y="23"/>
                    </a:lnTo>
                    <a:lnTo>
                      <a:pt x="25" y="31"/>
                    </a:lnTo>
                    <a:lnTo>
                      <a:pt x="28" y="45"/>
                    </a:lnTo>
                    <a:lnTo>
                      <a:pt x="3" y="42"/>
                    </a:lnTo>
                    <a:lnTo>
                      <a:pt x="0" y="26"/>
                    </a:lnTo>
                    <a:lnTo>
                      <a:pt x="7" y="21"/>
                    </a:lnTo>
                    <a:lnTo>
                      <a:pt x="11" y="13"/>
                    </a:lnTo>
                    <a:lnTo>
                      <a:pt x="12" y="8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1" name="Freeform 878"/>
              <p:cNvSpPr/>
              <p:nvPr/>
            </p:nvSpPr>
            <p:spPr bwMode="auto">
              <a:xfrm>
                <a:off x="3230" y="3602"/>
                <a:ext cx="101" cy="175"/>
              </a:xfrm>
              <a:custGeom>
                <a:avLst/>
                <a:gdLst>
                  <a:gd name="T0" fmla="*/ 76 w 101"/>
                  <a:gd name="T1" fmla="*/ 10 h 175"/>
                  <a:gd name="T2" fmla="*/ 72 w 101"/>
                  <a:gd name="T3" fmla="*/ 21 h 175"/>
                  <a:gd name="T4" fmla="*/ 72 w 101"/>
                  <a:gd name="T5" fmla="*/ 29 h 175"/>
                  <a:gd name="T6" fmla="*/ 73 w 101"/>
                  <a:gd name="T7" fmla="*/ 36 h 175"/>
                  <a:gd name="T8" fmla="*/ 75 w 101"/>
                  <a:gd name="T9" fmla="*/ 44 h 175"/>
                  <a:gd name="T10" fmla="*/ 78 w 101"/>
                  <a:gd name="T11" fmla="*/ 51 h 175"/>
                  <a:gd name="T12" fmla="*/ 82 w 101"/>
                  <a:gd name="T13" fmla="*/ 61 h 175"/>
                  <a:gd name="T14" fmla="*/ 86 w 101"/>
                  <a:gd name="T15" fmla="*/ 69 h 175"/>
                  <a:gd name="T16" fmla="*/ 91 w 101"/>
                  <a:gd name="T17" fmla="*/ 77 h 175"/>
                  <a:gd name="T18" fmla="*/ 95 w 101"/>
                  <a:gd name="T19" fmla="*/ 90 h 175"/>
                  <a:gd name="T20" fmla="*/ 98 w 101"/>
                  <a:gd name="T21" fmla="*/ 101 h 175"/>
                  <a:gd name="T22" fmla="*/ 100 w 101"/>
                  <a:gd name="T23" fmla="*/ 111 h 175"/>
                  <a:gd name="T24" fmla="*/ 101 w 101"/>
                  <a:gd name="T25" fmla="*/ 122 h 175"/>
                  <a:gd name="T26" fmla="*/ 100 w 101"/>
                  <a:gd name="T27" fmla="*/ 130 h 175"/>
                  <a:gd name="T28" fmla="*/ 98 w 101"/>
                  <a:gd name="T29" fmla="*/ 140 h 175"/>
                  <a:gd name="T30" fmla="*/ 95 w 101"/>
                  <a:gd name="T31" fmla="*/ 148 h 175"/>
                  <a:gd name="T32" fmla="*/ 91 w 101"/>
                  <a:gd name="T33" fmla="*/ 155 h 175"/>
                  <a:gd name="T34" fmla="*/ 83 w 101"/>
                  <a:gd name="T35" fmla="*/ 164 h 175"/>
                  <a:gd name="T36" fmla="*/ 72 w 101"/>
                  <a:gd name="T37" fmla="*/ 169 h 175"/>
                  <a:gd name="T38" fmla="*/ 55 w 101"/>
                  <a:gd name="T39" fmla="*/ 172 h 175"/>
                  <a:gd name="T40" fmla="*/ 34 w 101"/>
                  <a:gd name="T41" fmla="*/ 175 h 175"/>
                  <a:gd name="T42" fmla="*/ 19 w 101"/>
                  <a:gd name="T43" fmla="*/ 170 h 175"/>
                  <a:gd name="T44" fmla="*/ 10 w 101"/>
                  <a:gd name="T45" fmla="*/ 162 h 175"/>
                  <a:gd name="T46" fmla="*/ 4 w 101"/>
                  <a:gd name="T47" fmla="*/ 148 h 175"/>
                  <a:gd name="T48" fmla="*/ 1 w 101"/>
                  <a:gd name="T49" fmla="*/ 133 h 175"/>
                  <a:gd name="T50" fmla="*/ 0 w 101"/>
                  <a:gd name="T51" fmla="*/ 120 h 175"/>
                  <a:gd name="T52" fmla="*/ 0 w 101"/>
                  <a:gd name="T53" fmla="*/ 106 h 175"/>
                  <a:gd name="T54" fmla="*/ 0 w 101"/>
                  <a:gd name="T55" fmla="*/ 94 h 175"/>
                  <a:gd name="T56" fmla="*/ 1 w 101"/>
                  <a:gd name="T57" fmla="*/ 81 h 175"/>
                  <a:gd name="T58" fmla="*/ 3 w 101"/>
                  <a:gd name="T59" fmla="*/ 69 h 175"/>
                  <a:gd name="T60" fmla="*/ 6 w 101"/>
                  <a:gd name="T61" fmla="*/ 53 h 175"/>
                  <a:gd name="T62" fmla="*/ 12 w 101"/>
                  <a:gd name="T63" fmla="*/ 42 h 175"/>
                  <a:gd name="T64" fmla="*/ 18 w 101"/>
                  <a:gd name="T65" fmla="*/ 30 h 175"/>
                  <a:gd name="T66" fmla="*/ 27 w 101"/>
                  <a:gd name="T67" fmla="*/ 20 h 175"/>
                  <a:gd name="T68" fmla="*/ 35 w 101"/>
                  <a:gd name="T69" fmla="*/ 15 h 175"/>
                  <a:gd name="T70" fmla="*/ 46 w 101"/>
                  <a:gd name="T71" fmla="*/ 8 h 175"/>
                  <a:gd name="T72" fmla="*/ 57 w 101"/>
                  <a:gd name="T73" fmla="*/ 5 h 175"/>
                  <a:gd name="T74" fmla="*/ 67 w 101"/>
                  <a:gd name="T75" fmla="*/ 2 h 175"/>
                  <a:gd name="T76" fmla="*/ 80 w 101"/>
                  <a:gd name="T77" fmla="*/ 0 h 175"/>
                  <a:gd name="T78" fmla="*/ 76 w 101"/>
                  <a:gd name="T79" fmla="*/ 10 h 17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1"/>
                  <a:gd name="T121" fmla="*/ 0 h 175"/>
                  <a:gd name="T122" fmla="*/ 101 w 101"/>
                  <a:gd name="T123" fmla="*/ 175 h 17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1" h="175">
                    <a:moveTo>
                      <a:pt x="76" y="10"/>
                    </a:moveTo>
                    <a:lnTo>
                      <a:pt x="72" y="21"/>
                    </a:lnTo>
                    <a:lnTo>
                      <a:pt x="72" y="29"/>
                    </a:lnTo>
                    <a:lnTo>
                      <a:pt x="73" y="36"/>
                    </a:lnTo>
                    <a:lnTo>
                      <a:pt x="75" y="44"/>
                    </a:lnTo>
                    <a:lnTo>
                      <a:pt x="78" y="51"/>
                    </a:lnTo>
                    <a:lnTo>
                      <a:pt x="82" y="61"/>
                    </a:lnTo>
                    <a:lnTo>
                      <a:pt x="86" y="69"/>
                    </a:lnTo>
                    <a:lnTo>
                      <a:pt x="91" y="77"/>
                    </a:lnTo>
                    <a:lnTo>
                      <a:pt x="95" y="90"/>
                    </a:lnTo>
                    <a:lnTo>
                      <a:pt x="98" y="101"/>
                    </a:lnTo>
                    <a:lnTo>
                      <a:pt x="100" y="111"/>
                    </a:lnTo>
                    <a:lnTo>
                      <a:pt x="101" y="122"/>
                    </a:lnTo>
                    <a:lnTo>
                      <a:pt x="100" y="130"/>
                    </a:lnTo>
                    <a:lnTo>
                      <a:pt x="98" y="140"/>
                    </a:lnTo>
                    <a:lnTo>
                      <a:pt x="95" y="148"/>
                    </a:lnTo>
                    <a:lnTo>
                      <a:pt x="91" y="155"/>
                    </a:lnTo>
                    <a:lnTo>
                      <a:pt x="83" y="164"/>
                    </a:lnTo>
                    <a:lnTo>
                      <a:pt x="72" y="169"/>
                    </a:lnTo>
                    <a:lnTo>
                      <a:pt x="55" y="172"/>
                    </a:lnTo>
                    <a:lnTo>
                      <a:pt x="34" y="175"/>
                    </a:lnTo>
                    <a:lnTo>
                      <a:pt x="19" y="170"/>
                    </a:lnTo>
                    <a:lnTo>
                      <a:pt x="10" y="162"/>
                    </a:lnTo>
                    <a:lnTo>
                      <a:pt x="4" y="148"/>
                    </a:lnTo>
                    <a:lnTo>
                      <a:pt x="1" y="133"/>
                    </a:lnTo>
                    <a:lnTo>
                      <a:pt x="0" y="120"/>
                    </a:lnTo>
                    <a:lnTo>
                      <a:pt x="0" y="106"/>
                    </a:lnTo>
                    <a:lnTo>
                      <a:pt x="0" y="94"/>
                    </a:lnTo>
                    <a:lnTo>
                      <a:pt x="1" y="81"/>
                    </a:lnTo>
                    <a:lnTo>
                      <a:pt x="3" y="69"/>
                    </a:lnTo>
                    <a:lnTo>
                      <a:pt x="6" y="53"/>
                    </a:lnTo>
                    <a:lnTo>
                      <a:pt x="12" y="42"/>
                    </a:lnTo>
                    <a:lnTo>
                      <a:pt x="18" y="30"/>
                    </a:lnTo>
                    <a:lnTo>
                      <a:pt x="27" y="20"/>
                    </a:lnTo>
                    <a:lnTo>
                      <a:pt x="35" y="15"/>
                    </a:lnTo>
                    <a:lnTo>
                      <a:pt x="46" y="8"/>
                    </a:lnTo>
                    <a:lnTo>
                      <a:pt x="57" y="5"/>
                    </a:lnTo>
                    <a:lnTo>
                      <a:pt x="67" y="2"/>
                    </a:lnTo>
                    <a:lnTo>
                      <a:pt x="80" y="0"/>
                    </a:lnTo>
                    <a:lnTo>
                      <a:pt x="76" y="1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2" name="Freeform 879"/>
              <p:cNvSpPr/>
              <p:nvPr/>
            </p:nvSpPr>
            <p:spPr bwMode="auto">
              <a:xfrm>
                <a:off x="3184" y="3602"/>
                <a:ext cx="100" cy="177"/>
              </a:xfrm>
              <a:custGeom>
                <a:avLst/>
                <a:gdLst>
                  <a:gd name="T0" fmla="*/ 66 w 100"/>
                  <a:gd name="T1" fmla="*/ 55 h 177"/>
                  <a:gd name="T2" fmla="*/ 58 w 100"/>
                  <a:gd name="T3" fmla="*/ 40 h 177"/>
                  <a:gd name="T4" fmla="*/ 50 w 100"/>
                  <a:gd name="T5" fmla="*/ 31 h 177"/>
                  <a:gd name="T6" fmla="*/ 41 w 100"/>
                  <a:gd name="T7" fmla="*/ 22 h 177"/>
                  <a:gd name="T8" fmla="*/ 30 w 100"/>
                  <a:gd name="T9" fmla="*/ 15 h 177"/>
                  <a:gd name="T10" fmla="*/ 22 w 100"/>
                  <a:gd name="T11" fmla="*/ 11 h 177"/>
                  <a:gd name="T12" fmla="*/ 15 w 100"/>
                  <a:gd name="T13" fmla="*/ 8 h 177"/>
                  <a:gd name="T14" fmla="*/ 9 w 100"/>
                  <a:gd name="T15" fmla="*/ 5 h 177"/>
                  <a:gd name="T16" fmla="*/ 0 w 100"/>
                  <a:gd name="T17" fmla="*/ 0 h 177"/>
                  <a:gd name="T18" fmla="*/ 6 w 100"/>
                  <a:gd name="T19" fmla="*/ 14 h 177"/>
                  <a:gd name="T20" fmla="*/ 9 w 100"/>
                  <a:gd name="T21" fmla="*/ 24 h 177"/>
                  <a:gd name="T22" fmla="*/ 9 w 100"/>
                  <a:gd name="T23" fmla="*/ 35 h 177"/>
                  <a:gd name="T24" fmla="*/ 9 w 100"/>
                  <a:gd name="T25" fmla="*/ 47 h 177"/>
                  <a:gd name="T26" fmla="*/ 9 w 100"/>
                  <a:gd name="T27" fmla="*/ 57 h 177"/>
                  <a:gd name="T28" fmla="*/ 6 w 100"/>
                  <a:gd name="T29" fmla="*/ 70 h 177"/>
                  <a:gd name="T30" fmla="*/ 4 w 100"/>
                  <a:gd name="T31" fmla="*/ 81 h 177"/>
                  <a:gd name="T32" fmla="*/ 2 w 100"/>
                  <a:gd name="T33" fmla="*/ 93 h 177"/>
                  <a:gd name="T34" fmla="*/ 0 w 100"/>
                  <a:gd name="T35" fmla="*/ 103 h 177"/>
                  <a:gd name="T36" fmla="*/ 0 w 100"/>
                  <a:gd name="T37" fmla="*/ 113 h 177"/>
                  <a:gd name="T38" fmla="*/ 1 w 100"/>
                  <a:gd name="T39" fmla="*/ 124 h 177"/>
                  <a:gd name="T40" fmla="*/ 4 w 100"/>
                  <a:gd name="T41" fmla="*/ 135 h 177"/>
                  <a:gd name="T42" fmla="*/ 7 w 100"/>
                  <a:gd name="T43" fmla="*/ 147 h 177"/>
                  <a:gd name="T44" fmla="*/ 11 w 100"/>
                  <a:gd name="T45" fmla="*/ 155 h 177"/>
                  <a:gd name="T46" fmla="*/ 21 w 100"/>
                  <a:gd name="T47" fmla="*/ 167 h 177"/>
                  <a:gd name="T48" fmla="*/ 31 w 100"/>
                  <a:gd name="T49" fmla="*/ 172 h 177"/>
                  <a:gd name="T50" fmla="*/ 44 w 100"/>
                  <a:gd name="T51" fmla="*/ 176 h 177"/>
                  <a:gd name="T52" fmla="*/ 60 w 100"/>
                  <a:gd name="T53" fmla="*/ 177 h 177"/>
                  <a:gd name="T54" fmla="*/ 69 w 100"/>
                  <a:gd name="T55" fmla="*/ 177 h 177"/>
                  <a:gd name="T56" fmla="*/ 83 w 100"/>
                  <a:gd name="T57" fmla="*/ 174 h 177"/>
                  <a:gd name="T58" fmla="*/ 90 w 100"/>
                  <a:gd name="T59" fmla="*/ 170 h 177"/>
                  <a:gd name="T60" fmla="*/ 97 w 100"/>
                  <a:gd name="T61" fmla="*/ 162 h 177"/>
                  <a:gd name="T62" fmla="*/ 100 w 100"/>
                  <a:gd name="T63" fmla="*/ 150 h 177"/>
                  <a:gd name="T64" fmla="*/ 100 w 100"/>
                  <a:gd name="T65" fmla="*/ 141 h 177"/>
                  <a:gd name="T66" fmla="*/ 100 w 100"/>
                  <a:gd name="T67" fmla="*/ 126 h 177"/>
                  <a:gd name="T68" fmla="*/ 97 w 100"/>
                  <a:gd name="T69" fmla="*/ 113 h 177"/>
                  <a:gd name="T70" fmla="*/ 89 w 100"/>
                  <a:gd name="T71" fmla="*/ 96 h 177"/>
                  <a:gd name="T72" fmla="*/ 81 w 100"/>
                  <a:gd name="T73" fmla="*/ 81 h 177"/>
                  <a:gd name="T74" fmla="*/ 75 w 100"/>
                  <a:gd name="T75" fmla="*/ 68 h 177"/>
                  <a:gd name="T76" fmla="*/ 66 w 100"/>
                  <a:gd name="T77" fmla="*/ 55 h 17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0"/>
                  <a:gd name="T118" fmla="*/ 0 h 177"/>
                  <a:gd name="T119" fmla="*/ 100 w 100"/>
                  <a:gd name="T120" fmla="*/ 177 h 17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0" h="177">
                    <a:moveTo>
                      <a:pt x="66" y="55"/>
                    </a:moveTo>
                    <a:lnTo>
                      <a:pt x="58" y="40"/>
                    </a:lnTo>
                    <a:lnTo>
                      <a:pt x="50" y="31"/>
                    </a:lnTo>
                    <a:lnTo>
                      <a:pt x="41" y="22"/>
                    </a:lnTo>
                    <a:lnTo>
                      <a:pt x="30" y="15"/>
                    </a:lnTo>
                    <a:lnTo>
                      <a:pt x="22" y="11"/>
                    </a:lnTo>
                    <a:lnTo>
                      <a:pt x="15" y="8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6" y="14"/>
                    </a:lnTo>
                    <a:lnTo>
                      <a:pt x="9" y="24"/>
                    </a:lnTo>
                    <a:lnTo>
                      <a:pt x="9" y="35"/>
                    </a:lnTo>
                    <a:lnTo>
                      <a:pt x="9" y="47"/>
                    </a:lnTo>
                    <a:lnTo>
                      <a:pt x="9" y="57"/>
                    </a:lnTo>
                    <a:lnTo>
                      <a:pt x="6" y="70"/>
                    </a:lnTo>
                    <a:lnTo>
                      <a:pt x="4" y="81"/>
                    </a:lnTo>
                    <a:lnTo>
                      <a:pt x="2" y="93"/>
                    </a:lnTo>
                    <a:lnTo>
                      <a:pt x="0" y="103"/>
                    </a:lnTo>
                    <a:lnTo>
                      <a:pt x="0" y="113"/>
                    </a:lnTo>
                    <a:lnTo>
                      <a:pt x="1" y="124"/>
                    </a:lnTo>
                    <a:lnTo>
                      <a:pt x="4" y="135"/>
                    </a:lnTo>
                    <a:lnTo>
                      <a:pt x="7" y="147"/>
                    </a:lnTo>
                    <a:lnTo>
                      <a:pt x="11" y="155"/>
                    </a:lnTo>
                    <a:lnTo>
                      <a:pt x="21" y="167"/>
                    </a:lnTo>
                    <a:lnTo>
                      <a:pt x="31" y="172"/>
                    </a:lnTo>
                    <a:lnTo>
                      <a:pt x="44" y="176"/>
                    </a:lnTo>
                    <a:lnTo>
                      <a:pt x="60" y="177"/>
                    </a:lnTo>
                    <a:lnTo>
                      <a:pt x="69" y="177"/>
                    </a:lnTo>
                    <a:lnTo>
                      <a:pt x="83" y="174"/>
                    </a:lnTo>
                    <a:lnTo>
                      <a:pt x="90" y="170"/>
                    </a:lnTo>
                    <a:lnTo>
                      <a:pt x="97" y="162"/>
                    </a:lnTo>
                    <a:lnTo>
                      <a:pt x="100" y="150"/>
                    </a:lnTo>
                    <a:lnTo>
                      <a:pt x="100" y="141"/>
                    </a:lnTo>
                    <a:lnTo>
                      <a:pt x="100" y="126"/>
                    </a:lnTo>
                    <a:lnTo>
                      <a:pt x="97" y="113"/>
                    </a:lnTo>
                    <a:lnTo>
                      <a:pt x="89" y="96"/>
                    </a:lnTo>
                    <a:lnTo>
                      <a:pt x="81" y="81"/>
                    </a:lnTo>
                    <a:lnTo>
                      <a:pt x="75" y="68"/>
                    </a:lnTo>
                    <a:lnTo>
                      <a:pt x="66" y="55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3" name="Freeform 880"/>
              <p:cNvSpPr/>
              <p:nvPr/>
            </p:nvSpPr>
            <p:spPr bwMode="auto">
              <a:xfrm>
                <a:off x="3301" y="3665"/>
                <a:ext cx="23" cy="103"/>
              </a:xfrm>
              <a:custGeom>
                <a:avLst/>
                <a:gdLst>
                  <a:gd name="T0" fmla="*/ 10 w 23"/>
                  <a:gd name="T1" fmla="*/ 0 h 103"/>
                  <a:gd name="T2" fmla="*/ 17 w 23"/>
                  <a:gd name="T3" fmla="*/ 23 h 103"/>
                  <a:gd name="T4" fmla="*/ 21 w 23"/>
                  <a:gd name="T5" fmla="*/ 38 h 103"/>
                  <a:gd name="T6" fmla="*/ 23 w 23"/>
                  <a:gd name="T7" fmla="*/ 57 h 103"/>
                  <a:gd name="T8" fmla="*/ 22 w 23"/>
                  <a:gd name="T9" fmla="*/ 74 h 103"/>
                  <a:gd name="T10" fmla="*/ 17 w 23"/>
                  <a:gd name="T11" fmla="*/ 88 h 103"/>
                  <a:gd name="T12" fmla="*/ 8 w 23"/>
                  <a:gd name="T13" fmla="*/ 98 h 103"/>
                  <a:gd name="T14" fmla="*/ 0 w 23"/>
                  <a:gd name="T15" fmla="*/ 103 h 103"/>
                  <a:gd name="T16" fmla="*/ 12 w 23"/>
                  <a:gd name="T17" fmla="*/ 81 h 103"/>
                  <a:gd name="T18" fmla="*/ 16 w 23"/>
                  <a:gd name="T19" fmla="*/ 63 h 103"/>
                  <a:gd name="T20" fmla="*/ 15 w 23"/>
                  <a:gd name="T21" fmla="*/ 44 h 103"/>
                  <a:gd name="T22" fmla="*/ 15 w 23"/>
                  <a:gd name="T23" fmla="*/ 30 h 103"/>
                  <a:gd name="T24" fmla="*/ 13 w 23"/>
                  <a:gd name="T25" fmla="*/ 17 h 103"/>
                  <a:gd name="T26" fmla="*/ 10 w 23"/>
                  <a:gd name="T27" fmla="*/ 0 h 10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3"/>
                  <a:gd name="T43" fmla="*/ 0 h 103"/>
                  <a:gd name="T44" fmla="*/ 23 w 23"/>
                  <a:gd name="T45" fmla="*/ 103 h 10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3" h="103">
                    <a:moveTo>
                      <a:pt x="10" y="0"/>
                    </a:moveTo>
                    <a:lnTo>
                      <a:pt x="17" y="23"/>
                    </a:lnTo>
                    <a:lnTo>
                      <a:pt x="21" y="38"/>
                    </a:lnTo>
                    <a:lnTo>
                      <a:pt x="23" y="57"/>
                    </a:lnTo>
                    <a:lnTo>
                      <a:pt x="22" y="74"/>
                    </a:lnTo>
                    <a:lnTo>
                      <a:pt x="17" y="88"/>
                    </a:lnTo>
                    <a:lnTo>
                      <a:pt x="8" y="98"/>
                    </a:lnTo>
                    <a:lnTo>
                      <a:pt x="0" y="103"/>
                    </a:lnTo>
                    <a:lnTo>
                      <a:pt x="12" y="81"/>
                    </a:lnTo>
                    <a:lnTo>
                      <a:pt x="16" y="63"/>
                    </a:lnTo>
                    <a:lnTo>
                      <a:pt x="15" y="44"/>
                    </a:lnTo>
                    <a:lnTo>
                      <a:pt x="15" y="30"/>
                    </a:lnTo>
                    <a:lnTo>
                      <a:pt x="13" y="17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4" name="Freeform 881"/>
              <p:cNvSpPr/>
              <p:nvPr/>
            </p:nvSpPr>
            <p:spPr bwMode="auto">
              <a:xfrm>
                <a:off x="3188" y="3608"/>
                <a:ext cx="58" cy="49"/>
              </a:xfrm>
              <a:custGeom>
                <a:avLst/>
                <a:gdLst>
                  <a:gd name="T0" fmla="*/ 6 w 58"/>
                  <a:gd name="T1" fmla="*/ 3 h 49"/>
                  <a:gd name="T2" fmla="*/ 12 w 58"/>
                  <a:gd name="T3" fmla="*/ 6 h 49"/>
                  <a:gd name="T4" fmla="*/ 19 w 58"/>
                  <a:gd name="T5" fmla="*/ 9 h 49"/>
                  <a:gd name="T6" fmla="*/ 26 w 58"/>
                  <a:gd name="T7" fmla="*/ 13 h 49"/>
                  <a:gd name="T8" fmla="*/ 31 w 58"/>
                  <a:gd name="T9" fmla="*/ 17 h 49"/>
                  <a:gd name="T10" fmla="*/ 38 w 58"/>
                  <a:gd name="T11" fmla="*/ 23 h 49"/>
                  <a:gd name="T12" fmla="*/ 44 w 58"/>
                  <a:gd name="T13" fmla="*/ 29 h 49"/>
                  <a:gd name="T14" fmla="*/ 51 w 58"/>
                  <a:gd name="T15" fmla="*/ 38 h 49"/>
                  <a:gd name="T16" fmla="*/ 58 w 58"/>
                  <a:gd name="T17" fmla="*/ 49 h 49"/>
                  <a:gd name="T18" fmla="*/ 48 w 58"/>
                  <a:gd name="T19" fmla="*/ 43 h 49"/>
                  <a:gd name="T20" fmla="*/ 40 w 58"/>
                  <a:gd name="T21" fmla="*/ 39 h 49"/>
                  <a:gd name="T22" fmla="*/ 33 w 58"/>
                  <a:gd name="T23" fmla="*/ 35 h 49"/>
                  <a:gd name="T24" fmla="*/ 25 w 58"/>
                  <a:gd name="T25" fmla="*/ 32 h 49"/>
                  <a:gd name="T26" fmla="*/ 19 w 58"/>
                  <a:gd name="T27" fmla="*/ 30 h 49"/>
                  <a:gd name="T28" fmla="*/ 14 w 58"/>
                  <a:gd name="T29" fmla="*/ 28 h 49"/>
                  <a:gd name="T30" fmla="*/ 10 w 58"/>
                  <a:gd name="T31" fmla="*/ 24 h 49"/>
                  <a:gd name="T32" fmla="*/ 7 w 58"/>
                  <a:gd name="T33" fmla="*/ 17 h 49"/>
                  <a:gd name="T34" fmla="*/ 5 w 58"/>
                  <a:gd name="T35" fmla="*/ 11 h 49"/>
                  <a:gd name="T36" fmla="*/ 0 w 58"/>
                  <a:gd name="T37" fmla="*/ 0 h 49"/>
                  <a:gd name="T38" fmla="*/ 6 w 58"/>
                  <a:gd name="T39" fmla="*/ 3 h 4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"/>
                  <a:gd name="T61" fmla="*/ 0 h 49"/>
                  <a:gd name="T62" fmla="*/ 58 w 58"/>
                  <a:gd name="T63" fmla="*/ 49 h 4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" h="49">
                    <a:moveTo>
                      <a:pt x="6" y="3"/>
                    </a:moveTo>
                    <a:lnTo>
                      <a:pt x="12" y="6"/>
                    </a:lnTo>
                    <a:lnTo>
                      <a:pt x="19" y="9"/>
                    </a:lnTo>
                    <a:lnTo>
                      <a:pt x="26" y="13"/>
                    </a:lnTo>
                    <a:lnTo>
                      <a:pt x="31" y="17"/>
                    </a:lnTo>
                    <a:lnTo>
                      <a:pt x="38" y="23"/>
                    </a:lnTo>
                    <a:lnTo>
                      <a:pt x="44" y="29"/>
                    </a:lnTo>
                    <a:lnTo>
                      <a:pt x="51" y="38"/>
                    </a:lnTo>
                    <a:lnTo>
                      <a:pt x="58" y="49"/>
                    </a:lnTo>
                    <a:lnTo>
                      <a:pt x="48" y="43"/>
                    </a:lnTo>
                    <a:lnTo>
                      <a:pt x="40" y="39"/>
                    </a:lnTo>
                    <a:lnTo>
                      <a:pt x="33" y="35"/>
                    </a:lnTo>
                    <a:lnTo>
                      <a:pt x="25" y="32"/>
                    </a:lnTo>
                    <a:lnTo>
                      <a:pt x="19" y="30"/>
                    </a:lnTo>
                    <a:lnTo>
                      <a:pt x="14" y="28"/>
                    </a:lnTo>
                    <a:lnTo>
                      <a:pt x="10" y="24"/>
                    </a:lnTo>
                    <a:lnTo>
                      <a:pt x="7" y="17"/>
                    </a:lnTo>
                    <a:lnTo>
                      <a:pt x="5" y="11"/>
                    </a:lnTo>
                    <a:lnTo>
                      <a:pt x="0" y="0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5" name="Freeform 882"/>
              <p:cNvSpPr/>
              <p:nvPr/>
            </p:nvSpPr>
            <p:spPr bwMode="auto">
              <a:xfrm>
                <a:off x="3259" y="3607"/>
                <a:ext cx="45" cy="30"/>
              </a:xfrm>
              <a:custGeom>
                <a:avLst/>
                <a:gdLst>
                  <a:gd name="T0" fmla="*/ 45 w 45"/>
                  <a:gd name="T1" fmla="*/ 0 h 30"/>
                  <a:gd name="T2" fmla="*/ 36 w 45"/>
                  <a:gd name="T3" fmla="*/ 2 h 30"/>
                  <a:gd name="T4" fmla="*/ 26 w 45"/>
                  <a:gd name="T5" fmla="*/ 5 h 30"/>
                  <a:gd name="T6" fmla="*/ 13 w 45"/>
                  <a:gd name="T7" fmla="*/ 12 h 30"/>
                  <a:gd name="T8" fmla="*/ 8 w 45"/>
                  <a:gd name="T9" fmla="*/ 18 h 30"/>
                  <a:gd name="T10" fmla="*/ 3 w 45"/>
                  <a:gd name="T11" fmla="*/ 25 h 30"/>
                  <a:gd name="T12" fmla="*/ 0 w 45"/>
                  <a:gd name="T13" fmla="*/ 30 h 30"/>
                  <a:gd name="T14" fmla="*/ 12 w 45"/>
                  <a:gd name="T15" fmla="*/ 26 h 30"/>
                  <a:gd name="T16" fmla="*/ 28 w 45"/>
                  <a:gd name="T17" fmla="*/ 25 h 30"/>
                  <a:gd name="T18" fmla="*/ 35 w 45"/>
                  <a:gd name="T19" fmla="*/ 23 h 30"/>
                  <a:gd name="T20" fmla="*/ 39 w 45"/>
                  <a:gd name="T21" fmla="*/ 18 h 30"/>
                  <a:gd name="T22" fmla="*/ 43 w 45"/>
                  <a:gd name="T23" fmla="*/ 10 h 30"/>
                  <a:gd name="T24" fmla="*/ 45 w 45"/>
                  <a:gd name="T25" fmla="*/ 0 h 3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30"/>
                  <a:gd name="T41" fmla="*/ 45 w 45"/>
                  <a:gd name="T42" fmla="*/ 30 h 3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30">
                    <a:moveTo>
                      <a:pt x="45" y="0"/>
                    </a:moveTo>
                    <a:lnTo>
                      <a:pt x="36" y="2"/>
                    </a:lnTo>
                    <a:lnTo>
                      <a:pt x="26" y="5"/>
                    </a:lnTo>
                    <a:lnTo>
                      <a:pt x="13" y="12"/>
                    </a:lnTo>
                    <a:lnTo>
                      <a:pt x="8" y="18"/>
                    </a:lnTo>
                    <a:lnTo>
                      <a:pt x="3" y="25"/>
                    </a:lnTo>
                    <a:lnTo>
                      <a:pt x="0" y="30"/>
                    </a:lnTo>
                    <a:lnTo>
                      <a:pt x="12" y="26"/>
                    </a:lnTo>
                    <a:lnTo>
                      <a:pt x="28" y="25"/>
                    </a:lnTo>
                    <a:lnTo>
                      <a:pt x="35" y="23"/>
                    </a:lnTo>
                    <a:lnTo>
                      <a:pt x="39" y="18"/>
                    </a:lnTo>
                    <a:lnTo>
                      <a:pt x="43" y="1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6" name="Freeform 883"/>
              <p:cNvSpPr/>
              <p:nvPr/>
            </p:nvSpPr>
            <p:spPr bwMode="auto">
              <a:xfrm>
                <a:off x="3264" y="3700"/>
                <a:ext cx="17" cy="73"/>
              </a:xfrm>
              <a:custGeom>
                <a:avLst/>
                <a:gdLst>
                  <a:gd name="T0" fmla="*/ 3 w 17"/>
                  <a:gd name="T1" fmla="*/ 0 h 73"/>
                  <a:gd name="T2" fmla="*/ 11 w 17"/>
                  <a:gd name="T3" fmla="*/ 14 h 73"/>
                  <a:gd name="T4" fmla="*/ 15 w 17"/>
                  <a:gd name="T5" fmla="*/ 23 h 73"/>
                  <a:gd name="T6" fmla="*/ 17 w 17"/>
                  <a:gd name="T7" fmla="*/ 33 h 73"/>
                  <a:gd name="T8" fmla="*/ 17 w 17"/>
                  <a:gd name="T9" fmla="*/ 42 h 73"/>
                  <a:gd name="T10" fmla="*/ 16 w 17"/>
                  <a:gd name="T11" fmla="*/ 49 h 73"/>
                  <a:gd name="T12" fmla="*/ 14 w 17"/>
                  <a:gd name="T13" fmla="*/ 58 h 73"/>
                  <a:gd name="T14" fmla="*/ 11 w 17"/>
                  <a:gd name="T15" fmla="*/ 62 h 73"/>
                  <a:gd name="T16" fmla="*/ 7 w 17"/>
                  <a:gd name="T17" fmla="*/ 68 h 73"/>
                  <a:gd name="T18" fmla="*/ 0 w 17"/>
                  <a:gd name="T19" fmla="*/ 73 h 73"/>
                  <a:gd name="T20" fmla="*/ 5 w 17"/>
                  <a:gd name="T21" fmla="*/ 61 h 73"/>
                  <a:gd name="T22" fmla="*/ 7 w 17"/>
                  <a:gd name="T23" fmla="*/ 55 h 73"/>
                  <a:gd name="T24" fmla="*/ 9 w 17"/>
                  <a:gd name="T25" fmla="*/ 48 h 73"/>
                  <a:gd name="T26" fmla="*/ 9 w 17"/>
                  <a:gd name="T27" fmla="*/ 41 h 73"/>
                  <a:gd name="T28" fmla="*/ 9 w 17"/>
                  <a:gd name="T29" fmla="*/ 34 h 73"/>
                  <a:gd name="T30" fmla="*/ 9 w 17"/>
                  <a:gd name="T31" fmla="*/ 27 h 73"/>
                  <a:gd name="T32" fmla="*/ 7 w 17"/>
                  <a:gd name="T33" fmla="*/ 17 h 73"/>
                  <a:gd name="T34" fmla="*/ 3 w 17"/>
                  <a:gd name="T35" fmla="*/ 0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73"/>
                  <a:gd name="T56" fmla="*/ 17 w 17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73">
                    <a:moveTo>
                      <a:pt x="3" y="0"/>
                    </a:moveTo>
                    <a:lnTo>
                      <a:pt x="11" y="14"/>
                    </a:lnTo>
                    <a:lnTo>
                      <a:pt x="15" y="23"/>
                    </a:lnTo>
                    <a:lnTo>
                      <a:pt x="17" y="33"/>
                    </a:lnTo>
                    <a:lnTo>
                      <a:pt x="17" y="42"/>
                    </a:lnTo>
                    <a:lnTo>
                      <a:pt x="16" y="49"/>
                    </a:lnTo>
                    <a:lnTo>
                      <a:pt x="14" y="58"/>
                    </a:lnTo>
                    <a:lnTo>
                      <a:pt x="11" y="62"/>
                    </a:lnTo>
                    <a:lnTo>
                      <a:pt x="7" y="68"/>
                    </a:lnTo>
                    <a:lnTo>
                      <a:pt x="0" y="73"/>
                    </a:lnTo>
                    <a:lnTo>
                      <a:pt x="5" y="61"/>
                    </a:lnTo>
                    <a:lnTo>
                      <a:pt x="7" y="55"/>
                    </a:lnTo>
                    <a:lnTo>
                      <a:pt x="9" y="48"/>
                    </a:lnTo>
                    <a:lnTo>
                      <a:pt x="9" y="41"/>
                    </a:lnTo>
                    <a:lnTo>
                      <a:pt x="9" y="34"/>
                    </a:lnTo>
                    <a:lnTo>
                      <a:pt x="9" y="27"/>
                    </a:lnTo>
                    <a:lnTo>
                      <a:pt x="7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7" name="Freeform 884"/>
              <p:cNvSpPr/>
              <p:nvPr/>
            </p:nvSpPr>
            <p:spPr bwMode="auto">
              <a:xfrm>
                <a:off x="3187" y="3668"/>
                <a:ext cx="20" cy="94"/>
              </a:xfrm>
              <a:custGeom>
                <a:avLst/>
                <a:gdLst>
                  <a:gd name="T0" fmla="*/ 9 w 20"/>
                  <a:gd name="T1" fmla="*/ 0 h 94"/>
                  <a:gd name="T2" fmla="*/ 3 w 20"/>
                  <a:gd name="T3" fmla="*/ 19 h 94"/>
                  <a:gd name="T4" fmla="*/ 1 w 20"/>
                  <a:gd name="T5" fmla="*/ 32 h 94"/>
                  <a:gd name="T6" fmla="*/ 0 w 20"/>
                  <a:gd name="T7" fmla="*/ 45 h 94"/>
                  <a:gd name="T8" fmla="*/ 2 w 20"/>
                  <a:gd name="T9" fmla="*/ 61 h 94"/>
                  <a:gd name="T10" fmla="*/ 6 w 20"/>
                  <a:gd name="T11" fmla="*/ 75 h 94"/>
                  <a:gd name="T12" fmla="*/ 13 w 20"/>
                  <a:gd name="T13" fmla="*/ 88 h 94"/>
                  <a:gd name="T14" fmla="*/ 20 w 20"/>
                  <a:gd name="T15" fmla="*/ 94 h 94"/>
                  <a:gd name="T16" fmla="*/ 13 w 20"/>
                  <a:gd name="T17" fmla="*/ 78 h 94"/>
                  <a:gd name="T18" fmla="*/ 9 w 20"/>
                  <a:gd name="T19" fmla="*/ 53 h 94"/>
                  <a:gd name="T20" fmla="*/ 9 w 20"/>
                  <a:gd name="T21" fmla="*/ 32 h 94"/>
                  <a:gd name="T22" fmla="*/ 9 w 20"/>
                  <a:gd name="T23" fmla="*/ 18 h 94"/>
                  <a:gd name="T24" fmla="*/ 9 w 20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"/>
                  <a:gd name="T40" fmla="*/ 0 h 94"/>
                  <a:gd name="T41" fmla="*/ 20 w 20"/>
                  <a:gd name="T42" fmla="*/ 94 h 9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" h="94">
                    <a:moveTo>
                      <a:pt x="9" y="0"/>
                    </a:moveTo>
                    <a:lnTo>
                      <a:pt x="3" y="19"/>
                    </a:lnTo>
                    <a:lnTo>
                      <a:pt x="1" y="32"/>
                    </a:lnTo>
                    <a:lnTo>
                      <a:pt x="0" y="45"/>
                    </a:lnTo>
                    <a:lnTo>
                      <a:pt x="2" y="61"/>
                    </a:lnTo>
                    <a:lnTo>
                      <a:pt x="6" y="75"/>
                    </a:lnTo>
                    <a:lnTo>
                      <a:pt x="13" y="88"/>
                    </a:lnTo>
                    <a:lnTo>
                      <a:pt x="20" y="94"/>
                    </a:lnTo>
                    <a:lnTo>
                      <a:pt x="13" y="78"/>
                    </a:lnTo>
                    <a:lnTo>
                      <a:pt x="9" y="53"/>
                    </a:lnTo>
                    <a:lnTo>
                      <a:pt x="9" y="32"/>
                    </a:lnTo>
                    <a:lnTo>
                      <a:pt x="9" y="18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98" name="Oval 885"/>
              <p:cNvSpPr>
                <a:spLocks noChangeArrowheads="1"/>
              </p:cNvSpPr>
              <p:nvPr/>
            </p:nvSpPr>
            <p:spPr bwMode="auto">
              <a:xfrm>
                <a:off x="3238" y="3724"/>
                <a:ext cx="6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499" name="Oval 886"/>
              <p:cNvSpPr>
                <a:spLocks noChangeArrowheads="1"/>
              </p:cNvSpPr>
              <p:nvPr/>
            </p:nvSpPr>
            <p:spPr bwMode="auto">
              <a:xfrm>
                <a:off x="3231" y="3700"/>
                <a:ext cx="3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0" name="Oval 887"/>
              <p:cNvSpPr>
                <a:spLocks noChangeArrowheads="1"/>
              </p:cNvSpPr>
              <p:nvPr/>
            </p:nvSpPr>
            <p:spPr bwMode="auto">
              <a:xfrm>
                <a:off x="3291" y="3672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1" name="Oval 888"/>
              <p:cNvSpPr>
                <a:spLocks noChangeArrowheads="1"/>
              </p:cNvSpPr>
              <p:nvPr/>
            </p:nvSpPr>
            <p:spPr bwMode="auto">
              <a:xfrm>
                <a:off x="3296" y="3722"/>
                <a:ext cx="5" cy="7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2" name="Oval 889"/>
              <p:cNvSpPr>
                <a:spLocks noChangeArrowheads="1"/>
              </p:cNvSpPr>
              <p:nvPr/>
            </p:nvSpPr>
            <p:spPr bwMode="auto">
              <a:xfrm>
                <a:off x="3235" y="3750"/>
                <a:ext cx="3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3" name="Oval 890"/>
              <p:cNvSpPr>
                <a:spLocks noChangeArrowheads="1"/>
              </p:cNvSpPr>
              <p:nvPr/>
            </p:nvSpPr>
            <p:spPr bwMode="auto">
              <a:xfrm>
                <a:off x="3239" y="3723"/>
                <a:ext cx="6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4" name="Oval 891"/>
              <p:cNvSpPr>
                <a:spLocks noChangeArrowheads="1"/>
              </p:cNvSpPr>
              <p:nvPr/>
            </p:nvSpPr>
            <p:spPr bwMode="auto">
              <a:xfrm>
                <a:off x="3233" y="3699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5" name="Oval 892"/>
              <p:cNvSpPr>
                <a:spLocks noChangeArrowheads="1"/>
              </p:cNvSpPr>
              <p:nvPr/>
            </p:nvSpPr>
            <p:spPr bwMode="auto">
              <a:xfrm>
                <a:off x="3292" y="3671"/>
                <a:ext cx="3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6" name="Oval 893"/>
              <p:cNvSpPr>
                <a:spLocks noChangeArrowheads="1"/>
              </p:cNvSpPr>
              <p:nvPr/>
            </p:nvSpPr>
            <p:spPr bwMode="auto">
              <a:xfrm>
                <a:off x="3298" y="3722"/>
                <a:ext cx="4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7" name="Oval 894"/>
              <p:cNvSpPr>
                <a:spLocks noChangeArrowheads="1"/>
              </p:cNvSpPr>
              <p:nvPr/>
            </p:nvSpPr>
            <p:spPr bwMode="auto">
              <a:xfrm>
                <a:off x="3236" y="3749"/>
                <a:ext cx="4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8" name="Oval 895"/>
              <p:cNvSpPr>
                <a:spLocks noChangeArrowheads="1"/>
              </p:cNvSpPr>
              <p:nvPr/>
            </p:nvSpPr>
            <p:spPr bwMode="auto">
              <a:xfrm>
                <a:off x="3242" y="3725"/>
                <a:ext cx="2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09" name="Oval 896"/>
              <p:cNvSpPr>
                <a:spLocks noChangeArrowheads="1"/>
              </p:cNvSpPr>
              <p:nvPr/>
            </p:nvSpPr>
            <p:spPr bwMode="auto">
              <a:xfrm>
                <a:off x="3293" y="3673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10" name="Oval 897"/>
              <p:cNvSpPr>
                <a:spLocks noChangeArrowheads="1"/>
              </p:cNvSpPr>
              <p:nvPr/>
            </p:nvSpPr>
            <p:spPr bwMode="auto">
              <a:xfrm>
                <a:off x="3300" y="3723"/>
                <a:ext cx="1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11" name="Oval 898"/>
              <p:cNvSpPr>
                <a:spLocks noChangeArrowheads="1"/>
              </p:cNvSpPr>
              <p:nvPr/>
            </p:nvSpPr>
            <p:spPr bwMode="auto">
              <a:xfrm>
                <a:off x="3238" y="3751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12" name="Freeform 899"/>
              <p:cNvSpPr/>
              <p:nvPr/>
            </p:nvSpPr>
            <p:spPr bwMode="auto">
              <a:xfrm>
                <a:off x="3576" y="3838"/>
                <a:ext cx="67" cy="63"/>
              </a:xfrm>
              <a:custGeom>
                <a:avLst/>
                <a:gdLst>
                  <a:gd name="T0" fmla="*/ 16 w 67"/>
                  <a:gd name="T1" fmla="*/ 0 h 63"/>
                  <a:gd name="T2" fmla="*/ 10 w 67"/>
                  <a:gd name="T3" fmla="*/ 13 h 63"/>
                  <a:gd name="T4" fmla="*/ 10 w 67"/>
                  <a:gd name="T5" fmla="*/ 24 h 63"/>
                  <a:gd name="T6" fmla="*/ 14 w 67"/>
                  <a:gd name="T7" fmla="*/ 37 h 63"/>
                  <a:gd name="T8" fmla="*/ 0 w 67"/>
                  <a:gd name="T9" fmla="*/ 52 h 63"/>
                  <a:gd name="T10" fmla="*/ 13 w 67"/>
                  <a:gd name="T11" fmla="*/ 63 h 63"/>
                  <a:gd name="T12" fmla="*/ 23 w 67"/>
                  <a:gd name="T13" fmla="*/ 52 h 63"/>
                  <a:gd name="T14" fmla="*/ 40 w 67"/>
                  <a:gd name="T15" fmla="*/ 58 h 63"/>
                  <a:gd name="T16" fmla="*/ 57 w 67"/>
                  <a:gd name="T17" fmla="*/ 58 h 63"/>
                  <a:gd name="T18" fmla="*/ 67 w 67"/>
                  <a:gd name="T19" fmla="*/ 50 h 63"/>
                  <a:gd name="T20" fmla="*/ 16 w 67"/>
                  <a:gd name="T21" fmla="*/ 0 h 6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7"/>
                  <a:gd name="T34" fmla="*/ 0 h 63"/>
                  <a:gd name="T35" fmla="*/ 67 w 67"/>
                  <a:gd name="T36" fmla="*/ 63 h 6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7" h="63">
                    <a:moveTo>
                      <a:pt x="16" y="0"/>
                    </a:moveTo>
                    <a:lnTo>
                      <a:pt x="10" y="13"/>
                    </a:lnTo>
                    <a:lnTo>
                      <a:pt x="10" y="24"/>
                    </a:lnTo>
                    <a:lnTo>
                      <a:pt x="14" y="37"/>
                    </a:lnTo>
                    <a:lnTo>
                      <a:pt x="0" y="52"/>
                    </a:lnTo>
                    <a:lnTo>
                      <a:pt x="13" y="63"/>
                    </a:lnTo>
                    <a:lnTo>
                      <a:pt x="23" y="52"/>
                    </a:lnTo>
                    <a:lnTo>
                      <a:pt x="40" y="58"/>
                    </a:lnTo>
                    <a:lnTo>
                      <a:pt x="57" y="58"/>
                    </a:lnTo>
                    <a:lnTo>
                      <a:pt x="67" y="5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3" name="Freeform 900"/>
              <p:cNvSpPr/>
              <p:nvPr/>
            </p:nvSpPr>
            <p:spPr bwMode="auto">
              <a:xfrm>
                <a:off x="3438" y="4014"/>
                <a:ext cx="391" cy="294"/>
              </a:xfrm>
              <a:custGeom>
                <a:avLst/>
                <a:gdLst>
                  <a:gd name="T0" fmla="*/ 0 w 391"/>
                  <a:gd name="T1" fmla="*/ 294 h 294"/>
                  <a:gd name="T2" fmla="*/ 6 w 391"/>
                  <a:gd name="T3" fmla="*/ 186 h 294"/>
                  <a:gd name="T4" fmla="*/ 17 w 391"/>
                  <a:gd name="T5" fmla="*/ 139 h 294"/>
                  <a:gd name="T6" fmla="*/ 34 w 391"/>
                  <a:gd name="T7" fmla="*/ 111 h 294"/>
                  <a:gd name="T8" fmla="*/ 55 w 391"/>
                  <a:gd name="T9" fmla="*/ 84 h 294"/>
                  <a:gd name="T10" fmla="*/ 82 w 391"/>
                  <a:gd name="T11" fmla="*/ 61 h 294"/>
                  <a:gd name="T12" fmla="*/ 104 w 391"/>
                  <a:gd name="T13" fmla="*/ 42 h 294"/>
                  <a:gd name="T14" fmla="*/ 131 w 391"/>
                  <a:gd name="T15" fmla="*/ 29 h 294"/>
                  <a:gd name="T16" fmla="*/ 167 w 391"/>
                  <a:gd name="T17" fmla="*/ 16 h 294"/>
                  <a:gd name="T18" fmla="*/ 199 w 391"/>
                  <a:gd name="T19" fmla="*/ 4 h 294"/>
                  <a:gd name="T20" fmla="*/ 230 w 391"/>
                  <a:gd name="T21" fmla="*/ 2 h 294"/>
                  <a:gd name="T22" fmla="*/ 262 w 391"/>
                  <a:gd name="T23" fmla="*/ 0 h 294"/>
                  <a:gd name="T24" fmla="*/ 288 w 391"/>
                  <a:gd name="T25" fmla="*/ 4 h 294"/>
                  <a:gd name="T26" fmla="*/ 321 w 391"/>
                  <a:gd name="T27" fmla="*/ 12 h 294"/>
                  <a:gd name="T28" fmla="*/ 339 w 391"/>
                  <a:gd name="T29" fmla="*/ 21 h 294"/>
                  <a:gd name="T30" fmla="*/ 391 w 391"/>
                  <a:gd name="T31" fmla="*/ 67 h 294"/>
                  <a:gd name="T32" fmla="*/ 336 w 391"/>
                  <a:gd name="T33" fmla="*/ 55 h 294"/>
                  <a:gd name="T34" fmla="*/ 309 w 391"/>
                  <a:gd name="T35" fmla="*/ 69 h 294"/>
                  <a:gd name="T36" fmla="*/ 277 w 391"/>
                  <a:gd name="T37" fmla="*/ 71 h 294"/>
                  <a:gd name="T38" fmla="*/ 251 w 391"/>
                  <a:gd name="T39" fmla="*/ 74 h 294"/>
                  <a:gd name="T40" fmla="*/ 220 w 391"/>
                  <a:gd name="T41" fmla="*/ 84 h 294"/>
                  <a:gd name="T42" fmla="*/ 186 w 391"/>
                  <a:gd name="T43" fmla="*/ 86 h 294"/>
                  <a:gd name="T44" fmla="*/ 161 w 391"/>
                  <a:gd name="T45" fmla="*/ 91 h 294"/>
                  <a:gd name="T46" fmla="*/ 127 w 391"/>
                  <a:gd name="T47" fmla="*/ 99 h 294"/>
                  <a:gd name="T48" fmla="*/ 97 w 391"/>
                  <a:gd name="T49" fmla="*/ 107 h 294"/>
                  <a:gd name="T50" fmla="*/ 80 w 391"/>
                  <a:gd name="T51" fmla="*/ 124 h 294"/>
                  <a:gd name="T52" fmla="*/ 57 w 391"/>
                  <a:gd name="T53" fmla="*/ 160 h 294"/>
                  <a:gd name="T54" fmla="*/ 45 w 391"/>
                  <a:gd name="T55" fmla="*/ 198 h 294"/>
                  <a:gd name="T56" fmla="*/ 40 w 391"/>
                  <a:gd name="T57" fmla="*/ 230 h 294"/>
                  <a:gd name="T58" fmla="*/ 38 w 391"/>
                  <a:gd name="T59" fmla="*/ 294 h 294"/>
                  <a:gd name="T60" fmla="*/ 0 w 391"/>
                  <a:gd name="T61" fmla="*/ 294 h 294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91"/>
                  <a:gd name="T94" fmla="*/ 0 h 294"/>
                  <a:gd name="T95" fmla="*/ 391 w 391"/>
                  <a:gd name="T96" fmla="*/ 294 h 294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91" h="294">
                    <a:moveTo>
                      <a:pt x="0" y="294"/>
                    </a:moveTo>
                    <a:lnTo>
                      <a:pt x="6" y="186"/>
                    </a:lnTo>
                    <a:lnTo>
                      <a:pt x="17" y="139"/>
                    </a:lnTo>
                    <a:lnTo>
                      <a:pt x="34" y="111"/>
                    </a:lnTo>
                    <a:lnTo>
                      <a:pt x="55" y="84"/>
                    </a:lnTo>
                    <a:lnTo>
                      <a:pt x="82" y="61"/>
                    </a:lnTo>
                    <a:lnTo>
                      <a:pt x="104" y="42"/>
                    </a:lnTo>
                    <a:lnTo>
                      <a:pt x="131" y="29"/>
                    </a:lnTo>
                    <a:lnTo>
                      <a:pt x="167" y="16"/>
                    </a:lnTo>
                    <a:lnTo>
                      <a:pt x="199" y="4"/>
                    </a:lnTo>
                    <a:lnTo>
                      <a:pt x="230" y="2"/>
                    </a:lnTo>
                    <a:lnTo>
                      <a:pt x="262" y="0"/>
                    </a:lnTo>
                    <a:lnTo>
                      <a:pt x="288" y="4"/>
                    </a:lnTo>
                    <a:lnTo>
                      <a:pt x="321" y="12"/>
                    </a:lnTo>
                    <a:lnTo>
                      <a:pt x="339" y="21"/>
                    </a:lnTo>
                    <a:lnTo>
                      <a:pt x="391" y="67"/>
                    </a:lnTo>
                    <a:lnTo>
                      <a:pt x="336" y="55"/>
                    </a:lnTo>
                    <a:lnTo>
                      <a:pt x="309" y="69"/>
                    </a:lnTo>
                    <a:lnTo>
                      <a:pt x="277" y="71"/>
                    </a:lnTo>
                    <a:lnTo>
                      <a:pt x="251" y="74"/>
                    </a:lnTo>
                    <a:lnTo>
                      <a:pt x="220" y="84"/>
                    </a:lnTo>
                    <a:lnTo>
                      <a:pt x="186" y="86"/>
                    </a:lnTo>
                    <a:lnTo>
                      <a:pt x="161" y="91"/>
                    </a:lnTo>
                    <a:lnTo>
                      <a:pt x="127" y="99"/>
                    </a:lnTo>
                    <a:lnTo>
                      <a:pt x="97" y="107"/>
                    </a:lnTo>
                    <a:lnTo>
                      <a:pt x="80" y="124"/>
                    </a:lnTo>
                    <a:lnTo>
                      <a:pt x="57" y="160"/>
                    </a:lnTo>
                    <a:lnTo>
                      <a:pt x="45" y="198"/>
                    </a:lnTo>
                    <a:lnTo>
                      <a:pt x="40" y="230"/>
                    </a:lnTo>
                    <a:lnTo>
                      <a:pt x="38" y="294"/>
                    </a:lnTo>
                    <a:lnTo>
                      <a:pt x="0" y="294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4" name="Freeform 901"/>
              <p:cNvSpPr/>
              <p:nvPr/>
            </p:nvSpPr>
            <p:spPr bwMode="auto">
              <a:xfrm>
                <a:off x="3457" y="4045"/>
                <a:ext cx="288" cy="216"/>
              </a:xfrm>
              <a:custGeom>
                <a:avLst/>
                <a:gdLst>
                  <a:gd name="T0" fmla="*/ 0 w 288"/>
                  <a:gd name="T1" fmla="*/ 216 h 216"/>
                  <a:gd name="T2" fmla="*/ 4 w 288"/>
                  <a:gd name="T3" fmla="*/ 159 h 216"/>
                  <a:gd name="T4" fmla="*/ 25 w 288"/>
                  <a:gd name="T5" fmla="*/ 100 h 216"/>
                  <a:gd name="T6" fmla="*/ 68 w 288"/>
                  <a:gd name="T7" fmla="*/ 60 h 216"/>
                  <a:gd name="T8" fmla="*/ 135 w 288"/>
                  <a:gd name="T9" fmla="*/ 36 h 216"/>
                  <a:gd name="T10" fmla="*/ 188 w 288"/>
                  <a:gd name="T11" fmla="*/ 24 h 216"/>
                  <a:gd name="T12" fmla="*/ 250 w 288"/>
                  <a:gd name="T13" fmla="*/ 6 h 216"/>
                  <a:gd name="T14" fmla="*/ 288 w 288"/>
                  <a:gd name="T15" fmla="*/ 6 h 216"/>
                  <a:gd name="T16" fmla="*/ 239 w 288"/>
                  <a:gd name="T17" fmla="*/ 0 h 216"/>
                  <a:gd name="T18" fmla="*/ 197 w 288"/>
                  <a:gd name="T19" fmla="*/ 7 h 216"/>
                  <a:gd name="T20" fmla="*/ 154 w 288"/>
                  <a:gd name="T21" fmla="*/ 26 h 216"/>
                  <a:gd name="T22" fmla="*/ 85 w 288"/>
                  <a:gd name="T23" fmla="*/ 51 h 216"/>
                  <a:gd name="T24" fmla="*/ 23 w 288"/>
                  <a:gd name="T25" fmla="*/ 89 h 216"/>
                  <a:gd name="T26" fmla="*/ 9 w 288"/>
                  <a:gd name="T27" fmla="*/ 121 h 216"/>
                  <a:gd name="T28" fmla="*/ 0 w 288"/>
                  <a:gd name="T29" fmla="*/ 216 h 21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88"/>
                  <a:gd name="T46" fmla="*/ 0 h 216"/>
                  <a:gd name="T47" fmla="*/ 288 w 288"/>
                  <a:gd name="T48" fmla="*/ 216 h 21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88" h="216">
                    <a:moveTo>
                      <a:pt x="0" y="216"/>
                    </a:moveTo>
                    <a:lnTo>
                      <a:pt x="4" y="159"/>
                    </a:lnTo>
                    <a:lnTo>
                      <a:pt x="25" y="100"/>
                    </a:lnTo>
                    <a:lnTo>
                      <a:pt x="68" y="60"/>
                    </a:lnTo>
                    <a:lnTo>
                      <a:pt x="135" y="36"/>
                    </a:lnTo>
                    <a:lnTo>
                      <a:pt x="188" y="24"/>
                    </a:lnTo>
                    <a:lnTo>
                      <a:pt x="250" y="6"/>
                    </a:lnTo>
                    <a:lnTo>
                      <a:pt x="288" y="6"/>
                    </a:lnTo>
                    <a:lnTo>
                      <a:pt x="239" y="0"/>
                    </a:lnTo>
                    <a:lnTo>
                      <a:pt x="197" y="7"/>
                    </a:lnTo>
                    <a:lnTo>
                      <a:pt x="154" y="26"/>
                    </a:lnTo>
                    <a:lnTo>
                      <a:pt x="85" y="51"/>
                    </a:lnTo>
                    <a:lnTo>
                      <a:pt x="23" y="89"/>
                    </a:lnTo>
                    <a:lnTo>
                      <a:pt x="9" y="121"/>
                    </a:lnTo>
                    <a:lnTo>
                      <a:pt x="0" y="2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5" name="Freeform 902"/>
              <p:cNvSpPr/>
              <p:nvPr/>
            </p:nvSpPr>
            <p:spPr bwMode="auto">
              <a:xfrm>
                <a:off x="3437" y="3887"/>
                <a:ext cx="153" cy="421"/>
              </a:xfrm>
              <a:custGeom>
                <a:avLst/>
                <a:gdLst>
                  <a:gd name="T0" fmla="*/ 143 w 153"/>
                  <a:gd name="T1" fmla="*/ 0 h 421"/>
                  <a:gd name="T2" fmla="*/ 127 w 153"/>
                  <a:gd name="T3" fmla="*/ 14 h 421"/>
                  <a:gd name="T4" fmla="*/ 113 w 153"/>
                  <a:gd name="T5" fmla="*/ 28 h 421"/>
                  <a:gd name="T6" fmla="*/ 93 w 153"/>
                  <a:gd name="T7" fmla="*/ 49 h 421"/>
                  <a:gd name="T8" fmla="*/ 79 w 153"/>
                  <a:gd name="T9" fmla="*/ 69 h 421"/>
                  <a:gd name="T10" fmla="*/ 66 w 153"/>
                  <a:gd name="T11" fmla="*/ 89 h 421"/>
                  <a:gd name="T12" fmla="*/ 55 w 153"/>
                  <a:gd name="T13" fmla="*/ 108 h 421"/>
                  <a:gd name="T14" fmla="*/ 47 w 153"/>
                  <a:gd name="T15" fmla="*/ 127 h 421"/>
                  <a:gd name="T16" fmla="*/ 40 w 153"/>
                  <a:gd name="T17" fmla="*/ 147 h 421"/>
                  <a:gd name="T18" fmla="*/ 35 w 153"/>
                  <a:gd name="T19" fmla="*/ 170 h 421"/>
                  <a:gd name="T20" fmla="*/ 31 w 153"/>
                  <a:gd name="T21" fmla="*/ 194 h 421"/>
                  <a:gd name="T22" fmla="*/ 26 w 153"/>
                  <a:gd name="T23" fmla="*/ 220 h 421"/>
                  <a:gd name="T24" fmla="*/ 20 w 153"/>
                  <a:gd name="T25" fmla="*/ 253 h 421"/>
                  <a:gd name="T26" fmla="*/ 14 w 153"/>
                  <a:gd name="T27" fmla="*/ 279 h 421"/>
                  <a:gd name="T28" fmla="*/ 7 w 153"/>
                  <a:gd name="T29" fmla="*/ 310 h 421"/>
                  <a:gd name="T30" fmla="*/ 4 w 153"/>
                  <a:gd name="T31" fmla="*/ 333 h 421"/>
                  <a:gd name="T32" fmla="*/ 2 w 153"/>
                  <a:gd name="T33" fmla="*/ 352 h 421"/>
                  <a:gd name="T34" fmla="*/ 0 w 153"/>
                  <a:gd name="T35" fmla="*/ 377 h 421"/>
                  <a:gd name="T36" fmla="*/ 0 w 153"/>
                  <a:gd name="T37" fmla="*/ 400 h 421"/>
                  <a:gd name="T38" fmla="*/ 0 w 153"/>
                  <a:gd name="T39" fmla="*/ 421 h 421"/>
                  <a:gd name="T40" fmla="*/ 15 w 153"/>
                  <a:gd name="T41" fmla="*/ 421 h 421"/>
                  <a:gd name="T42" fmla="*/ 15 w 153"/>
                  <a:gd name="T43" fmla="*/ 389 h 421"/>
                  <a:gd name="T44" fmla="*/ 17 w 153"/>
                  <a:gd name="T45" fmla="*/ 363 h 421"/>
                  <a:gd name="T46" fmla="*/ 19 w 153"/>
                  <a:gd name="T47" fmla="*/ 345 h 421"/>
                  <a:gd name="T48" fmla="*/ 21 w 153"/>
                  <a:gd name="T49" fmla="*/ 324 h 421"/>
                  <a:gd name="T50" fmla="*/ 24 w 153"/>
                  <a:gd name="T51" fmla="*/ 305 h 421"/>
                  <a:gd name="T52" fmla="*/ 28 w 153"/>
                  <a:gd name="T53" fmla="*/ 287 h 421"/>
                  <a:gd name="T54" fmla="*/ 33 w 153"/>
                  <a:gd name="T55" fmla="*/ 270 h 421"/>
                  <a:gd name="T56" fmla="*/ 37 w 153"/>
                  <a:gd name="T57" fmla="*/ 250 h 421"/>
                  <a:gd name="T58" fmla="*/ 42 w 153"/>
                  <a:gd name="T59" fmla="*/ 227 h 421"/>
                  <a:gd name="T60" fmla="*/ 46 w 153"/>
                  <a:gd name="T61" fmla="*/ 200 h 421"/>
                  <a:gd name="T62" fmla="*/ 49 w 153"/>
                  <a:gd name="T63" fmla="*/ 174 h 421"/>
                  <a:gd name="T64" fmla="*/ 57 w 153"/>
                  <a:gd name="T65" fmla="*/ 140 h 421"/>
                  <a:gd name="T66" fmla="*/ 65 w 153"/>
                  <a:gd name="T67" fmla="*/ 119 h 421"/>
                  <a:gd name="T68" fmla="*/ 75 w 153"/>
                  <a:gd name="T69" fmla="*/ 101 h 421"/>
                  <a:gd name="T70" fmla="*/ 89 w 153"/>
                  <a:gd name="T71" fmla="*/ 80 h 421"/>
                  <a:gd name="T72" fmla="*/ 106 w 153"/>
                  <a:gd name="T73" fmla="*/ 56 h 421"/>
                  <a:gd name="T74" fmla="*/ 120 w 153"/>
                  <a:gd name="T75" fmla="*/ 40 h 421"/>
                  <a:gd name="T76" fmla="*/ 140 w 153"/>
                  <a:gd name="T77" fmla="*/ 22 h 421"/>
                  <a:gd name="T78" fmla="*/ 153 w 153"/>
                  <a:gd name="T79" fmla="*/ 9 h 421"/>
                  <a:gd name="T80" fmla="*/ 143 w 153"/>
                  <a:gd name="T81" fmla="*/ 0 h 42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3"/>
                  <a:gd name="T124" fmla="*/ 0 h 421"/>
                  <a:gd name="T125" fmla="*/ 153 w 153"/>
                  <a:gd name="T126" fmla="*/ 421 h 42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3" h="421">
                    <a:moveTo>
                      <a:pt x="143" y="0"/>
                    </a:moveTo>
                    <a:lnTo>
                      <a:pt x="127" y="14"/>
                    </a:lnTo>
                    <a:lnTo>
                      <a:pt x="113" y="28"/>
                    </a:lnTo>
                    <a:lnTo>
                      <a:pt x="93" y="49"/>
                    </a:lnTo>
                    <a:lnTo>
                      <a:pt x="79" y="69"/>
                    </a:lnTo>
                    <a:lnTo>
                      <a:pt x="66" y="89"/>
                    </a:lnTo>
                    <a:lnTo>
                      <a:pt x="55" y="108"/>
                    </a:lnTo>
                    <a:lnTo>
                      <a:pt x="47" y="127"/>
                    </a:lnTo>
                    <a:lnTo>
                      <a:pt x="40" y="147"/>
                    </a:lnTo>
                    <a:lnTo>
                      <a:pt x="35" y="170"/>
                    </a:lnTo>
                    <a:lnTo>
                      <a:pt x="31" y="194"/>
                    </a:lnTo>
                    <a:lnTo>
                      <a:pt x="26" y="220"/>
                    </a:lnTo>
                    <a:lnTo>
                      <a:pt x="20" y="253"/>
                    </a:lnTo>
                    <a:lnTo>
                      <a:pt x="14" y="279"/>
                    </a:lnTo>
                    <a:lnTo>
                      <a:pt x="7" y="310"/>
                    </a:lnTo>
                    <a:lnTo>
                      <a:pt x="4" y="333"/>
                    </a:lnTo>
                    <a:lnTo>
                      <a:pt x="2" y="352"/>
                    </a:lnTo>
                    <a:lnTo>
                      <a:pt x="0" y="377"/>
                    </a:lnTo>
                    <a:lnTo>
                      <a:pt x="0" y="400"/>
                    </a:lnTo>
                    <a:lnTo>
                      <a:pt x="0" y="421"/>
                    </a:lnTo>
                    <a:lnTo>
                      <a:pt x="15" y="421"/>
                    </a:lnTo>
                    <a:lnTo>
                      <a:pt x="15" y="389"/>
                    </a:lnTo>
                    <a:lnTo>
                      <a:pt x="17" y="363"/>
                    </a:lnTo>
                    <a:lnTo>
                      <a:pt x="19" y="345"/>
                    </a:lnTo>
                    <a:lnTo>
                      <a:pt x="21" y="324"/>
                    </a:lnTo>
                    <a:lnTo>
                      <a:pt x="24" y="305"/>
                    </a:lnTo>
                    <a:lnTo>
                      <a:pt x="28" y="287"/>
                    </a:lnTo>
                    <a:lnTo>
                      <a:pt x="33" y="270"/>
                    </a:lnTo>
                    <a:lnTo>
                      <a:pt x="37" y="250"/>
                    </a:lnTo>
                    <a:lnTo>
                      <a:pt x="42" y="227"/>
                    </a:lnTo>
                    <a:lnTo>
                      <a:pt x="46" y="200"/>
                    </a:lnTo>
                    <a:lnTo>
                      <a:pt x="49" y="174"/>
                    </a:lnTo>
                    <a:lnTo>
                      <a:pt x="57" y="140"/>
                    </a:lnTo>
                    <a:lnTo>
                      <a:pt x="65" y="119"/>
                    </a:lnTo>
                    <a:lnTo>
                      <a:pt x="75" y="101"/>
                    </a:lnTo>
                    <a:lnTo>
                      <a:pt x="89" y="80"/>
                    </a:lnTo>
                    <a:lnTo>
                      <a:pt x="106" y="56"/>
                    </a:lnTo>
                    <a:lnTo>
                      <a:pt x="120" y="40"/>
                    </a:lnTo>
                    <a:lnTo>
                      <a:pt x="140" y="22"/>
                    </a:lnTo>
                    <a:lnTo>
                      <a:pt x="153" y="9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6" name="Freeform 903"/>
              <p:cNvSpPr/>
              <p:nvPr/>
            </p:nvSpPr>
            <p:spPr bwMode="auto">
              <a:xfrm>
                <a:off x="3172" y="3848"/>
                <a:ext cx="279" cy="460"/>
              </a:xfrm>
              <a:custGeom>
                <a:avLst/>
                <a:gdLst>
                  <a:gd name="T0" fmla="*/ 279 w 279"/>
                  <a:gd name="T1" fmla="*/ 460 h 460"/>
                  <a:gd name="T2" fmla="*/ 270 w 279"/>
                  <a:gd name="T3" fmla="*/ 369 h 460"/>
                  <a:gd name="T4" fmla="*/ 261 w 279"/>
                  <a:gd name="T5" fmla="*/ 331 h 460"/>
                  <a:gd name="T6" fmla="*/ 256 w 279"/>
                  <a:gd name="T7" fmla="*/ 289 h 460"/>
                  <a:gd name="T8" fmla="*/ 247 w 279"/>
                  <a:gd name="T9" fmla="*/ 243 h 460"/>
                  <a:gd name="T10" fmla="*/ 234 w 279"/>
                  <a:gd name="T11" fmla="*/ 202 h 460"/>
                  <a:gd name="T12" fmla="*/ 224 w 279"/>
                  <a:gd name="T13" fmla="*/ 169 h 460"/>
                  <a:gd name="T14" fmla="*/ 208 w 279"/>
                  <a:gd name="T15" fmla="*/ 136 h 460"/>
                  <a:gd name="T16" fmla="*/ 187 w 279"/>
                  <a:gd name="T17" fmla="*/ 103 h 460"/>
                  <a:gd name="T18" fmla="*/ 167 w 279"/>
                  <a:gd name="T19" fmla="*/ 78 h 460"/>
                  <a:gd name="T20" fmla="*/ 149 w 279"/>
                  <a:gd name="T21" fmla="*/ 58 h 460"/>
                  <a:gd name="T22" fmla="*/ 130 w 279"/>
                  <a:gd name="T23" fmla="*/ 42 h 460"/>
                  <a:gd name="T24" fmla="*/ 94 w 279"/>
                  <a:gd name="T25" fmla="*/ 23 h 460"/>
                  <a:gd name="T26" fmla="*/ 53 w 279"/>
                  <a:gd name="T27" fmla="*/ 9 h 460"/>
                  <a:gd name="T28" fmla="*/ 0 w 279"/>
                  <a:gd name="T29" fmla="*/ 0 h 460"/>
                  <a:gd name="T30" fmla="*/ 27 w 279"/>
                  <a:gd name="T31" fmla="*/ 20 h 460"/>
                  <a:gd name="T32" fmla="*/ 45 w 279"/>
                  <a:gd name="T33" fmla="*/ 36 h 460"/>
                  <a:gd name="T34" fmla="*/ 64 w 279"/>
                  <a:gd name="T35" fmla="*/ 58 h 460"/>
                  <a:gd name="T36" fmla="*/ 78 w 279"/>
                  <a:gd name="T37" fmla="*/ 73 h 460"/>
                  <a:gd name="T38" fmla="*/ 98 w 279"/>
                  <a:gd name="T39" fmla="*/ 92 h 460"/>
                  <a:gd name="T40" fmla="*/ 115 w 279"/>
                  <a:gd name="T41" fmla="*/ 111 h 460"/>
                  <a:gd name="T42" fmla="*/ 140 w 279"/>
                  <a:gd name="T43" fmla="*/ 138 h 460"/>
                  <a:gd name="T44" fmla="*/ 160 w 279"/>
                  <a:gd name="T45" fmla="*/ 158 h 460"/>
                  <a:gd name="T46" fmla="*/ 176 w 279"/>
                  <a:gd name="T47" fmla="*/ 182 h 460"/>
                  <a:gd name="T48" fmla="*/ 192 w 279"/>
                  <a:gd name="T49" fmla="*/ 209 h 460"/>
                  <a:gd name="T50" fmla="*/ 203 w 279"/>
                  <a:gd name="T51" fmla="*/ 232 h 460"/>
                  <a:gd name="T52" fmla="*/ 219 w 279"/>
                  <a:gd name="T53" fmla="*/ 263 h 460"/>
                  <a:gd name="T54" fmla="*/ 233 w 279"/>
                  <a:gd name="T55" fmla="*/ 300 h 460"/>
                  <a:gd name="T56" fmla="*/ 245 w 279"/>
                  <a:gd name="T57" fmla="*/ 339 h 460"/>
                  <a:gd name="T58" fmla="*/ 254 w 279"/>
                  <a:gd name="T59" fmla="*/ 381 h 460"/>
                  <a:gd name="T60" fmla="*/ 261 w 279"/>
                  <a:gd name="T61" fmla="*/ 423 h 460"/>
                  <a:gd name="T62" fmla="*/ 259 w 279"/>
                  <a:gd name="T63" fmla="*/ 460 h 460"/>
                  <a:gd name="T64" fmla="*/ 279 w 279"/>
                  <a:gd name="T65" fmla="*/ 460 h 4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79"/>
                  <a:gd name="T100" fmla="*/ 0 h 460"/>
                  <a:gd name="T101" fmla="*/ 279 w 279"/>
                  <a:gd name="T102" fmla="*/ 460 h 46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79" h="460">
                    <a:moveTo>
                      <a:pt x="279" y="460"/>
                    </a:moveTo>
                    <a:lnTo>
                      <a:pt x="270" y="369"/>
                    </a:lnTo>
                    <a:lnTo>
                      <a:pt x="261" y="331"/>
                    </a:lnTo>
                    <a:lnTo>
                      <a:pt x="256" y="289"/>
                    </a:lnTo>
                    <a:lnTo>
                      <a:pt x="247" y="243"/>
                    </a:lnTo>
                    <a:lnTo>
                      <a:pt x="234" y="202"/>
                    </a:lnTo>
                    <a:lnTo>
                      <a:pt x="224" y="169"/>
                    </a:lnTo>
                    <a:lnTo>
                      <a:pt x="208" y="136"/>
                    </a:lnTo>
                    <a:lnTo>
                      <a:pt x="187" y="103"/>
                    </a:lnTo>
                    <a:lnTo>
                      <a:pt x="167" y="78"/>
                    </a:lnTo>
                    <a:lnTo>
                      <a:pt x="149" y="58"/>
                    </a:lnTo>
                    <a:lnTo>
                      <a:pt x="130" y="42"/>
                    </a:lnTo>
                    <a:lnTo>
                      <a:pt x="94" y="23"/>
                    </a:lnTo>
                    <a:lnTo>
                      <a:pt x="53" y="9"/>
                    </a:lnTo>
                    <a:lnTo>
                      <a:pt x="0" y="0"/>
                    </a:lnTo>
                    <a:lnTo>
                      <a:pt x="27" y="20"/>
                    </a:lnTo>
                    <a:lnTo>
                      <a:pt x="45" y="36"/>
                    </a:lnTo>
                    <a:lnTo>
                      <a:pt x="64" y="58"/>
                    </a:lnTo>
                    <a:lnTo>
                      <a:pt x="78" y="73"/>
                    </a:lnTo>
                    <a:lnTo>
                      <a:pt x="98" y="92"/>
                    </a:lnTo>
                    <a:lnTo>
                      <a:pt x="115" y="111"/>
                    </a:lnTo>
                    <a:lnTo>
                      <a:pt x="140" y="138"/>
                    </a:lnTo>
                    <a:lnTo>
                      <a:pt x="160" y="158"/>
                    </a:lnTo>
                    <a:lnTo>
                      <a:pt x="176" y="182"/>
                    </a:lnTo>
                    <a:lnTo>
                      <a:pt x="192" y="209"/>
                    </a:lnTo>
                    <a:lnTo>
                      <a:pt x="203" y="232"/>
                    </a:lnTo>
                    <a:lnTo>
                      <a:pt x="219" y="263"/>
                    </a:lnTo>
                    <a:lnTo>
                      <a:pt x="233" y="300"/>
                    </a:lnTo>
                    <a:lnTo>
                      <a:pt x="245" y="339"/>
                    </a:lnTo>
                    <a:lnTo>
                      <a:pt x="254" y="381"/>
                    </a:lnTo>
                    <a:lnTo>
                      <a:pt x="261" y="423"/>
                    </a:lnTo>
                    <a:lnTo>
                      <a:pt x="259" y="460"/>
                    </a:lnTo>
                    <a:lnTo>
                      <a:pt x="279" y="460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4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7" name="Freeform 904"/>
              <p:cNvSpPr/>
              <p:nvPr/>
            </p:nvSpPr>
            <p:spPr bwMode="auto">
              <a:xfrm>
                <a:off x="3247" y="3882"/>
                <a:ext cx="175" cy="281"/>
              </a:xfrm>
              <a:custGeom>
                <a:avLst/>
                <a:gdLst>
                  <a:gd name="T0" fmla="*/ 0 w 175"/>
                  <a:gd name="T1" fmla="*/ 0 h 281"/>
                  <a:gd name="T2" fmla="*/ 24 w 175"/>
                  <a:gd name="T3" fmla="*/ 17 h 281"/>
                  <a:gd name="T4" fmla="*/ 58 w 175"/>
                  <a:gd name="T5" fmla="*/ 51 h 281"/>
                  <a:gd name="T6" fmla="*/ 83 w 175"/>
                  <a:gd name="T7" fmla="*/ 79 h 281"/>
                  <a:gd name="T8" fmla="*/ 110 w 175"/>
                  <a:gd name="T9" fmla="*/ 115 h 281"/>
                  <a:gd name="T10" fmla="*/ 131 w 175"/>
                  <a:gd name="T11" fmla="*/ 156 h 281"/>
                  <a:gd name="T12" fmla="*/ 151 w 175"/>
                  <a:gd name="T13" fmla="*/ 193 h 281"/>
                  <a:gd name="T14" fmla="*/ 163 w 175"/>
                  <a:gd name="T15" fmla="*/ 237 h 281"/>
                  <a:gd name="T16" fmla="*/ 175 w 175"/>
                  <a:gd name="T17" fmla="*/ 281 h 281"/>
                  <a:gd name="T18" fmla="*/ 163 w 175"/>
                  <a:gd name="T19" fmla="*/ 217 h 281"/>
                  <a:gd name="T20" fmla="*/ 144 w 175"/>
                  <a:gd name="T21" fmla="*/ 162 h 281"/>
                  <a:gd name="T22" fmla="*/ 120 w 175"/>
                  <a:gd name="T23" fmla="*/ 116 h 281"/>
                  <a:gd name="T24" fmla="*/ 94 w 175"/>
                  <a:gd name="T25" fmla="*/ 82 h 281"/>
                  <a:gd name="T26" fmla="*/ 69 w 175"/>
                  <a:gd name="T27" fmla="*/ 52 h 281"/>
                  <a:gd name="T28" fmla="*/ 0 w 175"/>
                  <a:gd name="T29" fmla="*/ 0 h 28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5"/>
                  <a:gd name="T46" fmla="*/ 0 h 281"/>
                  <a:gd name="T47" fmla="*/ 175 w 175"/>
                  <a:gd name="T48" fmla="*/ 281 h 28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5" h="281">
                    <a:moveTo>
                      <a:pt x="0" y="0"/>
                    </a:moveTo>
                    <a:lnTo>
                      <a:pt x="24" y="17"/>
                    </a:lnTo>
                    <a:lnTo>
                      <a:pt x="58" y="51"/>
                    </a:lnTo>
                    <a:lnTo>
                      <a:pt x="83" y="79"/>
                    </a:lnTo>
                    <a:lnTo>
                      <a:pt x="110" y="115"/>
                    </a:lnTo>
                    <a:lnTo>
                      <a:pt x="131" y="156"/>
                    </a:lnTo>
                    <a:lnTo>
                      <a:pt x="151" y="193"/>
                    </a:lnTo>
                    <a:lnTo>
                      <a:pt x="163" y="237"/>
                    </a:lnTo>
                    <a:lnTo>
                      <a:pt x="175" y="281"/>
                    </a:lnTo>
                    <a:lnTo>
                      <a:pt x="163" y="217"/>
                    </a:lnTo>
                    <a:lnTo>
                      <a:pt x="144" y="162"/>
                    </a:lnTo>
                    <a:lnTo>
                      <a:pt x="120" y="116"/>
                    </a:lnTo>
                    <a:lnTo>
                      <a:pt x="94" y="82"/>
                    </a:lnTo>
                    <a:lnTo>
                      <a:pt x="69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8" name="Freeform 905"/>
              <p:cNvSpPr/>
              <p:nvPr/>
            </p:nvSpPr>
            <p:spPr bwMode="auto">
              <a:xfrm>
                <a:off x="3663" y="3755"/>
                <a:ext cx="105" cy="75"/>
              </a:xfrm>
              <a:custGeom>
                <a:avLst/>
                <a:gdLst>
                  <a:gd name="T0" fmla="*/ 21 w 105"/>
                  <a:gd name="T1" fmla="*/ 5 h 75"/>
                  <a:gd name="T2" fmla="*/ 39 w 105"/>
                  <a:gd name="T3" fmla="*/ 3 h 75"/>
                  <a:gd name="T4" fmla="*/ 54 w 105"/>
                  <a:gd name="T5" fmla="*/ 0 h 75"/>
                  <a:gd name="T6" fmla="*/ 66 w 105"/>
                  <a:gd name="T7" fmla="*/ 0 h 75"/>
                  <a:gd name="T8" fmla="*/ 76 w 105"/>
                  <a:gd name="T9" fmla="*/ 2 h 75"/>
                  <a:gd name="T10" fmla="*/ 83 w 105"/>
                  <a:gd name="T11" fmla="*/ 5 h 75"/>
                  <a:gd name="T12" fmla="*/ 89 w 105"/>
                  <a:gd name="T13" fmla="*/ 9 h 75"/>
                  <a:gd name="T14" fmla="*/ 97 w 105"/>
                  <a:gd name="T15" fmla="*/ 14 h 75"/>
                  <a:gd name="T16" fmla="*/ 105 w 105"/>
                  <a:gd name="T17" fmla="*/ 17 h 75"/>
                  <a:gd name="T18" fmla="*/ 98 w 105"/>
                  <a:gd name="T19" fmla="*/ 20 h 75"/>
                  <a:gd name="T20" fmla="*/ 92 w 105"/>
                  <a:gd name="T21" fmla="*/ 26 h 75"/>
                  <a:gd name="T22" fmla="*/ 87 w 105"/>
                  <a:gd name="T23" fmla="*/ 39 h 75"/>
                  <a:gd name="T24" fmla="*/ 76 w 105"/>
                  <a:gd name="T25" fmla="*/ 50 h 75"/>
                  <a:gd name="T26" fmla="*/ 2 w 105"/>
                  <a:gd name="T27" fmla="*/ 75 h 75"/>
                  <a:gd name="T28" fmla="*/ 0 w 105"/>
                  <a:gd name="T29" fmla="*/ 33 h 75"/>
                  <a:gd name="T30" fmla="*/ 21 w 105"/>
                  <a:gd name="T31" fmla="*/ 5 h 7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5"/>
                  <a:gd name="T49" fmla="*/ 0 h 75"/>
                  <a:gd name="T50" fmla="*/ 105 w 105"/>
                  <a:gd name="T51" fmla="*/ 75 h 7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5" h="75">
                    <a:moveTo>
                      <a:pt x="21" y="5"/>
                    </a:moveTo>
                    <a:lnTo>
                      <a:pt x="39" y="3"/>
                    </a:lnTo>
                    <a:lnTo>
                      <a:pt x="54" y="0"/>
                    </a:lnTo>
                    <a:lnTo>
                      <a:pt x="66" y="0"/>
                    </a:lnTo>
                    <a:lnTo>
                      <a:pt x="76" y="2"/>
                    </a:lnTo>
                    <a:lnTo>
                      <a:pt x="83" y="5"/>
                    </a:lnTo>
                    <a:lnTo>
                      <a:pt x="89" y="9"/>
                    </a:lnTo>
                    <a:lnTo>
                      <a:pt x="97" y="14"/>
                    </a:lnTo>
                    <a:lnTo>
                      <a:pt x="105" y="17"/>
                    </a:lnTo>
                    <a:lnTo>
                      <a:pt x="98" y="20"/>
                    </a:lnTo>
                    <a:lnTo>
                      <a:pt x="92" y="26"/>
                    </a:lnTo>
                    <a:lnTo>
                      <a:pt x="87" y="39"/>
                    </a:lnTo>
                    <a:lnTo>
                      <a:pt x="76" y="50"/>
                    </a:lnTo>
                    <a:lnTo>
                      <a:pt x="2" y="75"/>
                    </a:lnTo>
                    <a:lnTo>
                      <a:pt x="0" y="33"/>
                    </a:lnTo>
                    <a:lnTo>
                      <a:pt x="21" y="5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19" name="Freeform 906"/>
              <p:cNvSpPr/>
              <p:nvPr/>
            </p:nvSpPr>
            <p:spPr bwMode="auto">
              <a:xfrm>
                <a:off x="3671" y="3760"/>
                <a:ext cx="85" cy="38"/>
              </a:xfrm>
              <a:custGeom>
                <a:avLst/>
                <a:gdLst>
                  <a:gd name="T0" fmla="*/ 33 w 85"/>
                  <a:gd name="T1" fmla="*/ 2 h 38"/>
                  <a:gd name="T2" fmla="*/ 47 w 85"/>
                  <a:gd name="T3" fmla="*/ 0 h 38"/>
                  <a:gd name="T4" fmla="*/ 56 w 85"/>
                  <a:gd name="T5" fmla="*/ 0 h 38"/>
                  <a:gd name="T6" fmla="*/ 63 w 85"/>
                  <a:gd name="T7" fmla="*/ 1 h 38"/>
                  <a:gd name="T8" fmla="*/ 72 w 85"/>
                  <a:gd name="T9" fmla="*/ 3 h 38"/>
                  <a:gd name="T10" fmla="*/ 78 w 85"/>
                  <a:gd name="T11" fmla="*/ 8 h 38"/>
                  <a:gd name="T12" fmla="*/ 85 w 85"/>
                  <a:gd name="T13" fmla="*/ 10 h 38"/>
                  <a:gd name="T14" fmla="*/ 71 w 85"/>
                  <a:gd name="T15" fmla="*/ 12 h 38"/>
                  <a:gd name="T16" fmla="*/ 61 w 85"/>
                  <a:gd name="T17" fmla="*/ 15 h 38"/>
                  <a:gd name="T18" fmla="*/ 51 w 85"/>
                  <a:gd name="T19" fmla="*/ 19 h 38"/>
                  <a:gd name="T20" fmla="*/ 38 w 85"/>
                  <a:gd name="T21" fmla="*/ 25 h 38"/>
                  <a:gd name="T22" fmla="*/ 22 w 85"/>
                  <a:gd name="T23" fmla="*/ 38 h 38"/>
                  <a:gd name="T24" fmla="*/ 0 w 85"/>
                  <a:gd name="T25" fmla="*/ 18 h 38"/>
                  <a:gd name="T26" fmla="*/ 33 w 85"/>
                  <a:gd name="T27" fmla="*/ 2 h 3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85"/>
                  <a:gd name="T43" fmla="*/ 0 h 38"/>
                  <a:gd name="T44" fmla="*/ 85 w 85"/>
                  <a:gd name="T45" fmla="*/ 38 h 3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85" h="38">
                    <a:moveTo>
                      <a:pt x="33" y="2"/>
                    </a:moveTo>
                    <a:lnTo>
                      <a:pt x="47" y="0"/>
                    </a:lnTo>
                    <a:lnTo>
                      <a:pt x="56" y="0"/>
                    </a:lnTo>
                    <a:lnTo>
                      <a:pt x="63" y="1"/>
                    </a:lnTo>
                    <a:lnTo>
                      <a:pt x="72" y="3"/>
                    </a:lnTo>
                    <a:lnTo>
                      <a:pt x="78" y="8"/>
                    </a:lnTo>
                    <a:lnTo>
                      <a:pt x="85" y="10"/>
                    </a:lnTo>
                    <a:lnTo>
                      <a:pt x="71" y="12"/>
                    </a:lnTo>
                    <a:lnTo>
                      <a:pt x="61" y="15"/>
                    </a:lnTo>
                    <a:lnTo>
                      <a:pt x="51" y="19"/>
                    </a:lnTo>
                    <a:lnTo>
                      <a:pt x="38" y="25"/>
                    </a:lnTo>
                    <a:lnTo>
                      <a:pt x="22" y="38"/>
                    </a:lnTo>
                    <a:lnTo>
                      <a:pt x="0" y="18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0" name="Freeform 907"/>
              <p:cNvSpPr/>
              <p:nvPr/>
            </p:nvSpPr>
            <p:spPr bwMode="auto">
              <a:xfrm>
                <a:off x="3692" y="3773"/>
                <a:ext cx="68" cy="31"/>
              </a:xfrm>
              <a:custGeom>
                <a:avLst/>
                <a:gdLst>
                  <a:gd name="T0" fmla="*/ 16 w 68"/>
                  <a:gd name="T1" fmla="*/ 18 h 31"/>
                  <a:gd name="T2" fmla="*/ 29 w 68"/>
                  <a:gd name="T3" fmla="*/ 9 h 31"/>
                  <a:gd name="T4" fmla="*/ 38 w 68"/>
                  <a:gd name="T5" fmla="*/ 6 h 31"/>
                  <a:gd name="T6" fmla="*/ 48 w 68"/>
                  <a:gd name="T7" fmla="*/ 3 h 31"/>
                  <a:gd name="T8" fmla="*/ 57 w 68"/>
                  <a:gd name="T9" fmla="*/ 1 h 31"/>
                  <a:gd name="T10" fmla="*/ 64 w 68"/>
                  <a:gd name="T11" fmla="*/ 0 h 31"/>
                  <a:gd name="T12" fmla="*/ 68 w 68"/>
                  <a:gd name="T13" fmla="*/ 0 h 31"/>
                  <a:gd name="T14" fmla="*/ 62 w 68"/>
                  <a:gd name="T15" fmla="*/ 3 h 31"/>
                  <a:gd name="T16" fmla="*/ 59 w 68"/>
                  <a:gd name="T17" fmla="*/ 9 h 31"/>
                  <a:gd name="T18" fmla="*/ 57 w 68"/>
                  <a:gd name="T19" fmla="*/ 14 h 31"/>
                  <a:gd name="T20" fmla="*/ 54 w 68"/>
                  <a:gd name="T21" fmla="*/ 28 h 31"/>
                  <a:gd name="T22" fmla="*/ 0 w 68"/>
                  <a:gd name="T23" fmla="*/ 31 h 31"/>
                  <a:gd name="T24" fmla="*/ 16 w 68"/>
                  <a:gd name="T25" fmla="*/ 18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8"/>
                  <a:gd name="T40" fmla="*/ 0 h 31"/>
                  <a:gd name="T41" fmla="*/ 68 w 68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8" h="31">
                    <a:moveTo>
                      <a:pt x="16" y="18"/>
                    </a:moveTo>
                    <a:lnTo>
                      <a:pt x="29" y="9"/>
                    </a:lnTo>
                    <a:lnTo>
                      <a:pt x="38" y="6"/>
                    </a:lnTo>
                    <a:lnTo>
                      <a:pt x="48" y="3"/>
                    </a:lnTo>
                    <a:lnTo>
                      <a:pt x="57" y="1"/>
                    </a:lnTo>
                    <a:lnTo>
                      <a:pt x="64" y="0"/>
                    </a:lnTo>
                    <a:lnTo>
                      <a:pt x="68" y="0"/>
                    </a:lnTo>
                    <a:lnTo>
                      <a:pt x="62" y="3"/>
                    </a:lnTo>
                    <a:lnTo>
                      <a:pt x="59" y="9"/>
                    </a:lnTo>
                    <a:lnTo>
                      <a:pt x="57" y="14"/>
                    </a:lnTo>
                    <a:lnTo>
                      <a:pt x="54" y="28"/>
                    </a:lnTo>
                    <a:lnTo>
                      <a:pt x="0" y="31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1" name="Freeform 908"/>
              <p:cNvSpPr/>
              <p:nvPr/>
            </p:nvSpPr>
            <p:spPr bwMode="auto">
              <a:xfrm>
                <a:off x="3597" y="3789"/>
                <a:ext cx="185" cy="104"/>
              </a:xfrm>
              <a:custGeom>
                <a:avLst/>
                <a:gdLst>
                  <a:gd name="T0" fmla="*/ 0 w 185"/>
                  <a:gd name="T1" fmla="*/ 76 h 104"/>
                  <a:gd name="T2" fmla="*/ 11 w 185"/>
                  <a:gd name="T3" fmla="*/ 88 h 104"/>
                  <a:gd name="T4" fmla="*/ 23 w 185"/>
                  <a:gd name="T5" fmla="*/ 96 h 104"/>
                  <a:gd name="T6" fmla="*/ 36 w 185"/>
                  <a:gd name="T7" fmla="*/ 100 h 104"/>
                  <a:gd name="T8" fmla="*/ 47 w 185"/>
                  <a:gd name="T9" fmla="*/ 103 h 104"/>
                  <a:gd name="T10" fmla="*/ 60 w 185"/>
                  <a:gd name="T11" fmla="*/ 104 h 104"/>
                  <a:gd name="T12" fmla="*/ 71 w 185"/>
                  <a:gd name="T13" fmla="*/ 104 h 104"/>
                  <a:gd name="T14" fmla="*/ 84 w 185"/>
                  <a:gd name="T15" fmla="*/ 103 h 104"/>
                  <a:gd name="T16" fmla="*/ 95 w 185"/>
                  <a:gd name="T17" fmla="*/ 101 h 104"/>
                  <a:gd name="T18" fmla="*/ 104 w 185"/>
                  <a:gd name="T19" fmla="*/ 97 h 104"/>
                  <a:gd name="T20" fmla="*/ 112 w 185"/>
                  <a:gd name="T21" fmla="*/ 93 h 104"/>
                  <a:gd name="T22" fmla="*/ 118 w 185"/>
                  <a:gd name="T23" fmla="*/ 88 h 104"/>
                  <a:gd name="T24" fmla="*/ 124 w 185"/>
                  <a:gd name="T25" fmla="*/ 82 h 104"/>
                  <a:gd name="T26" fmla="*/ 132 w 185"/>
                  <a:gd name="T27" fmla="*/ 73 h 104"/>
                  <a:gd name="T28" fmla="*/ 137 w 185"/>
                  <a:gd name="T29" fmla="*/ 65 h 104"/>
                  <a:gd name="T30" fmla="*/ 140 w 185"/>
                  <a:gd name="T31" fmla="*/ 53 h 104"/>
                  <a:gd name="T32" fmla="*/ 146 w 185"/>
                  <a:gd name="T33" fmla="*/ 42 h 104"/>
                  <a:gd name="T34" fmla="*/ 151 w 185"/>
                  <a:gd name="T35" fmla="*/ 35 h 104"/>
                  <a:gd name="T36" fmla="*/ 155 w 185"/>
                  <a:gd name="T37" fmla="*/ 29 h 104"/>
                  <a:gd name="T38" fmla="*/ 161 w 185"/>
                  <a:gd name="T39" fmla="*/ 25 h 104"/>
                  <a:gd name="T40" fmla="*/ 166 w 185"/>
                  <a:gd name="T41" fmla="*/ 22 h 104"/>
                  <a:gd name="T42" fmla="*/ 175 w 185"/>
                  <a:gd name="T43" fmla="*/ 19 h 104"/>
                  <a:gd name="T44" fmla="*/ 185 w 185"/>
                  <a:gd name="T45" fmla="*/ 13 h 104"/>
                  <a:gd name="T46" fmla="*/ 169 w 185"/>
                  <a:gd name="T47" fmla="*/ 9 h 104"/>
                  <a:gd name="T48" fmla="*/ 152 w 185"/>
                  <a:gd name="T49" fmla="*/ 5 h 104"/>
                  <a:gd name="T50" fmla="*/ 138 w 185"/>
                  <a:gd name="T51" fmla="*/ 2 h 104"/>
                  <a:gd name="T52" fmla="*/ 121 w 185"/>
                  <a:gd name="T53" fmla="*/ 1 h 104"/>
                  <a:gd name="T54" fmla="*/ 102 w 185"/>
                  <a:gd name="T55" fmla="*/ 0 h 104"/>
                  <a:gd name="T56" fmla="*/ 82 w 185"/>
                  <a:gd name="T57" fmla="*/ 3 h 104"/>
                  <a:gd name="T58" fmla="*/ 66 w 185"/>
                  <a:gd name="T59" fmla="*/ 8 h 104"/>
                  <a:gd name="T60" fmla="*/ 50 w 185"/>
                  <a:gd name="T61" fmla="*/ 15 h 104"/>
                  <a:gd name="T62" fmla="*/ 40 w 185"/>
                  <a:gd name="T63" fmla="*/ 24 h 104"/>
                  <a:gd name="T64" fmla="*/ 25 w 185"/>
                  <a:gd name="T65" fmla="*/ 36 h 104"/>
                  <a:gd name="T66" fmla="*/ 14 w 185"/>
                  <a:gd name="T67" fmla="*/ 50 h 104"/>
                  <a:gd name="T68" fmla="*/ 6 w 185"/>
                  <a:gd name="T69" fmla="*/ 67 h 104"/>
                  <a:gd name="T70" fmla="*/ 0 w 185"/>
                  <a:gd name="T71" fmla="*/ 76 h 10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85"/>
                  <a:gd name="T109" fmla="*/ 0 h 104"/>
                  <a:gd name="T110" fmla="*/ 185 w 185"/>
                  <a:gd name="T111" fmla="*/ 104 h 10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85" h="104">
                    <a:moveTo>
                      <a:pt x="0" y="76"/>
                    </a:moveTo>
                    <a:lnTo>
                      <a:pt x="11" y="88"/>
                    </a:lnTo>
                    <a:lnTo>
                      <a:pt x="23" y="96"/>
                    </a:lnTo>
                    <a:lnTo>
                      <a:pt x="36" y="100"/>
                    </a:lnTo>
                    <a:lnTo>
                      <a:pt x="47" y="103"/>
                    </a:lnTo>
                    <a:lnTo>
                      <a:pt x="60" y="104"/>
                    </a:lnTo>
                    <a:lnTo>
                      <a:pt x="71" y="104"/>
                    </a:lnTo>
                    <a:lnTo>
                      <a:pt x="84" y="103"/>
                    </a:lnTo>
                    <a:lnTo>
                      <a:pt x="95" y="101"/>
                    </a:lnTo>
                    <a:lnTo>
                      <a:pt x="104" y="97"/>
                    </a:lnTo>
                    <a:lnTo>
                      <a:pt x="112" y="93"/>
                    </a:lnTo>
                    <a:lnTo>
                      <a:pt x="118" y="88"/>
                    </a:lnTo>
                    <a:lnTo>
                      <a:pt x="124" y="82"/>
                    </a:lnTo>
                    <a:lnTo>
                      <a:pt x="132" y="73"/>
                    </a:lnTo>
                    <a:lnTo>
                      <a:pt x="137" y="65"/>
                    </a:lnTo>
                    <a:lnTo>
                      <a:pt x="140" y="53"/>
                    </a:lnTo>
                    <a:lnTo>
                      <a:pt x="146" y="42"/>
                    </a:lnTo>
                    <a:lnTo>
                      <a:pt x="151" y="35"/>
                    </a:lnTo>
                    <a:lnTo>
                      <a:pt x="155" y="29"/>
                    </a:lnTo>
                    <a:lnTo>
                      <a:pt x="161" y="25"/>
                    </a:lnTo>
                    <a:lnTo>
                      <a:pt x="166" y="22"/>
                    </a:lnTo>
                    <a:lnTo>
                      <a:pt x="175" y="19"/>
                    </a:lnTo>
                    <a:lnTo>
                      <a:pt x="185" y="13"/>
                    </a:lnTo>
                    <a:lnTo>
                      <a:pt x="169" y="9"/>
                    </a:lnTo>
                    <a:lnTo>
                      <a:pt x="152" y="5"/>
                    </a:lnTo>
                    <a:lnTo>
                      <a:pt x="138" y="2"/>
                    </a:lnTo>
                    <a:lnTo>
                      <a:pt x="121" y="1"/>
                    </a:lnTo>
                    <a:lnTo>
                      <a:pt x="102" y="0"/>
                    </a:lnTo>
                    <a:lnTo>
                      <a:pt x="82" y="3"/>
                    </a:lnTo>
                    <a:lnTo>
                      <a:pt x="66" y="8"/>
                    </a:lnTo>
                    <a:lnTo>
                      <a:pt x="50" y="15"/>
                    </a:lnTo>
                    <a:lnTo>
                      <a:pt x="40" y="24"/>
                    </a:lnTo>
                    <a:lnTo>
                      <a:pt x="25" y="36"/>
                    </a:lnTo>
                    <a:lnTo>
                      <a:pt x="14" y="50"/>
                    </a:lnTo>
                    <a:lnTo>
                      <a:pt x="6" y="67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2" name="Freeform 909"/>
              <p:cNvSpPr/>
              <p:nvPr/>
            </p:nvSpPr>
            <p:spPr bwMode="auto">
              <a:xfrm>
                <a:off x="3712" y="3794"/>
                <a:ext cx="61" cy="19"/>
              </a:xfrm>
              <a:custGeom>
                <a:avLst/>
                <a:gdLst>
                  <a:gd name="T0" fmla="*/ 0 w 61"/>
                  <a:gd name="T1" fmla="*/ 0 h 19"/>
                  <a:gd name="T2" fmla="*/ 17 w 61"/>
                  <a:gd name="T3" fmla="*/ 1 h 19"/>
                  <a:gd name="T4" fmla="*/ 34 w 61"/>
                  <a:gd name="T5" fmla="*/ 3 h 19"/>
                  <a:gd name="T6" fmla="*/ 41 w 61"/>
                  <a:gd name="T7" fmla="*/ 5 h 19"/>
                  <a:gd name="T8" fmla="*/ 50 w 61"/>
                  <a:gd name="T9" fmla="*/ 8 h 19"/>
                  <a:gd name="T10" fmla="*/ 57 w 61"/>
                  <a:gd name="T11" fmla="*/ 9 h 19"/>
                  <a:gd name="T12" fmla="*/ 61 w 61"/>
                  <a:gd name="T13" fmla="*/ 9 h 19"/>
                  <a:gd name="T14" fmla="*/ 49 w 61"/>
                  <a:gd name="T15" fmla="*/ 14 h 19"/>
                  <a:gd name="T16" fmla="*/ 42 w 61"/>
                  <a:gd name="T17" fmla="*/ 18 h 19"/>
                  <a:gd name="T18" fmla="*/ 30 w 61"/>
                  <a:gd name="T19" fmla="*/ 19 h 19"/>
                  <a:gd name="T20" fmla="*/ 16 w 61"/>
                  <a:gd name="T21" fmla="*/ 17 h 19"/>
                  <a:gd name="T22" fmla="*/ 3 w 61"/>
                  <a:gd name="T23" fmla="*/ 9 h 19"/>
                  <a:gd name="T24" fmla="*/ 0 w 61"/>
                  <a:gd name="T25" fmla="*/ 0 h 1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1"/>
                  <a:gd name="T40" fmla="*/ 0 h 19"/>
                  <a:gd name="T41" fmla="*/ 61 w 61"/>
                  <a:gd name="T42" fmla="*/ 19 h 1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1" h="19">
                    <a:moveTo>
                      <a:pt x="0" y="0"/>
                    </a:moveTo>
                    <a:lnTo>
                      <a:pt x="17" y="1"/>
                    </a:lnTo>
                    <a:lnTo>
                      <a:pt x="34" y="3"/>
                    </a:lnTo>
                    <a:lnTo>
                      <a:pt x="41" y="5"/>
                    </a:lnTo>
                    <a:lnTo>
                      <a:pt x="50" y="8"/>
                    </a:lnTo>
                    <a:lnTo>
                      <a:pt x="57" y="9"/>
                    </a:lnTo>
                    <a:lnTo>
                      <a:pt x="61" y="9"/>
                    </a:lnTo>
                    <a:lnTo>
                      <a:pt x="49" y="14"/>
                    </a:lnTo>
                    <a:lnTo>
                      <a:pt x="42" y="18"/>
                    </a:lnTo>
                    <a:lnTo>
                      <a:pt x="30" y="19"/>
                    </a:lnTo>
                    <a:lnTo>
                      <a:pt x="16" y="1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3" name="Freeform 910"/>
              <p:cNvSpPr/>
              <p:nvPr/>
            </p:nvSpPr>
            <p:spPr bwMode="auto">
              <a:xfrm>
                <a:off x="3611" y="3852"/>
                <a:ext cx="116" cy="38"/>
              </a:xfrm>
              <a:custGeom>
                <a:avLst/>
                <a:gdLst>
                  <a:gd name="T0" fmla="*/ 10 w 116"/>
                  <a:gd name="T1" fmla="*/ 25 h 38"/>
                  <a:gd name="T2" fmla="*/ 20 w 116"/>
                  <a:gd name="T3" fmla="*/ 27 h 38"/>
                  <a:gd name="T4" fmla="*/ 30 w 116"/>
                  <a:gd name="T5" fmla="*/ 29 h 38"/>
                  <a:gd name="T6" fmla="*/ 48 w 116"/>
                  <a:gd name="T7" fmla="*/ 30 h 38"/>
                  <a:gd name="T8" fmla="*/ 67 w 116"/>
                  <a:gd name="T9" fmla="*/ 28 h 38"/>
                  <a:gd name="T10" fmla="*/ 81 w 116"/>
                  <a:gd name="T11" fmla="*/ 24 h 38"/>
                  <a:gd name="T12" fmla="*/ 95 w 116"/>
                  <a:gd name="T13" fmla="*/ 19 h 38"/>
                  <a:gd name="T14" fmla="*/ 108 w 116"/>
                  <a:gd name="T15" fmla="*/ 9 h 38"/>
                  <a:gd name="T16" fmla="*/ 116 w 116"/>
                  <a:gd name="T17" fmla="*/ 0 h 38"/>
                  <a:gd name="T18" fmla="*/ 111 w 116"/>
                  <a:gd name="T19" fmla="*/ 13 h 38"/>
                  <a:gd name="T20" fmla="*/ 105 w 116"/>
                  <a:gd name="T21" fmla="*/ 19 h 38"/>
                  <a:gd name="T22" fmla="*/ 94 w 116"/>
                  <a:gd name="T23" fmla="*/ 26 h 38"/>
                  <a:gd name="T24" fmla="*/ 85 w 116"/>
                  <a:gd name="T25" fmla="*/ 32 h 38"/>
                  <a:gd name="T26" fmla="*/ 74 w 116"/>
                  <a:gd name="T27" fmla="*/ 35 h 38"/>
                  <a:gd name="T28" fmla="*/ 60 w 116"/>
                  <a:gd name="T29" fmla="*/ 37 h 38"/>
                  <a:gd name="T30" fmla="*/ 44 w 116"/>
                  <a:gd name="T31" fmla="*/ 38 h 38"/>
                  <a:gd name="T32" fmla="*/ 30 w 116"/>
                  <a:gd name="T33" fmla="*/ 37 h 38"/>
                  <a:gd name="T34" fmla="*/ 16 w 116"/>
                  <a:gd name="T35" fmla="*/ 34 h 38"/>
                  <a:gd name="T36" fmla="*/ 8 w 116"/>
                  <a:gd name="T37" fmla="*/ 30 h 38"/>
                  <a:gd name="T38" fmla="*/ 0 w 116"/>
                  <a:gd name="T39" fmla="*/ 24 h 38"/>
                  <a:gd name="T40" fmla="*/ 10 w 116"/>
                  <a:gd name="T41" fmla="*/ 25 h 3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6"/>
                  <a:gd name="T64" fmla="*/ 0 h 38"/>
                  <a:gd name="T65" fmla="*/ 116 w 116"/>
                  <a:gd name="T66" fmla="*/ 38 h 38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6" h="38">
                    <a:moveTo>
                      <a:pt x="10" y="25"/>
                    </a:moveTo>
                    <a:lnTo>
                      <a:pt x="20" y="27"/>
                    </a:lnTo>
                    <a:lnTo>
                      <a:pt x="30" y="29"/>
                    </a:lnTo>
                    <a:lnTo>
                      <a:pt x="48" y="30"/>
                    </a:lnTo>
                    <a:lnTo>
                      <a:pt x="67" y="28"/>
                    </a:lnTo>
                    <a:lnTo>
                      <a:pt x="81" y="24"/>
                    </a:lnTo>
                    <a:lnTo>
                      <a:pt x="95" y="19"/>
                    </a:lnTo>
                    <a:lnTo>
                      <a:pt x="108" y="9"/>
                    </a:lnTo>
                    <a:lnTo>
                      <a:pt x="116" y="0"/>
                    </a:lnTo>
                    <a:lnTo>
                      <a:pt x="111" y="13"/>
                    </a:lnTo>
                    <a:lnTo>
                      <a:pt x="105" y="19"/>
                    </a:lnTo>
                    <a:lnTo>
                      <a:pt x="94" y="26"/>
                    </a:lnTo>
                    <a:lnTo>
                      <a:pt x="85" y="32"/>
                    </a:lnTo>
                    <a:lnTo>
                      <a:pt x="74" y="35"/>
                    </a:lnTo>
                    <a:lnTo>
                      <a:pt x="60" y="37"/>
                    </a:lnTo>
                    <a:lnTo>
                      <a:pt x="44" y="38"/>
                    </a:lnTo>
                    <a:lnTo>
                      <a:pt x="30" y="37"/>
                    </a:lnTo>
                    <a:lnTo>
                      <a:pt x="16" y="34"/>
                    </a:lnTo>
                    <a:lnTo>
                      <a:pt x="8" y="30"/>
                    </a:lnTo>
                    <a:lnTo>
                      <a:pt x="0" y="24"/>
                    </a:lnTo>
                    <a:lnTo>
                      <a:pt x="1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4" name="Freeform 911"/>
              <p:cNvSpPr/>
              <p:nvPr/>
            </p:nvSpPr>
            <p:spPr bwMode="auto">
              <a:xfrm>
                <a:off x="3579" y="3731"/>
                <a:ext cx="133" cy="144"/>
              </a:xfrm>
              <a:custGeom>
                <a:avLst/>
                <a:gdLst>
                  <a:gd name="T0" fmla="*/ 10 w 133"/>
                  <a:gd name="T1" fmla="*/ 130 h 144"/>
                  <a:gd name="T2" fmla="*/ 4 w 133"/>
                  <a:gd name="T3" fmla="*/ 116 h 144"/>
                  <a:gd name="T4" fmla="*/ 1 w 133"/>
                  <a:gd name="T5" fmla="*/ 106 h 144"/>
                  <a:gd name="T6" fmla="*/ 0 w 133"/>
                  <a:gd name="T7" fmla="*/ 91 h 144"/>
                  <a:gd name="T8" fmla="*/ 1 w 133"/>
                  <a:gd name="T9" fmla="*/ 80 h 144"/>
                  <a:gd name="T10" fmla="*/ 5 w 133"/>
                  <a:gd name="T11" fmla="*/ 69 h 144"/>
                  <a:gd name="T12" fmla="*/ 15 w 133"/>
                  <a:gd name="T13" fmla="*/ 57 h 144"/>
                  <a:gd name="T14" fmla="*/ 22 w 133"/>
                  <a:gd name="T15" fmla="*/ 50 h 144"/>
                  <a:gd name="T16" fmla="*/ 32 w 133"/>
                  <a:gd name="T17" fmla="*/ 43 h 144"/>
                  <a:gd name="T18" fmla="*/ 45 w 133"/>
                  <a:gd name="T19" fmla="*/ 37 h 144"/>
                  <a:gd name="T20" fmla="*/ 56 w 133"/>
                  <a:gd name="T21" fmla="*/ 34 h 144"/>
                  <a:gd name="T22" fmla="*/ 69 w 133"/>
                  <a:gd name="T23" fmla="*/ 30 h 144"/>
                  <a:gd name="T24" fmla="*/ 83 w 133"/>
                  <a:gd name="T25" fmla="*/ 28 h 144"/>
                  <a:gd name="T26" fmla="*/ 93 w 133"/>
                  <a:gd name="T27" fmla="*/ 25 h 144"/>
                  <a:gd name="T28" fmla="*/ 109 w 133"/>
                  <a:gd name="T29" fmla="*/ 20 h 144"/>
                  <a:gd name="T30" fmla="*/ 120 w 133"/>
                  <a:gd name="T31" fmla="*/ 11 h 144"/>
                  <a:gd name="T32" fmla="*/ 133 w 133"/>
                  <a:gd name="T33" fmla="*/ 0 h 144"/>
                  <a:gd name="T34" fmla="*/ 132 w 133"/>
                  <a:gd name="T35" fmla="*/ 13 h 144"/>
                  <a:gd name="T36" fmla="*/ 127 w 133"/>
                  <a:gd name="T37" fmla="*/ 31 h 144"/>
                  <a:gd name="T38" fmla="*/ 122 w 133"/>
                  <a:gd name="T39" fmla="*/ 44 h 144"/>
                  <a:gd name="T40" fmla="*/ 116 w 133"/>
                  <a:gd name="T41" fmla="*/ 60 h 144"/>
                  <a:gd name="T42" fmla="*/ 113 w 133"/>
                  <a:gd name="T43" fmla="*/ 72 h 144"/>
                  <a:gd name="T44" fmla="*/ 107 w 133"/>
                  <a:gd name="T45" fmla="*/ 85 h 144"/>
                  <a:gd name="T46" fmla="*/ 102 w 133"/>
                  <a:gd name="T47" fmla="*/ 95 h 144"/>
                  <a:gd name="T48" fmla="*/ 94 w 133"/>
                  <a:gd name="T49" fmla="*/ 111 h 144"/>
                  <a:gd name="T50" fmla="*/ 86 w 133"/>
                  <a:gd name="T51" fmla="*/ 119 h 144"/>
                  <a:gd name="T52" fmla="*/ 75 w 133"/>
                  <a:gd name="T53" fmla="*/ 130 h 144"/>
                  <a:gd name="T54" fmla="*/ 56 w 133"/>
                  <a:gd name="T55" fmla="*/ 141 h 144"/>
                  <a:gd name="T56" fmla="*/ 43 w 133"/>
                  <a:gd name="T57" fmla="*/ 142 h 144"/>
                  <a:gd name="T58" fmla="*/ 27 w 133"/>
                  <a:gd name="T59" fmla="*/ 144 h 144"/>
                  <a:gd name="T60" fmla="*/ 10 w 133"/>
                  <a:gd name="T61" fmla="*/ 130 h 144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33"/>
                  <a:gd name="T94" fmla="*/ 0 h 144"/>
                  <a:gd name="T95" fmla="*/ 133 w 133"/>
                  <a:gd name="T96" fmla="*/ 144 h 144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33" h="144">
                    <a:moveTo>
                      <a:pt x="10" y="130"/>
                    </a:moveTo>
                    <a:lnTo>
                      <a:pt x="4" y="116"/>
                    </a:lnTo>
                    <a:lnTo>
                      <a:pt x="1" y="106"/>
                    </a:lnTo>
                    <a:lnTo>
                      <a:pt x="0" y="91"/>
                    </a:lnTo>
                    <a:lnTo>
                      <a:pt x="1" y="80"/>
                    </a:lnTo>
                    <a:lnTo>
                      <a:pt x="5" y="69"/>
                    </a:lnTo>
                    <a:lnTo>
                      <a:pt x="15" y="57"/>
                    </a:lnTo>
                    <a:lnTo>
                      <a:pt x="22" y="50"/>
                    </a:lnTo>
                    <a:lnTo>
                      <a:pt x="32" y="43"/>
                    </a:lnTo>
                    <a:lnTo>
                      <a:pt x="45" y="37"/>
                    </a:lnTo>
                    <a:lnTo>
                      <a:pt x="56" y="34"/>
                    </a:lnTo>
                    <a:lnTo>
                      <a:pt x="69" y="30"/>
                    </a:lnTo>
                    <a:lnTo>
                      <a:pt x="83" y="28"/>
                    </a:lnTo>
                    <a:lnTo>
                      <a:pt x="93" y="25"/>
                    </a:lnTo>
                    <a:lnTo>
                      <a:pt x="109" y="20"/>
                    </a:lnTo>
                    <a:lnTo>
                      <a:pt x="120" y="11"/>
                    </a:lnTo>
                    <a:lnTo>
                      <a:pt x="133" y="0"/>
                    </a:lnTo>
                    <a:lnTo>
                      <a:pt x="132" y="13"/>
                    </a:lnTo>
                    <a:lnTo>
                      <a:pt x="127" y="31"/>
                    </a:lnTo>
                    <a:lnTo>
                      <a:pt x="122" y="44"/>
                    </a:lnTo>
                    <a:lnTo>
                      <a:pt x="116" y="60"/>
                    </a:lnTo>
                    <a:lnTo>
                      <a:pt x="113" y="72"/>
                    </a:lnTo>
                    <a:lnTo>
                      <a:pt x="107" y="85"/>
                    </a:lnTo>
                    <a:lnTo>
                      <a:pt x="102" y="95"/>
                    </a:lnTo>
                    <a:lnTo>
                      <a:pt x="94" y="111"/>
                    </a:lnTo>
                    <a:lnTo>
                      <a:pt x="86" y="119"/>
                    </a:lnTo>
                    <a:lnTo>
                      <a:pt x="75" y="130"/>
                    </a:lnTo>
                    <a:lnTo>
                      <a:pt x="56" y="141"/>
                    </a:lnTo>
                    <a:lnTo>
                      <a:pt x="43" y="142"/>
                    </a:lnTo>
                    <a:lnTo>
                      <a:pt x="27" y="144"/>
                    </a:lnTo>
                    <a:lnTo>
                      <a:pt x="10" y="130"/>
                    </a:lnTo>
                    <a:close/>
                  </a:path>
                </a:pathLst>
              </a:custGeom>
              <a:solidFill>
                <a:srgbClr val="FF0000"/>
              </a:solidFill>
              <a:ln w="3175">
                <a:solidFill>
                  <a:srgbClr val="800000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5" name="Freeform 912"/>
              <p:cNvSpPr/>
              <p:nvPr/>
            </p:nvSpPr>
            <p:spPr bwMode="auto">
              <a:xfrm>
                <a:off x="3582" y="3770"/>
                <a:ext cx="51" cy="54"/>
              </a:xfrm>
              <a:custGeom>
                <a:avLst/>
                <a:gdLst>
                  <a:gd name="T0" fmla="*/ 0 w 51"/>
                  <a:gd name="T1" fmla="*/ 54 h 54"/>
                  <a:gd name="T2" fmla="*/ 1 w 51"/>
                  <a:gd name="T3" fmla="*/ 42 h 54"/>
                  <a:gd name="T4" fmla="*/ 5 w 51"/>
                  <a:gd name="T5" fmla="*/ 32 h 54"/>
                  <a:gd name="T6" fmla="*/ 13 w 51"/>
                  <a:gd name="T7" fmla="*/ 22 h 54"/>
                  <a:gd name="T8" fmla="*/ 23 w 51"/>
                  <a:gd name="T9" fmla="*/ 14 h 54"/>
                  <a:gd name="T10" fmla="*/ 32 w 51"/>
                  <a:gd name="T11" fmla="*/ 8 h 54"/>
                  <a:gd name="T12" fmla="*/ 43 w 51"/>
                  <a:gd name="T13" fmla="*/ 2 h 54"/>
                  <a:gd name="T14" fmla="*/ 51 w 51"/>
                  <a:gd name="T15" fmla="*/ 0 h 54"/>
                  <a:gd name="T16" fmla="*/ 39 w 51"/>
                  <a:gd name="T17" fmla="*/ 12 h 54"/>
                  <a:gd name="T18" fmla="*/ 32 w 51"/>
                  <a:gd name="T19" fmla="*/ 25 h 54"/>
                  <a:gd name="T20" fmla="*/ 24 w 51"/>
                  <a:gd name="T21" fmla="*/ 38 h 54"/>
                  <a:gd name="T22" fmla="*/ 18 w 51"/>
                  <a:gd name="T23" fmla="*/ 45 h 54"/>
                  <a:gd name="T24" fmla="*/ 9 w 51"/>
                  <a:gd name="T25" fmla="*/ 52 h 54"/>
                  <a:gd name="T26" fmla="*/ 0 w 51"/>
                  <a:gd name="T27" fmla="*/ 54 h 5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1"/>
                  <a:gd name="T43" fmla="*/ 0 h 54"/>
                  <a:gd name="T44" fmla="*/ 51 w 51"/>
                  <a:gd name="T45" fmla="*/ 54 h 5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1" h="54">
                    <a:moveTo>
                      <a:pt x="0" y="54"/>
                    </a:moveTo>
                    <a:lnTo>
                      <a:pt x="1" y="42"/>
                    </a:lnTo>
                    <a:lnTo>
                      <a:pt x="5" y="32"/>
                    </a:lnTo>
                    <a:lnTo>
                      <a:pt x="13" y="22"/>
                    </a:lnTo>
                    <a:lnTo>
                      <a:pt x="23" y="14"/>
                    </a:lnTo>
                    <a:lnTo>
                      <a:pt x="32" y="8"/>
                    </a:lnTo>
                    <a:lnTo>
                      <a:pt x="43" y="2"/>
                    </a:lnTo>
                    <a:lnTo>
                      <a:pt x="51" y="0"/>
                    </a:lnTo>
                    <a:lnTo>
                      <a:pt x="39" y="12"/>
                    </a:lnTo>
                    <a:lnTo>
                      <a:pt x="32" y="25"/>
                    </a:lnTo>
                    <a:lnTo>
                      <a:pt x="24" y="38"/>
                    </a:lnTo>
                    <a:lnTo>
                      <a:pt x="18" y="45"/>
                    </a:lnTo>
                    <a:lnTo>
                      <a:pt x="9" y="52"/>
                    </a:lnTo>
                    <a:lnTo>
                      <a:pt x="0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6" name="Freeform 913"/>
              <p:cNvSpPr/>
              <p:nvPr/>
            </p:nvSpPr>
            <p:spPr bwMode="auto">
              <a:xfrm>
                <a:off x="3660" y="3739"/>
                <a:ext cx="47" cy="27"/>
              </a:xfrm>
              <a:custGeom>
                <a:avLst/>
                <a:gdLst>
                  <a:gd name="T0" fmla="*/ 47 w 47"/>
                  <a:gd name="T1" fmla="*/ 0 h 27"/>
                  <a:gd name="T2" fmla="*/ 36 w 47"/>
                  <a:gd name="T3" fmla="*/ 11 h 27"/>
                  <a:gd name="T4" fmla="*/ 23 w 47"/>
                  <a:gd name="T5" fmla="*/ 19 h 27"/>
                  <a:gd name="T6" fmla="*/ 12 w 47"/>
                  <a:gd name="T7" fmla="*/ 21 h 27"/>
                  <a:gd name="T8" fmla="*/ 0 w 47"/>
                  <a:gd name="T9" fmla="*/ 23 h 27"/>
                  <a:gd name="T10" fmla="*/ 8 w 47"/>
                  <a:gd name="T11" fmla="*/ 26 h 27"/>
                  <a:gd name="T12" fmla="*/ 18 w 47"/>
                  <a:gd name="T13" fmla="*/ 27 h 27"/>
                  <a:gd name="T14" fmla="*/ 31 w 47"/>
                  <a:gd name="T15" fmla="*/ 27 h 27"/>
                  <a:gd name="T16" fmla="*/ 37 w 47"/>
                  <a:gd name="T17" fmla="*/ 25 h 27"/>
                  <a:gd name="T18" fmla="*/ 42 w 47"/>
                  <a:gd name="T19" fmla="*/ 18 h 27"/>
                  <a:gd name="T20" fmla="*/ 45 w 47"/>
                  <a:gd name="T21" fmla="*/ 10 h 27"/>
                  <a:gd name="T22" fmla="*/ 47 w 47"/>
                  <a:gd name="T23" fmla="*/ 0 h 2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7"/>
                  <a:gd name="T37" fmla="*/ 0 h 27"/>
                  <a:gd name="T38" fmla="*/ 47 w 47"/>
                  <a:gd name="T39" fmla="*/ 27 h 2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7" h="27">
                    <a:moveTo>
                      <a:pt x="47" y="0"/>
                    </a:moveTo>
                    <a:lnTo>
                      <a:pt x="36" y="11"/>
                    </a:lnTo>
                    <a:lnTo>
                      <a:pt x="23" y="19"/>
                    </a:lnTo>
                    <a:lnTo>
                      <a:pt x="12" y="21"/>
                    </a:lnTo>
                    <a:lnTo>
                      <a:pt x="0" y="23"/>
                    </a:lnTo>
                    <a:lnTo>
                      <a:pt x="8" y="26"/>
                    </a:lnTo>
                    <a:lnTo>
                      <a:pt x="18" y="27"/>
                    </a:lnTo>
                    <a:lnTo>
                      <a:pt x="31" y="27"/>
                    </a:lnTo>
                    <a:lnTo>
                      <a:pt x="37" y="25"/>
                    </a:lnTo>
                    <a:lnTo>
                      <a:pt x="42" y="18"/>
                    </a:lnTo>
                    <a:lnTo>
                      <a:pt x="45" y="1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527" name="Oval 914"/>
              <p:cNvSpPr>
                <a:spLocks noChangeArrowheads="1"/>
              </p:cNvSpPr>
              <p:nvPr/>
            </p:nvSpPr>
            <p:spPr bwMode="auto">
              <a:xfrm>
                <a:off x="3622" y="3832"/>
                <a:ext cx="6" cy="5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28" name="Oval 915"/>
              <p:cNvSpPr>
                <a:spLocks noChangeArrowheads="1"/>
              </p:cNvSpPr>
              <p:nvPr/>
            </p:nvSpPr>
            <p:spPr bwMode="auto">
              <a:xfrm>
                <a:off x="3621" y="3831"/>
                <a:ext cx="6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29" name="Oval 916"/>
              <p:cNvSpPr>
                <a:spLocks noChangeArrowheads="1"/>
              </p:cNvSpPr>
              <p:nvPr/>
            </p:nvSpPr>
            <p:spPr bwMode="auto">
              <a:xfrm>
                <a:off x="3622" y="3833"/>
                <a:ext cx="2" cy="2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0" name="Oval 917"/>
              <p:cNvSpPr>
                <a:spLocks noChangeArrowheads="1"/>
              </p:cNvSpPr>
              <p:nvPr/>
            </p:nvSpPr>
            <p:spPr bwMode="auto">
              <a:xfrm>
                <a:off x="3743" y="3779"/>
                <a:ext cx="2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1" name="Oval 918"/>
              <p:cNvSpPr>
                <a:spLocks noChangeArrowheads="1"/>
              </p:cNvSpPr>
              <p:nvPr/>
            </p:nvSpPr>
            <p:spPr bwMode="auto">
              <a:xfrm>
                <a:off x="3742" y="3778"/>
                <a:ext cx="2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2" name="Oval 919"/>
              <p:cNvSpPr>
                <a:spLocks noChangeArrowheads="1"/>
              </p:cNvSpPr>
              <p:nvPr/>
            </p:nvSpPr>
            <p:spPr bwMode="auto">
              <a:xfrm>
                <a:off x="3719" y="3840"/>
                <a:ext cx="2" cy="6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3" name="Oval 920"/>
              <p:cNvSpPr>
                <a:spLocks noChangeArrowheads="1"/>
              </p:cNvSpPr>
              <p:nvPr/>
            </p:nvSpPr>
            <p:spPr bwMode="auto">
              <a:xfrm>
                <a:off x="3718" y="3839"/>
                <a:ext cx="2" cy="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4" name="Oval 921"/>
              <p:cNvSpPr>
                <a:spLocks noChangeArrowheads="1"/>
              </p:cNvSpPr>
              <p:nvPr/>
            </p:nvSpPr>
            <p:spPr bwMode="auto">
              <a:xfrm>
                <a:off x="3719" y="3841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5" name="Oval 922"/>
              <p:cNvSpPr>
                <a:spLocks noChangeArrowheads="1"/>
              </p:cNvSpPr>
              <p:nvPr/>
            </p:nvSpPr>
            <p:spPr bwMode="auto">
              <a:xfrm>
                <a:off x="3686" y="3772"/>
                <a:ext cx="5" cy="8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6" name="Oval 923"/>
              <p:cNvSpPr>
                <a:spLocks noChangeArrowheads="1"/>
              </p:cNvSpPr>
              <p:nvPr/>
            </p:nvSpPr>
            <p:spPr bwMode="auto">
              <a:xfrm>
                <a:off x="3685" y="3772"/>
                <a:ext cx="4" cy="7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7" name="Oval 924"/>
              <p:cNvSpPr>
                <a:spLocks noChangeArrowheads="1"/>
              </p:cNvSpPr>
              <p:nvPr/>
            </p:nvSpPr>
            <p:spPr bwMode="auto">
              <a:xfrm>
                <a:off x="3686" y="3774"/>
                <a:ext cx="1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8" name="Oval 925"/>
              <p:cNvSpPr>
                <a:spLocks noChangeArrowheads="1"/>
              </p:cNvSpPr>
              <p:nvPr/>
            </p:nvSpPr>
            <p:spPr bwMode="auto">
              <a:xfrm>
                <a:off x="3627" y="3859"/>
                <a:ext cx="4" cy="4"/>
              </a:xfrm>
              <a:prstGeom prst="ellipse">
                <a:avLst/>
              </a:prstGeom>
              <a:solidFill>
                <a:srgbClr val="8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39" name="Oval 926"/>
              <p:cNvSpPr>
                <a:spLocks noChangeArrowheads="1"/>
              </p:cNvSpPr>
              <p:nvPr/>
            </p:nvSpPr>
            <p:spPr bwMode="auto">
              <a:xfrm>
                <a:off x="3626" y="3857"/>
                <a:ext cx="4" cy="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  <p:sp>
            <p:nvSpPr>
              <p:cNvPr id="189540" name="Oval 927"/>
              <p:cNvSpPr>
                <a:spLocks noChangeArrowheads="1"/>
              </p:cNvSpPr>
              <p:nvPr/>
            </p:nvSpPr>
            <p:spPr bwMode="auto">
              <a:xfrm>
                <a:off x="3627" y="3859"/>
                <a:ext cx="1" cy="1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ctr" defTabSz="914400"/>
                <a:endParaRPr lang="vi-VN" sz="2200" b="1">
                  <a:solidFill>
                    <a:schemeClr val="bg1"/>
                  </a:solidFill>
                  <a:latin typeface="HP001 4 hàng" panose="020B0603050302020204" pitchFamily="34" charset="0"/>
                </a:endParaRPr>
              </a:p>
            </p:txBody>
          </p: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21"/>
            <a:ext cx="10159999" cy="5715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55987" y="647701"/>
            <a:ext cx="25939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29668" y="1485757"/>
            <a:ext cx="5339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58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36707" y="1947422"/>
            <a:ext cx="49054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: </a:t>
            </a:r>
          </a:p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 (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86)- SGK/ 59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860"/>
    </mc:Choice>
    <mc:Fallback xmlns="">
      <p:transition spd="slow" advTm="2086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102"/>
            <a:ext cx="10109200" cy="6477002"/>
          </a:xfrm>
          <a:prstGeom prst="rect">
            <a:avLst/>
          </a:prstGeom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0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93700" y="-60160"/>
            <a:ext cx="9448800" cy="15750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8465" tIns="49232" rIns="98465" bIns="49232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4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n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82600" y="1342043"/>
            <a:ext cx="7315200" cy="40235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8465" tIns="49232" rIns="98465" bIns="49232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FontTx/>
              <a:buAutoNum type="alphaUcPeriod" startAt="3"/>
            </a:pP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n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UcPeriod" startAt="3"/>
            </a:pP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i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Oval 16"/>
          <p:cNvSpPr/>
          <p:nvPr/>
        </p:nvSpPr>
        <p:spPr>
          <a:xfrm>
            <a:off x="477253" y="3079949"/>
            <a:ext cx="609600" cy="586581"/>
          </a:xfrm>
          <a:prstGeom prst="ellipse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95240" name="Picture 2" descr="D:\TOAN\Hinh anh\hinh dong\Gif\x1pc_jqddVOWRmKkSM-63glXjlZv7lpVRcZWG8v_v1Khbae5EDzQt18Tq7XuELeuMga6M-O--Rc1powKi8e2UN_HuLOLDfbRMiY2pL3JknF5EE9o4B5dwbKLxwmGH6_OviNX35i2O1DDvQ.gif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508000" y="0"/>
            <a:ext cx="9144000" cy="5715000"/>
          </a:xfrm>
        </p:spPr>
      </p:pic>
      <p:sp>
        <p:nvSpPr>
          <p:cNvPr id="95241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95242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95238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3" name="Equation" r:id="rId6" imgW="114300" imgH="215900" progId="Equation.DSMT4">
                  <p:embed/>
                </p:oleObj>
              </mc:Choice>
              <mc:Fallback>
                <p:oleObj name="Equation" r:id="rId6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3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5800" y="4445000"/>
            <a:ext cx="67818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Chu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Thị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Soa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–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Đà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+mj-lt"/>
              </a:rPr>
              <a:t>nẵng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95246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pic>
        <p:nvPicPr>
          <p:cNvPr id="95247" name="Picture 11" descr="729747d8za2kbusq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89800" y="44450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8" name="Picture 12" descr="729747d8za2kbusq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375650" y="4381501"/>
            <a:ext cx="127635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eft Arrow 1">
            <a:hlinkClick r:id="rId9" action="ppaction://hlinksldjump"/>
          </p:cNvPr>
          <p:cNvSpPr/>
          <p:nvPr/>
        </p:nvSpPr>
        <p:spPr>
          <a:xfrm>
            <a:off x="8509000" y="4838700"/>
            <a:ext cx="457200" cy="381000"/>
          </a:xfrm>
          <a:prstGeom prst="lef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60000" cy="6184901"/>
          </a:xfrm>
          <a:prstGeom prst="rect">
            <a:avLst/>
          </a:prstGeom>
        </p:spPr>
      </p:pic>
      <p:sp>
        <p:nvSpPr>
          <p:cNvPr id="21" name="Oval 20"/>
          <p:cNvSpPr/>
          <p:nvPr/>
        </p:nvSpPr>
        <p:spPr>
          <a:xfrm>
            <a:off x="1117600" y="2984501"/>
            <a:ext cx="609600" cy="586581"/>
          </a:xfrm>
          <a:prstGeom prst="ellipse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022350" y="256457"/>
            <a:ext cx="8191500" cy="13146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8465" tIns="49232" rIns="98465" bIns="49232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vi-VN" sz="28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n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g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203325" y="1405343"/>
            <a:ext cx="8229600" cy="42544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8465" tIns="49232" rIns="98465" bIns="49232">
            <a:spAutoFit/>
          </a:bodyPr>
          <a:lstStyle/>
          <a:p>
            <a:pPr marL="514350" indent="-514350" algn="just">
              <a:lnSpc>
                <a:spcPct val="150000"/>
              </a:lnSpc>
              <a:buAutoNum type="alphaUcPeriod"/>
            </a:pP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ộng đất được khai ph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UcPeriod"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m làng được hình thành và phát triển.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ình đoàn kết giữa các dân tộc ngày càng bền chặt.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Ruộng đất được khai ph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X</a:t>
            </a: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m làng được hình thành và phát triể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 đoàn kết giữa các dân tộc ngày càng bền chặt.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576"/>
    </mc:Choice>
    <mc:Fallback xmlns="">
      <p:transition spd="slow" advTm="345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75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7937" y="2019300"/>
            <a:ext cx="68580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098960" y="584022"/>
            <a:ext cx="149271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endParaRPr lang="en-US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27483" y="1168797"/>
            <a:ext cx="607890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XVI- XVII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769" y="2019300"/>
            <a:ext cx="2438400" cy="1181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48860" y="2348240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GK/ 57</a:t>
            </a:r>
          </a:p>
        </p:txBody>
      </p:sp>
      <p:sp>
        <p:nvSpPr>
          <p:cNvPr id="10" name="Rectangle 9"/>
          <p:cNvSpPr/>
          <p:nvPr/>
        </p:nvSpPr>
        <p:spPr>
          <a:xfrm>
            <a:off x="1982605" y="56684"/>
            <a:ext cx="616867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6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02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41"/>
    </mc:Choice>
    <mc:Fallback xmlns="">
      <p:transition spd="slow" advTm="13841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0162913" cy="618797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60401" y="1904375"/>
            <a:ext cx="876300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all" dirty="0" err="1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ỷ</a:t>
            </a:r>
            <a:r>
              <a:rPr lang="en-US" sz="3600" b="1" cap="all" dirty="0"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xvi - xvi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26"/>
    </mc:Choice>
    <mc:Fallback xmlns="">
      <p:transition spd="slow" advTm="8526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0291794" cy="5676900"/>
          </a:xfrm>
          <a:prstGeom prst="rect">
            <a:avLst/>
          </a:prstGeom>
        </p:spPr>
      </p:pic>
      <p:sp>
        <p:nvSpPr>
          <p:cNvPr id="8807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88073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8074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88070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4" name="Equation" r:id="rId6" imgW="114300" imgH="215900" progId="Equation.DSMT4">
                  <p:embed/>
                </p:oleObj>
              </mc:Choice>
              <mc:Fallback>
                <p:oleObj name="Equation" r:id="rId6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5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88078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1270000" y="698863"/>
            <a:ext cx="8153400" cy="1371600"/>
          </a:xfrm>
          <a:prstGeom prst="cloudCallout">
            <a:avLst>
              <a:gd name="adj1" fmla="val -50356"/>
              <a:gd name="adj2" fmla="val 1547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 defTabSz="984885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3200" b="1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98463" y="877041"/>
            <a:ext cx="5977187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8085" name="TextBox 6"/>
          <p:cNvSpPr txBox="1">
            <a:spLocks noChangeArrowheads="1"/>
          </p:cNvSpPr>
          <p:nvPr/>
        </p:nvSpPr>
        <p:spPr bwMode="auto">
          <a:xfrm>
            <a:off x="1803400" y="952501"/>
            <a:ext cx="7391400" cy="384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42270" y="1841838"/>
            <a:ext cx="2485118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860801" y="1333500"/>
            <a:ext cx="4659313" cy="738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975100" y="2019300"/>
            <a:ext cx="4579938" cy="7386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 tập trung đông dân cư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3860800" y="2768601"/>
            <a:ext cx="4953000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 có công nghiệp và thương nghiệp phát triển</a:t>
            </a:r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V="1">
            <a:off x="3227388" y="1933575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 flipV="1">
            <a:off x="3227388" y="246697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3227388" y="2466975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521"/>
    </mc:Choice>
    <mc:Fallback xmlns="">
      <p:transition spd="slow" advTm="215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/>
      <p:bldP spid="6" grpId="1"/>
      <p:bldP spid="12" grpId="0"/>
      <p:bldP spid="13" grpId="0"/>
      <p:bldP spid="14" grpId="0"/>
      <p:bldP spid="15" grpId="0"/>
      <p:bldP spid="16" grpId="0" animBg="1"/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0185400" cy="5715000"/>
          </a:xfrm>
          <a:prstGeom prst="rect">
            <a:avLst/>
          </a:prstGeom>
        </p:spPr>
      </p:pic>
      <p:sp>
        <p:nvSpPr>
          <p:cNvPr id="8704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87049" name="Text Box 5"/>
          <p:cNvSpPr txBox="1">
            <a:spLocks noChangeArrowheads="1"/>
          </p:cNvSpPr>
          <p:nvPr/>
        </p:nvSpPr>
        <p:spPr bwMode="auto">
          <a:xfrm>
            <a:off x="3022600" y="4762500"/>
            <a:ext cx="533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800"/>
              <a:t> </a:t>
            </a:r>
          </a:p>
        </p:txBody>
      </p:sp>
      <p:sp>
        <p:nvSpPr>
          <p:cNvPr id="87050" name="Rectangle 2"/>
          <p:cNvSpPr>
            <a:spLocks noChangeArrowheads="1"/>
          </p:cNvSpPr>
          <p:nvPr/>
        </p:nvSpPr>
        <p:spPr bwMode="auto">
          <a:xfrm>
            <a:off x="965200" y="0"/>
            <a:ext cx="8229600" cy="952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sz="4800">
                <a:latin typeface="Calibri" panose="020F0502020204030204" pitchFamily="34" charset="0"/>
              </a:rPr>
              <a:t>`</a:t>
            </a:r>
          </a:p>
        </p:txBody>
      </p:sp>
      <p:graphicFrame>
        <p:nvGraphicFramePr>
          <p:cNvPr id="87046" name="Object 13"/>
          <p:cNvGraphicFramePr>
            <a:graphicFrameLocks noChangeAspect="1"/>
          </p:cNvGraphicFramePr>
          <p:nvPr/>
        </p:nvGraphicFramePr>
        <p:xfrm>
          <a:off x="6451601" y="2095500"/>
          <a:ext cx="142557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9" name="Equation" r:id="rId4" imgW="114300" imgH="215900" progId="Equation.DSMT4">
                  <p:embed/>
                </p:oleObj>
              </mc:Choice>
              <mc:Fallback>
                <p:oleObj name="Equation" r:id="rId4" imgW="114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2095500"/>
                        <a:ext cx="1425575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1" name="Text Box 7"/>
          <p:cNvSpPr txBox="1">
            <a:spLocks noChangeArrowheads="1"/>
          </p:cNvSpPr>
          <p:nvPr/>
        </p:nvSpPr>
        <p:spPr bwMode="auto">
          <a:xfrm>
            <a:off x="1498600" y="2984500"/>
            <a:ext cx="7239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i="1">
              <a:latin typeface=".VnTime" panose="020B7200000000000000" pitchFamily="34" charset="0"/>
            </a:endParaRPr>
          </a:p>
        </p:txBody>
      </p:sp>
      <p:sp>
        <p:nvSpPr>
          <p:cNvPr id="87054" name="Text Box 10"/>
          <p:cNvSpPr txBox="1">
            <a:spLocks noChangeArrowheads="1"/>
          </p:cNvSpPr>
          <p:nvPr/>
        </p:nvSpPr>
        <p:spPr bwMode="auto">
          <a:xfrm>
            <a:off x="2260600" y="127001"/>
            <a:ext cx="5943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.VnTime" panose="020B7200000000000000" pitchFamily="34" charset="0"/>
            </a:endParaRP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1879600" y="342900"/>
            <a:ext cx="6553200" cy="1600200"/>
          </a:xfrm>
          <a:prstGeom prst="cloudCallout">
            <a:avLst>
              <a:gd name="adj1" fmla="val -50356"/>
              <a:gd name="adj2" fmla="val 1547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84885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060" name="TextBox 7"/>
          <p:cNvSpPr txBox="1">
            <a:spLocks noChangeArrowheads="1"/>
          </p:cNvSpPr>
          <p:nvPr/>
        </p:nvSpPr>
        <p:spPr bwMode="auto">
          <a:xfrm>
            <a:off x="2032000" y="723900"/>
            <a:ext cx="6248400" cy="954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ế kỉ XVI- XVI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ước ta có những thành thị nào nổi tiếng?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370015" y="624952"/>
            <a:ext cx="6096000" cy="838200"/>
          </a:xfrm>
          <a:prstGeom prst="rect">
            <a:avLst/>
          </a:prstGeom>
          <a:solidFill>
            <a:srgbClr val="FFFF6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848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VI -XVII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041400" y="2369597"/>
            <a:ext cx="2362200" cy="1077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</a:t>
            </a:r>
          </a:p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013200" y="2434684"/>
            <a:ext cx="2362200" cy="10779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 Hiến</a:t>
            </a:r>
          </a:p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ưng Yên)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832600" y="2369597"/>
            <a:ext cx="2667000" cy="1077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 An</a:t>
            </a:r>
          </a:p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Quảng Nam)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232400" y="1558385"/>
            <a:ext cx="2819400" cy="5365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5232400" y="1558385"/>
            <a:ext cx="0" cy="6127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336800" y="1547271"/>
            <a:ext cx="2895600" cy="4714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9"/>
    </mc:Choice>
    <mc:Fallback xmlns="">
      <p:transition spd="slow" advTm="195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7060" grpId="0"/>
      <p:bldP spid="87060" grpId="1"/>
      <p:bldP spid="2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3|1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|1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0.6|2.3|2.8|2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|1.1|2.8|2.8|4|0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9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9.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</TotalTime>
  <Words>1217</Words>
  <Application>Microsoft Office PowerPoint</Application>
  <PresentationFormat>Custom</PresentationFormat>
  <Paragraphs>205</Paragraphs>
  <Slides>30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.VnTime</vt:lpstr>
      <vt:lpstr>.VnTimeH</vt:lpstr>
      <vt:lpstr>Arial</vt:lpstr>
      <vt:lpstr>Calibri</vt:lpstr>
      <vt:lpstr>Garamond</vt:lpstr>
      <vt:lpstr>HP001 4 hàng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thầy cô về dự giờ lớp 4/1</dc:title>
  <dc:creator>Vi Tinh Viet Cuong</dc:creator>
  <cp:lastModifiedBy>Hương Đào</cp:lastModifiedBy>
  <cp:revision>171</cp:revision>
  <dcterms:created xsi:type="dcterms:W3CDTF">2006-08-16T00:00:00Z</dcterms:created>
  <dcterms:modified xsi:type="dcterms:W3CDTF">2022-03-20T13:40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665F69EB3E744AAA5DA17267DC987F8</vt:lpwstr>
  </property>
  <property fmtid="{D5CDD505-2E9C-101B-9397-08002B2CF9AE}" pid="3" name="KSOProductBuildVer">
    <vt:lpwstr>1033-11.2.0.11029</vt:lpwstr>
  </property>
</Properties>
</file>